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66B8" w:rsidRPr="008779B4" w:rsidRDefault="00604D38" w:rsidP="00600FBF">
      <w:pPr>
        <w:tabs>
          <w:tab w:val="left" w:pos="360"/>
          <w:tab w:val="left" w:pos="1980"/>
          <w:tab w:val="left" w:pos="3960"/>
          <w:tab w:val="left" w:pos="5940"/>
        </w:tabs>
        <w:jc w:val="center"/>
        <w:rPr>
          <w:b/>
        </w:rPr>
      </w:pPr>
      <w:r>
        <w:rPr>
          <w:b/>
        </w:rPr>
        <w:t xml:space="preserve"> </w:t>
      </w:r>
    </w:p>
    <w:p w:rsidR="003966B8" w:rsidRPr="000B230C" w:rsidRDefault="003966B8" w:rsidP="00600FBF">
      <w:pPr>
        <w:tabs>
          <w:tab w:val="left" w:pos="360"/>
          <w:tab w:val="left" w:pos="1980"/>
          <w:tab w:val="left" w:pos="3960"/>
          <w:tab w:val="left" w:pos="5940"/>
        </w:tabs>
        <w:jc w:val="center"/>
        <w:rPr>
          <w:b/>
          <w:color w:val="00B050"/>
        </w:rPr>
      </w:pPr>
      <w:r w:rsidRPr="000B230C">
        <w:rPr>
          <w:b/>
          <w:color w:val="00B050"/>
        </w:rPr>
        <w:t>CỰC TRỊ TRONG HÌNH HỌC KHÔNG GIAN</w:t>
      </w:r>
    </w:p>
    <w:p w:rsidR="003966B8" w:rsidRPr="008779B4" w:rsidRDefault="003966B8" w:rsidP="00600FBF">
      <w:pPr>
        <w:tabs>
          <w:tab w:val="left" w:pos="360"/>
          <w:tab w:val="left" w:pos="1980"/>
          <w:tab w:val="left" w:pos="3960"/>
          <w:tab w:val="left" w:pos="5940"/>
        </w:tabs>
        <w:jc w:val="center"/>
        <w:rPr>
          <w:b/>
        </w:rPr>
      </w:pPr>
    </w:p>
    <w:p w:rsidR="003966B8" w:rsidRPr="008779B4" w:rsidRDefault="003966B8" w:rsidP="00600FBF">
      <w:pPr>
        <w:tabs>
          <w:tab w:val="left" w:pos="360"/>
          <w:tab w:val="left" w:pos="1980"/>
          <w:tab w:val="left" w:pos="3960"/>
          <w:tab w:val="left" w:pos="5940"/>
        </w:tabs>
        <w:jc w:val="center"/>
        <w:rPr>
          <w:b/>
        </w:rPr>
      </w:pPr>
    </w:p>
    <w:p w:rsidR="009E74CA" w:rsidRPr="008779B4" w:rsidRDefault="009E74CA" w:rsidP="00600FBF">
      <w:pPr>
        <w:tabs>
          <w:tab w:val="left" w:pos="360"/>
          <w:tab w:val="left" w:pos="1980"/>
          <w:tab w:val="left" w:pos="3960"/>
          <w:tab w:val="left" w:pos="5940"/>
        </w:tabs>
        <w:jc w:val="both"/>
        <w:rPr>
          <w:b/>
          <w:sz w:val="20"/>
          <w:szCs w:val="20"/>
        </w:rPr>
      </w:pPr>
      <w:r w:rsidRPr="008779B4">
        <w:rPr>
          <w:b/>
          <w:sz w:val="20"/>
          <w:szCs w:val="20"/>
        </w:rPr>
        <w:t>Câu 1</w:t>
      </w:r>
      <w:r w:rsidR="00984FA7" w:rsidRPr="008779B4">
        <w:rPr>
          <w:b/>
          <w:sz w:val="20"/>
          <w:szCs w:val="20"/>
        </w:rPr>
        <w:t>11</w:t>
      </w:r>
      <w:r w:rsidRPr="008779B4">
        <w:rPr>
          <w:b/>
          <w:sz w:val="20"/>
          <w:szCs w:val="20"/>
        </w:rPr>
        <w:t xml:space="preserve">. </w:t>
      </w:r>
      <w:r w:rsidRPr="008779B4">
        <w:rPr>
          <w:sz w:val="20"/>
          <w:szCs w:val="20"/>
        </w:rPr>
        <w:t xml:space="preserve">Cho hình chóp </w:t>
      </w:r>
      <w:r w:rsidRPr="008779B4">
        <w:rPr>
          <w:position w:val="-6"/>
          <w:sz w:val="20"/>
          <w:szCs w:val="20"/>
        </w:rPr>
        <w:object w:dxaOrig="6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2pt" o:ole="">
            <v:imagedata r:id="rId7" o:title=""/>
          </v:shape>
          <o:OLEObject Type="Embed" ProgID="Equation.DSMT4" ShapeID="_x0000_i1025" DrawAspect="Content" ObjectID="_1624862998" r:id="rId8"/>
        </w:object>
      </w:r>
      <w:r w:rsidRPr="008779B4">
        <w:rPr>
          <w:sz w:val="20"/>
          <w:szCs w:val="20"/>
        </w:rPr>
        <w:t xml:space="preserve"> có </w:t>
      </w:r>
      <w:r w:rsidRPr="008779B4">
        <w:rPr>
          <w:position w:val="-6"/>
          <w:sz w:val="20"/>
          <w:szCs w:val="20"/>
        </w:rPr>
        <w:object w:dxaOrig="660" w:dyaOrig="240">
          <v:shape id="_x0000_i1026" type="#_x0000_t75" style="width:33pt;height:12pt" o:ole="">
            <v:imagedata r:id="rId9" o:title=""/>
          </v:shape>
          <o:OLEObject Type="Embed" ProgID="Equation.DSMT4" ShapeID="_x0000_i1026" DrawAspect="Content" ObjectID="_1624862999" r:id="rId10"/>
        </w:object>
      </w:r>
      <w:r w:rsidRPr="008779B4">
        <w:rPr>
          <w:sz w:val="20"/>
          <w:szCs w:val="20"/>
        </w:rPr>
        <w:t xml:space="preserve">, </w:t>
      </w:r>
      <w:r w:rsidRPr="008779B4">
        <w:rPr>
          <w:position w:val="-6"/>
          <w:sz w:val="20"/>
          <w:szCs w:val="20"/>
        </w:rPr>
        <w:object w:dxaOrig="900" w:dyaOrig="300">
          <v:shape id="_x0000_i1027" type="#_x0000_t75" style="width:45pt;height:15pt" o:ole="">
            <v:imagedata r:id="rId11" o:title=""/>
          </v:shape>
          <o:OLEObject Type="Embed" ProgID="Equation.DSMT4" ShapeID="_x0000_i1027" DrawAspect="Content" ObjectID="_1624863000" r:id="rId12"/>
        </w:object>
      </w:r>
      <w:r w:rsidRPr="008779B4">
        <w:rPr>
          <w:sz w:val="20"/>
          <w:szCs w:val="20"/>
        </w:rPr>
        <w:t xml:space="preserve">, </w:t>
      </w:r>
      <w:r w:rsidRPr="008779B4">
        <w:rPr>
          <w:position w:val="-6"/>
          <w:sz w:val="20"/>
          <w:szCs w:val="20"/>
        </w:rPr>
        <w:object w:dxaOrig="920" w:dyaOrig="300">
          <v:shape id="_x0000_i1028" type="#_x0000_t75" style="width:45.75pt;height:15pt" o:ole="">
            <v:imagedata r:id="rId13" o:title=""/>
          </v:shape>
          <o:OLEObject Type="Embed" ProgID="Equation.DSMT4" ShapeID="_x0000_i1028" DrawAspect="Content" ObjectID="_1624863001" r:id="rId14"/>
        </w:object>
      </w:r>
      <w:r w:rsidRPr="008779B4">
        <w:rPr>
          <w:sz w:val="20"/>
          <w:szCs w:val="20"/>
        </w:rPr>
        <w:t xml:space="preserve">. Tính thể tích lớn nhất </w:t>
      </w:r>
      <w:r w:rsidRPr="008779B4">
        <w:rPr>
          <w:position w:val="-10"/>
          <w:sz w:val="20"/>
          <w:szCs w:val="20"/>
        </w:rPr>
        <w:object w:dxaOrig="400" w:dyaOrig="300">
          <v:shape id="_x0000_i1029" type="#_x0000_t75" style="width:20.25pt;height:15pt" o:ole="">
            <v:imagedata r:id="rId15" o:title=""/>
          </v:shape>
          <o:OLEObject Type="Embed" ProgID="Equation.DSMT4" ShapeID="_x0000_i1029" DrawAspect="Content" ObjectID="_1624863002" r:id="rId16"/>
        </w:object>
      </w:r>
      <w:r w:rsidRPr="008779B4">
        <w:rPr>
          <w:sz w:val="20"/>
          <w:szCs w:val="20"/>
        </w:rPr>
        <w:t xml:space="preserve"> của khối chóp đã cho.</w: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ab/>
        <w:t>A</w:t>
      </w:r>
      <w:r w:rsidRPr="008779B4">
        <w:rPr>
          <w:sz w:val="20"/>
          <w:szCs w:val="20"/>
        </w:rPr>
        <w:t xml:space="preserve">. </w:t>
      </w:r>
      <w:r w:rsidRPr="008779B4">
        <w:rPr>
          <w:position w:val="-10"/>
          <w:sz w:val="20"/>
          <w:szCs w:val="20"/>
        </w:rPr>
        <w:object w:dxaOrig="1140" w:dyaOrig="340">
          <v:shape id="_x0000_i1030" type="#_x0000_t75" style="width:57pt;height:17.25pt" o:ole="">
            <v:imagedata r:id="rId17" o:title=""/>
          </v:shape>
          <o:OLEObject Type="Embed" ProgID="Equation.DSMT4" ShapeID="_x0000_i1030" DrawAspect="Content" ObjectID="_1624863003" r:id="rId18"/>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20"/>
          <w:sz w:val="20"/>
          <w:szCs w:val="20"/>
        </w:rPr>
        <w:object w:dxaOrig="1200" w:dyaOrig="580">
          <v:shape id="_x0000_i1031" type="#_x0000_t75" style="width:60pt;height:29.25pt" o:ole="">
            <v:imagedata r:id="rId19" o:title=""/>
          </v:shape>
          <o:OLEObject Type="Embed" ProgID="Equation.DSMT4" ShapeID="_x0000_i1031" DrawAspect="Content" ObjectID="_1624863004" r:id="rId20"/>
        </w:object>
      </w:r>
      <w:r w:rsidRPr="008779B4">
        <w:rPr>
          <w:sz w:val="20"/>
          <w:szCs w:val="20"/>
        </w:rPr>
        <w:t xml:space="preserve"> </w:t>
      </w:r>
      <w:r w:rsidRPr="008779B4">
        <w:rPr>
          <w:sz w:val="20"/>
          <w:szCs w:val="20"/>
        </w:rPr>
        <w:tab/>
      </w:r>
      <w:r w:rsidRPr="008779B4">
        <w:rPr>
          <w:b/>
          <w:sz w:val="20"/>
          <w:szCs w:val="20"/>
        </w:rPr>
        <w:t>C</w:t>
      </w:r>
      <w:r w:rsidRPr="008779B4">
        <w:rPr>
          <w:sz w:val="20"/>
          <w:szCs w:val="20"/>
        </w:rPr>
        <w:t xml:space="preserve">. </w:t>
      </w:r>
      <w:r w:rsidRPr="008779B4">
        <w:rPr>
          <w:position w:val="-22"/>
          <w:sz w:val="20"/>
          <w:szCs w:val="20"/>
        </w:rPr>
        <w:object w:dxaOrig="1200" w:dyaOrig="600">
          <v:shape id="_x0000_i1032" type="#_x0000_t75" style="width:60pt;height:30pt" o:ole="">
            <v:imagedata r:id="rId21" o:title=""/>
          </v:shape>
          <o:OLEObject Type="Embed" ProgID="Equation.DSMT4" ShapeID="_x0000_i1032" DrawAspect="Content" ObjectID="_1624863005" r:id="rId22"/>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1200" w:dyaOrig="600">
          <v:shape id="_x0000_i1033" type="#_x0000_t75" style="width:60pt;height:30pt" o:ole="">
            <v:imagedata r:id="rId23" o:title=""/>
          </v:shape>
          <o:OLEObject Type="Embed" ProgID="Equation.DSMT4" ShapeID="_x0000_i1033" DrawAspect="Content" ObjectID="_1624863006" r:id="rId24"/>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1</w:t>
      </w:r>
      <w:r w:rsidRPr="008779B4">
        <w:rPr>
          <w:b/>
          <w:sz w:val="20"/>
          <w:szCs w:val="20"/>
        </w:rPr>
        <w:t>2.</w:t>
      </w:r>
      <w:r w:rsidRPr="008779B4">
        <w:rPr>
          <w:sz w:val="20"/>
          <w:szCs w:val="20"/>
        </w:rPr>
        <w:t xml:space="preserve"> Cho hình hộp chữ nhật </w:t>
      </w:r>
      <w:r w:rsidRPr="008779B4">
        <w:rPr>
          <w:position w:val="-6"/>
          <w:sz w:val="20"/>
          <w:szCs w:val="20"/>
        </w:rPr>
        <w:object w:dxaOrig="1560" w:dyaOrig="240">
          <v:shape id="_x0000_i1034" type="#_x0000_t75" style="width:78pt;height:12pt" o:ole="">
            <v:imagedata r:id="rId25" o:title=""/>
          </v:shape>
          <o:OLEObject Type="Embed" ProgID="Equation.DSMT4" ShapeID="_x0000_i1034" DrawAspect="Content" ObjectID="_1624863007" r:id="rId26"/>
        </w:object>
      </w:r>
      <w:r w:rsidRPr="008779B4">
        <w:rPr>
          <w:sz w:val="20"/>
          <w:szCs w:val="20"/>
        </w:rPr>
        <w:t xml:space="preserve"> có độ dài đường chéo </w:t>
      </w:r>
      <w:r w:rsidRPr="008779B4">
        <w:rPr>
          <w:position w:val="-6"/>
          <w:sz w:val="20"/>
          <w:szCs w:val="20"/>
        </w:rPr>
        <w:object w:dxaOrig="1040" w:dyaOrig="300">
          <v:shape id="_x0000_i1035" type="#_x0000_t75" style="width:51.75pt;height:15pt" o:ole="">
            <v:imagedata r:id="rId27" o:title=""/>
          </v:shape>
          <o:OLEObject Type="Embed" ProgID="Equation.DSMT4" ShapeID="_x0000_i1035" DrawAspect="Content" ObjectID="_1624863008" r:id="rId28"/>
        </w:object>
      </w:r>
      <w:r w:rsidRPr="008779B4">
        <w:rPr>
          <w:sz w:val="20"/>
          <w:szCs w:val="20"/>
        </w:rPr>
        <w:t xml:space="preserve"> Gọi </w:t>
      </w:r>
      <w:r w:rsidRPr="008779B4">
        <w:rPr>
          <w:position w:val="-6"/>
          <w:sz w:val="20"/>
          <w:szCs w:val="20"/>
        </w:rPr>
        <w:object w:dxaOrig="200" w:dyaOrig="240">
          <v:shape id="_x0000_i1036" type="#_x0000_t75" style="width:9.75pt;height:12pt" o:ole="">
            <v:imagedata r:id="rId29" o:title=""/>
          </v:shape>
          <o:OLEObject Type="Embed" ProgID="Equation.DSMT4" ShapeID="_x0000_i1036" DrawAspect="Content" ObjectID="_1624863009" r:id="rId30"/>
        </w:object>
      </w:r>
      <w:r w:rsidRPr="008779B4">
        <w:rPr>
          <w:sz w:val="20"/>
          <w:szCs w:val="20"/>
        </w:rPr>
        <w:t xml:space="preserve"> là diện tích toàn phần của hình hộp đã cho. Tìm giá trị lớn nhất </w:t>
      </w:r>
      <w:r w:rsidRPr="008779B4">
        <w:rPr>
          <w:position w:val="-10"/>
          <w:sz w:val="20"/>
          <w:szCs w:val="20"/>
        </w:rPr>
        <w:object w:dxaOrig="400" w:dyaOrig="300">
          <v:shape id="_x0000_i1037" type="#_x0000_t75" style="width:20.25pt;height:15pt" o:ole="">
            <v:imagedata r:id="rId31" o:title=""/>
          </v:shape>
          <o:OLEObject Type="Embed" ProgID="Equation.DSMT4" ShapeID="_x0000_i1037" DrawAspect="Content" ObjectID="_1624863010" r:id="rId32"/>
        </w:object>
      </w:r>
      <w:r w:rsidRPr="008779B4">
        <w:rPr>
          <w:sz w:val="20"/>
          <w:szCs w:val="20"/>
        </w:rPr>
        <w:t xml:space="preserve"> của </w:t>
      </w:r>
      <w:r w:rsidRPr="008779B4">
        <w:rPr>
          <w:position w:val="-6"/>
          <w:sz w:val="20"/>
          <w:szCs w:val="20"/>
        </w:rPr>
        <w:object w:dxaOrig="240" w:dyaOrig="240">
          <v:shape id="_x0000_i1038" type="#_x0000_t75" style="width:12pt;height:12pt" o:ole="">
            <v:imagedata r:id="rId33" o:title=""/>
          </v:shape>
          <o:OLEObject Type="Embed" ProgID="Equation.DSMT4" ShapeID="_x0000_i1038" DrawAspect="Content" ObjectID="_1624863011" r:id="rId34"/>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ab/>
        <w:t xml:space="preserve">A. </w:t>
      </w:r>
      <w:r w:rsidRPr="008779B4">
        <w:rPr>
          <w:position w:val="-10"/>
          <w:sz w:val="20"/>
          <w:szCs w:val="20"/>
        </w:rPr>
        <w:object w:dxaOrig="1160" w:dyaOrig="340">
          <v:shape id="_x0000_i1039" type="#_x0000_t75" style="width:57.75pt;height:17.25pt" o:ole="">
            <v:imagedata r:id="rId35" o:title=""/>
          </v:shape>
          <o:OLEObject Type="Embed" ProgID="Equation.DSMT4" ShapeID="_x0000_i1039" DrawAspect="Content" ObjectID="_1624863012" r:id="rId36"/>
        </w:object>
      </w:r>
      <w:r w:rsidRPr="008779B4">
        <w:rPr>
          <w:sz w:val="20"/>
          <w:szCs w:val="20"/>
        </w:rPr>
        <w:t xml:space="preserve"> </w:t>
      </w:r>
      <w:r w:rsidRPr="008779B4">
        <w:rPr>
          <w:sz w:val="20"/>
          <w:szCs w:val="20"/>
        </w:rPr>
        <w:tab/>
      </w:r>
      <w:r w:rsidRPr="008779B4">
        <w:rPr>
          <w:b/>
          <w:sz w:val="20"/>
          <w:szCs w:val="20"/>
        </w:rPr>
        <w:t xml:space="preserve">B. </w:t>
      </w:r>
      <w:r w:rsidRPr="008779B4">
        <w:rPr>
          <w:position w:val="-10"/>
          <w:sz w:val="20"/>
          <w:szCs w:val="20"/>
        </w:rPr>
        <w:object w:dxaOrig="1140" w:dyaOrig="340">
          <v:shape id="_x0000_i1040" type="#_x0000_t75" style="width:57pt;height:17.25pt" o:ole="">
            <v:imagedata r:id="rId37" o:title=""/>
          </v:shape>
          <o:OLEObject Type="Embed" ProgID="Equation.DSMT4" ShapeID="_x0000_i1040" DrawAspect="Content" ObjectID="_1624863013" r:id="rId38"/>
        </w:object>
      </w:r>
      <w:r w:rsidRPr="008779B4">
        <w:rPr>
          <w:sz w:val="20"/>
          <w:szCs w:val="20"/>
        </w:rPr>
        <w:tab/>
      </w:r>
      <w:r w:rsidRPr="008779B4">
        <w:rPr>
          <w:b/>
          <w:sz w:val="20"/>
          <w:szCs w:val="20"/>
        </w:rPr>
        <w:t xml:space="preserve">C. </w:t>
      </w:r>
      <w:r w:rsidRPr="008779B4">
        <w:rPr>
          <w:position w:val="-10"/>
          <w:sz w:val="20"/>
          <w:szCs w:val="20"/>
        </w:rPr>
        <w:object w:dxaOrig="900" w:dyaOrig="300">
          <v:shape id="_x0000_i1041" type="#_x0000_t75" style="width:45pt;height:15pt" o:ole="">
            <v:imagedata r:id="rId39" o:title=""/>
          </v:shape>
          <o:OLEObject Type="Embed" ProgID="Equation.DSMT4" ShapeID="_x0000_i1041" DrawAspect="Content" ObjectID="_1624863014" r:id="rId40"/>
        </w:object>
      </w:r>
      <w:r w:rsidRPr="008779B4">
        <w:rPr>
          <w:sz w:val="20"/>
          <w:szCs w:val="20"/>
        </w:rPr>
        <w:tab/>
      </w:r>
      <w:r w:rsidRPr="008779B4">
        <w:rPr>
          <w:b/>
          <w:sz w:val="20"/>
          <w:szCs w:val="20"/>
        </w:rPr>
        <w:t xml:space="preserve">D. </w:t>
      </w:r>
      <w:r w:rsidRPr="008779B4">
        <w:rPr>
          <w:position w:val="-10"/>
          <w:sz w:val="20"/>
          <w:szCs w:val="20"/>
        </w:rPr>
        <w:object w:dxaOrig="920" w:dyaOrig="300">
          <v:shape id="_x0000_i1042" type="#_x0000_t75" style="width:45.75pt;height:15pt" o:ole="">
            <v:imagedata r:id="rId41" o:title=""/>
          </v:shape>
          <o:OLEObject Type="Embed" ProgID="Equation.DSMT4" ShapeID="_x0000_i1042" DrawAspect="Content" ObjectID="_1624863015" r:id="rId42"/>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1</w:t>
      </w:r>
      <w:r w:rsidRPr="008779B4">
        <w:rPr>
          <w:b/>
          <w:sz w:val="20"/>
          <w:szCs w:val="20"/>
        </w:rPr>
        <w:t>3.</w:t>
      </w:r>
      <w:r w:rsidRPr="008779B4">
        <w:rPr>
          <w:sz w:val="20"/>
          <w:szCs w:val="20"/>
        </w:rPr>
        <w:t xml:space="preserve"> Cho hình chóp </w:t>
      </w:r>
      <w:r w:rsidRPr="008779B4">
        <w:rPr>
          <w:position w:val="-6"/>
          <w:sz w:val="20"/>
          <w:szCs w:val="20"/>
        </w:rPr>
        <w:object w:dxaOrig="780" w:dyaOrig="240">
          <v:shape id="_x0000_i1043" type="#_x0000_t75" style="width:39pt;height:12pt" o:ole="">
            <v:imagedata r:id="rId43" o:title=""/>
          </v:shape>
          <o:OLEObject Type="Embed" ProgID="Equation.DSMT4" ShapeID="_x0000_i1043" DrawAspect="Content" ObjectID="_1624863016" r:id="rId44"/>
        </w:object>
      </w:r>
      <w:r w:rsidRPr="008779B4">
        <w:rPr>
          <w:sz w:val="20"/>
          <w:szCs w:val="20"/>
        </w:rPr>
        <w:t xml:space="preserve"> có đáy </w:t>
      </w:r>
      <w:r w:rsidRPr="008779B4">
        <w:rPr>
          <w:position w:val="-6"/>
          <w:sz w:val="20"/>
          <w:szCs w:val="20"/>
        </w:rPr>
        <w:object w:dxaOrig="620" w:dyaOrig="240">
          <v:shape id="_x0000_i1044" type="#_x0000_t75" style="width:30.75pt;height:12pt" o:ole="">
            <v:imagedata r:id="rId45" o:title=""/>
          </v:shape>
          <o:OLEObject Type="Embed" ProgID="Equation.DSMT4" ShapeID="_x0000_i1044" DrawAspect="Content" ObjectID="_1624863017" r:id="rId46"/>
        </w:object>
      </w:r>
      <w:r w:rsidRPr="008779B4">
        <w:rPr>
          <w:sz w:val="20"/>
          <w:szCs w:val="20"/>
        </w:rPr>
        <w:t xml:space="preserve"> là hình chữ nhật với </w:t>
      </w:r>
      <w:r w:rsidRPr="008779B4">
        <w:rPr>
          <w:position w:val="-4"/>
          <w:sz w:val="20"/>
          <w:szCs w:val="20"/>
        </w:rPr>
        <w:object w:dxaOrig="700" w:dyaOrig="240">
          <v:shape id="_x0000_i1045" type="#_x0000_t75" style="width:35.25pt;height:12pt" o:ole="">
            <v:imagedata r:id="rId47" o:title=""/>
          </v:shape>
          <o:OLEObject Type="Embed" ProgID="Equation.DSMT4" ShapeID="_x0000_i1045" DrawAspect="Content" ObjectID="_1624863018" r:id="rId48"/>
        </w:object>
      </w:r>
      <w:r w:rsidRPr="008779B4">
        <w:rPr>
          <w:sz w:val="20"/>
          <w:szCs w:val="20"/>
        </w:rPr>
        <w:t xml:space="preserve">, cạnh bên </w:t>
      </w:r>
      <w:r w:rsidRPr="008779B4">
        <w:rPr>
          <w:position w:val="-6"/>
          <w:sz w:val="20"/>
          <w:szCs w:val="20"/>
        </w:rPr>
        <w:object w:dxaOrig="320" w:dyaOrig="240">
          <v:shape id="_x0000_i1046" type="#_x0000_t75" style="width:15.75pt;height:12pt" o:ole="">
            <v:imagedata r:id="rId49" o:title=""/>
          </v:shape>
          <o:OLEObject Type="Embed" ProgID="Equation.DSMT4" ShapeID="_x0000_i1046" DrawAspect="Content" ObjectID="_1624863019" r:id="rId50"/>
        </w:object>
      </w:r>
      <w:r w:rsidRPr="008779B4">
        <w:rPr>
          <w:sz w:val="20"/>
          <w:szCs w:val="20"/>
        </w:rPr>
        <w:t xml:space="preserve"> vuông góc với mặt phẳng đáy </w:t>
      </w:r>
      <w:r w:rsidRPr="008779B4">
        <w:rPr>
          <w:position w:val="-12"/>
          <w:sz w:val="20"/>
          <w:szCs w:val="20"/>
        </w:rPr>
        <w:object w:dxaOrig="760" w:dyaOrig="340">
          <v:shape id="_x0000_i1047" type="#_x0000_t75" style="width:38.25pt;height:17.25pt" o:ole="">
            <v:imagedata r:id="rId51" o:title=""/>
          </v:shape>
          <o:OLEObject Type="Embed" ProgID="Equation.DSMT4" ShapeID="_x0000_i1047" DrawAspect="Content" ObjectID="_1624863020" r:id="rId52"/>
        </w:object>
      </w:r>
      <w:r w:rsidRPr="008779B4">
        <w:rPr>
          <w:sz w:val="20"/>
          <w:szCs w:val="20"/>
        </w:rPr>
        <w:t xml:space="preserve"> và </w:t>
      </w:r>
      <w:r w:rsidRPr="008779B4">
        <w:rPr>
          <w:position w:val="-6"/>
          <w:sz w:val="20"/>
          <w:szCs w:val="20"/>
        </w:rPr>
        <w:object w:dxaOrig="660" w:dyaOrig="260">
          <v:shape id="_x0000_i1048" type="#_x0000_t75" style="width:33pt;height:12.75pt" o:ole="">
            <v:imagedata r:id="rId53" o:title=""/>
          </v:shape>
          <o:OLEObject Type="Embed" ProgID="Equation.DSMT4" ShapeID="_x0000_i1048" DrawAspect="Content" ObjectID="_1624863021" r:id="rId54"/>
        </w:object>
      </w:r>
      <w:r w:rsidRPr="008779B4">
        <w:rPr>
          <w:sz w:val="20"/>
          <w:szCs w:val="20"/>
        </w:rPr>
        <w:t xml:space="preserve">. Tính thể tích lớn nhất </w:t>
      </w:r>
      <w:r w:rsidRPr="008779B4">
        <w:rPr>
          <w:position w:val="-10"/>
          <w:sz w:val="20"/>
          <w:szCs w:val="20"/>
        </w:rPr>
        <w:object w:dxaOrig="400" w:dyaOrig="300">
          <v:shape id="_x0000_i1049" type="#_x0000_t75" style="width:20.25pt;height:15pt" o:ole="">
            <v:imagedata r:id="rId55" o:title=""/>
          </v:shape>
          <o:OLEObject Type="Embed" ProgID="Equation.DSMT4" ShapeID="_x0000_i1049" DrawAspect="Content" ObjectID="_1624863022" r:id="rId56"/>
        </w:object>
      </w:r>
      <w:r w:rsidRPr="008779B4">
        <w:rPr>
          <w:sz w:val="20"/>
          <w:szCs w:val="20"/>
        </w:rPr>
        <w:t xml:space="preserve"> của khối chóp đã cho.</w:t>
      </w:r>
    </w:p>
    <w:p w:rsidR="009E74CA" w:rsidRPr="008779B4" w:rsidRDefault="009E74CA"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960" w:dyaOrig="560">
          <v:shape id="_x0000_i1050" type="#_x0000_t75" style="width:48pt;height:27.75pt" o:ole="">
            <v:imagedata r:id="rId57" o:title=""/>
          </v:shape>
          <o:OLEObject Type="Embed" ProgID="Equation.DSMT4" ShapeID="_x0000_i1050" DrawAspect="Content" ObjectID="_1624863023" r:id="rId58"/>
        </w:object>
      </w:r>
      <w:r w:rsidRPr="008779B4">
        <w:rPr>
          <w:sz w:val="20"/>
          <w:szCs w:val="20"/>
          <w:lang w:val="nl-NL"/>
        </w:rPr>
        <w:tab/>
      </w:r>
      <w:r w:rsidRPr="008779B4">
        <w:rPr>
          <w:b/>
          <w:sz w:val="20"/>
          <w:szCs w:val="20"/>
          <w:lang w:val="nl-NL"/>
        </w:rPr>
        <w:t xml:space="preserve">B. </w:t>
      </w:r>
      <w:r w:rsidRPr="008779B4">
        <w:rPr>
          <w:b/>
          <w:position w:val="-22"/>
          <w:sz w:val="20"/>
          <w:szCs w:val="20"/>
          <w:lang w:val="nl-NL"/>
        </w:rPr>
        <w:object w:dxaOrig="960" w:dyaOrig="560">
          <v:shape id="_x0000_i1051" type="#_x0000_t75" style="width:48pt;height:27.75pt" o:ole="">
            <v:imagedata r:id="rId59" o:title=""/>
          </v:shape>
          <o:OLEObject Type="Embed" ProgID="Equation.DSMT4" ShapeID="_x0000_i1051" DrawAspect="Content" ObjectID="_1624863024" r:id="rId60"/>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22"/>
          <w:sz w:val="20"/>
          <w:szCs w:val="20"/>
          <w:lang w:val="nl-NL"/>
        </w:rPr>
        <w:object w:dxaOrig="960" w:dyaOrig="560">
          <v:shape id="_x0000_i1052" type="#_x0000_t75" style="width:48pt;height:27.75pt" o:ole="">
            <v:imagedata r:id="rId61" o:title=""/>
          </v:shape>
          <o:OLEObject Type="Embed" ProgID="Equation.DSMT4" ShapeID="_x0000_i1052" DrawAspect="Content" ObjectID="_1624863025" r:id="rId62"/>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10"/>
          <w:sz w:val="20"/>
          <w:szCs w:val="20"/>
          <w:lang w:val="nl-NL"/>
        </w:rPr>
        <w:object w:dxaOrig="920" w:dyaOrig="300">
          <v:shape id="_x0000_i1053" type="#_x0000_t75" style="width:45.75pt;height:15pt" o:ole="">
            <v:imagedata r:id="rId63" o:title=""/>
          </v:shape>
          <o:OLEObject Type="Embed" ProgID="Equation.DSMT4" ShapeID="_x0000_i1053" DrawAspect="Content" ObjectID="_1624863026" r:id="rId64"/>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1</w:t>
      </w:r>
      <w:r w:rsidRPr="008779B4">
        <w:rPr>
          <w:b/>
          <w:sz w:val="20"/>
          <w:szCs w:val="20"/>
        </w:rPr>
        <w:t>4.</w:t>
      </w:r>
      <w:r w:rsidRPr="008779B4">
        <w:rPr>
          <w:sz w:val="20"/>
          <w:szCs w:val="20"/>
        </w:rPr>
        <w:t xml:space="preserve"> Cho hình chóp </w:t>
      </w:r>
      <w:r w:rsidRPr="008779B4">
        <w:rPr>
          <w:position w:val="-6"/>
          <w:sz w:val="20"/>
          <w:szCs w:val="20"/>
        </w:rPr>
        <w:object w:dxaOrig="660" w:dyaOrig="240">
          <v:shape id="_x0000_i1054" type="#_x0000_t75" style="width:33pt;height:12pt" o:ole="">
            <v:imagedata r:id="rId65" o:title=""/>
          </v:shape>
          <o:OLEObject Type="Embed" ProgID="Equation.DSMT4" ShapeID="_x0000_i1054" DrawAspect="Content" ObjectID="_1624863027" r:id="rId66"/>
        </w:object>
      </w:r>
      <w:r w:rsidRPr="008779B4">
        <w:rPr>
          <w:sz w:val="20"/>
          <w:szCs w:val="20"/>
        </w:rPr>
        <w:t xml:space="preserve"> có đáy </w:t>
      </w:r>
      <w:r w:rsidRPr="008779B4">
        <w:rPr>
          <w:position w:val="-6"/>
          <w:sz w:val="20"/>
          <w:szCs w:val="20"/>
        </w:rPr>
        <w:object w:dxaOrig="499" w:dyaOrig="240">
          <v:shape id="_x0000_i1055" type="#_x0000_t75" style="width:24.75pt;height:12pt" o:ole="">
            <v:imagedata r:id="rId67" o:title=""/>
          </v:shape>
          <o:OLEObject Type="Embed" ProgID="Equation.DSMT4" ShapeID="_x0000_i1055" DrawAspect="Content" ObjectID="_1624863028" r:id="rId68"/>
        </w:object>
      </w:r>
      <w:r w:rsidRPr="008779B4">
        <w:rPr>
          <w:sz w:val="20"/>
          <w:szCs w:val="20"/>
        </w:rPr>
        <w:t xml:space="preserve"> là tam giác đều và có </w:t>
      </w:r>
      <w:r w:rsidRPr="008779B4">
        <w:rPr>
          <w:position w:val="-6"/>
          <w:sz w:val="20"/>
          <w:szCs w:val="20"/>
        </w:rPr>
        <w:object w:dxaOrig="1579" w:dyaOrig="260">
          <v:shape id="_x0000_i1056" type="#_x0000_t75" style="width:78.75pt;height:12.75pt" o:ole="">
            <v:imagedata r:id="rId69" o:title=""/>
          </v:shape>
          <o:OLEObject Type="Embed" ProgID="Equation.DSMT4" ShapeID="_x0000_i1056" DrawAspect="Content" ObjectID="_1624863029" r:id="rId70"/>
        </w:object>
      </w:r>
      <w:r w:rsidRPr="008779B4">
        <w:rPr>
          <w:sz w:val="20"/>
          <w:szCs w:val="20"/>
        </w:rPr>
        <w:t xml:space="preserve">. Tính thể tích lớn nhất </w:t>
      </w:r>
      <w:r w:rsidRPr="008779B4">
        <w:rPr>
          <w:position w:val="-10"/>
          <w:sz w:val="20"/>
          <w:szCs w:val="20"/>
        </w:rPr>
        <w:object w:dxaOrig="400" w:dyaOrig="300">
          <v:shape id="_x0000_i1057" type="#_x0000_t75" style="width:20.25pt;height:15pt" o:ole="">
            <v:imagedata r:id="rId71" o:title=""/>
          </v:shape>
          <o:OLEObject Type="Embed" ProgID="Equation.DSMT4" ShapeID="_x0000_i1057" DrawAspect="Content" ObjectID="_1624863030" r:id="rId72"/>
        </w:object>
      </w:r>
      <w:r w:rsidRPr="008779B4">
        <w:rPr>
          <w:sz w:val="20"/>
          <w:szCs w:val="20"/>
        </w:rPr>
        <w:t xml:space="preserve"> của khối chóp đã cho.</w:t>
      </w:r>
    </w:p>
    <w:p w:rsidR="009E74CA" w:rsidRPr="008779B4" w:rsidRDefault="009E74CA" w:rsidP="00600FBF">
      <w:pPr>
        <w:tabs>
          <w:tab w:val="left" w:pos="360"/>
          <w:tab w:val="left" w:pos="1980"/>
          <w:tab w:val="left" w:pos="3960"/>
          <w:tab w:val="left" w:pos="5940"/>
        </w:tabs>
        <w:jc w:val="both"/>
        <w:rPr>
          <w:sz w:val="20"/>
          <w:szCs w:val="20"/>
          <w:lang w:val="nl-NL"/>
        </w:rPr>
      </w:pPr>
      <w:r w:rsidRPr="008779B4">
        <w:rPr>
          <w:sz w:val="20"/>
          <w:szCs w:val="20"/>
        </w:rPr>
        <w:tab/>
      </w:r>
      <w:r w:rsidRPr="008779B4">
        <w:rPr>
          <w:b/>
          <w:sz w:val="20"/>
          <w:szCs w:val="20"/>
        </w:rPr>
        <w:t xml:space="preserve">A. </w:t>
      </w:r>
      <w:r w:rsidRPr="008779B4">
        <w:rPr>
          <w:position w:val="-22"/>
          <w:sz w:val="20"/>
          <w:szCs w:val="20"/>
          <w:lang w:val="nl-NL"/>
        </w:rPr>
        <w:object w:dxaOrig="859" w:dyaOrig="560">
          <v:shape id="_x0000_i1058" type="#_x0000_t75" style="width:42.75pt;height:27.75pt" o:ole="">
            <v:imagedata r:id="rId73" o:title=""/>
          </v:shape>
          <o:OLEObject Type="Embed" ProgID="Equation.DSMT4" ShapeID="_x0000_i1058" DrawAspect="Content" ObjectID="_1624863031" r:id="rId74"/>
        </w:object>
      </w:r>
      <w:r w:rsidRPr="008779B4">
        <w:rPr>
          <w:sz w:val="20"/>
          <w:szCs w:val="20"/>
          <w:lang w:val="nl-NL"/>
        </w:rPr>
        <w:tab/>
      </w:r>
      <w:r w:rsidRPr="008779B4">
        <w:rPr>
          <w:b/>
          <w:sz w:val="20"/>
          <w:szCs w:val="20"/>
          <w:lang w:val="nl-NL"/>
        </w:rPr>
        <w:t xml:space="preserve">B. </w:t>
      </w:r>
      <w:r w:rsidRPr="008779B4">
        <w:rPr>
          <w:position w:val="-20"/>
          <w:sz w:val="20"/>
          <w:szCs w:val="20"/>
          <w:lang w:val="nl-NL"/>
        </w:rPr>
        <w:object w:dxaOrig="1020" w:dyaOrig="580">
          <v:shape id="_x0000_i1059" type="#_x0000_t75" style="width:51pt;height:29.25pt" o:ole="">
            <v:imagedata r:id="rId75" o:title=""/>
          </v:shape>
          <o:OLEObject Type="Embed" ProgID="Equation.DSMT4" ShapeID="_x0000_i1059" DrawAspect="Content" ObjectID="_1624863032" r:id="rId76"/>
        </w:object>
      </w:r>
      <w:r w:rsidRPr="008779B4">
        <w:rPr>
          <w:sz w:val="20"/>
          <w:szCs w:val="20"/>
          <w:lang w:val="nl-NL"/>
        </w:rPr>
        <w:tab/>
      </w:r>
      <w:r w:rsidRPr="008779B4">
        <w:rPr>
          <w:b/>
          <w:sz w:val="20"/>
          <w:szCs w:val="20"/>
          <w:lang w:val="nl-NL"/>
        </w:rPr>
        <w:t xml:space="preserve">C. </w:t>
      </w:r>
      <w:r w:rsidRPr="008779B4">
        <w:rPr>
          <w:position w:val="-20"/>
          <w:sz w:val="20"/>
          <w:szCs w:val="20"/>
          <w:lang w:val="nl-NL"/>
        </w:rPr>
        <w:object w:dxaOrig="999" w:dyaOrig="580">
          <v:shape id="_x0000_i1060" type="#_x0000_t75" style="width:50.25pt;height:29.25pt" o:ole="">
            <v:imagedata r:id="rId77" o:title=""/>
          </v:shape>
          <o:OLEObject Type="Embed" ProgID="Equation.DSMT4" ShapeID="_x0000_i1060" DrawAspect="Content" ObjectID="_1624863033" r:id="rId78"/>
        </w:object>
      </w:r>
      <w:r w:rsidRPr="008779B4">
        <w:rPr>
          <w:sz w:val="20"/>
          <w:szCs w:val="20"/>
          <w:lang w:val="nl-NL"/>
        </w:rPr>
        <w:tab/>
      </w:r>
      <w:r w:rsidRPr="008779B4">
        <w:rPr>
          <w:b/>
          <w:sz w:val="20"/>
          <w:szCs w:val="20"/>
          <w:lang w:val="nl-NL"/>
        </w:rPr>
        <w:t xml:space="preserve">D. </w:t>
      </w:r>
      <w:r w:rsidRPr="008779B4">
        <w:rPr>
          <w:position w:val="-20"/>
          <w:sz w:val="20"/>
          <w:szCs w:val="20"/>
          <w:lang w:val="nl-NL"/>
        </w:rPr>
        <w:object w:dxaOrig="940" w:dyaOrig="540">
          <v:shape id="_x0000_i1061" type="#_x0000_t75" style="width:47.25pt;height:27pt" o:ole="">
            <v:imagedata r:id="rId79" o:title=""/>
          </v:shape>
          <o:OLEObject Type="Embed" ProgID="Equation.DSMT4" ShapeID="_x0000_i1061" DrawAspect="Content" ObjectID="_1624863034" r:id="rId80"/>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1</w:t>
      </w:r>
      <w:r w:rsidRPr="008779B4">
        <w:rPr>
          <w:b/>
          <w:sz w:val="20"/>
          <w:szCs w:val="20"/>
        </w:rPr>
        <w:t>5.</w:t>
      </w:r>
      <w:r w:rsidRPr="008779B4">
        <w:rPr>
          <w:sz w:val="20"/>
          <w:szCs w:val="20"/>
        </w:rPr>
        <w:t xml:space="preserve"> Cho hình chóp </w:t>
      </w:r>
      <w:r w:rsidRPr="008779B4">
        <w:rPr>
          <w:position w:val="-6"/>
          <w:sz w:val="20"/>
          <w:szCs w:val="20"/>
        </w:rPr>
        <w:object w:dxaOrig="780" w:dyaOrig="240">
          <v:shape id="_x0000_i1062" type="#_x0000_t75" style="width:39pt;height:12pt" o:ole="">
            <v:imagedata r:id="rId81" o:title=""/>
          </v:shape>
          <o:OLEObject Type="Embed" ProgID="Equation.DSMT4" ShapeID="_x0000_i1062" DrawAspect="Content" ObjectID="_1624863035" r:id="rId82"/>
        </w:object>
      </w:r>
      <w:r w:rsidRPr="008779B4">
        <w:rPr>
          <w:sz w:val="20"/>
          <w:szCs w:val="20"/>
        </w:rPr>
        <w:t xml:space="preserve"> có đáy </w:t>
      </w:r>
      <w:r w:rsidRPr="008779B4">
        <w:rPr>
          <w:position w:val="-6"/>
          <w:sz w:val="20"/>
          <w:szCs w:val="20"/>
        </w:rPr>
        <w:object w:dxaOrig="620" w:dyaOrig="240">
          <v:shape id="_x0000_i1063" type="#_x0000_t75" style="width:30.75pt;height:12pt" o:ole="">
            <v:imagedata r:id="rId83" o:title=""/>
          </v:shape>
          <o:OLEObject Type="Embed" ProgID="Equation.DSMT4" ShapeID="_x0000_i1063" DrawAspect="Content" ObjectID="_1624863036" r:id="rId84"/>
        </w:object>
      </w:r>
      <w:r w:rsidRPr="008779B4">
        <w:rPr>
          <w:sz w:val="20"/>
          <w:szCs w:val="20"/>
        </w:rPr>
        <w:t xml:space="preserve"> là hình chữ nhật, </w:t>
      </w:r>
      <w:r w:rsidRPr="008779B4">
        <w:rPr>
          <w:position w:val="-4"/>
          <w:sz w:val="20"/>
          <w:szCs w:val="20"/>
        </w:rPr>
        <w:object w:dxaOrig="720" w:dyaOrig="240">
          <v:shape id="_x0000_i1064" type="#_x0000_t75" style="width:36pt;height:12pt" o:ole="">
            <v:imagedata r:id="rId85" o:title=""/>
          </v:shape>
          <o:OLEObject Type="Embed" ProgID="Equation.DSMT4" ShapeID="_x0000_i1064" DrawAspect="Content" ObjectID="_1624863037" r:id="rId86"/>
        </w:object>
      </w:r>
      <w:r w:rsidRPr="008779B4">
        <w:rPr>
          <w:sz w:val="20"/>
          <w:szCs w:val="20"/>
        </w:rPr>
        <w:t xml:space="preserve">. Các cạnh bên bằng nhau và bằng </w:t>
      </w:r>
      <w:r w:rsidRPr="008779B4">
        <w:rPr>
          <w:position w:val="-6"/>
          <w:sz w:val="20"/>
          <w:szCs w:val="20"/>
        </w:rPr>
        <w:object w:dxaOrig="180" w:dyaOrig="260">
          <v:shape id="_x0000_i1065" type="#_x0000_t75" style="width:9pt;height:12.75pt" o:ole="">
            <v:imagedata r:id="rId87" o:title=""/>
          </v:shape>
          <o:OLEObject Type="Embed" ProgID="Equation.DSMT4" ShapeID="_x0000_i1065" DrawAspect="Content" ObjectID="_1624863038" r:id="rId88"/>
        </w:object>
      </w:r>
      <w:r w:rsidRPr="008779B4">
        <w:rPr>
          <w:sz w:val="20"/>
          <w:szCs w:val="20"/>
        </w:rPr>
        <w:t xml:space="preserve">. Tìm thể tích lớn nhất </w:t>
      </w:r>
      <w:r w:rsidRPr="008779B4">
        <w:rPr>
          <w:position w:val="-10"/>
          <w:sz w:val="20"/>
          <w:szCs w:val="20"/>
        </w:rPr>
        <w:object w:dxaOrig="400" w:dyaOrig="300">
          <v:shape id="_x0000_i1066" type="#_x0000_t75" style="width:20.25pt;height:15pt" o:ole="">
            <v:imagedata r:id="rId89" o:title=""/>
          </v:shape>
          <o:OLEObject Type="Embed" ProgID="Equation.DSMT4" ShapeID="_x0000_i1066" DrawAspect="Content" ObjectID="_1624863039" r:id="rId90"/>
        </w:object>
      </w:r>
      <w:r w:rsidRPr="008779B4">
        <w:rPr>
          <w:sz w:val="20"/>
          <w:szCs w:val="20"/>
        </w:rPr>
        <w:t xml:space="preserve"> của khối chóp đã cho. </w:t>
      </w:r>
    </w:p>
    <w:p w:rsidR="009E74CA" w:rsidRPr="008779B4" w:rsidRDefault="009E74CA"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1040" w:dyaOrig="560">
          <v:shape id="_x0000_i1067" type="#_x0000_t75" style="width:51.75pt;height:27.75pt" o:ole="">
            <v:imagedata r:id="rId91" o:title=""/>
          </v:shape>
          <o:OLEObject Type="Embed" ProgID="Equation.DSMT4" ShapeID="_x0000_i1067" DrawAspect="Content" ObjectID="_1624863040" r:id="rId92"/>
        </w:object>
      </w:r>
      <w:r w:rsidRPr="008779B4">
        <w:rPr>
          <w:sz w:val="20"/>
          <w:szCs w:val="20"/>
          <w:lang w:val="nl-NL"/>
        </w:rPr>
        <w:tab/>
      </w:r>
      <w:r w:rsidRPr="008779B4">
        <w:rPr>
          <w:b/>
          <w:sz w:val="20"/>
          <w:szCs w:val="20"/>
          <w:lang w:val="nl-NL"/>
        </w:rPr>
        <w:t>B.</w:t>
      </w:r>
      <w:r w:rsidRPr="008779B4">
        <w:rPr>
          <w:sz w:val="20"/>
          <w:szCs w:val="20"/>
          <w:lang w:val="nl-NL"/>
        </w:rPr>
        <w:t xml:space="preserve"> </w:t>
      </w:r>
      <w:r w:rsidRPr="008779B4">
        <w:rPr>
          <w:position w:val="-22"/>
          <w:sz w:val="20"/>
          <w:szCs w:val="20"/>
          <w:lang w:val="nl-NL"/>
        </w:rPr>
        <w:object w:dxaOrig="1040" w:dyaOrig="560">
          <v:shape id="_x0000_i1068" type="#_x0000_t75" style="width:51.75pt;height:27.75pt" o:ole="">
            <v:imagedata r:id="rId93" o:title=""/>
          </v:shape>
          <o:OLEObject Type="Embed" ProgID="Equation.DSMT4" ShapeID="_x0000_i1068" DrawAspect="Content" ObjectID="_1624863041" r:id="rId94"/>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22"/>
          <w:sz w:val="20"/>
          <w:szCs w:val="20"/>
          <w:lang w:val="nl-NL"/>
        </w:rPr>
        <w:object w:dxaOrig="1040" w:dyaOrig="560">
          <v:shape id="_x0000_i1069" type="#_x0000_t75" style="width:51.75pt;height:27.75pt" o:ole="">
            <v:imagedata r:id="rId95" o:title=""/>
          </v:shape>
          <o:OLEObject Type="Embed" ProgID="Equation.DSMT4" ShapeID="_x0000_i1069" DrawAspect="Content" ObjectID="_1624863042" r:id="rId96"/>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22"/>
          <w:sz w:val="20"/>
          <w:szCs w:val="20"/>
          <w:lang w:val="nl-NL"/>
        </w:rPr>
        <w:object w:dxaOrig="1060" w:dyaOrig="560">
          <v:shape id="_x0000_i1070" type="#_x0000_t75" style="width:53.25pt;height:27.75pt" o:ole="">
            <v:imagedata r:id="rId97" o:title=""/>
          </v:shape>
          <o:OLEObject Type="Embed" ProgID="Equation.DSMT4" ShapeID="_x0000_i1070" DrawAspect="Content" ObjectID="_1624863043" r:id="rId98"/>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1</w:t>
      </w:r>
      <w:r w:rsidRPr="008779B4">
        <w:rPr>
          <w:b/>
          <w:sz w:val="20"/>
          <w:szCs w:val="20"/>
        </w:rPr>
        <w:t>6.</w:t>
      </w:r>
      <w:r w:rsidRPr="008779B4">
        <w:rPr>
          <w:sz w:val="20"/>
          <w:szCs w:val="20"/>
        </w:rPr>
        <w:t xml:space="preserve"> Cho hình chóp </w:t>
      </w:r>
      <w:r w:rsidRPr="008779B4">
        <w:rPr>
          <w:position w:val="-6"/>
          <w:sz w:val="20"/>
          <w:szCs w:val="20"/>
        </w:rPr>
        <w:object w:dxaOrig="780" w:dyaOrig="240">
          <v:shape id="_x0000_i1092" type="#_x0000_t75" style="width:39pt;height:12pt" o:ole="">
            <v:imagedata r:id="rId99" o:title=""/>
          </v:shape>
          <o:OLEObject Type="Embed" ProgID="Equation.DSMT4" ShapeID="_x0000_i1092" DrawAspect="Content" ObjectID="_1624863044" r:id="rId100"/>
        </w:object>
      </w:r>
      <w:r w:rsidRPr="008779B4">
        <w:rPr>
          <w:sz w:val="20"/>
          <w:szCs w:val="20"/>
        </w:rPr>
        <w:t xml:space="preserve"> có đáy </w:t>
      </w:r>
      <w:r w:rsidRPr="008779B4">
        <w:rPr>
          <w:position w:val="-6"/>
          <w:sz w:val="20"/>
          <w:szCs w:val="20"/>
        </w:rPr>
        <w:object w:dxaOrig="620" w:dyaOrig="240">
          <v:shape id="_x0000_i1093" type="#_x0000_t75" style="width:30.75pt;height:12pt" o:ole="">
            <v:imagedata r:id="rId101" o:title=""/>
          </v:shape>
          <o:OLEObject Type="Embed" ProgID="Equation.DSMT4" ShapeID="_x0000_i1093" DrawAspect="Content" ObjectID="_1624863045" r:id="rId102"/>
        </w:object>
      </w:r>
      <w:r w:rsidRPr="008779B4">
        <w:rPr>
          <w:sz w:val="20"/>
          <w:szCs w:val="20"/>
        </w:rPr>
        <w:t xml:space="preserve"> là hình thoi tâm </w:t>
      </w:r>
      <w:r w:rsidRPr="008779B4">
        <w:rPr>
          <w:position w:val="-6"/>
          <w:sz w:val="20"/>
          <w:szCs w:val="20"/>
        </w:rPr>
        <w:object w:dxaOrig="220" w:dyaOrig="240">
          <v:shape id="_x0000_i1094" type="#_x0000_t75" style="width:11.25pt;height:12pt" o:ole="">
            <v:imagedata r:id="rId103" o:title=""/>
          </v:shape>
          <o:OLEObject Type="Embed" ProgID="Equation.DSMT4" ShapeID="_x0000_i1094" DrawAspect="Content" ObjectID="_1624863046" r:id="rId104"/>
        </w:object>
      </w:r>
      <w:r w:rsidRPr="008779B4">
        <w:rPr>
          <w:sz w:val="20"/>
          <w:szCs w:val="20"/>
        </w:rPr>
        <w:t xml:space="preserve">, cạnh bằng </w:t>
      </w:r>
      <w:r w:rsidRPr="008779B4">
        <w:rPr>
          <w:position w:val="-8"/>
          <w:sz w:val="20"/>
          <w:szCs w:val="20"/>
        </w:rPr>
        <w:object w:dxaOrig="200" w:dyaOrig="279">
          <v:shape id="_x0000_i1095" type="#_x0000_t75" style="width:9.75pt;height:14.25pt" o:ole="">
            <v:imagedata r:id="rId105" o:title=""/>
          </v:shape>
          <o:OLEObject Type="Embed" ProgID="Equation.DSMT4" ShapeID="_x0000_i1095" DrawAspect="Content" ObjectID="_1624863047" r:id="rId106"/>
        </w:object>
      </w:r>
      <w:r w:rsidRPr="008779B4">
        <w:rPr>
          <w:sz w:val="20"/>
          <w:szCs w:val="20"/>
        </w:rPr>
        <w:t xml:space="preserve"> </w:t>
      </w:r>
      <w:r w:rsidRPr="008779B4">
        <w:rPr>
          <w:position w:val="-6"/>
          <w:sz w:val="20"/>
          <w:szCs w:val="20"/>
        </w:rPr>
        <w:object w:dxaOrig="340" w:dyaOrig="240">
          <v:shape id="_x0000_i1096" type="#_x0000_t75" style="width:17.25pt;height:12pt" o:ole="">
            <v:imagedata r:id="rId107" o:title=""/>
          </v:shape>
          <o:OLEObject Type="Embed" ProgID="Equation.DSMT4" ShapeID="_x0000_i1096" DrawAspect="Content" ObjectID="_1624863048" r:id="rId108"/>
        </w:object>
      </w:r>
      <w:r w:rsidRPr="008779B4">
        <w:rPr>
          <w:sz w:val="20"/>
          <w:szCs w:val="20"/>
        </w:rPr>
        <w:t xml:space="preserve"> vuông góc với mặt phẳng đáy </w:t>
      </w:r>
      <w:r w:rsidRPr="008779B4">
        <w:rPr>
          <w:position w:val="-12"/>
          <w:sz w:val="20"/>
          <w:szCs w:val="20"/>
        </w:rPr>
        <w:object w:dxaOrig="760" w:dyaOrig="340">
          <v:shape id="_x0000_i1097" type="#_x0000_t75" style="width:38.25pt;height:17.25pt" o:ole="">
            <v:imagedata r:id="rId109" o:title=""/>
          </v:shape>
          <o:OLEObject Type="Embed" ProgID="Equation.DSMT4" ShapeID="_x0000_i1097" DrawAspect="Content" ObjectID="_1624863049" r:id="rId110"/>
        </w:object>
      </w:r>
      <w:r w:rsidRPr="008779B4">
        <w:rPr>
          <w:sz w:val="20"/>
          <w:szCs w:val="20"/>
        </w:rPr>
        <w:t xml:space="preserve"> và </w:t>
      </w:r>
      <w:r w:rsidRPr="008779B4">
        <w:rPr>
          <w:position w:val="-6"/>
          <w:sz w:val="20"/>
          <w:szCs w:val="20"/>
        </w:rPr>
        <w:object w:dxaOrig="639" w:dyaOrig="260">
          <v:shape id="_x0000_i1098" type="#_x0000_t75" style="width:32.25pt;height:12.75pt" o:ole="">
            <v:imagedata r:id="rId111" o:title=""/>
          </v:shape>
          <o:OLEObject Type="Embed" ProgID="Equation.DSMT4" ShapeID="_x0000_i1098" DrawAspect="Content" ObjectID="_1624863050" r:id="rId112"/>
        </w:object>
      </w:r>
      <w:r w:rsidRPr="008779B4">
        <w:rPr>
          <w:sz w:val="20"/>
          <w:szCs w:val="20"/>
        </w:rPr>
        <w:t xml:space="preserve">. Tính thể tích lớn nhất </w:t>
      </w:r>
      <w:r w:rsidRPr="008779B4">
        <w:rPr>
          <w:position w:val="-10"/>
          <w:sz w:val="20"/>
          <w:szCs w:val="20"/>
        </w:rPr>
        <w:object w:dxaOrig="400" w:dyaOrig="300">
          <v:shape id="_x0000_i1099" type="#_x0000_t75" style="width:20.25pt;height:15pt" o:ole="">
            <v:imagedata r:id="rId113" o:title=""/>
          </v:shape>
          <o:OLEObject Type="Embed" ProgID="Equation.DSMT4" ShapeID="_x0000_i1099" DrawAspect="Content" ObjectID="_1624863051" r:id="rId114"/>
        </w:object>
      </w:r>
      <w:r w:rsidRPr="008779B4">
        <w:rPr>
          <w:sz w:val="20"/>
          <w:szCs w:val="20"/>
        </w:rPr>
        <w:t xml:space="preserve"> của khối chóp đã cho.</w:t>
      </w:r>
    </w:p>
    <w:p w:rsidR="009E74CA" w:rsidRPr="008779B4" w:rsidRDefault="009E74CA"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1100" w:dyaOrig="600">
          <v:shape id="_x0000_i1100" type="#_x0000_t75" style="width:54.75pt;height:30pt" o:ole="">
            <v:imagedata r:id="rId115" o:title=""/>
          </v:shape>
          <o:OLEObject Type="Embed" ProgID="Equation.DSMT4" ShapeID="_x0000_i1100" DrawAspect="Content" ObjectID="_1624863052" r:id="rId116"/>
        </w:object>
      </w:r>
      <w:r w:rsidRPr="008779B4">
        <w:rPr>
          <w:sz w:val="20"/>
          <w:szCs w:val="20"/>
          <w:lang w:val="nl-NL"/>
        </w:rPr>
        <w:tab/>
      </w:r>
      <w:r w:rsidRPr="008779B4">
        <w:rPr>
          <w:b/>
          <w:sz w:val="20"/>
          <w:szCs w:val="20"/>
          <w:lang w:val="nl-NL"/>
        </w:rPr>
        <w:t>B.</w:t>
      </w:r>
      <w:r w:rsidRPr="008779B4">
        <w:rPr>
          <w:sz w:val="20"/>
          <w:szCs w:val="20"/>
          <w:lang w:val="nl-NL"/>
        </w:rPr>
        <w:t xml:space="preserve"> </w:t>
      </w:r>
      <w:r w:rsidRPr="008779B4">
        <w:rPr>
          <w:position w:val="-22"/>
          <w:sz w:val="20"/>
          <w:szCs w:val="20"/>
          <w:lang w:val="nl-NL"/>
        </w:rPr>
        <w:object w:dxaOrig="1100" w:dyaOrig="600">
          <v:shape id="_x0000_i1101" type="#_x0000_t75" style="width:54.75pt;height:30pt" o:ole="">
            <v:imagedata r:id="rId117" o:title=""/>
          </v:shape>
          <o:OLEObject Type="Embed" ProgID="Equation.DSMT4" ShapeID="_x0000_i1101" DrawAspect="Content" ObjectID="_1624863053" r:id="rId118"/>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22"/>
          <w:sz w:val="20"/>
          <w:szCs w:val="20"/>
          <w:lang w:val="nl-NL"/>
        </w:rPr>
        <w:object w:dxaOrig="1100" w:dyaOrig="600">
          <v:shape id="_x0000_i1102" type="#_x0000_t75" style="width:54.75pt;height:30pt" o:ole="">
            <v:imagedata r:id="rId119" o:title=""/>
          </v:shape>
          <o:OLEObject Type="Embed" ProgID="Equation.DSMT4" ShapeID="_x0000_i1102" DrawAspect="Content" ObjectID="_1624863054" r:id="rId120"/>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22"/>
          <w:sz w:val="20"/>
          <w:szCs w:val="20"/>
          <w:lang w:val="nl-NL"/>
        </w:rPr>
        <w:object w:dxaOrig="1120" w:dyaOrig="600">
          <v:shape id="_x0000_i1103" type="#_x0000_t75" style="width:56.25pt;height:30pt" o:ole="">
            <v:imagedata r:id="rId121" o:title=""/>
          </v:shape>
          <o:OLEObject Type="Embed" ProgID="Equation.DSMT4" ShapeID="_x0000_i1103" DrawAspect="Content" ObjectID="_1624863055" r:id="rId122"/>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1</w:t>
      </w:r>
      <w:r w:rsidRPr="008779B4">
        <w:rPr>
          <w:b/>
          <w:sz w:val="20"/>
          <w:szCs w:val="20"/>
        </w:rPr>
        <w:t>7.</w:t>
      </w:r>
      <w:r w:rsidRPr="008779B4">
        <w:rPr>
          <w:sz w:val="20"/>
          <w:szCs w:val="20"/>
        </w:rPr>
        <w:t xml:space="preserve"> Cho hình chóp </w:t>
      </w:r>
      <w:r w:rsidRPr="008779B4">
        <w:rPr>
          <w:position w:val="-6"/>
          <w:sz w:val="20"/>
          <w:szCs w:val="20"/>
        </w:rPr>
        <w:object w:dxaOrig="780" w:dyaOrig="240">
          <v:shape id="_x0000_i1104" type="#_x0000_t75" style="width:39pt;height:12pt" o:ole="">
            <v:imagedata r:id="rId123" o:title=""/>
          </v:shape>
          <o:OLEObject Type="Embed" ProgID="Equation.DSMT4" ShapeID="_x0000_i1104" DrawAspect="Content" ObjectID="_1624863056" r:id="rId124"/>
        </w:object>
      </w:r>
      <w:r w:rsidRPr="008779B4">
        <w:rPr>
          <w:sz w:val="20"/>
          <w:szCs w:val="20"/>
        </w:rPr>
        <w:t xml:space="preserve"> có đáy </w:t>
      </w:r>
      <w:r w:rsidRPr="008779B4">
        <w:rPr>
          <w:position w:val="-6"/>
          <w:sz w:val="20"/>
          <w:szCs w:val="20"/>
        </w:rPr>
        <w:object w:dxaOrig="620" w:dyaOrig="240">
          <v:shape id="_x0000_i1105" type="#_x0000_t75" style="width:30.75pt;height:12pt" o:ole="">
            <v:imagedata r:id="rId125" o:title=""/>
          </v:shape>
          <o:OLEObject Type="Embed" ProgID="Equation.DSMT4" ShapeID="_x0000_i1105" DrawAspect="Content" ObjectID="_1624863057" r:id="rId126"/>
        </w:object>
      </w:r>
      <w:r w:rsidRPr="008779B4">
        <w:rPr>
          <w:sz w:val="20"/>
          <w:szCs w:val="20"/>
        </w:rPr>
        <w:t xml:space="preserve"> là hình bình hành với </w:t>
      </w:r>
      <w:r w:rsidRPr="008779B4">
        <w:rPr>
          <w:position w:val="-6"/>
          <w:sz w:val="20"/>
          <w:szCs w:val="20"/>
        </w:rPr>
        <w:object w:dxaOrig="840" w:dyaOrig="260">
          <v:shape id="_x0000_i1106" type="#_x0000_t75" style="width:42pt;height:12.75pt" o:ole="">
            <v:imagedata r:id="rId127" o:title=""/>
          </v:shape>
          <o:OLEObject Type="Embed" ProgID="Equation.DSMT4" ShapeID="_x0000_i1106" DrawAspect="Content" ObjectID="_1624863058" r:id="rId128"/>
        </w:object>
      </w:r>
      <w:r w:rsidRPr="008779B4">
        <w:rPr>
          <w:sz w:val="20"/>
          <w:szCs w:val="20"/>
        </w:rPr>
        <w:t xml:space="preserve">. Các cạnh bên của hình chóp bằng nhau và bằng </w:t>
      </w:r>
      <w:r w:rsidRPr="008779B4">
        <w:rPr>
          <w:position w:val="-6"/>
          <w:sz w:val="20"/>
          <w:szCs w:val="20"/>
        </w:rPr>
        <w:object w:dxaOrig="440" w:dyaOrig="300">
          <v:shape id="_x0000_i1107" type="#_x0000_t75" style="width:21.75pt;height:15pt" o:ole="">
            <v:imagedata r:id="rId129" o:title=""/>
          </v:shape>
          <o:OLEObject Type="Embed" ProgID="Equation.DSMT4" ShapeID="_x0000_i1107" DrawAspect="Content" ObjectID="_1624863059" r:id="rId130"/>
        </w:object>
      </w:r>
      <w:r w:rsidRPr="008779B4">
        <w:rPr>
          <w:sz w:val="20"/>
          <w:szCs w:val="20"/>
        </w:rPr>
        <w:t xml:space="preserve">. Tính thể tích lớn nhất </w:t>
      </w:r>
      <w:r w:rsidRPr="008779B4">
        <w:rPr>
          <w:position w:val="-10"/>
          <w:sz w:val="20"/>
          <w:szCs w:val="20"/>
        </w:rPr>
        <w:object w:dxaOrig="400" w:dyaOrig="300">
          <v:shape id="_x0000_i1108" type="#_x0000_t75" style="width:20.25pt;height:15pt" o:ole="">
            <v:imagedata r:id="rId131" o:title=""/>
          </v:shape>
          <o:OLEObject Type="Embed" ProgID="Equation.DSMT4" ShapeID="_x0000_i1108" DrawAspect="Content" ObjectID="_1624863060" r:id="rId132"/>
        </w:object>
      </w:r>
      <w:r w:rsidRPr="008779B4">
        <w:rPr>
          <w:sz w:val="20"/>
          <w:szCs w:val="20"/>
        </w:rPr>
        <w:t xml:space="preserve"> của khối chóp đã cho. </w:t>
      </w:r>
    </w:p>
    <w:p w:rsidR="009E74CA" w:rsidRPr="008779B4" w:rsidRDefault="009E74CA"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1040" w:dyaOrig="580">
          <v:shape id="_x0000_i1109" type="#_x0000_t75" style="width:51.75pt;height:29.25pt" o:ole="">
            <v:imagedata r:id="rId133" o:title=""/>
          </v:shape>
          <o:OLEObject Type="Embed" ProgID="Equation.DSMT4" ShapeID="_x0000_i1109" DrawAspect="Content" ObjectID="_1624863061" r:id="rId134"/>
        </w:object>
      </w:r>
      <w:r w:rsidRPr="008779B4">
        <w:rPr>
          <w:sz w:val="20"/>
          <w:szCs w:val="20"/>
          <w:lang w:val="nl-NL"/>
        </w:rPr>
        <w:tab/>
      </w:r>
      <w:r w:rsidRPr="008779B4">
        <w:rPr>
          <w:b/>
          <w:sz w:val="20"/>
          <w:szCs w:val="20"/>
          <w:lang w:val="nl-NL"/>
        </w:rPr>
        <w:t>B.</w:t>
      </w:r>
      <w:r w:rsidRPr="008779B4">
        <w:rPr>
          <w:sz w:val="20"/>
          <w:szCs w:val="20"/>
          <w:lang w:val="nl-NL"/>
        </w:rPr>
        <w:t xml:space="preserve"> </w:t>
      </w:r>
      <w:r w:rsidRPr="008779B4">
        <w:rPr>
          <w:position w:val="-22"/>
          <w:sz w:val="20"/>
          <w:szCs w:val="20"/>
          <w:lang w:val="nl-NL"/>
        </w:rPr>
        <w:object w:dxaOrig="1320" w:dyaOrig="600">
          <v:shape id="_x0000_i1110" type="#_x0000_t75" style="width:66pt;height:30pt" o:ole="">
            <v:imagedata r:id="rId135" o:title=""/>
          </v:shape>
          <o:OLEObject Type="Embed" ProgID="Equation.DSMT4" ShapeID="_x0000_i1110" DrawAspect="Content" ObjectID="_1624863062" r:id="rId136"/>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10"/>
          <w:sz w:val="20"/>
          <w:szCs w:val="20"/>
          <w:lang w:val="nl-NL"/>
        </w:rPr>
        <w:object w:dxaOrig="980" w:dyaOrig="320">
          <v:shape id="_x0000_i1111" type="#_x0000_t75" style="width:48.75pt;height:15.75pt" o:ole="">
            <v:imagedata r:id="rId137" o:title=""/>
          </v:shape>
          <o:OLEObject Type="Embed" ProgID="Equation.DSMT4" ShapeID="_x0000_i1111" DrawAspect="Content" ObjectID="_1624863063" r:id="rId138"/>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10"/>
          <w:sz w:val="20"/>
          <w:szCs w:val="20"/>
          <w:lang w:val="nl-NL"/>
        </w:rPr>
        <w:object w:dxaOrig="1280" w:dyaOrig="340">
          <v:shape id="_x0000_i1112" type="#_x0000_t75" style="width:63.75pt;height:17.25pt" o:ole="">
            <v:imagedata r:id="rId139" o:title=""/>
          </v:shape>
          <o:OLEObject Type="Embed" ProgID="Equation.DSMT4" ShapeID="_x0000_i1112" DrawAspect="Content" ObjectID="_1624863064" r:id="rId140"/>
        </w:object>
      </w:r>
    </w:p>
    <w:p w:rsidR="009E74CA" w:rsidRPr="008779B4" w:rsidRDefault="002856C8" w:rsidP="00600FBF">
      <w:pPr>
        <w:tabs>
          <w:tab w:val="left" w:pos="360"/>
          <w:tab w:val="left" w:pos="1980"/>
          <w:tab w:val="left" w:pos="3960"/>
          <w:tab w:val="left" w:pos="5940"/>
        </w:tabs>
        <w:jc w:val="both"/>
        <w:rPr>
          <w:b/>
          <w:sz w:val="20"/>
          <w:szCs w:val="20"/>
        </w:rPr>
      </w:pPr>
      <w:r w:rsidRPr="008779B4">
        <w:rPr>
          <w:b/>
          <w:sz w:val="20"/>
          <w:szCs w:val="20"/>
        </w:rPr>
        <w:t xml:space="preserve">Câu </w:t>
      </w:r>
      <w:r w:rsidR="00984FA7" w:rsidRPr="008779B4">
        <w:rPr>
          <w:b/>
          <w:sz w:val="20"/>
          <w:szCs w:val="20"/>
        </w:rPr>
        <w:t>11</w:t>
      </w:r>
      <w:r w:rsidRPr="008779B4">
        <w:rPr>
          <w:b/>
          <w:sz w:val="20"/>
          <w:szCs w:val="20"/>
        </w:rPr>
        <w:t>8</w:t>
      </w:r>
      <w:r w:rsidR="009E74CA" w:rsidRPr="008779B4">
        <w:rPr>
          <w:b/>
          <w:sz w:val="20"/>
          <w:szCs w:val="20"/>
        </w:rPr>
        <w:t xml:space="preserve">. </w:t>
      </w:r>
      <w:r w:rsidR="009E74CA" w:rsidRPr="008779B4">
        <w:rPr>
          <w:sz w:val="20"/>
          <w:szCs w:val="20"/>
        </w:rPr>
        <w:t xml:space="preserve">Cho hình chóp </w:t>
      </w:r>
      <w:r w:rsidR="009E74CA" w:rsidRPr="008779B4">
        <w:rPr>
          <w:position w:val="-6"/>
          <w:sz w:val="20"/>
          <w:szCs w:val="20"/>
        </w:rPr>
        <w:object w:dxaOrig="660" w:dyaOrig="240">
          <v:shape id="_x0000_i1113" type="#_x0000_t75" style="width:33pt;height:12pt" o:ole="">
            <v:imagedata r:id="rId141" o:title=""/>
          </v:shape>
          <o:OLEObject Type="Embed" ProgID="Equation.DSMT4" ShapeID="_x0000_i1113" DrawAspect="Content" ObjectID="_1624863065" r:id="rId142"/>
        </w:object>
      </w:r>
      <w:r w:rsidR="009E74CA" w:rsidRPr="008779B4">
        <w:rPr>
          <w:sz w:val="20"/>
          <w:szCs w:val="20"/>
        </w:rPr>
        <w:t xml:space="preserve"> có đáy </w:t>
      </w:r>
      <w:r w:rsidR="009E74CA" w:rsidRPr="008779B4">
        <w:rPr>
          <w:position w:val="-6"/>
          <w:sz w:val="20"/>
          <w:szCs w:val="20"/>
        </w:rPr>
        <w:object w:dxaOrig="499" w:dyaOrig="240">
          <v:shape id="_x0000_i1114" type="#_x0000_t75" style="width:24.75pt;height:12pt" o:ole="">
            <v:imagedata r:id="rId143" o:title=""/>
          </v:shape>
          <o:OLEObject Type="Embed" ProgID="Equation.DSMT4" ShapeID="_x0000_i1114" DrawAspect="Content" ObjectID="_1624863066" r:id="rId144"/>
        </w:object>
      </w:r>
      <w:r w:rsidR="009E74CA" w:rsidRPr="008779B4">
        <w:rPr>
          <w:sz w:val="20"/>
          <w:szCs w:val="20"/>
        </w:rPr>
        <w:t xml:space="preserve"> là tam giác vuông tại </w:t>
      </w:r>
      <w:r w:rsidR="009E74CA" w:rsidRPr="008779B4">
        <w:rPr>
          <w:position w:val="-10"/>
          <w:sz w:val="20"/>
          <w:szCs w:val="20"/>
        </w:rPr>
        <w:object w:dxaOrig="940" w:dyaOrig="300">
          <v:shape id="_x0000_i1115" type="#_x0000_t75" style="width:47.25pt;height:15pt" o:ole="">
            <v:imagedata r:id="rId145" o:title=""/>
          </v:shape>
          <o:OLEObject Type="Embed" ProgID="Equation.DSMT4" ShapeID="_x0000_i1115" DrawAspect="Content" ObjectID="_1624863067" r:id="rId146"/>
        </w:object>
      </w:r>
      <w:r w:rsidR="009E74CA" w:rsidRPr="008779B4">
        <w:rPr>
          <w:sz w:val="20"/>
          <w:szCs w:val="20"/>
        </w:rPr>
        <w:t xml:space="preserve">. Cạnh bên </w:t>
      </w:r>
      <w:r w:rsidR="009E74CA" w:rsidRPr="008779B4">
        <w:rPr>
          <w:position w:val="-6"/>
          <w:sz w:val="20"/>
          <w:szCs w:val="20"/>
        </w:rPr>
        <w:object w:dxaOrig="620" w:dyaOrig="260">
          <v:shape id="_x0000_i1116" type="#_x0000_t75" style="width:30.75pt;height:12.75pt" o:ole="">
            <v:imagedata r:id="rId147" o:title=""/>
          </v:shape>
          <o:OLEObject Type="Embed" ProgID="Equation.DSMT4" ShapeID="_x0000_i1116" DrawAspect="Content" ObjectID="_1624863068" r:id="rId148"/>
        </w:object>
      </w:r>
      <w:r w:rsidR="009E74CA" w:rsidRPr="008779B4">
        <w:rPr>
          <w:sz w:val="20"/>
          <w:szCs w:val="20"/>
        </w:rPr>
        <w:t xml:space="preserve">và vuông góc với mặt phẳng đáy </w:t>
      </w:r>
      <w:r w:rsidR="009E74CA" w:rsidRPr="008779B4">
        <w:rPr>
          <w:position w:val="-12"/>
          <w:sz w:val="20"/>
          <w:szCs w:val="20"/>
        </w:rPr>
        <w:object w:dxaOrig="680" w:dyaOrig="340">
          <v:shape id="_x0000_i1117" type="#_x0000_t75" style="width:33.75pt;height:17.25pt" o:ole="">
            <v:imagedata r:id="rId149" o:title=""/>
          </v:shape>
          <o:OLEObject Type="Embed" ProgID="Equation.DSMT4" ShapeID="_x0000_i1117" DrawAspect="Content" ObjectID="_1624863069" r:id="rId150"/>
        </w:object>
      </w:r>
      <w:r w:rsidR="009E74CA" w:rsidRPr="008779B4">
        <w:rPr>
          <w:sz w:val="20"/>
          <w:szCs w:val="20"/>
        </w:rPr>
        <w:t xml:space="preserve"> Tính thể tích lớn nhất </w:t>
      </w:r>
      <w:r w:rsidR="009E74CA" w:rsidRPr="008779B4">
        <w:rPr>
          <w:position w:val="-10"/>
          <w:sz w:val="20"/>
          <w:szCs w:val="20"/>
        </w:rPr>
        <w:object w:dxaOrig="400" w:dyaOrig="300">
          <v:shape id="_x0000_i1118" type="#_x0000_t75" style="width:20.25pt;height:15pt" o:ole="">
            <v:imagedata r:id="rId151" o:title=""/>
          </v:shape>
          <o:OLEObject Type="Embed" ProgID="Equation.DSMT4" ShapeID="_x0000_i1118" DrawAspect="Content" ObjectID="_1624863070" r:id="rId152"/>
        </w:object>
      </w:r>
      <w:r w:rsidR="009E74CA" w:rsidRPr="008779B4">
        <w:rPr>
          <w:sz w:val="20"/>
          <w:szCs w:val="20"/>
        </w:rPr>
        <w:t xml:space="preserve"> của khối chóp đã cho.</w:t>
      </w:r>
    </w:p>
    <w:p w:rsidR="009E74CA" w:rsidRPr="008779B4" w:rsidRDefault="009E74CA"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840" w:dyaOrig="560">
          <v:shape id="_x0000_i1119" type="#_x0000_t75" style="width:42pt;height:27.75pt" o:ole="">
            <v:imagedata r:id="rId153" o:title=""/>
          </v:shape>
          <o:OLEObject Type="Embed" ProgID="Equation.DSMT4" ShapeID="_x0000_i1119" DrawAspect="Content" ObjectID="_1624863071" r:id="rId154"/>
        </w:object>
      </w:r>
      <w:r w:rsidRPr="008779B4">
        <w:rPr>
          <w:sz w:val="20"/>
          <w:szCs w:val="20"/>
          <w:lang w:val="nl-NL"/>
        </w:rPr>
        <w:tab/>
      </w:r>
      <w:r w:rsidRPr="008779B4">
        <w:rPr>
          <w:b/>
          <w:sz w:val="20"/>
          <w:szCs w:val="20"/>
          <w:lang w:val="nl-NL"/>
        </w:rPr>
        <w:t xml:space="preserve">B. </w:t>
      </w:r>
      <w:r w:rsidRPr="008779B4">
        <w:rPr>
          <w:b/>
          <w:position w:val="-20"/>
          <w:sz w:val="20"/>
          <w:szCs w:val="20"/>
          <w:lang w:val="nl-NL"/>
        </w:rPr>
        <w:object w:dxaOrig="859" w:dyaOrig="540">
          <v:shape id="_x0000_i1120" type="#_x0000_t75" style="width:42.75pt;height:27pt" o:ole="">
            <v:imagedata r:id="rId155" o:title=""/>
          </v:shape>
          <o:OLEObject Type="Embed" ProgID="Equation.DSMT4" ShapeID="_x0000_i1120" DrawAspect="Content" ObjectID="_1624863072" r:id="rId156"/>
        </w:object>
      </w:r>
      <w:r w:rsidRPr="008779B4">
        <w:rPr>
          <w:b/>
          <w:sz w:val="20"/>
          <w:szCs w:val="20"/>
          <w:lang w:val="nl-NL"/>
        </w:rPr>
        <w:tab/>
        <w:t>C.</w:t>
      </w:r>
      <w:r w:rsidRPr="008779B4">
        <w:rPr>
          <w:sz w:val="20"/>
          <w:szCs w:val="20"/>
          <w:lang w:val="nl-NL"/>
        </w:rPr>
        <w:t xml:space="preserve"> </w:t>
      </w:r>
      <w:r w:rsidRPr="008779B4">
        <w:rPr>
          <w:position w:val="-20"/>
          <w:sz w:val="20"/>
          <w:szCs w:val="20"/>
          <w:lang w:val="nl-NL"/>
        </w:rPr>
        <w:object w:dxaOrig="940" w:dyaOrig="540">
          <v:shape id="_x0000_i1121" type="#_x0000_t75" style="width:47.25pt;height:27pt" o:ole="">
            <v:imagedata r:id="rId157" o:title=""/>
          </v:shape>
          <o:OLEObject Type="Embed" ProgID="Equation.DSMT4" ShapeID="_x0000_i1121" DrawAspect="Content" ObjectID="_1624863073" r:id="rId158"/>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22"/>
          <w:sz w:val="20"/>
          <w:szCs w:val="20"/>
          <w:lang w:val="nl-NL"/>
        </w:rPr>
        <w:object w:dxaOrig="859" w:dyaOrig="560">
          <v:shape id="_x0000_i1122" type="#_x0000_t75" style="width:42.75pt;height:27.75pt" o:ole="">
            <v:imagedata r:id="rId159" o:title=""/>
          </v:shape>
          <o:OLEObject Type="Embed" ProgID="Equation.DSMT4" ShapeID="_x0000_i1122" DrawAspect="Content" ObjectID="_1624863074" r:id="rId160"/>
        </w:object>
      </w:r>
    </w:p>
    <w:p w:rsidR="009E74CA" w:rsidRPr="008779B4" w:rsidRDefault="009E74CA" w:rsidP="00600FBF">
      <w:pPr>
        <w:tabs>
          <w:tab w:val="left" w:pos="360"/>
          <w:tab w:val="left" w:pos="720"/>
          <w:tab w:val="left" w:pos="2160"/>
          <w:tab w:val="left" w:pos="2520"/>
          <w:tab w:val="left" w:pos="4320"/>
          <w:tab w:val="left" w:pos="4680"/>
          <w:tab w:val="left" w:pos="6480"/>
          <w:tab w:val="left" w:pos="6840"/>
        </w:tabs>
        <w:jc w:val="both"/>
        <w:rPr>
          <w:sz w:val="20"/>
          <w:szCs w:val="20"/>
        </w:rPr>
      </w:pPr>
      <w:r w:rsidRPr="008779B4">
        <w:rPr>
          <w:b/>
          <w:sz w:val="20"/>
          <w:szCs w:val="20"/>
        </w:rPr>
        <w:t xml:space="preserve">Câu </w:t>
      </w:r>
      <w:r w:rsidR="00984FA7" w:rsidRPr="008779B4">
        <w:rPr>
          <w:b/>
          <w:sz w:val="20"/>
          <w:szCs w:val="20"/>
        </w:rPr>
        <w:t>11</w:t>
      </w:r>
      <w:r w:rsidR="002856C8" w:rsidRPr="008779B4">
        <w:rPr>
          <w:b/>
          <w:sz w:val="20"/>
          <w:szCs w:val="20"/>
        </w:rPr>
        <w:t>9</w:t>
      </w:r>
      <w:r w:rsidRPr="008779B4">
        <w:rPr>
          <w:b/>
          <w:sz w:val="20"/>
          <w:szCs w:val="20"/>
        </w:rPr>
        <w:t>.</w:t>
      </w:r>
      <w:r w:rsidRPr="008779B4">
        <w:rPr>
          <w:sz w:val="20"/>
          <w:szCs w:val="20"/>
        </w:rPr>
        <w:t xml:space="preserve"> Cho hình chóp </w:t>
      </w:r>
      <w:bookmarkStart w:id="0" w:name="MTBlankEqn"/>
      <w:r w:rsidRPr="008779B4">
        <w:rPr>
          <w:position w:val="-6"/>
          <w:sz w:val="20"/>
          <w:szCs w:val="20"/>
        </w:rPr>
        <w:object w:dxaOrig="660" w:dyaOrig="240">
          <v:shape id="_x0000_i1123" type="#_x0000_t75" style="width:33pt;height:12pt" o:ole="">
            <v:imagedata r:id="rId161" o:title=""/>
          </v:shape>
          <o:OLEObject Type="Embed" ProgID="Equation.DSMT4" ShapeID="_x0000_i1123" DrawAspect="Content" ObjectID="_1624863075" r:id="rId162"/>
        </w:object>
      </w:r>
      <w:bookmarkEnd w:id="0"/>
      <w:r w:rsidRPr="008779B4">
        <w:rPr>
          <w:sz w:val="20"/>
          <w:szCs w:val="20"/>
        </w:rPr>
        <w:t xml:space="preserve"> có đáy </w:t>
      </w:r>
      <w:r w:rsidRPr="008779B4">
        <w:rPr>
          <w:position w:val="-6"/>
          <w:sz w:val="20"/>
          <w:szCs w:val="20"/>
        </w:rPr>
        <w:object w:dxaOrig="499" w:dyaOrig="240">
          <v:shape id="_x0000_i1124" type="#_x0000_t75" style="width:24.75pt;height:12pt" o:ole="">
            <v:imagedata r:id="rId163" o:title=""/>
          </v:shape>
          <o:OLEObject Type="Embed" ProgID="Equation.DSMT4" ShapeID="_x0000_i1124" DrawAspect="Content" ObjectID="_1624863076" r:id="rId164"/>
        </w:object>
      </w:r>
      <w:r w:rsidRPr="008779B4">
        <w:rPr>
          <w:sz w:val="20"/>
          <w:szCs w:val="20"/>
        </w:rPr>
        <w:t xml:space="preserve"> là tam giác vuông cân tại </w:t>
      </w:r>
      <w:r w:rsidRPr="008779B4">
        <w:rPr>
          <w:position w:val="-8"/>
          <w:sz w:val="20"/>
          <w:szCs w:val="20"/>
        </w:rPr>
        <w:object w:dxaOrig="260" w:dyaOrig="260">
          <v:shape id="_x0000_i1125" type="#_x0000_t75" style="width:12.75pt;height:12.75pt" o:ole="">
            <v:imagedata r:id="rId165" o:title=""/>
          </v:shape>
          <o:OLEObject Type="Embed" ProgID="Equation.DSMT4" ShapeID="_x0000_i1125" DrawAspect="Content" ObjectID="_1624863077" r:id="rId166"/>
        </w:object>
      </w:r>
      <w:r w:rsidRPr="008779B4">
        <w:rPr>
          <w:sz w:val="20"/>
          <w:szCs w:val="20"/>
        </w:rPr>
        <w:t xml:space="preserve"> cạnh bên </w:t>
      </w:r>
      <w:r w:rsidRPr="008779B4">
        <w:rPr>
          <w:position w:val="-6"/>
          <w:sz w:val="20"/>
          <w:szCs w:val="20"/>
        </w:rPr>
        <w:object w:dxaOrig="320" w:dyaOrig="240">
          <v:shape id="_x0000_i1126" type="#_x0000_t75" style="width:15.75pt;height:12pt" o:ole="">
            <v:imagedata r:id="rId167" o:title=""/>
          </v:shape>
          <o:OLEObject Type="Embed" ProgID="Equation.DSMT4" ShapeID="_x0000_i1126" DrawAspect="Content" ObjectID="_1624863078" r:id="rId168"/>
        </w:object>
      </w:r>
      <w:r w:rsidRPr="008779B4">
        <w:rPr>
          <w:sz w:val="20"/>
          <w:szCs w:val="20"/>
        </w:rPr>
        <w:t xml:space="preserve"> vuông góc với mặt phẳng đáy </w:t>
      </w:r>
      <w:r w:rsidRPr="008779B4">
        <w:rPr>
          <w:position w:val="-12"/>
          <w:sz w:val="20"/>
          <w:szCs w:val="20"/>
        </w:rPr>
        <w:object w:dxaOrig="680" w:dyaOrig="340">
          <v:shape id="_x0000_i1127" type="#_x0000_t75" style="width:33.75pt;height:17.25pt" o:ole="">
            <v:imagedata r:id="rId169" o:title=""/>
          </v:shape>
          <o:OLEObject Type="Embed" ProgID="Equation.DSMT4" ShapeID="_x0000_i1127" DrawAspect="Content" ObjectID="_1624863079" r:id="rId170"/>
        </w:object>
      </w:r>
      <w:r w:rsidRPr="008779B4">
        <w:rPr>
          <w:sz w:val="20"/>
          <w:szCs w:val="20"/>
        </w:rPr>
        <w:t xml:space="preserve"> Biết </w:t>
      </w:r>
      <w:r w:rsidRPr="008779B4">
        <w:rPr>
          <w:position w:val="-8"/>
          <w:sz w:val="20"/>
          <w:szCs w:val="20"/>
        </w:rPr>
        <w:object w:dxaOrig="680" w:dyaOrig="279">
          <v:shape id="_x0000_i1128" type="#_x0000_t75" style="width:33.75pt;height:14.25pt" o:ole="">
            <v:imagedata r:id="rId171" o:title=""/>
          </v:shape>
          <o:OLEObject Type="Embed" ProgID="Equation.DSMT4" ShapeID="_x0000_i1128" DrawAspect="Content" ObjectID="_1624863080" r:id="rId172"/>
        </w:object>
      </w:r>
      <w:r w:rsidRPr="008779B4">
        <w:rPr>
          <w:sz w:val="20"/>
          <w:szCs w:val="20"/>
        </w:rPr>
        <w:t xml:space="preserve"> tính thể tích lớn nhất </w:t>
      </w:r>
      <w:r w:rsidRPr="008779B4">
        <w:rPr>
          <w:position w:val="-10"/>
          <w:sz w:val="20"/>
          <w:szCs w:val="20"/>
        </w:rPr>
        <w:object w:dxaOrig="400" w:dyaOrig="300">
          <v:shape id="_x0000_i1129" type="#_x0000_t75" style="width:20.25pt;height:15pt" o:ole="">
            <v:imagedata r:id="rId151" o:title=""/>
          </v:shape>
          <o:OLEObject Type="Embed" ProgID="Equation.DSMT4" ShapeID="_x0000_i1129" DrawAspect="Content" ObjectID="_1624863081" r:id="rId173"/>
        </w:object>
      </w:r>
      <w:r w:rsidRPr="008779B4">
        <w:rPr>
          <w:sz w:val="20"/>
          <w:szCs w:val="20"/>
        </w:rPr>
        <w:t xml:space="preserve"> của khối chóp đã cho.</w:t>
      </w:r>
    </w:p>
    <w:p w:rsidR="009E74CA" w:rsidRPr="008779B4" w:rsidRDefault="009E74CA" w:rsidP="00600FBF">
      <w:pPr>
        <w:tabs>
          <w:tab w:val="left" w:pos="360"/>
          <w:tab w:val="left" w:pos="720"/>
          <w:tab w:val="left" w:pos="2160"/>
          <w:tab w:val="left" w:pos="2520"/>
          <w:tab w:val="left" w:pos="4320"/>
          <w:tab w:val="left" w:pos="4680"/>
          <w:tab w:val="left" w:pos="6480"/>
          <w:tab w:val="left" w:pos="6840"/>
        </w:tabs>
        <w:jc w:val="both"/>
        <w:rPr>
          <w:sz w:val="20"/>
          <w:szCs w:val="20"/>
        </w:rPr>
      </w:pPr>
      <w:r w:rsidRPr="008779B4">
        <w:rPr>
          <w:b/>
          <w:sz w:val="20"/>
          <w:szCs w:val="20"/>
        </w:rPr>
        <w:tab/>
        <w:t xml:space="preserve">A. </w:t>
      </w:r>
      <w:r w:rsidRPr="008779B4">
        <w:rPr>
          <w:b/>
          <w:sz w:val="20"/>
          <w:szCs w:val="20"/>
        </w:rPr>
        <w:tab/>
      </w:r>
      <w:r w:rsidRPr="008779B4">
        <w:rPr>
          <w:position w:val="-20"/>
          <w:sz w:val="20"/>
          <w:szCs w:val="20"/>
        </w:rPr>
        <w:object w:dxaOrig="999" w:dyaOrig="580">
          <v:shape id="_x0000_i1130" type="#_x0000_t75" style="width:50.25pt;height:29.25pt" o:ole="">
            <v:imagedata r:id="rId174" o:title=""/>
          </v:shape>
          <o:OLEObject Type="Embed" ProgID="Equation.DSMT4" ShapeID="_x0000_i1130" DrawAspect="Content" ObjectID="_1624863082" r:id="rId175"/>
        </w:object>
      </w:r>
      <w:r w:rsidRPr="008779B4">
        <w:rPr>
          <w:sz w:val="20"/>
          <w:szCs w:val="20"/>
        </w:rPr>
        <w:t xml:space="preserve"> </w:t>
      </w:r>
      <w:r w:rsidRPr="008779B4">
        <w:rPr>
          <w:sz w:val="20"/>
          <w:szCs w:val="20"/>
        </w:rPr>
        <w:tab/>
      </w:r>
      <w:r w:rsidRPr="008779B4">
        <w:rPr>
          <w:b/>
          <w:sz w:val="20"/>
          <w:szCs w:val="20"/>
        </w:rPr>
        <w:t xml:space="preserve">B. </w:t>
      </w:r>
      <w:r w:rsidRPr="008779B4">
        <w:rPr>
          <w:b/>
          <w:sz w:val="20"/>
          <w:szCs w:val="20"/>
        </w:rPr>
        <w:tab/>
      </w:r>
      <w:r w:rsidRPr="008779B4">
        <w:rPr>
          <w:position w:val="-20"/>
          <w:sz w:val="20"/>
          <w:szCs w:val="20"/>
        </w:rPr>
        <w:object w:dxaOrig="1020" w:dyaOrig="580">
          <v:shape id="_x0000_i1131" type="#_x0000_t75" style="width:51pt;height:29.25pt" o:ole="">
            <v:imagedata r:id="rId176" o:title=""/>
          </v:shape>
          <o:OLEObject Type="Embed" ProgID="Equation.DSMT4" ShapeID="_x0000_i1131" DrawAspect="Content" ObjectID="_1624863083" r:id="rId177"/>
        </w:object>
      </w:r>
      <w:r w:rsidRPr="008779B4">
        <w:rPr>
          <w:sz w:val="20"/>
          <w:szCs w:val="20"/>
        </w:rPr>
        <w:t xml:space="preserve"> </w:t>
      </w:r>
      <w:r w:rsidRPr="008779B4">
        <w:rPr>
          <w:sz w:val="20"/>
          <w:szCs w:val="20"/>
        </w:rPr>
        <w:tab/>
      </w:r>
      <w:r w:rsidRPr="008779B4">
        <w:rPr>
          <w:b/>
          <w:sz w:val="20"/>
          <w:szCs w:val="20"/>
        </w:rPr>
        <w:t xml:space="preserve">C. </w:t>
      </w:r>
      <w:r w:rsidRPr="008779B4">
        <w:rPr>
          <w:b/>
          <w:sz w:val="20"/>
          <w:szCs w:val="20"/>
        </w:rPr>
        <w:tab/>
      </w:r>
      <w:r w:rsidRPr="008779B4">
        <w:rPr>
          <w:position w:val="-22"/>
          <w:sz w:val="20"/>
          <w:szCs w:val="20"/>
        </w:rPr>
        <w:object w:dxaOrig="1100" w:dyaOrig="600">
          <v:shape id="_x0000_i1132" type="#_x0000_t75" style="width:54.75pt;height:30pt" o:ole="">
            <v:imagedata r:id="rId178" o:title=""/>
          </v:shape>
          <o:OLEObject Type="Embed" ProgID="Equation.DSMT4" ShapeID="_x0000_i1132" DrawAspect="Content" ObjectID="_1624863084" r:id="rId179"/>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sz w:val="20"/>
          <w:szCs w:val="20"/>
        </w:rPr>
        <w:tab/>
      </w:r>
      <w:r w:rsidRPr="008779B4">
        <w:rPr>
          <w:position w:val="-22"/>
          <w:sz w:val="20"/>
          <w:szCs w:val="20"/>
        </w:rPr>
        <w:object w:dxaOrig="999" w:dyaOrig="600">
          <v:shape id="_x0000_i1133" type="#_x0000_t75" style="width:50.25pt;height:30pt" o:ole="">
            <v:imagedata r:id="rId180" o:title=""/>
          </v:shape>
          <o:OLEObject Type="Embed" ProgID="Equation.DSMT4" ShapeID="_x0000_i1133" DrawAspect="Content" ObjectID="_1624863085" r:id="rId181"/>
        </w:object>
      </w:r>
      <w:r w:rsidRPr="008779B4">
        <w:rPr>
          <w:sz w:val="20"/>
          <w:szCs w:val="20"/>
        </w:rPr>
        <w:t xml:space="preserve"> </w:t>
      </w:r>
    </w:p>
    <w:p w:rsidR="002856C8" w:rsidRPr="008779B4" w:rsidRDefault="002856C8" w:rsidP="00600FBF">
      <w:pPr>
        <w:tabs>
          <w:tab w:val="left" w:pos="360"/>
          <w:tab w:val="left" w:pos="1980"/>
          <w:tab w:val="left" w:pos="3960"/>
          <w:tab w:val="left" w:pos="5940"/>
        </w:tabs>
        <w:jc w:val="both"/>
        <w:rPr>
          <w:b/>
          <w:sz w:val="20"/>
          <w:szCs w:val="20"/>
        </w:rPr>
      </w:pPr>
      <w:r w:rsidRPr="008779B4">
        <w:rPr>
          <w:b/>
          <w:sz w:val="20"/>
          <w:szCs w:val="20"/>
        </w:rPr>
        <w:t>Câu 1</w:t>
      </w:r>
      <w:r w:rsidR="00984FA7" w:rsidRPr="008779B4">
        <w:rPr>
          <w:b/>
          <w:sz w:val="20"/>
          <w:szCs w:val="20"/>
        </w:rPr>
        <w:t>2</w:t>
      </w:r>
      <w:r w:rsidRPr="008779B4">
        <w:rPr>
          <w:b/>
          <w:sz w:val="20"/>
          <w:szCs w:val="20"/>
        </w:rPr>
        <w:t xml:space="preserve">0. </w:t>
      </w:r>
      <w:r w:rsidRPr="008779B4">
        <w:rPr>
          <w:sz w:val="20"/>
          <w:szCs w:val="20"/>
        </w:rPr>
        <w:t xml:space="preserve">Cho hình chóp </w:t>
      </w:r>
      <w:r w:rsidRPr="008779B4">
        <w:rPr>
          <w:position w:val="-6"/>
          <w:sz w:val="20"/>
          <w:szCs w:val="20"/>
        </w:rPr>
        <w:object w:dxaOrig="660" w:dyaOrig="240">
          <v:shape id="_x0000_i1134" type="#_x0000_t75" style="width:33pt;height:12pt" o:ole="">
            <v:imagedata r:id="rId182" o:title=""/>
          </v:shape>
          <o:OLEObject Type="Embed" ProgID="Equation.DSMT4" ShapeID="_x0000_i1134" DrawAspect="Content" ObjectID="_1624863086" r:id="rId183"/>
        </w:object>
      </w:r>
      <w:r w:rsidRPr="008779B4">
        <w:rPr>
          <w:sz w:val="20"/>
          <w:szCs w:val="20"/>
        </w:rPr>
        <w:t xml:space="preserve"> có đáy </w:t>
      </w:r>
      <w:r w:rsidRPr="008779B4">
        <w:rPr>
          <w:position w:val="-6"/>
          <w:sz w:val="20"/>
          <w:szCs w:val="20"/>
        </w:rPr>
        <w:object w:dxaOrig="499" w:dyaOrig="240">
          <v:shape id="_x0000_i1135" type="#_x0000_t75" style="width:24.75pt;height:12pt" o:ole="">
            <v:imagedata r:id="rId184" o:title=""/>
          </v:shape>
          <o:OLEObject Type="Embed" ProgID="Equation.DSMT4" ShapeID="_x0000_i1135" DrawAspect="Content" ObjectID="_1624863087" r:id="rId185"/>
        </w:object>
      </w:r>
      <w:r w:rsidRPr="008779B4">
        <w:rPr>
          <w:sz w:val="20"/>
          <w:szCs w:val="20"/>
        </w:rPr>
        <w:t xml:space="preserve"> là tam giác vuông tại </w:t>
      </w:r>
      <w:r w:rsidRPr="008779B4">
        <w:rPr>
          <w:position w:val="-4"/>
          <w:sz w:val="20"/>
          <w:szCs w:val="20"/>
        </w:rPr>
        <w:object w:dxaOrig="220" w:dyaOrig="220">
          <v:shape id="_x0000_i1136" type="#_x0000_t75" style="width:11.25pt;height:11.25pt" o:ole="">
            <v:imagedata r:id="rId186" o:title=""/>
          </v:shape>
          <o:OLEObject Type="Embed" ProgID="Equation.DSMT4" ShapeID="_x0000_i1136" DrawAspect="Content" ObjectID="_1624863088" r:id="rId187"/>
        </w:object>
      </w:r>
      <w:r w:rsidRPr="008779B4">
        <w:rPr>
          <w:sz w:val="20"/>
          <w:szCs w:val="20"/>
        </w:rPr>
        <w:t xml:space="preserve"> và </w:t>
      </w:r>
      <w:r w:rsidRPr="008779B4">
        <w:rPr>
          <w:position w:val="-6"/>
          <w:sz w:val="20"/>
          <w:szCs w:val="20"/>
        </w:rPr>
        <w:object w:dxaOrig="720" w:dyaOrig="260">
          <v:shape id="_x0000_i1137" type="#_x0000_t75" style="width:36pt;height:12.75pt" o:ole="">
            <v:imagedata r:id="rId188" o:title=""/>
          </v:shape>
          <o:OLEObject Type="Embed" ProgID="Equation.DSMT4" ShapeID="_x0000_i1137" DrawAspect="Content" ObjectID="_1624863089" r:id="rId189"/>
        </w:object>
      </w:r>
      <w:r w:rsidRPr="008779B4">
        <w:rPr>
          <w:sz w:val="20"/>
          <w:szCs w:val="20"/>
        </w:rPr>
        <w:t xml:space="preserve"> Các cạnh bên </w:t>
      </w:r>
      <w:r w:rsidRPr="008779B4">
        <w:rPr>
          <w:position w:val="-6"/>
          <w:sz w:val="20"/>
          <w:szCs w:val="20"/>
        </w:rPr>
        <w:object w:dxaOrig="1660" w:dyaOrig="260">
          <v:shape id="_x0000_i1138" type="#_x0000_t75" style="width:83.25pt;height:12.75pt" o:ole="">
            <v:imagedata r:id="rId190" o:title=""/>
          </v:shape>
          <o:OLEObject Type="Embed" ProgID="Equation.DSMT4" ShapeID="_x0000_i1138" DrawAspect="Content" ObjectID="_1624863090" r:id="rId191"/>
        </w:object>
      </w:r>
      <w:r w:rsidRPr="008779B4">
        <w:rPr>
          <w:sz w:val="20"/>
          <w:szCs w:val="20"/>
        </w:rPr>
        <w:t xml:space="preserve"> Tính thể tích lớn nhất </w:t>
      </w:r>
      <w:r w:rsidRPr="008779B4">
        <w:rPr>
          <w:position w:val="-10"/>
          <w:sz w:val="20"/>
          <w:szCs w:val="20"/>
        </w:rPr>
        <w:object w:dxaOrig="400" w:dyaOrig="300">
          <v:shape id="_x0000_i1139" type="#_x0000_t75" style="width:20.25pt;height:15pt" o:ole="">
            <v:imagedata r:id="rId192" o:title=""/>
          </v:shape>
          <o:OLEObject Type="Embed" ProgID="Equation.DSMT4" ShapeID="_x0000_i1139" DrawAspect="Content" ObjectID="_1624863091" r:id="rId193"/>
        </w:object>
      </w:r>
      <w:r w:rsidRPr="008779B4">
        <w:rPr>
          <w:sz w:val="20"/>
          <w:szCs w:val="20"/>
        </w:rPr>
        <w:t xml:space="preserve"> của khối chóp đã cho.</w:t>
      </w:r>
    </w:p>
    <w:p w:rsidR="002856C8" w:rsidRPr="008779B4" w:rsidRDefault="002856C8" w:rsidP="00600FBF">
      <w:pPr>
        <w:tabs>
          <w:tab w:val="left" w:pos="360"/>
          <w:tab w:val="left" w:pos="1980"/>
          <w:tab w:val="left" w:pos="3960"/>
          <w:tab w:val="left" w:pos="5940"/>
        </w:tabs>
        <w:jc w:val="both"/>
        <w:rPr>
          <w:b/>
          <w:sz w:val="20"/>
          <w:szCs w:val="20"/>
        </w:rPr>
      </w:pPr>
      <w:r w:rsidRPr="008779B4">
        <w:rPr>
          <w:b/>
          <w:sz w:val="20"/>
          <w:szCs w:val="20"/>
        </w:rPr>
        <w:lastRenderedPageBreak/>
        <w:tab/>
        <w:t>A.</w:t>
      </w:r>
      <w:r w:rsidRPr="008779B4">
        <w:rPr>
          <w:sz w:val="20"/>
          <w:szCs w:val="20"/>
          <w:lang w:val="nl-NL"/>
        </w:rPr>
        <w:t xml:space="preserve"> </w:t>
      </w:r>
      <w:r w:rsidRPr="008779B4">
        <w:rPr>
          <w:position w:val="-22"/>
          <w:sz w:val="20"/>
          <w:szCs w:val="20"/>
          <w:lang w:val="nl-NL"/>
        </w:rPr>
        <w:object w:dxaOrig="859" w:dyaOrig="560">
          <v:shape id="_x0000_i1140" type="#_x0000_t75" style="width:42.75pt;height:27.75pt" o:ole="">
            <v:imagedata r:id="rId194" o:title=""/>
          </v:shape>
          <o:OLEObject Type="Embed" ProgID="Equation.DSMT4" ShapeID="_x0000_i1140" DrawAspect="Content" ObjectID="_1624863092" r:id="rId195"/>
        </w:object>
      </w:r>
      <w:r w:rsidRPr="008779B4">
        <w:rPr>
          <w:sz w:val="20"/>
          <w:szCs w:val="20"/>
          <w:lang w:val="nl-NL"/>
        </w:rPr>
        <w:tab/>
      </w:r>
      <w:r w:rsidRPr="008779B4">
        <w:rPr>
          <w:b/>
          <w:sz w:val="20"/>
          <w:szCs w:val="20"/>
          <w:lang w:val="nl-NL"/>
        </w:rPr>
        <w:t xml:space="preserve">B. </w:t>
      </w:r>
      <w:r w:rsidRPr="008779B4">
        <w:rPr>
          <w:position w:val="-20"/>
          <w:sz w:val="20"/>
          <w:szCs w:val="20"/>
          <w:lang w:val="nl-NL"/>
        </w:rPr>
        <w:object w:dxaOrig="859" w:dyaOrig="540">
          <v:shape id="_x0000_i1141" type="#_x0000_t75" style="width:42.75pt;height:27pt" o:ole="">
            <v:imagedata r:id="rId196" o:title=""/>
          </v:shape>
          <o:OLEObject Type="Embed" ProgID="Equation.DSMT4" ShapeID="_x0000_i1141" DrawAspect="Content" ObjectID="_1624863093" r:id="rId197"/>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22"/>
          <w:sz w:val="20"/>
          <w:szCs w:val="20"/>
          <w:lang w:val="nl-NL"/>
        </w:rPr>
        <w:object w:dxaOrig="859" w:dyaOrig="560">
          <v:shape id="_x0000_i1142" type="#_x0000_t75" style="width:42.75pt;height:27.75pt" o:ole="">
            <v:imagedata r:id="rId198" o:title=""/>
          </v:shape>
          <o:OLEObject Type="Embed" ProgID="Equation.DSMT4" ShapeID="_x0000_i1142" DrawAspect="Content" ObjectID="_1624863094" r:id="rId199"/>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22"/>
          <w:sz w:val="20"/>
          <w:szCs w:val="20"/>
          <w:lang w:val="nl-NL"/>
        </w:rPr>
        <w:object w:dxaOrig="859" w:dyaOrig="560">
          <v:shape id="_x0000_i1143" type="#_x0000_t75" style="width:42.75pt;height:27.75pt" o:ole="">
            <v:imagedata r:id="rId200" o:title=""/>
          </v:shape>
          <o:OLEObject Type="Embed" ProgID="Equation.DSMT4" ShapeID="_x0000_i1143" DrawAspect="Content" ObjectID="_1624863095" r:id="rId201"/>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u 1</w:t>
      </w:r>
      <w:r w:rsidR="00984FA7" w:rsidRPr="008779B4">
        <w:rPr>
          <w:b/>
          <w:sz w:val="20"/>
          <w:szCs w:val="20"/>
        </w:rPr>
        <w:t>2</w:t>
      </w:r>
      <w:r w:rsidRPr="008779B4">
        <w:rPr>
          <w:b/>
          <w:sz w:val="20"/>
          <w:szCs w:val="20"/>
        </w:rPr>
        <w:t>1.</w:t>
      </w:r>
      <w:r w:rsidRPr="008779B4">
        <w:rPr>
          <w:sz w:val="20"/>
          <w:szCs w:val="20"/>
        </w:rPr>
        <w:t xml:space="preserve"> Cho hình chóp </w:t>
      </w:r>
      <w:r w:rsidRPr="008779B4">
        <w:rPr>
          <w:position w:val="-6"/>
          <w:sz w:val="20"/>
          <w:szCs w:val="20"/>
        </w:rPr>
        <w:object w:dxaOrig="780" w:dyaOrig="240">
          <v:shape id="_x0000_i1144" type="#_x0000_t75" style="width:39pt;height:12pt" o:ole="">
            <v:imagedata r:id="rId202" o:title=""/>
          </v:shape>
          <o:OLEObject Type="Embed" ProgID="Equation.DSMT4" ShapeID="_x0000_i1144" DrawAspect="Content" ObjectID="_1624863096" r:id="rId203"/>
        </w:object>
      </w:r>
      <w:r w:rsidRPr="008779B4">
        <w:rPr>
          <w:sz w:val="20"/>
          <w:szCs w:val="20"/>
        </w:rPr>
        <w:t xml:space="preserve"> có đáy </w:t>
      </w:r>
      <w:r w:rsidRPr="008779B4">
        <w:rPr>
          <w:position w:val="-6"/>
          <w:sz w:val="20"/>
          <w:szCs w:val="20"/>
        </w:rPr>
        <w:object w:dxaOrig="620" w:dyaOrig="240">
          <v:shape id="_x0000_i1145" type="#_x0000_t75" style="width:30.75pt;height:12pt" o:ole="">
            <v:imagedata r:id="rId204" o:title=""/>
          </v:shape>
          <o:OLEObject Type="Embed" ProgID="Equation.DSMT4" ShapeID="_x0000_i1145" DrawAspect="Content" ObjectID="_1624863097" r:id="rId205"/>
        </w:object>
      </w:r>
      <w:r w:rsidRPr="008779B4">
        <w:rPr>
          <w:sz w:val="20"/>
          <w:szCs w:val="20"/>
        </w:rPr>
        <w:t xml:space="preserve"> là hình vuông cạnh </w:t>
      </w:r>
      <w:r w:rsidRPr="008779B4">
        <w:rPr>
          <w:position w:val="-6"/>
          <w:sz w:val="20"/>
          <w:szCs w:val="20"/>
        </w:rPr>
        <w:object w:dxaOrig="180" w:dyaOrig="200">
          <v:shape id="_x0000_i1146" type="#_x0000_t75" style="width:9pt;height:9.75pt" o:ole="">
            <v:imagedata r:id="rId206" o:title=""/>
          </v:shape>
          <o:OLEObject Type="Embed" ProgID="Equation.DSMT4" ShapeID="_x0000_i1146" DrawAspect="Content" ObjectID="_1624863098" r:id="rId207"/>
        </w:object>
      </w:r>
      <w:r w:rsidRPr="008779B4">
        <w:rPr>
          <w:sz w:val="20"/>
          <w:szCs w:val="20"/>
        </w:rPr>
        <w:t xml:space="preserve">, cạnh bên </w:t>
      </w:r>
      <w:r w:rsidRPr="008779B4">
        <w:rPr>
          <w:position w:val="-10"/>
          <w:sz w:val="20"/>
          <w:szCs w:val="20"/>
        </w:rPr>
        <w:object w:dxaOrig="680" w:dyaOrig="279">
          <v:shape id="_x0000_i1147" type="#_x0000_t75" style="width:33.75pt;height:14.25pt" o:ole="">
            <v:imagedata r:id="rId208" o:title=""/>
          </v:shape>
          <o:OLEObject Type="Embed" ProgID="Equation.DSMT4" ShapeID="_x0000_i1147" DrawAspect="Content" ObjectID="_1624863099" r:id="rId209"/>
        </w:object>
      </w:r>
      <w:r w:rsidRPr="008779B4">
        <w:rPr>
          <w:sz w:val="20"/>
          <w:szCs w:val="20"/>
        </w:rPr>
        <w:t xml:space="preserve"> </w:t>
      </w:r>
      <w:r w:rsidRPr="008779B4">
        <w:rPr>
          <w:position w:val="-12"/>
          <w:sz w:val="20"/>
          <w:szCs w:val="20"/>
        </w:rPr>
        <w:object w:dxaOrig="660" w:dyaOrig="340">
          <v:shape id="_x0000_i1148" type="#_x0000_t75" style="width:33pt;height:17.25pt" o:ole="">
            <v:imagedata r:id="rId210" o:title=""/>
          </v:shape>
          <o:OLEObject Type="Embed" ProgID="Equation.DSMT4" ShapeID="_x0000_i1148" DrawAspect="Content" ObjectID="_1624863100" r:id="rId211"/>
        </w:object>
      </w:r>
      <w:r w:rsidRPr="008779B4">
        <w:rPr>
          <w:sz w:val="20"/>
          <w:szCs w:val="20"/>
        </w:rPr>
        <w:t xml:space="preserve"> và vuông góc với mặt đáy </w:t>
      </w:r>
      <w:r w:rsidRPr="008779B4">
        <w:rPr>
          <w:position w:val="-12"/>
          <w:sz w:val="20"/>
          <w:szCs w:val="20"/>
        </w:rPr>
        <w:object w:dxaOrig="760" w:dyaOrig="340">
          <v:shape id="_x0000_i1149" type="#_x0000_t75" style="width:38.25pt;height:17.25pt" o:ole="">
            <v:imagedata r:id="rId212" o:title=""/>
          </v:shape>
          <o:OLEObject Type="Embed" ProgID="Equation.DSMT4" ShapeID="_x0000_i1149" DrawAspect="Content" ObjectID="_1624863101" r:id="rId213"/>
        </w:object>
      </w:r>
      <w:r w:rsidRPr="008779B4">
        <w:rPr>
          <w:sz w:val="20"/>
          <w:szCs w:val="20"/>
        </w:rPr>
        <w:t xml:space="preserve">. Trên cạnh </w:t>
      </w:r>
      <w:r w:rsidRPr="008779B4">
        <w:rPr>
          <w:position w:val="-4"/>
          <w:sz w:val="20"/>
          <w:szCs w:val="20"/>
        </w:rPr>
        <w:object w:dxaOrig="380" w:dyaOrig="220">
          <v:shape id="_x0000_i1150" type="#_x0000_t75" style="width:18.75pt;height:11.25pt" o:ole="">
            <v:imagedata r:id="rId214" o:title=""/>
          </v:shape>
          <o:OLEObject Type="Embed" ProgID="Equation.DSMT4" ShapeID="_x0000_i1150" DrawAspect="Content" ObjectID="_1624863102" r:id="rId215"/>
        </w:object>
      </w:r>
      <w:r w:rsidRPr="008779B4">
        <w:rPr>
          <w:sz w:val="20"/>
          <w:szCs w:val="20"/>
        </w:rPr>
        <w:t xml:space="preserve"> lấy điểm </w:t>
      </w:r>
      <w:r w:rsidRPr="008779B4">
        <w:rPr>
          <w:position w:val="-4"/>
          <w:sz w:val="20"/>
          <w:szCs w:val="20"/>
        </w:rPr>
        <w:object w:dxaOrig="300" w:dyaOrig="220">
          <v:shape id="_x0000_i1151" type="#_x0000_t75" style="width:15pt;height:11.25pt" o:ole="">
            <v:imagedata r:id="rId216" o:title=""/>
          </v:shape>
          <o:OLEObject Type="Embed" ProgID="Equation.DSMT4" ShapeID="_x0000_i1151" DrawAspect="Content" ObjectID="_1624863103" r:id="rId217"/>
        </w:object>
      </w:r>
      <w:r w:rsidRPr="008779B4">
        <w:rPr>
          <w:sz w:val="20"/>
          <w:szCs w:val="20"/>
        </w:rPr>
        <w:t xml:space="preserve"> và đặt </w:t>
      </w:r>
      <w:r w:rsidRPr="008779B4">
        <w:rPr>
          <w:position w:val="-6"/>
          <w:sz w:val="20"/>
          <w:szCs w:val="20"/>
        </w:rPr>
        <w:object w:dxaOrig="780" w:dyaOrig="240">
          <v:shape id="_x0000_i1152" type="#_x0000_t75" style="width:39pt;height:12pt" o:ole="">
            <v:imagedata r:id="rId218" o:title=""/>
          </v:shape>
          <o:OLEObject Type="Embed" ProgID="Equation.DSMT4" ShapeID="_x0000_i1152" DrawAspect="Content" ObjectID="_1624863104" r:id="rId219"/>
        </w:object>
      </w:r>
      <w:r w:rsidRPr="008779B4">
        <w:rPr>
          <w:sz w:val="20"/>
          <w:szCs w:val="20"/>
        </w:rPr>
        <w:t xml:space="preserve"> </w:t>
      </w:r>
      <w:r w:rsidRPr="008779B4">
        <w:rPr>
          <w:position w:val="-12"/>
          <w:sz w:val="20"/>
          <w:szCs w:val="20"/>
        </w:rPr>
        <w:object w:dxaOrig="980" w:dyaOrig="340">
          <v:shape id="_x0000_i1153" type="#_x0000_t75" style="width:48.75pt;height:17.25pt" o:ole="">
            <v:imagedata r:id="rId220" o:title=""/>
          </v:shape>
          <o:OLEObject Type="Embed" ProgID="Equation.DSMT4" ShapeID="_x0000_i1153" DrawAspect="Content" ObjectID="_1624863105" r:id="rId221"/>
        </w:object>
      </w:r>
      <w:r w:rsidRPr="008779B4">
        <w:rPr>
          <w:sz w:val="20"/>
          <w:szCs w:val="20"/>
        </w:rPr>
        <w:t xml:space="preserve">. Tính thể tích lớn nhất </w:t>
      </w:r>
      <w:r w:rsidRPr="008779B4">
        <w:rPr>
          <w:position w:val="-10"/>
          <w:sz w:val="20"/>
          <w:szCs w:val="20"/>
        </w:rPr>
        <w:object w:dxaOrig="400" w:dyaOrig="300">
          <v:shape id="_x0000_i1154" type="#_x0000_t75" style="width:20.25pt;height:15pt" o:ole="">
            <v:imagedata r:id="rId55" o:title=""/>
          </v:shape>
          <o:OLEObject Type="Embed" ProgID="Equation.DSMT4" ShapeID="_x0000_i1154" DrawAspect="Content" ObjectID="_1624863106" r:id="rId222"/>
        </w:object>
      </w:r>
      <w:r w:rsidRPr="008779B4">
        <w:rPr>
          <w:sz w:val="20"/>
          <w:szCs w:val="20"/>
        </w:rPr>
        <w:t xml:space="preserve"> của khối chóp </w:t>
      </w:r>
      <w:r w:rsidRPr="008779B4">
        <w:rPr>
          <w:position w:val="-8"/>
          <w:sz w:val="20"/>
          <w:szCs w:val="20"/>
        </w:rPr>
        <w:object w:dxaOrig="880" w:dyaOrig="260">
          <v:shape id="_x0000_i1155" type="#_x0000_t75" style="width:44.25pt;height:12.75pt" o:ole="">
            <v:imagedata r:id="rId223" o:title=""/>
          </v:shape>
          <o:OLEObject Type="Embed" ProgID="Equation.DSMT4" ShapeID="_x0000_i1155" DrawAspect="Content" ObjectID="_1624863107" r:id="rId224"/>
        </w:object>
      </w:r>
      <w:r w:rsidRPr="008779B4">
        <w:rPr>
          <w:sz w:val="20"/>
          <w:szCs w:val="20"/>
        </w:rPr>
        <w:t xml:space="preserve"> biết </w:t>
      </w:r>
      <w:r w:rsidRPr="008779B4">
        <w:rPr>
          <w:position w:val="-10"/>
          <w:sz w:val="20"/>
          <w:szCs w:val="20"/>
        </w:rPr>
        <w:object w:dxaOrig="1180" w:dyaOrig="320">
          <v:shape id="_x0000_i1156" type="#_x0000_t75" style="width:59.25pt;height:15.75pt" o:ole="">
            <v:imagedata r:id="rId225" o:title=""/>
          </v:shape>
          <o:OLEObject Type="Embed" ProgID="Equation.DSMT4" ShapeID="_x0000_i1156" DrawAspect="Content" ObjectID="_1624863108" r:id="rId226"/>
        </w:objec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2"/>
          <w:sz w:val="20"/>
          <w:szCs w:val="20"/>
        </w:rPr>
        <w:object w:dxaOrig="1180" w:dyaOrig="600">
          <v:shape id="_x0000_i1157" type="#_x0000_t75" style="width:59.25pt;height:30pt" o:ole="">
            <v:imagedata r:id="rId227" o:title=""/>
          </v:shape>
          <o:OLEObject Type="Embed" ProgID="Equation.DSMT4" ShapeID="_x0000_i1157" DrawAspect="Content" ObjectID="_1624863109" r:id="rId228"/>
        </w:objec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1180" w:dyaOrig="600">
          <v:shape id="_x0000_i1158" type="#_x0000_t75" style="width:59.25pt;height:30pt" o:ole="">
            <v:imagedata r:id="rId229" o:title=""/>
          </v:shape>
          <o:OLEObject Type="Embed" ProgID="Equation.DSMT4" ShapeID="_x0000_i1158" DrawAspect="Content" ObjectID="_1624863110" r:id="rId230"/>
        </w:object>
      </w:r>
      <w:r w:rsidRPr="008779B4">
        <w:rPr>
          <w:sz w:val="20"/>
          <w:szCs w:val="20"/>
        </w:rPr>
        <w:tab/>
      </w:r>
      <w:r w:rsidRPr="008779B4">
        <w:rPr>
          <w:b/>
          <w:sz w:val="20"/>
          <w:szCs w:val="20"/>
        </w:rPr>
        <w:t>C.</w:t>
      </w:r>
      <w:r w:rsidRPr="008779B4">
        <w:rPr>
          <w:sz w:val="20"/>
          <w:szCs w:val="20"/>
        </w:rPr>
        <w:t xml:space="preserve"> </w:t>
      </w:r>
      <w:r w:rsidRPr="008779B4">
        <w:rPr>
          <w:position w:val="-20"/>
          <w:sz w:val="20"/>
          <w:szCs w:val="20"/>
        </w:rPr>
        <w:object w:dxaOrig="1180" w:dyaOrig="580">
          <v:shape id="_x0000_i1159" type="#_x0000_t75" style="width:59.25pt;height:29.25pt" o:ole="">
            <v:imagedata r:id="rId231" o:title=""/>
          </v:shape>
          <o:OLEObject Type="Embed" ProgID="Equation.DSMT4" ShapeID="_x0000_i1159" DrawAspect="Content" ObjectID="_1624863111" r:id="rId232"/>
        </w:objec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1280" w:dyaOrig="600">
          <v:shape id="_x0000_i1160" type="#_x0000_t75" style="width:63.75pt;height:30pt" o:ole="">
            <v:imagedata r:id="rId233" o:title=""/>
          </v:shape>
          <o:OLEObject Type="Embed" ProgID="Equation.DSMT4" ShapeID="_x0000_i1160" DrawAspect="Content" ObjectID="_1624863112" r:id="rId234"/>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u 1</w:t>
      </w:r>
      <w:r w:rsidR="00984FA7" w:rsidRPr="008779B4">
        <w:rPr>
          <w:b/>
          <w:sz w:val="20"/>
          <w:szCs w:val="20"/>
        </w:rPr>
        <w:t>2</w:t>
      </w:r>
      <w:r w:rsidRPr="008779B4">
        <w:rPr>
          <w:b/>
          <w:sz w:val="20"/>
          <w:szCs w:val="20"/>
        </w:rPr>
        <w:t xml:space="preserve">2. </w:t>
      </w:r>
      <w:r w:rsidRPr="008779B4">
        <w:rPr>
          <w:sz w:val="20"/>
          <w:szCs w:val="20"/>
        </w:rPr>
        <w:t xml:space="preserve">Cho hình chóp </w:t>
      </w:r>
      <w:r w:rsidRPr="008779B4">
        <w:rPr>
          <w:position w:val="-6"/>
          <w:sz w:val="20"/>
          <w:szCs w:val="20"/>
        </w:rPr>
        <w:object w:dxaOrig="780" w:dyaOrig="240">
          <v:shape id="_x0000_i1161" type="#_x0000_t75" style="width:39pt;height:12pt" o:ole="">
            <v:imagedata r:id="rId235" o:title=""/>
          </v:shape>
          <o:OLEObject Type="Embed" ProgID="Equation.DSMT4" ShapeID="_x0000_i1161" DrawAspect="Content" ObjectID="_1624863113" r:id="rId236"/>
        </w:object>
      </w:r>
      <w:r w:rsidRPr="008779B4">
        <w:rPr>
          <w:sz w:val="20"/>
          <w:szCs w:val="20"/>
        </w:rPr>
        <w:t xml:space="preserve"> có đáy </w:t>
      </w:r>
      <w:r w:rsidRPr="008779B4">
        <w:rPr>
          <w:position w:val="-6"/>
          <w:sz w:val="20"/>
          <w:szCs w:val="20"/>
        </w:rPr>
        <w:object w:dxaOrig="620" w:dyaOrig="240">
          <v:shape id="_x0000_i1162" type="#_x0000_t75" style="width:30.75pt;height:12pt" o:ole="">
            <v:imagedata r:id="rId237" o:title=""/>
          </v:shape>
          <o:OLEObject Type="Embed" ProgID="Equation.DSMT4" ShapeID="_x0000_i1162" DrawAspect="Content" ObjectID="_1624863114" r:id="rId238"/>
        </w:object>
      </w:r>
      <w:r w:rsidRPr="008779B4">
        <w:rPr>
          <w:sz w:val="20"/>
          <w:szCs w:val="20"/>
        </w:rPr>
        <w:t xml:space="preserve"> là hình chữ nhật với </w:t>
      </w:r>
      <w:r w:rsidRPr="008779B4">
        <w:rPr>
          <w:position w:val="-10"/>
          <w:sz w:val="20"/>
          <w:szCs w:val="20"/>
        </w:rPr>
        <w:object w:dxaOrig="1400" w:dyaOrig="300">
          <v:shape id="_x0000_i1163" type="#_x0000_t75" style="width:69.75pt;height:15pt" o:ole="">
            <v:imagedata r:id="rId239" o:title=""/>
          </v:shape>
          <o:OLEObject Type="Embed" ProgID="Equation.DSMT4" ShapeID="_x0000_i1163" DrawAspect="Content" ObjectID="_1624863115" r:id="rId240"/>
        </w:object>
      </w:r>
      <w:r w:rsidRPr="008779B4">
        <w:rPr>
          <w:sz w:val="20"/>
          <w:szCs w:val="20"/>
        </w:rPr>
        <w:t xml:space="preserve"> và mặt bên </w:t>
      </w:r>
      <w:r w:rsidRPr="008779B4">
        <w:rPr>
          <w:position w:val="-12"/>
          <w:sz w:val="20"/>
          <w:szCs w:val="20"/>
        </w:rPr>
        <w:object w:dxaOrig="600" w:dyaOrig="340">
          <v:shape id="_x0000_i1164" type="#_x0000_t75" style="width:30pt;height:17.25pt" o:ole="">
            <v:imagedata r:id="rId241" o:title=""/>
          </v:shape>
          <o:OLEObject Type="Embed" ProgID="Equation.DSMT4" ShapeID="_x0000_i1164" DrawAspect="Content" ObjectID="_1624863116" r:id="rId242"/>
        </w:object>
      </w:r>
      <w:r w:rsidRPr="008779B4">
        <w:rPr>
          <w:sz w:val="20"/>
          <w:szCs w:val="20"/>
        </w:rPr>
        <w:t xml:space="preserve"> là tam giác cân tại </w:t>
      </w:r>
      <w:r w:rsidRPr="008779B4">
        <w:rPr>
          <w:position w:val="-6"/>
          <w:sz w:val="20"/>
          <w:szCs w:val="20"/>
        </w:rPr>
        <w:object w:dxaOrig="200" w:dyaOrig="240">
          <v:shape id="_x0000_i1165" type="#_x0000_t75" style="width:9.75pt;height:12pt" o:ole="">
            <v:imagedata r:id="rId243" o:title=""/>
          </v:shape>
          <o:OLEObject Type="Embed" ProgID="Equation.DSMT4" ShapeID="_x0000_i1165" DrawAspect="Content" ObjectID="_1624863117" r:id="rId244"/>
        </w:object>
      </w:r>
      <w:r w:rsidRPr="008779B4">
        <w:rPr>
          <w:sz w:val="20"/>
          <w:szCs w:val="20"/>
        </w:rPr>
        <w:t xml:space="preserve"> và nằm trong mặt phẳng vuông góc với đáy. Tính thể tích lớn nhất </w:t>
      </w:r>
      <w:r w:rsidRPr="008779B4">
        <w:rPr>
          <w:position w:val="-10"/>
          <w:sz w:val="20"/>
          <w:szCs w:val="20"/>
        </w:rPr>
        <w:object w:dxaOrig="400" w:dyaOrig="300">
          <v:shape id="_x0000_i1166" type="#_x0000_t75" style="width:20.25pt;height:15pt" o:ole="">
            <v:imagedata r:id="rId245" o:title=""/>
          </v:shape>
          <o:OLEObject Type="Embed" ProgID="Equation.DSMT4" ShapeID="_x0000_i1166" DrawAspect="Content" ObjectID="_1624863118" r:id="rId246"/>
        </w:object>
      </w:r>
      <w:r w:rsidRPr="008779B4">
        <w:rPr>
          <w:sz w:val="20"/>
          <w:szCs w:val="20"/>
        </w:rPr>
        <w:t xml:space="preserve"> của khối chóp đã cho.</w: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2"/>
          <w:sz w:val="20"/>
          <w:szCs w:val="20"/>
        </w:rPr>
        <w:object w:dxaOrig="960" w:dyaOrig="560">
          <v:shape id="_x0000_i1167" type="#_x0000_t75" style="width:48pt;height:27.75pt" o:ole="">
            <v:imagedata r:id="rId247" o:title=""/>
          </v:shape>
          <o:OLEObject Type="Embed" ProgID="Equation.DSMT4" ShapeID="_x0000_i1167" DrawAspect="Content" ObjectID="_1624863119" r:id="rId248"/>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10"/>
          <w:sz w:val="20"/>
          <w:szCs w:val="20"/>
        </w:rPr>
        <w:object w:dxaOrig="920" w:dyaOrig="300">
          <v:shape id="_x0000_i1168" type="#_x0000_t75" style="width:45.75pt;height:15pt" o:ole="">
            <v:imagedata r:id="rId249" o:title=""/>
          </v:shape>
          <o:OLEObject Type="Embed" ProgID="Equation.DSMT4" ShapeID="_x0000_i1168" DrawAspect="Content" ObjectID="_1624863120" r:id="rId250"/>
        </w:object>
      </w:r>
      <w:r w:rsidRPr="008779B4">
        <w:rPr>
          <w:sz w:val="20"/>
          <w:szCs w:val="20"/>
        </w:rPr>
        <w:t xml:space="preserve"> </w:t>
      </w:r>
      <w:r w:rsidRPr="008779B4">
        <w:rPr>
          <w:sz w:val="20"/>
          <w:szCs w:val="20"/>
        </w:rPr>
        <w:tab/>
      </w:r>
      <w:r w:rsidRPr="008779B4">
        <w:rPr>
          <w:b/>
          <w:sz w:val="20"/>
          <w:szCs w:val="20"/>
        </w:rPr>
        <w:t>C.</w:t>
      </w:r>
      <w:r w:rsidRPr="008779B4">
        <w:rPr>
          <w:sz w:val="20"/>
          <w:szCs w:val="20"/>
        </w:rPr>
        <w:t xml:space="preserve"> </w:t>
      </w:r>
      <w:r w:rsidRPr="008779B4">
        <w:rPr>
          <w:position w:val="-10"/>
          <w:sz w:val="20"/>
          <w:szCs w:val="20"/>
        </w:rPr>
        <w:object w:dxaOrig="920" w:dyaOrig="300">
          <v:shape id="_x0000_i1169" type="#_x0000_t75" style="width:45.75pt;height:15pt" o:ole="">
            <v:imagedata r:id="rId251" o:title=""/>
          </v:shape>
          <o:OLEObject Type="Embed" ProgID="Equation.DSMT4" ShapeID="_x0000_i1169" DrawAspect="Content" ObjectID="_1624863121" r:id="rId252"/>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960" w:dyaOrig="560">
          <v:shape id="_x0000_i1170" type="#_x0000_t75" style="width:48pt;height:27.75pt" o:ole="">
            <v:imagedata r:id="rId253" o:title=""/>
          </v:shape>
          <o:OLEObject Type="Embed" ProgID="Equation.DSMT4" ShapeID="_x0000_i1170" DrawAspect="Content" ObjectID="_1624863122" r:id="rId254"/>
        </w:object>
      </w:r>
    </w:p>
    <w:p w:rsidR="00E36BD7" w:rsidRPr="008779B4" w:rsidRDefault="00E36BD7" w:rsidP="00600FBF">
      <w:pPr>
        <w:tabs>
          <w:tab w:val="left" w:pos="360"/>
          <w:tab w:val="left" w:pos="1980"/>
          <w:tab w:val="left" w:pos="3960"/>
          <w:tab w:val="left" w:pos="5940"/>
        </w:tabs>
        <w:jc w:val="both"/>
        <w:rPr>
          <w:b/>
          <w:sz w:val="20"/>
          <w:szCs w:val="20"/>
        </w:rPr>
      </w:pPr>
      <w:r w:rsidRPr="008779B4">
        <w:rPr>
          <w:b/>
          <w:sz w:val="20"/>
          <w:szCs w:val="20"/>
        </w:rPr>
        <w:t>Câu 1</w:t>
      </w:r>
      <w:r w:rsidR="00984FA7" w:rsidRPr="008779B4">
        <w:rPr>
          <w:b/>
          <w:sz w:val="20"/>
          <w:szCs w:val="20"/>
        </w:rPr>
        <w:t>2</w:t>
      </w:r>
      <w:r w:rsidRPr="008779B4">
        <w:rPr>
          <w:b/>
          <w:sz w:val="20"/>
          <w:szCs w:val="20"/>
        </w:rPr>
        <w:t>3.</w:t>
      </w:r>
      <w:r w:rsidRPr="008779B4">
        <w:rPr>
          <w:sz w:val="20"/>
          <w:szCs w:val="20"/>
        </w:rPr>
        <w:t xml:space="preserve"> </w:t>
      </w:r>
      <w:r w:rsidRPr="008779B4">
        <w:rPr>
          <w:noProof/>
          <w:sz w:val="20"/>
          <w:szCs w:val="20"/>
          <w:lang w:val="vi-VN"/>
        </w:rPr>
        <w:t>Cho hình chóp</w:t>
      </w:r>
      <w:r w:rsidRPr="008779B4">
        <w:rPr>
          <w:noProof/>
          <w:sz w:val="20"/>
          <w:szCs w:val="20"/>
        </w:rPr>
        <w:t xml:space="preserve"> </w:t>
      </w:r>
      <w:r w:rsidRPr="008779B4">
        <w:rPr>
          <w:position w:val="-6"/>
          <w:sz w:val="20"/>
          <w:szCs w:val="20"/>
        </w:rPr>
        <w:object w:dxaOrig="660" w:dyaOrig="240">
          <v:shape id="_x0000_i1171" type="#_x0000_t75" style="width:33pt;height:12pt" o:ole="">
            <v:imagedata r:id="rId255" o:title=""/>
          </v:shape>
          <o:OLEObject Type="Embed" ProgID="Equation.DSMT4" ShapeID="_x0000_i1171" DrawAspect="Content" ObjectID="_1624863123" r:id="rId256"/>
        </w:object>
      </w:r>
      <w:r w:rsidRPr="008779B4">
        <w:rPr>
          <w:noProof/>
          <w:sz w:val="20"/>
          <w:szCs w:val="20"/>
        </w:rPr>
        <w:t xml:space="preserve"> có </w:t>
      </w:r>
      <w:r w:rsidRPr="008779B4">
        <w:rPr>
          <w:position w:val="-6"/>
          <w:sz w:val="20"/>
          <w:szCs w:val="20"/>
        </w:rPr>
        <w:object w:dxaOrig="660" w:dyaOrig="240">
          <v:shape id="_x0000_i1172" type="#_x0000_t75" style="width:33pt;height:12pt" o:ole="">
            <v:imagedata r:id="rId257" o:title=""/>
          </v:shape>
          <o:OLEObject Type="Embed" ProgID="Equation.DSMT4" ShapeID="_x0000_i1172" DrawAspect="Content" ObjectID="_1624863124" r:id="rId258"/>
        </w:object>
      </w:r>
      <w:r w:rsidRPr="008779B4">
        <w:rPr>
          <w:noProof/>
          <w:sz w:val="20"/>
          <w:szCs w:val="20"/>
        </w:rPr>
        <w:t xml:space="preserve"> </w:t>
      </w:r>
      <w:r w:rsidRPr="008779B4">
        <w:rPr>
          <w:position w:val="-16"/>
          <w:sz w:val="20"/>
          <w:szCs w:val="20"/>
        </w:rPr>
        <w:object w:dxaOrig="1140" w:dyaOrig="420">
          <v:shape id="_x0000_i1173" type="#_x0000_t75" style="width:57pt;height:21pt" o:ole="">
            <v:imagedata r:id="rId259" o:title=""/>
          </v:shape>
          <o:OLEObject Type="Embed" ProgID="Equation.DSMT4" ShapeID="_x0000_i1173" DrawAspect="Content" ObjectID="_1624863125" r:id="rId260"/>
        </w:object>
      </w:r>
      <w:r w:rsidRPr="008779B4">
        <w:rPr>
          <w:noProof/>
          <w:sz w:val="20"/>
          <w:szCs w:val="20"/>
        </w:rPr>
        <w:t xml:space="preserve">, tất cả các cạnh còn lại đều bằng </w:t>
      </w:r>
      <w:r w:rsidRPr="008779B4">
        <w:rPr>
          <w:position w:val="-4"/>
          <w:sz w:val="20"/>
          <w:szCs w:val="20"/>
        </w:rPr>
        <w:object w:dxaOrig="139" w:dyaOrig="240">
          <v:shape id="_x0000_i1174" type="#_x0000_t75" style="width:6.75pt;height:12pt" o:ole="">
            <v:imagedata r:id="rId261" o:title=""/>
          </v:shape>
          <o:OLEObject Type="Embed" ProgID="Equation.DSMT4" ShapeID="_x0000_i1174" DrawAspect="Content" ObjectID="_1624863126" r:id="rId262"/>
        </w:object>
      </w:r>
      <w:r w:rsidRPr="008779B4">
        <w:rPr>
          <w:noProof/>
          <w:sz w:val="20"/>
          <w:szCs w:val="20"/>
        </w:rPr>
        <w:t xml:space="preserve">. </w:t>
      </w:r>
      <w:r w:rsidRPr="008779B4">
        <w:rPr>
          <w:sz w:val="20"/>
          <w:szCs w:val="20"/>
        </w:rPr>
        <w:t xml:space="preserve">Tính thể tích lớn nhất </w:t>
      </w:r>
      <w:r w:rsidRPr="008779B4">
        <w:rPr>
          <w:position w:val="-10"/>
          <w:sz w:val="20"/>
          <w:szCs w:val="20"/>
        </w:rPr>
        <w:object w:dxaOrig="400" w:dyaOrig="300">
          <v:shape id="_x0000_i1175" type="#_x0000_t75" style="width:20.25pt;height:15pt" o:ole="">
            <v:imagedata r:id="rId15" o:title=""/>
          </v:shape>
          <o:OLEObject Type="Embed" ProgID="Equation.DSMT4" ShapeID="_x0000_i1175" DrawAspect="Content" ObjectID="_1624863127" r:id="rId263"/>
        </w:object>
      </w:r>
      <w:r w:rsidRPr="008779B4">
        <w:rPr>
          <w:sz w:val="20"/>
          <w:szCs w:val="20"/>
        </w:rPr>
        <w:t xml:space="preserve"> của khối chóp đã cho.</w:t>
      </w:r>
    </w:p>
    <w:p w:rsidR="00E36BD7" w:rsidRPr="008779B4" w:rsidRDefault="00E36BD7" w:rsidP="00600FBF">
      <w:pPr>
        <w:tabs>
          <w:tab w:val="left" w:pos="360"/>
          <w:tab w:val="left" w:pos="720"/>
          <w:tab w:val="left" w:pos="2160"/>
          <w:tab w:val="left" w:pos="2520"/>
          <w:tab w:val="left" w:pos="4320"/>
          <w:tab w:val="left" w:pos="4680"/>
          <w:tab w:val="left" w:pos="6480"/>
          <w:tab w:val="left" w:pos="6840"/>
        </w:tabs>
        <w:jc w:val="both"/>
        <w:rPr>
          <w:sz w:val="20"/>
          <w:szCs w:val="20"/>
        </w:rPr>
      </w:pPr>
      <w:r w:rsidRPr="008779B4">
        <w:rPr>
          <w:b/>
          <w:sz w:val="20"/>
          <w:szCs w:val="20"/>
        </w:rPr>
        <w:tab/>
        <w:t>A.</w:t>
      </w:r>
      <w:r w:rsidRPr="008779B4">
        <w:rPr>
          <w:sz w:val="20"/>
          <w:szCs w:val="20"/>
        </w:rPr>
        <w:t xml:space="preserve"> </w:t>
      </w:r>
      <w:r w:rsidRPr="008779B4">
        <w:rPr>
          <w:sz w:val="20"/>
          <w:szCs w:val="20"/>
        </w:rPr>
        <w:tab/>
      </w:r>
      <w:r w:rsidRPr="008779B4">
        <w:rPr>
          <w:position w:val="-20"/>
          <w:sz w:val="20"/>
          <w:szCs w:val="20"/>
        </w:rPr>
        <w:object w:dxaOrig="859" w:dyaOrig="540">
          <v:shape id="_x0000_i1176" type="#_x0000_t75" style="width:42.75pt;height:27pt" o:ole="">
            <v:imagedata r:id="rId264" o:title=""/>
          </v:shape>
          <o:OLEObject Type="Embed" ProgID="Equation.DSMT4" ShapeID="_x0000_i1176" DrawAspect="Content" ObjectID="_1624863128" r:id="rId265"/>
        </w:object>
      </w:r>
      <w:r w:rsidRPr="008779B4">
        <w:rPr>
          <w:sz w:val="20"/>
          <w:szCs w:val="20"/>
        </w:rPr>
        <w:tab/>
      </w:r>
      <w:r w:rsidRPr="008779B4">
        <w:rPr>
          <w:b/>
          <w:sz w:val="20"/>
          <w:szCs w:val="20"/>
        </w:rPr>
        <w:t>B.</w:t>
      </w:r>
      <w:r w:rsidRPr="008779B4">
        <w:rPr>
          <w:sz w:val="20"/>
          <w:szCs w:val="20"/>
        </w:rPr>
        <w:t xml:space="preserve"> </w:t>
      </w:r>
      <w:r w:rsidRPr="008779B4">
        <w:rPr>
          <w:sz w:val="20"/>
          <w:szCs w:val="20"/>
        </w:rPr>
        <w:tab/>
      </w:r>
      <w:r w:rsidRPr="008779B4">
        <w:rPr>
          <w:position w:val="-22"/>
          <w:sz w:val="20"/>
          <w:szCs w:val="20"/>
        </w:rPr>
        <w:object w:dxaOrig="859" w:dyaOrig="560">
          <v:shape id="_x0000_i1177" type="#_x0000_t75" style="width:42.75pt;height:27.75pt" o:ole="">
            <v:imagedata r:id="rId266" o:title=""/>
          </v:shape>
          <o:OLEObject Type="Embed" ProgID="Equation.DSMT4" ShapeID="_x0000_i1177" DrawAspect="Content" ObjectID="_1624863129" r:id="rId267"/>
        </w:object>
      </w:r>
      <w:r w:rsidRPr="008779B4">
        <w:rPr>
          <w:position w:val="-52"/>
          <w:sz w:val="20"/>
          <w:szCs w:val="20"/>
        </w:rPr>
        <w:tab/>
      </w:r>
      <w:r w:rsidRPr="008779B4">
        <w:rPr>
          <w:b/>
          <w:sz w:val="20"/>
          <w:szCs w:val="20"/>
        </w:rPr>
        <w:t>C.</w:t>
      </w:r>
      <w:r w:rsidRPr="008779B4">
        <w:rPr>
          <w:sz w:val="20"/>
          <w:szCs w:val="20"/>
        </w:rPr>
        <w:t xml:space="preserve"> </w:t>
      </w:r>
      <w:r w:rsidRPr="008779B4">
        <w:rPr>
          <w:sz w:val="20"/>
          <w:szCs w:val="20"/>
        </w:rPr>
        <w:tab/>
      </w:r>
      <w:r w:rsidRPr="008779B4">
        <w:rPr>
          <w:position w:val="-20"/>
          <w:sz w:val="20"/>
          <w:szCs w:val="20"/>
        </w:rPr>
        <w:object w:dxaOrig="940" w:dyaOrig="540">
          <v:shape id="_x0000_i1178" type="#_x0000_t75" style="width:47.25pt;height:27pt" o:ole="">
            <v:imagedata r:id="rId268" o:title=""/>
          </v:shape>
          <o:OLEObject Type="Embed" ProgID="Equation.DSMT4" ShapeID="_x0000_i1178" DrawAspect="Content" ObjectID="_1624863130" r:id="rId269"/>
        </w:object>
      </w:r>
      <w:r w:rsidRPr="008779B4">
        <w:rPr>
          <w:position w:val="-52"/>
          <w:sz w:val="20"/>
          <w:szCs w:val="20"/>
        </w:rPr>
        <w:tab/>
      </w:r>
      <w:r w:rsidRPr="008779B4">
        <w:rPr>
          <w:b/>
          <w:sz w:val="20"/>
          <w:szCs w:val="20"/>
        </w:rPr>
        <w:t>D.</w:t>
      </w:r>
      <w:r w:rsidRPr="008779B4">
        <w:rPr>
          <w:sz w:val="20"/>
          <w:szCs w:val="20"/>
        </w:rPr>
        <w:t xml:space="preserve"> </w:t>
      </w:r>
      <w:r w:rsidRPr="008779B4">
        <w:rPr>
          <w:sz w:val="20"/>
          <w:szCs w:val="20"/>
        </w:rPr>
        <w:tab/>
      </w:r>
      <w:r w:rsidRPr="008779B4">
        <w:rPr>
          <w:position w:val="-22"/>
          <w:sz w:val="20"/>
          <w:szCs w:val="20"/>
        </w:rPr>
        <w:object w:dxaOrig="940" w:dyaOrig="560">
          <v:shape id="_x0000_i1179" type="#_x0000_t75" style="width:47.25pt;height:27.75pt" o:ole="">
            <v:imagedata r:id="rId270" o:title=""/>
          </v:shape>
          <o:OLEObject Type="Embed" ProgID="Equation.DSMT4" ShapeID="_x0000_i1179" DrawAspect="Content" ObjectID="_1624863131" r:id="rId271"/>
        </w:object>
      </w:r>
    </w:p>
    <w:p w:rsidR="00E36BD7" w:rsidRPr="008779B4" w:rsidRDefault="00E36BD7" w:rsidP="00600FBF">
      <w:pPr>
        <w:tabs>
          <w:tab w:val="left" w:pos="360"/>
          <w:tab w:val="left" w:pos="1920"/>
          <w:tab w:val="left" w:pos="3960"/>
          <w:tab w:val="left" w:pos="6000"/>
        </w:tabs>
        <w:jc w:val="both"/>
        <w:rPr>
          <w:noProof/>
          <w:sz w:val="20"/>
          <w:szCs w:val="20"/>
        </w:rPr>
      </w:pPr>
      <w:r w:rsidRPr="008779B4">
        <w:rPr>
          <w:b/>
          <w:noProof/>
          <w:sz w:val="20"/>
          <w:szCs w:val="20"/>
        </w:rPr>
        <w:t>Câu 1</w:t>
      </w:r>
      <w:r w:rsidR="00984FA7" w:rsidRPr="008779B4">
        <w:rPr>
          <w:b/>
          <w:noProof/>
          <w:sz w:val="20"/>
          <w:szCs w:val="20"/>
        </w:rPr>
        <w:t>2</w:t>
      </w:r>
      <w:r w:rsidRPr="008779B4">
        <w:rPr>
          <w:b/>
          <w:noProof/>
          <w:sz w:val="20"/>
          <w:szCs w:val="20"/>
        </w:rPr>
        <w:t>4.</w:t>
      </w:r>
      <w:r w:rsidRPr="008779B4">
        <w:rPr>
          <w:noProof/>
          <w:sz w:val="20"/>
          <w:szCs w:val="20"/>
        </w:rPr>
        <w:t xml:space="preserve"> </w:t>
      </w:r>
      <w:r w:rsidRPr="008779B4">
        <w:rPr>
          <w:b/>
          <w:noProof/>
          <w:sz w:val="20"/>
          <w:szCs w:val="20"/>
        </w:rPr>
        <w:t xml:space="preserve">(ĐỀ CHÍNH THỨC 2016 – 2017) </w:t>
      </w:r>
      <w:r w:rsidRPr="008779B4">
        <w:rPr>
          <w:noProof/>
          <w:sz w:val="20"/>
          <w:szCs w:val="20"/>
        </w:rPr>
        <w:t xml:space="preserve">Xét khối tứ diện </w:t>
      </w:r>
      <w:r w:rsidRPr="008779B4">
        <w:rPr>
          <w:noProof/>
          <w:position w:val="-6"/>
          <w:sz w:val="20"/>
          <w:szCs w:val="20"/>
        </w:rPr>
        <w:object w:dxaOrig="620" w:dyaOrig="240">
          <v:shape id="_x0000_i1180" type="#_x0000_t75" style="width:30.75pt;height:12pt" o:ole="">
            <v:imagedata r:id="rId272" o:title=""/>
          </v:shape>
          <o:OLEObject Type="Embed" ProgID="Equation.DSMT4" ShapeID="_x0000_i1180" DrawAspect="Content" ObjectID="_1624863132" r:id="rId273"/>
        </w:object>
      </w:r>
      <w:r w:rsidRPr="008779B4">
        <w:rPr>
          <w:noProof/>
          <w:sz w:val="20"/>
          <w:szCs w:val="20"/>
        </w:rPr>
        <w:t xml:space="preserve"> có cạnh </w:t>
      </w:r>
      <w:r w:rsidRPr="008779B4">
        <w:rPr>
          <w:noProof/>
          <w:position w:val="-6"/>
          <w:sz w:val="20"/>
          <w:szCs w:val="20"/>
        </w:rPr>
        <w:object w:dxaOrig="700" w:dyaOrig="240">
          <v:shape id="_x0000_i1181" type="#_x0000_t75" style="width:35.25pt;height:12pt" o:ole="">
            <v:imagedata r:id="rId274" o:title=""/>
          </v:shape>
          <o:OLEObject Type="Embed" ProgID="Equation.DSMT4" ShapeID="_x0000_i1181" DrawAspect="Content" ObjectID="_1624863133" r:id="rId275"/>
        </w:object>
      </w:r>
      <w:r w:rsidRPr="008779B4">
        <w:rPr>
          <w:noProof/>
          <w:sz w:val="20"/>
          <w:szCs w:val="20"/>
        </w:rPr>
        <w:t xml:space="preserve"> và các cạnh còn lại đều bằng </w:t>
      </w:r>
      <w:r w:rsidRPr="008779B4">
        <w:rPr>
          <w:noProof/>
          <w:position w:val="-6"/>
          <w:sz w:val="20"/>
          <w:szCs w:val="20"/>
        </w:rPr>
        <w:object w:dxaOrig="420" w:dyaOrig="300">
          <v:shape id="_x0000_i1182" type="#_x0000_t75" style="width:21pt;height:15pt" o:ole="">
            <v:imagedata r:id="rId276" o:title=""/>
          </v:shape>
          <o:OLEObject Type="Embed" ProgID="Equation.DSMT4" ShapeID="_x0000_i1182" DrawAspect="Content" ObjectID="_1624863134" r:id="rId277"/>
        </w:object>
      </w:r>
      <w:r w:rsidRPr="008779B4">
        <w:rPr>
          <w:noProof/>
          <w:sz w:val="20"/>
          <w:szCs w:val="20"/>
        </w:rPr>
        <w:t xml:space="preserve">. Tìm </w:t>
      </w:r>
      <w:r w:rsidRPr="008779B4">
        <w:rPr>
          <w:noProof/>
          <w:position w:val="-6"/>
          <w:sz w:val="20"/>
          <w:szCs w:val="20"/>
        </w:rPr>
        <w:object w:dxaOrig="200" w:dyaOrig="200">
          <v:shape id="_x0000_i1183" type="#_x0000_t75" style="width:9.75pt;height:9.75pt" o:ole="">
            <v:imagedata r:id="rId278" o:title=""/>
          </v:shape>
          <o:OLEObject Type="Embed" ProgID="Equation.DSMT4" ShapeID="_x0000_i1183" DrawAspect="Content" ObjectID="_1624863135" r:id="rId279"/>
        </w:object>
      </w:r>
      <w:r w:rsidRPr="008779B4">
        <w:rPr>
          <w:noProof/>
          <w:sz w:val="20"/>
          <w:szCs w:val="20"/>
        </w:rPr>
        <w:t xml:space="preserve"> để thể tích khối tứ diện </w:t>
      </w:r>
      <w:r w:rsidRPr="008779B4">
        <w:rPr>
          <w:noProof/>
          <w:position w:val="-6"/>
          <w:sz w:val="20"/>
          <w:szCs w:val="20"/>
        </w:rPr>
        <w:object w:dxaOrig="620" w:dyaOrig="240">
          <v:shape id="_x0000_i1184" type="#_x0000_t75" style="width:30.75pt;height:12pt" o:ole="">
            <v:imagedata r:id="rId280" o:title=""/>
          </v:shape>
          <o:OLEObject Type="Embed" ProgID="Equation.DSMT4" ShapeID="_x0000_i1184" DrawAspect="Content" ObjectID="_1624863136" r:id="rId281"/>
        </w:object>
      </w:r>
      <w:r w:rsidRPr="008779B4">
        <w:rPr>
          <w:noProof/>
          <w:sz w:val="20"/>
          <w:szCs w:val="20"/>
        </w:rPr>
        <w:t xml:space="preserve"> đạt giá trị lớn nhất.</w:t>
      </w:r>
    </w:p>
    <w:p w:rsidR="00E36BD7" w:rsidRPr="008779B4" w:rsidRDefault="00E36BD7" w:rsidP="00600FBF">
      <w:pPr>
        <w:tabs>
          <w:tab w:val="left" w:pos="360"/>
          <w:tab w:val="left" w:pos="1920"/>
          <w:tab w:val="left" w:pos="3960"/>
          <w:tab w:val="left" w:pos="6000"/>
        </w:tabs>
        <w:jc w:val="both"/>
        <w:rPr>
          <w:sz w:val="20"/>
          <w:szCs w:val="20"/>
        </w:rPr>
      </w:pPr>
      <w:r w:rsidRPr="008779B4">
        <w:rPr>
          <w:b/>
          <w:sz w:val="20"/>
          <w:szCs w:val="20"/>
        </w:rPr>
        <w:tab/>
        <w:t>A.</w:t>
      </w:r>
      <w:r w:rsidRPr="008779B4">
        <w:rPr>
          <w:sz w:val="20"/>
          <w:szCs w:val="20"/>
        </w:rPr>
        <w:t xml:space="preserve"> </w:t>
      </w:r>
      <w:r w:rsidRPr="008779B4">
        <w:rPr>
          <w:position w:val="-6"/>
          <w:sz w:val="20"/>
          <w:szCs w:val="20"/>
        </w:rPr>
        <w:object w:dxaOrig="820" w:dyaOrig="300">
          <v:shape id="_x0000_i1185" type="#_x0000_t75" style="width:41.25pt;height:15pt" o:ole="">
            <v:imagedata r:id="rId282" o:title=""/>
          </v:shape>
          <o:OLEObject Type="Embed" ProgID="Equation.DSMT4" ShapeID="_x0000_i1185" DrawAspect="Content" ObjectID="_1624863137" r:id="rId283"/>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6"/>
          <w:sz w:val="20"/>
          <w:szCs w:val="20"/>
        </w:rPr>
        <w:object w:dxaOrig="720" w:dyaOrig="300">
          <v:shape id="_x0000_i1186" type="#_x0000_t75" style="width:36pt;height:15pt" o:ole="">
            <v:imagedata r:id="rId284" o:title=""/>
          </v:shape>
          <o:OLEObject Type="Embed" ProgID="Equation.DSMT4" ShapeID="_x0000_i1186" DrawAspect="Content" ObjectID="_1624863138" r:id="rId285"/>
        </w:object>
      </w:r>
      <w:r w:rsidRPr="008779B4">
        <w:rPr>
          <w:sz w:val="20"/>
          <w:szCs w:val="20"/>
        </w:rPr>
        <w:t xml:space="preserve"> </w:t>
      </w:r>
      <w:r w:rsidRPr="008779B4">
        <w:rPr>
          <w:sz w:val="20"/>
          <w:szCs w:val="20"/>
        </w:rPr>
        <w:tab/>
      </w:r>
      <w:r w:rsidRPr="008779B4">
        <w:rPr>
          <w:b/>
          <w:sz w:val="20"/>
          <w:szCs w:val="20"/>
        </w:rPr>
        <w:t>C.</w:t>
      </w:r>
      <w:r w:rsidRPr="008779B4">
        <w:rPr>
          <w:sz w:val="20"/>
          <w:szCs w:val="20"/>
        </w:rPr>
        <w:t xml:space="preserve"> </w:t>
      </w:r>
      <w:r w:rsidRPr="008779B4">
        <w:rPr>
          <w:position w:val="-6"/>
          <w:sz w:val="20"/>
          <w:szCs w:val="20"/>
        </w:rPr>
        <w:object w:dxaOrig="820" w:dyaOrig="300">
          <v:shape id="_x0000_i1187" type="#_x0000_t75" style="width:41.25pt;height:15pt" o:ole="">
            <v:imagedata r:id="rId286" o:title=""/>
          </v:shape>
          <o:OLEObject Type="Embed" ProgID="Equation.DSMT4" ShapeID="_x0000_i1187" DrawAspect="Content" ObjectID="_1624863139" r:id="rId287"/>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position w:val="-6"/>
          <w:sz w:val="20"/>
          <w:szCs w:val="20"/>
        </w:rPr>
        <w:object w:dxaOrig="820" w:dyaOrig="300">
          <v:shape id="_x0000_i1188" type="#_x0000_t75" style="width:41.25pt;height:15pt" o:ole="">
            <v:imagedata r:id="rId288" o:title=""/>
          </v:shape>
          <o:OLEObject Type="Embed" ProgID="Equation.DSMT4" ShapeID="_x0000_i1188" DrawAspect="Content" ObjectID="_1624863140" r:id="rId289"/>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u 1</w:t>
      </w:r>
      <w:r w:rsidR="00984FA7" w:rsidRPr="008779B4">
        <w:rPr>
          <w:b/>
          <w:sz w:val="20"/>
          <w:szCs w:val="20"/>
        </w:rPr>
        <w:t>2</w:t>
      </w:r>
      <w:r w:rsidRPr="008779B4">
        <w:rPr>
          <w:b/>
          <w:sz w:val="20"/>
          <w:szCs w:val="20"/>
        </w:rPr>
        <w:t>5.</w:t>
      </w:r>
      <w:r w:rsidRPr="008779B4">
        <w:rPr>
          <w:sz w:val="20"/>
          <w:szCs w:val="20"/>
        </w:rPr>
        <w:t xml:space="preserve"> Trên ba tia </w:t>
      </w:r>
      <w:r w:rsidRPr="008779B4">
        <w:rPr>
          <w:position w:val="-10"/>
          <w:sz w:val="20"/>
          <w:szCs w:val="20"/>
        </w:rPr>
        <w:object w:dxaOrig="1020" w:dyaOrig="279">
          <v:shape id="_x0000_i1189" type="#_x0000_t75" style="width:51pt;height:14.25pt" o:ole="">
            <v:imagedata r:id="rId290" o:title=""/>
          </v:shape>
          <o:OLEObject Type="Embed" ProgID="Equation.DSMT4" ShapeID="_x0000_i1189" DrawAspect="Content" ObjectID="_1624863141" r:id="rId291"/>
        </w:object>
      </w:r>
      <w:r w:rsidRPr="008779B4">
        <w:rPr>
          <w:sz w:val="20"/>
          <w:szCs w:val="20"/>
        </w:rPr>
        <w:t xml:space="preserve"> vuông góc với nhau từng đôi, lần lượt lấy các điểm </w:t>
      </w:r>
      <w:r w:rsidRPr="008779B4">
        <w:rPr>
          <w:position w:val="-8"/>
          <w:sz w:val="20"/>
          <w:szCs w:val="20"/>
        </w:rPr>
        <w:object w:dxaOrig="260" w:dyaOrig="260">
          <v:shape id="_x0000_i1190" type="#_x0000_t75" style="width:12.75pt;height:12.75pt" o:ole="">
            <v:imagedata r:id="rId292" o:title=""/>
          </v:shape>
          <o:OLEObject Type="Embed" ProgID="Equation.DSMT4" ShapeID="_x0000_i1190" DrawAspect="Content" ObjectID="_1624863142" r:id="rId293"/>
        </w:object>
      </w:r>
      <w:r w:rsidRPr="008779B4">
        <w:rPr>
          <w:sz w:val="20"/>
          <w:szCs w:val="20"/>
        </w:rPr>
        <w:t xml:space="preserve"> </w:t>
      </w:r>
      <w:r w:rsidRPr="008779B4">
        <w:rPr>
          <w:position w:val="-8"/>
          <w:sz w:val="20"/>
          <w:szCs w:val="20"/>
        </w:rPr>
        <w:object w:dxaOrig="480" w:dyaOrig="260">
          <v:shape id="_x0000_i1191" type="#_x0000_t75" style="width:24pt;height:12.75pt" o:ole="">
            <v:imagedata r:id="rId294" o:title=""/>
          </v:shape>
          <o:OLEObject Type="Embed" ProgID="Equation.DSMT4" ShapeID="_x0000_i1191" DrawAspect="Content" ObjectID="_1624863143" r:id="rId295"/>
        </w:object>
      </w:r>
      <w:r w:rsidRPr="008779B4">
        <w:rPr>
          <w:sz w:val="20"/>
          <w:szCs w:val="20"/>
        </w:rPr>
        <w:t xml:space="preserve"> sao cho </w:t>
      </w:r>
      <w:r w:rsidRPr="008779B4">
        <w:rPr>
          <w:position w:val="-8"/>
          <w:sz w:val="20"/>
          <w:szCs w:val="20"/>
        </w:rPr>
        <w:object w:dxaOrig="2180" w:dyaOrig="279">
          <v:shape id="_x0000_i1192" type="#_x0000_t75" style="width:108.75pt;height:14.25pt" o:ole="">
            <v:imagedata r:id="rId296" o:title=""/>
          </v:shape>
          <o:OLEObject Type="Embed" ProgID="Equation.DSMT4" ShapeID="_x0000_i1192" DrawAspect="Content" ObjectID="_1624863144" r:id="rId297"/>
        </w:object>
      </w:r>
      <w:r w:rsidRPr="008779B4">
        <w:rPr>
          <w:sz w:val="20"/>
          <w:szCs w:val="20"/>
        </w:rPr>
        <w:t xml:space="preserve"> Giả sử </w:t>
      </w:r>
      <w:r w:rsidRPr="008779B4">
        <w:rPr>
          <w:position w:val="-4"/>
          <w:sz w:val="20"/>
          <w:szCs w:val="20"/>
        </w:rPr>
        <w:object w:dxaOrig="220" w:dyaOrig="220">
          <v:shape id="_x0000_i1193" type="#_x0000_t75" style="width:11.25pt;height:11.25pt" o:ole="">
            <v:imagedata r:id="rId298" o:title=""/>
          </v:shape>
          <o:OLEObject Type="Embed" ProgID="Equation.DSMT4" ShapeID="_x0000_i1193" DrawAspect="Content" ObjectID="_1624863145" r:id="rId299"/>
        </w:object>
      </w:r>
      <w:r w:rsidRPr="008779B4">
        <w:rPr>
          <w:sz w:val="20"/>
          <w:szCs w:val="20"/>
        </w:rPr>
        <w:t xml:space="preserve"> cố định còn </w:t>
      </w:r>
      <w:r w:rsidRPr="008779B4">
        <w:rPr>
          <w:position w:val="-8"/>
          <w:sz w:val="20"/>
          <w:szCs w:val="20"/>
        </w:rPr>
        <w:object w:dxaOrig="480" w:dyaOrig="260">
          <v:shape id="_x0000_i1194" type="#_x0000_t75" style="width:24pt;height:12.75pt" o:ole="">
            <v:imagedata r:id="rId300" o:title=""/>
          </v:shape>
          <o:OLEObject Type="Embed" ProgID="Equation.DSMT4" ShapeID="_x0000_i1194" DrawAspect="Content" ObjectID="_1624863146" r:id="rId301"/>
        </w:object>
      </w:r>
      <w:r w:rsidRPr="008779B4">
        <w:rPr>
          <w:sz w:val="20"/>
          <w:szCs w:val="20"/>
        </w:rPr>
        <w:t xml:space="preserve"> thay đổi nhưng luôn luôn thỏa </w:t>
      </w:r>
      <w:r w:rsidRPr="008779B4">
        <w:rPr>
          <w:position w:val="-6"/>
          <w:sz w:val="20"/>
          <w:szCs w:val="20"/>
        </w:rPr>
        <w:object w:dxaOrig="1359" w:dyaOrig="240">
          <v:shape id="_x0000_i1195" type="#_x0000_t75" style="width:68.25pt;height:12pt" o:ole="">
            <v:imagedata r:id="rId302" o:title=""/>
          </v:shape>
          <o:OLEObject Type="Embed" ProgID="Equation.DSMT4" ShapeID="_x0000_i1195" DrawAspect="Content" ObjectID="_1624863147" r:id="rId303"/>
        </w:object>
      </w:r>
      <w:r w:rsidRPr="008779B4">
        <w:rPr>
          <w:sz w:val="20"/>
          <w:szCs w:val="20"/>
        </w:rPr>
        <w:t xml:space="preserve"> Tính thể tích lớn nhất </w:t>
      </w:r>
      <w:r w:rsidRPr="008779B4">
        <w:rPr>
          <w:position w:val="-10"/>
          <w:sz w:val="20"/>
          <w:szCs w:val="20"/>
        </w:rPr>
        <w:object w:dxaOrig="400" w:dyaOrig="300">
          <v:shape id="_x0000_i1196" type="#_x0000_t75" style="width:20.25pt;height:15pt" o:ole="">
            <v:imagedata r:id="rId304" o:title=""/>
          </v:shape>
          <o:OLEObject Type="Embed" ProgID="Equation.DSMT4" ShapeID="_x0000_i1196" DrawAspect="Content" ObjectID="_1624863148" r:id="rId305"/>
        </w:object>
      </w:r>
      <w:r w:rsidRPr="008779B4">
        <w:rPr>
          <w:sz w:val="20"/>
          <w:szCs w:val="20"/>
        </w:rPr>
        <w:t xml:space="preserve"> của khối tứ diện </w:t>
      </w:r>
      <w:r w:rsidRPr="008779B4">
        <w:rPr>
          <w:position w:val="-6"/>
          <w:sz w:val="20"/>
          <w:szCs w:val="20"/>
        </w:rPr>
        <w:object w:dxaOrig="639" w:dyaOrig="240">
          <v:shape id="_x0000_i1197" type="#_x0000_t75" style="width:32.25pt;height:12pt" o:ole="">
            <v:imagedata r:id="rId306" o:title=""/>
          </v:shape>
          <o:OLEObject Type="Embed" ProgID="Equation.DSMT4" ShapeID="_x0000_i1197" DrawAspect="Content" ObjectID="_1624863149" r:id="rId307"/>
        </w:objec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2"/>
          <w:sz w:val="20"/>
          <w:szCs w:val="20"/>
        </w:rPr>
        <w:object w:dxaOrig="940" w:dyaOrig="580">
          <v:shape id="_x0000_i1198" type="#_x0000_t75" style="width:47.25pt;height:29.25pt" o:ole="">
            <v:imagedata r:id="rId308" o:title=""/>
          </v:shape>
          <o:OLEObject Type="Embed" ProgID="Equation.DSMT4" ShapeID="_x0000_i1198" DrawAspect="Content" ObjectID="_1624863150" r:id="rId309"/>
        </w:objec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940" w:dyaOrig="580">
          <v:shape id="_x0000_i1199" type="#_x0000_t75" style="width:47.25pt;height:29.25pt" o:ole="">
            <v:imagedata r:id="rId310" o:title=""/>
          </v:shape>
          <o:OLEObject Type="Embed" ProgID="Equation.DSMT4" ShapeID="_x0000_i1199" DrawAspect="Content" ObjectID="_1624863151" r:id="rId311"/>
        </w:object>
      </w:r>
      <w:r w:rsidRPr="008779B4">
        <w:rPr>
          <w:position w:val="-52"/>
          <w:sz w:val="20"/>
          <w:szCs w:val="20"/>
        </w:rPr>
        <w:tab/>
      </w:r>
      <w:r w:rsidRPr="008779B4">
        <w:rPr>
          <w:b/>
          <w:sz w:val="20"/>
          <w:szCs w:val="20"/>
        </w:rPr>
        <w:t>C.</w:t>
      </w:r>
      <w:r w:rsidRPr="008779B4">
        <w:rPr>
          <w:sz w:val="20"/>
          <w:szCs w:val="20"/>
        </w:rPr>
        <w:t xml:space="preserve"> </w:t>
      </w:r>
      <w:r w:rsidRPr="008779B4">
        <w:rPr>
          <w:position w:val="-20"/>
          <w:sz w:val="20"/>
          <w:szCs w:val="20"/>
        </w:rPr>
        <w:object w:dxaOrig="960" w:dyaOrig="560">
          <v:shape id="_x0000_i1200" type="#_x0000_t75" style="width:48pt;height:27.75pt" o:ole="">
            <v:imagedata r:id="rId312" o:title=""/>
          </v:shape>
          <o:OLEObject Type="Embed" ProgID="Equation.DSMT4" ShapeID="_x0000_i1200" DrawAspect="Content" ObjectID="_1624863152" r:id="rId313"/>
        </w:object>
      </w:r>
      <w:r w:rsidRPr="008779B4">
        <w:rPr>
          <w:position w:val="-52"/>
          <w:sz w:val="20"/>
          <w:szCs w:val="20"/>
        </w:rPr>
        <w:tab/>
      </w:r>
      <w:r w:rsidRPr="008779B4">
        <w:rPr>
          <w:b/>
          <w:sz w:val="20"/>
          <w:szCs w:val="20"/>
        </w:rPr>
        <w:t>D.</w:t>
      </w:r>
      <w:r w:rsidRPr="008779B4">
        <w:rPr>
          <w:sz w:val="20"/>
          <w:szCs w:val="20"/>
        </w:rPr>
        <w:t xml:space="preserve"> </w:t>
      </w:r>
      <w:r w:rsidRPr="008779B4">
        <w:rPr>
          <w:position w:val="-22"/>
          <w:sz w:val="20"/>
          <w:szCs w:val="20"/>
        </w:rPr>
        <w:object w:dxaOrig="960" w:dyaOrig="580">
          <v:shape id="_x0000_i1201" type="#_x0000_t75" style="width:48pt;height:29.25pt" o:ole="">
            <v:imagedata r:id="rId314" o:title=""/>
          </v:shape>
          <o:OLEObject Type="Embed" ProgID="Equation.DSMT4" ShapeID="_x0000_i1201" DrawAspect="Content" ObjectID="_1624863153" r:id="rId315"/>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u 1</w:t>
      </w:r>
      <w:r w:rsidR="00984FA7" w:rsidRPr="008779B4">
        <w:rPr>
          <w:b/>
          <w:sz w:val="20"/>
          <w:szCs w:val="20"/>
        </w:rPr>
        <w:t>2</w:t>
      </w:r>
      <w:r w:rsidRPr="008779B4">
        <w:rPr>
          <w:b/>
          <w:sz w:val="20"/>
          <w:szCs w:val="20"/>
        </w:rPr>
        <w:t>6.</w:t>
      </w:r>
      <w:r w:rsidRPr="008779B4">
        <w:rPr>
          <w:sz w:val="20"/>
          <w:szCs w:val="20"/>
        </w:rPr>
        <w:t xml:space="preserve"> Cho tứ diện </w:t>
      </w:r>
      <w:r w:rsidRPr="008779B4">
        <w:rPr>
          <w:position w:val="-6"/>
          <w:sz w:val="20"/>
          <w:szCs w:val="20"/>
        </w:rPr>
        <w:object w:dxaOrig="580" w:dyaOrig="240">
          <v:shape id="_x0000_i1202" type="#_x0000_t75" style="width:29.25pt;height:12pt" o:ole="">
            <v:imagedata r:id="rId316" o:title=""/>
          </v:shape>
          <o:OLEObject Type="Embed" ProgID="Equation.DSMT4" ShapeID="_x0000_i1202" DrawAspect="Content" ObjectID="_1624863154" r:id="rId317"/>
        </w:object>
      </w:r>
      <w:r w:rsidRPr="008779B4">
        <w:rPr>
          <w:sz w:val="20"/>
          <w:szCs w:val="20"/>
        </w:rPr>
        <w:t xml:space="preserve"> có </w:t>
      </w:r>
      <w:r w:rsidRPr="008779B4">
        <w:rPr>
          <w:position w:val="-8"/>
          <w:sz w:val="20"/>
          <w:szCs w:val="20"/>
        </w:rPr>
        <w:object w:dxaOrig="1120" w:dyaOrig="260">
          <v:shape id="_x0000_i1203" type="#_x0000_t75" style="width:56.25pt;height:12.75pt" o:ole="">
            <v:imagedata r:id="rId318" o:title=""/>
          </v:shape>
          <o:OLEObject Type="Embed" ProgID="Equation.DSMT4" ShapeID="_x0000_i1203" DrawAspect="Content" ObjectID="_1624863155" r:id="rId319"/>
        </w:object>
      </w:r>
      <w:r w:rsidRPr="008779B4">
        <w:rPr>
          <w:sz w:val="20"/>
          <w:szCs w:val="20"/>
        </w:rPr>
        <w:t xml:space="preserve"> đôi một vuông góc với nhau, độ dài các cạnh </w:t>
      </w:r>
      <w:r w:rsidRPr="008779B4">
        <w:rPr>
          <w:position w:val="-8"/>
          <w:sz w:val="20"/>
          <w:szCs w:val="20"/>
        </w:rPr>
        <w:object w:dxaOrig="740" w:dyaOrig="260">
          <v:shape id="_x0000_i1204" type="#_x0000_t75" style="width:36.75pt;height:12.75pt" o:ole="">
            <v:imagedata r:id="rId320" o:title=""/>
          </v:shape>
          <o:OLEObject Type="Embed" ProgID="Equation.DSMT4" ShapeID="_x0000_i1204" DrawAspect="Content" ObjectID="_1624863156" r:id="rId321"/>
        </w:object>
      </w:r>
      <w:r w:rsidRPr="008779B4">
        <w:rPr>
          <w:sz w:val="20"/>
          <w:szCs w:val="20"/>
        </w:rPr>
        <w:t xml:space="preserve"> </w:t>
      </w:r>
      <w:r w:rsidRPr="008779B4">
        <w:rPr>
          <w:position w:val="-8"/>
          <w:sz w:val="20"/>
          <w:szCs w:val="20"/>
        </w:rPr>
        <w:object w:dxaOrig="680" w:dyaOrig="279">
          <v:shape id="_x0000_i1205" type="#_x0000_t75" style="width:33.75pt;height:14.25pt" o:ole="">
            <v:imagedata r:id="rId322" o:title=""/>
          </v:shape>
          <o:OLEObject Type="Embed" ProgID="Equation.DSMT4" ShapeID="_x0000_i1205" DrawAspect="Content" ObjectID="_1624863157" r:id="rId323"/>
        </w:object>
      </w:r>
      <w:r w:rsidRPr="008779B4">
        <w:rPr>
          <w:sz w:val="20"/>
          <w:szCs w:val="20"/>
        </w:rPr>
        <w:t xml:space="preserve"> </w:t>
      </w:r>
      <w:r w:rsidRPr="008779B4">
        <w:rPr>
          <w:position w:val="-6"/>
          <w:sz w:val="20"/>
          <w:szCs w:val="20"/>
        </w:rPr>
        <w:object w:dxaOrig="660" w:dyaOrig="240">
          <v:shape id="_x0000_i1206" type="#_x0000_t75" style="width:33pt;height:12pt" o:ole="">
            <v:imagedata r:id="rId324" o:title=""/>
          </v:shape>
          <o:OLEObject Type="Embed" ProgID="Equation.DSMT4" ShapeID="_x0000_i1206" DrawAspect="Content" ObjectID="_1624863158" r:id="rId325"/>
        </w:object>
      </w:r>
      <w:r w:rsidRPr="008779B4">
        <w:rPr>
          <w:sz w:val="20"/>
          <w:szCs w:val="20"/>
        </w:rPr>
        <w:t xml:space="preserve">. Tính thể tích lớn nhất </w:t>
      </w:r>
      <w:r w:rsidRPr="008779B4">
        <w:rPr>
          <w:position w:val="-10"/>
          <w:sz w:val="20"/>
          <w:szCs w:val="20"/>
        </w:rPr>
        <w:object w:dxaOrig="400" w:dyaOrig="300">
          <v:shape id="_x0000_i1207" type="#_x0000_t75" style="width:20.25pt;height:15pt" o:ole="">
            <v:imagedata r:id="rId326" o:title=""/>
          </v:shape>
          <o:OLEObject Type="Embed" ProgID="Equation.DSMT4" ShapeID="_x0000_i1207" DrawAspect="Content" ObjectID="_1624863159" r:id="rId327"/>
        </w:object>
      </w:r>
      <w:r w:rsidRPr="008779B4">
        <w:rPr>
          <w:sz w:val="20"/>
          <w:szCs w:val="20"/>
        </w:rPr>
        <w:t xml:space="preserve"> khối tứ diện đã cho.</w: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0"/>
          <w:sz w:val="20"/>
          <w:szCs w:val="20"/>
        </w:rPr>
        <w:object w:dxaOrig="1280" w:dyaOrig="580">
          <v:shape id="_x0000_i1208" type="#_x0000_t75" style="width:63.75pt;height:29.25pt" o:ole="">
            <v:imagedata r:id="rId328" o:title=""/>
          </v:shape>
          <o:OLEObject Type="Embed" ProgID="Equation.DSMT4" ShapeID="_x0000_i1208" DrawAspect="Content" ObjectID="_1624863160" r:id="rId329"/>
        </w:objec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1280" w:dyaOrig="600">
          <v:shape id="_x0000_i1209" type="#_x0000_t75" style="width:63.75pt;height:30pt" o:ole="">
            <v:imagedata r:id="rId330" o:title=""/>
          </v:shape>
          <o:OLEObject Type="Embed" ProgID="Equation.DSMT4" ShapeID="_x0000_i1209" DrawAspect="Content" ObjectID="_1624863161" r:id="rId331"/>
        </w:object>
      </w:r>
      <w:r w:rsidRPr="008779B4">
        <w:rPr>
          <w:position w:val="-52"/>
          <w:sz w:val="20"/>
          <w:szCs w:val="20"/>
        </w:rPr>
        <w:tab/>
      </w:r>
      <w:r w:rsidRPr="008779B4">
        <w:rPr>
          <w:b/>
          <w:sz w:val="20"/>
          <w:szCs w:val="20"/>
        </w:rPr>
        <w:t>C.</w:t>
      </w:r>
      <w:r w:rsidRPr="008779B4">
        <w:rPr>
          <w:sz w:val="20"/>
          <w:szCs w:val="20"/>
        </w:rPr>
        <w:t xml:space="preserve"> </w:t>
      </w:r>
      <w:r w:rsidRPr="008779B4">
        <w:rPr>
          <w:position w:val="-20"/>
          <w:sz w:val="20"/>
          <w:szCs w:val="20"/>
        </w:rPr>
        <w:object w:dxaOrig="1280" w:dyaOrig="580">
          <v:shape id="_x0000_i1210" type="#_x0000_t75" style="width:63.75pt;height:29.25pt" o:ole="">
            <v:imagedata r:id="rId332" o:title=""/>
          </v:shape>
          <o:OLEObject Type="Embed" ProgID="Equation.DSMT4" ShapeID="_x0000_i1210" DrawAspect="Content" ObjectID="_1624863162" r:id="rId333"/>
        </w:object>
      </w:r>
      <w:r w:rsidRPr="008779B4">
        <w:rPr>
          <w:position w:val="-52"/>
          <w:sz w:val="20"/>
          <w:szCs w:val="20"/>
        </w:rPr>
        <w:tab/>
      </w:r>
      <w:r w:rsidRPr="008779B4">
        <w:rPr>
          <w:b/>
          <w:sz w:val="20"/>
          <w:szCs w:val="20"/>
        </w:rPr>
        <w:t>D.</w:t>
      </w:r>
      <w:r w:rsidRPr="008779B4">
        <w:rPr>
          <w:sz w:val="20"/>
          <w:szCs w:val="20"/>
        </w:rPr>
        <w:t xml:space="preserve"> </w:t>
      </w:r>
      <w:r w:rsidRPr="008779B4">
        <w:rPr>
          <w:position w:val="-20"/>
          <w:sz w:val="20"/>
          <w:szCs w:val="20"/>
        </w:rPr>
        <w:object w:dxaOrig="1280" w:dyaOrig="580">
          <v:shape id="_x0000_i1211" type="#_x0000_t75" style="width:63.75pt;height:29.25pt" o:ole="">
            <v:imagedata r:id="rId334" o:title=""/>
          </v:shape>
          <o:OLEObject Type="Embed" ProgID="Equation.DSMT4" ShapeID="_x0000_i1211" DrawAspect="Content" ObjectID="_1624863163" r:id="rId335"/>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u 1</w:t>
      </w:r>
      <w:r w:rsidR="00984FA7" w:rsidRPr="008779B4">
        <w:rPr>
          <w:b/>
          <w:sz w:val="20"/>
          <w:szCs w:val="20"/>
        </w:rPr>
        <w:t>2</w:t>
      </w:r>
      <w:r w:rsidRPr="008779B4">
        <w:rPr>
          <w:b/>
          <w:sz w:val="20"/>
          <w:szCs w:val="20"/>
        </w:rPr>
        <w:t>7.</w:t>
      </w:r>
      <w:r w:rsidRPr="008779B4">
        <w:rPr>
          <w:sz w:val="20"/>
          <w:szCs w:val="20"/>
        </w:rPr>
        <w:t xml:space="preserve"> Cho hình chóp </w:t>
      </w:r>
      <w:r w:rsidRPr="008779B4">
        <w:rPr>
          <w:position w:val="-6"/>
          <w:sz w:val="20"/>
          <w:szCs w:val="20"/>
        </w:rPr>
        <w:object w:dxaOrig="780" w:dyaOrig="240">
          <v:shape id="_x0000_i1212" type="#_x0000_t75" style="width:39pt;height:12pt" o:ole="">
            <v:imagedata r:id="rId336" o:title=""/>
          </v:shape>
          <o:OLEObject Type="Embed" ProgID="Equation.DSMT4" ShapeID="_x0000_i1212" DrawAspect="Content" ObjectID="_1624863164" r:id="rId337"/>
        </w:object>
      </w:r>
      <w:r w:rsidRPr="008779B4">
        <w:rPr>
          <w:sz w:val="20"/>
          <w:szCs w:val="20"/>
        </w:rPr>
        <w:t xml:space="preserve"> có đáy </w:t>
      </w:r>
      <w:r w:rsidRPr="008779B4">
        <w:rPr>
          <w:position w:val="-6"/>
          <w:sz w:val="20"/>
          <w:szCs w:val="20"/>
        </w:rPr>
        <w:object w:dxaOrig="620" w:dyaOrig="240">
          <v:shape id="_x0000_i1213" type="#_x0000_t75" style="width:30.75pt;height:12pt" o:ole="">
            <v:imagedata r:id="rId338" o:title=""/>
          </v:shape>
          <o:OLEObject Type="Embed" ProgID="Equation.DSMT4" ShapeID="_x0000_i1213" DrawAspect="Content" ObjectID="_1624863165" r:id="rId339"/>
        </w:object>
      </w:r>
      <w:r w:rsidRPr="008779B4">
        <w:rPr>
          <w:sz w:val="20"/>
          <w:szCs w:val="20"/>
        </w:rPr>
        <w:t xml:space="preserve"> hình vuông cạnh </w:t>
      </w:r>
      <w:r w:rsidRPr="008779B4">
        <w:rPr>
          <w:position w:val="-8"/>
          <w:sz w:val="20"/>
          <w:szCs w:val="20"/>
        </w:rPr>
        <w:object w:dxaOrig="220" w:dyaOrig="220">
          <v:shape id="_x0000_i1214" type="#_x0000_t75" style="width:11.25pt;height:11.25pt" o:ole="">
            <v:imagedata r:id="rId340" o:title=""/>
          </v:shape>
          <o:OLEObject Type="Embed" ProgID="Equation.DSMT4" ShapeID="_x0000_i1214" DrawAspect="Content" ObjectID="_1624863166" r:id="rId341"/>
        </w:object>
      </w:r>
      <w:r w:rsidRPr="008779B4">
        <w:rPr>
          <w:sz w:val="20"/>
          <w:szCs w:val="20"/>
        </w:rPr>
        <w:t xml:space="preserve"> cạnh bên </w:t>
      </w:r>
      <w:r w:rsidRPr="008779B4">
        <w:rPr>
          <w:position w:val="-6"/>
          <w:sz w:val="20"/>
          <w:szCs w:val="20"/>
        </w:rPr>
        <w:object w:dxaOrig="660" w:dyaOrig="240">
          <v:shape id="_x0000_i1215" type="#_x0000_t75" style="width:33pt;height:12pt" o:ole="">
            <v:imagedata r:id="rId342" o:title=""/>
          </v:shape>
          <o:OLEObject Type="Embed" ProgID="Equation.DSMT4" ShapeID="_x0000_i1215" DrawAspect="Content" ObjectID="_1624863167" r:id="rId343"/>
        </w:object>
      </w:r>
      <w:r w:rsidRPr="008779B4">
        <w:rPr>
          <w:sz w:val="20"/>
          <w:szCs w:val="20"/>
        </w:rPr>
        <w:t xml:space="preserve"> và vuông góc với mặt đáy </w:t>
      </w:r>
      <w:r w:rsidRPr="008779B4">
        <w:rPr>
          <w:position w:val="-12"/>
          <w:sz w:val="20"/>
          <w:szCs w:val="20"/>
        </w:rPr>
        <w:object w:dxaOrig="820" w:dyaOrig="340">
          <v:shape id="_x0000_i1216" type="#_x0000_t75" style="width:41.25pt;height:17.25pt" o:ole="">
            <v:imagedata r:id="rId344" o:title=""/>
          </v:shape>
          <o:OLEObject Type="Embed" ProgID="Equation.DSMT4" ShapeID="_x0000_i1216" DrawAspect="Content" ObjectID="_1624863168" r:id="rId345"/>
        </w:object>
      </w:r>
      <w:r w:rsidRPr="008779B4">
        <w:rPr>
          <w:sz w:val="20"/>
          <w:szCs w:val="20"/>
        </w:rPr>
        <w:t xml:space="preserve"> Trên </w:t>
      </w:r>
      <w:r w:rsidRPr="008779B4">
        <w:rPr>
          <w:position w:val="-8"/>
          <w:sz w:val="20"/>
          <w:szCs w:val="20"/>
        </w:rPr>
        <w:object w:dxaOrig="700" w:dyaOrig="260">
          <v:shape id="_x0000_i1217" type="#_x0000_t75" style="width:35.25pt;height:12.75pt" o:ole="">
            <v:imagedata r:id="rId346" o:title=""/>
          </v:shape>
          <o:OLEObject Type="Embed" ProgID="Equation.DSMT4" ShapeID="_x0000_i1217" DrawAspect="Content" ObjectID="_1624863169" r:id="rId347"/>
        </w:object>
      </w:r>
      <w:r w:rsidRPr="008779B4">
        <w:rPr>
          <w:sz w:val="20"/>
          <w:szCs w:val="20"/>
        </w:rPr>
        <w:t xml:space="preserve"> lần lượt lấy hai điểm </w:t>
      </w:r>
      <w:r w:rsidRPr="008779B4">
        <w:rPr>
          <w:position w:val="-8"/>
          <w:sz w:val="20"/>
          <w:szCs w:val="20"/>
        </w:rPr>
        <w:object w:dxaOrig="600" w:dyaOrig="260">
          <v:shape id="_x0000_i1218" type="#_x0000_t75" style="width:30pt;height:12.75pt" o:ole="">
            <v:imagedata r:id="rId348" o:title=""/>
          </v:shape>
          <o:OLEObject Type="Embed" ProgID="Equation.DSMT4" ShapeID="_x0000_i1218" DrawAspect="Content" ObjectID="_1624863170" r:id="rId349"/>
        </w:object>
      </w:r>
      <w:r w:rsidRPr="008779B4">
        <w:rPr>
          <w:sz w:val="20"/>
          <w:szCs w:val="20"/>
        </w:rPr>
        <w:t xml:space="preserve"> sao cho </w:t>
      </w:r>
      <w:r w:rsidRPr="008779B4">
        <w:rPr>
          <w:position w:val="-22"/>
          <w:sz w:val="20"/>
          <w:szCs w:val="20"/>
        </w:rPr>
        <w:object w:dxaOrig="1200" w:dyaOrig="560">
          <v:shape id="_x0000_i1219" type="#_x0000_t75" style="width:60pt;height:27.75pt" o:ole="">
            <v:imagedata r:id="rId350" o:title=""/>
          </v:shape>
          <o:OLEObject Type="Embed" ProgID="Equation.DSMT4" ShapeID="_x0000_i1219" DrawAspect="Content" ObjectID="_1624863171" r:id="rId351"/>
        </w:object>
      </w:r>
      <w:r w:rsidRPr="008779B4">
        <w:rPr>
          <w:sz w:val="20"/>
          <w:szCs w:val="20"/>
        </w:rPr>
        <w:t xml:space="preserve"> </w:t>
      </w:r>
      <w:r w:rsidRPr="008779B4">
        <w:rPr>
          <w:position w:val="-22"/>
          <w:sz w:val="20"/>
          <w:szCs w:val="20"/>
        </w:rPr>
        <w:object w:dxaOrig="1120" w:dyaOrig="560">
          <v:shape id="_x0000_i1220" type="#_x0000_t75" style="width:56.25pt;height:27.75pt" o:ole="">
            <v:imagedata r:id="rId352" o:title=""/>
          </v:shape>
          <o:OLEObject Type="Embed" ProgID="Equation.DSMT4" ShapeID="_x0000_i1220" DrawAspect="Content" ObjectID="_1624863172" r:id="rId353"/>
        </w:object>
      </w:r>
      <w:r w:rsidRPr="008779B4">
        <w:rPr>
          <w:sz w:val="20"/>
          <w:szCs w:val="20"/>
        </w:rPr>
        <w:t xml:space="preserve"> Tính thể tích lớn nhất </w:t>
      </w:r>
      <w:r w:rsidRPr="008779B4">
        <w:rPr>
          <w:position w:val="-10"/>
          <w:sz w:val="20"/>
          <w:szCs w:val="20"/>
        </w:rPr>
        <w:object w:dxaOrig="400" w:dyaOrig="300">
          <v:shape id="_x0000_i1221" type="#_x0000_t75" style="width:20.25pt;height:15pt" o:ole="">
            <v:imagedata r:id="rId55" o:title=""/>
          </v:shape>
          <o:OLEObject Type="Embed" ProgID="Equation.DSMT4" ShapeID="_x0000_i1221" DrawAspect="Content" ObjectID="_1624863173" r:id="rId354"/>
        </w:object>
      </w:r>
      <w:r w:rsidRPr="008779B4">
        <w:rPr>
          <w:sz w:val="20"/>
          <w:szCs w:val="20"/>
        </w:rPr>
        <w:t xml:space="preserve"> của khối chóp </w:t>
      </w:r>
      <w:r w:rsidRPr="008779B4">
        <w:rPr>
          <w:position w:val="-6"/>
          <w:sz w:val="20"/>
          <w:szCs w:val="20"/>
        </w:rPr>
        <w:object w:dxaOrig="740" w:dyaOrig="240">
          <v:shape id="_x0000_i1222" type="#_x0000_t75" style="width:36.75pt;height:12pt" o:ole="">
            <v:imagedata r:id="rId355" o:title=""/>
          </v:shape>
          <o:OLEObject Type="Embed" ProgID="Equation.DSMT4" ShapeID="_x0000_i1222" DrawAspect="Content" ObjectID="_1624863174" r:id="rId356"/>
        </w:object>
      </w:r>
      <w:r w:rsidRPr="008779B4">
        <w:rPr>
          <w:sz w:val="20"/>
          <w:szCs w:val="20"/>
        </w:rPr>
        <w:t xml:space="preserve"> biết </w:t>
      </w:r>
      <w:r w:rsidRPr="008779B4">
        <w:rPr>
          <w:position w:val="-6"/>
          <w:sz w:val="20"/>
          <w:szCs w:val="20"/>
        </w:rPr>
        <w:object w:dxaOrig="1300" w:dyaOrig="279">
          <v:shape id="_x0000_i1223" type="#_x0000_t75" style="width:65.25pt;height:14.25pt" o:ole="">
            <v:imagedata r:id="rId357" o:title=""/>
          </v:shape>
          <o:OLEObject Type="Embed" ProgID="Equation.DSMT4" ShapeID="_x0000_i1223" DrawAspect="Content" ObjectID="_1624863175" r:id="rId358"/>
        </w:objec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2"/>
          <w:sz w:val="20"/>
          <w:szCs w:val="20"/>
        </w:rPr>
        <w:object w:dxaOrig="940" w:dyaOrig="580">
          <v:shape id="_x0000_i1224" type="#_x0000_t75" style="width:47.25pt;height:29.25pt" o:ole="">
            <v:imagedata r:id="rId359" o:title=""/>
          </v:shape>
          <o:OLEObject Type="Embed" ProgID="Equation.DSMT4" ShapeID="_x0000_i1224" DrawAspect="Content" ObjectID="_1624863176" r:id="rId360"/>
        </w:objec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1200" w:dyaOrig="600">
          <v:shape id="_x0000_i1225" type="#_x0000_t75" style="width:60pt;height:30pt" o:ole="">
            <v:imagedata r:id="rId361" o:title=""/>
          </v:shape>
          <o:OLEObject Type="Embed" ProgID="Equation.DSMT4" ShapeID="_x0000_i1225" DrawAspect="Content" ObjectID="_1624863177" r:id="rId362"/>
        </w:object>
      </w:r>
      <w:r w:rsidRPr="008779B4">
        <w:rPr>
          <w:sz w:val="20"/>
          <w:szCs w:val="20"/>
        </w:rPr>
        <w:tab/>
      </w:r>
      <w:r w:rsidRPr="008779B4">
        <w:rPr>
          <w:b/>
          <w:sz w:val="20"/>
          <w:szCs w:val="20"/>
        </w:rPr>
        <w:t>C.</w:t>
      </w:r>
      <w:r w:rsidRPr="008779B4">
        <w:rPr>
          <w:sz w:val="20"/>
          <w:szCs w:val="20"/>
        </w:rPr>
        <w:t xml:space="preserve"> </w:t>
      </w:r>
      <w:r w:rsidRPr="008779B4">
        <w:rPr>
          <w:position w:val="-20"/>
          <w:sz w:val="20"/>
          <w:szCs w:val="20"/>
        </w:rPr>
        <w:object w:dxaOrig="1180" w:dyaOrig="580">
          <v:shape id="_x0000_i1226" type="#_x0000_t75" style="width:59.25pt;height:29.25pt" o:ole="">
            <v:imagedata r:id="rId231" o:title=""/>
          </v:shape>
          <o:OLEObject Type="Embed" ProgID="Equation.DSMT4" ShapeID="_x0000_i1226" DrawAspect="Content" ObjectID="_1624863178" r:id="rId363"/>
        </w:objec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960" w:dyaOrig="580">
          <v:shape id="_x0000_i1227" type="#_x0000_t75" style="width:48pt;height:29.25pt" o:ole="">
            <v:imagedata r:id="rId364" o:title=""/>
          </v:shape>
          <o:OLEObject Type="Embed" ProgID="Equation.DSMT4" ShapeID="_x0000_i1227" DrawAspect="Content" ObjectID="_1624863179" r:id="rId365"/>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u 1</w:t>
      </w:r>
      <w:r w:rsidR="00984FA7" w:rsidRPr="008779B4">
        <w:rPr>
          <w:b/>
          <w:sz w:val="20"/>
          <w:szCs w:val="20"/>
        </w:rPr>
        <w:t>2</w:t>
      </w:r>
      <w:r w:rsidRPr="008779B4">
        <w:rPr>
          <w:b/>
          <w:sz w:val="20"/>
          <w:szCs w:val="20"/>
        </w:rPr>
        <w:t xml:space="preserve">8. </w:t>
      </w:r>
      <w:r w:rsidRPr="008779B4">
        <w:rPr>
          <w:sz w:val="20"/>
          <w:szCs w:val="20"/>
        </w:rPr>
        <w:t xml:space="preserve">Cho hình hộp chữ nhật </w:t>
      </w:r>
      <w:r w:rsidRPr="008779B4">
        <w:rPr>
          <w:position w:val="-6"/>
          <w:sz w:val="20"/>
          <w:szCs w:val="20"/>
        </w:rPr>
        <w:object w:dxaOrig="1560" w:dyaOrig="240">
          <v:shape id="_x0000_i1228" type="#_x0000_t75" style="width:78pt;height:12pt" o:ole="">
            <v:imagedata r:id="rId25" o:title=""/>
          </v:shape>
          <o:OLEObject Type="Embed" ProgID="Equation.DSMT4" ShapeID="_x0000_i1228" DrawAspect="Content" ObjectID="_1624863180" r:id="rId366"/>
        </w:object>
      </w:r>
      <w:r w:rsidRPr="008779B4">
        <w:rPr>
          <w:sz w:val="20"/>
          <w:szCs w:val="20"/>
        </w:rPr>
        <w:t xml:space="preserve"> có đáy </w:t>
      </w:r>
      <w:r w:rsidRPr="008779B4">
        <w:rPr>
          <w:position w:val="-6"/>
          <w:sz w:val="20"/>
          <w:szCs w:val="20"/>
        </w:rPr>
        <w:object w:dxaOrig="620" w:dyaOrig="240">
          <v:shape id="_x0000_i1229" type="#_x0000_t75" style="width:30.75pt;height:12pt" o:ole="">
            <v:imagedata r:id="rId367" o:title=""/>
          </v:shape>
          <o:OLEObject Type="Embed" ProgID="Equation.DSMT4" ShapeID="_x0000_i1229" DrawAspect="Content" ObjectID="_1624863181" r:id="rId368"/>
        </w:object>
      </w:r>
      <w:r w:rsidRPr="008779B4">
        <w:rPr>
          <w:sz w:val="20"/>
          <w:szCs w:val="20"/>
        </w:rPr>
        <w:t xml:space="preserve"> là một hình vuông. Biết tổng diện tích tất cả các mặt của khối hộp bằng </w:t>
      </w:r>
      <w:r w:rsidRPr="008779B4">
        <w:rPr>
          <w:position w:val="-6"/>
          <w:sz w:val="20"/>
          <w:szCs w:val="20"/>
        </w:rPr>
        <w:object w:dxaOrig="320" w:dyaOrig="260">
          <v:shape id="_x0000_i1230" type="#_x0000_t75" style="width:15.75pt;height:12.75pt" o:ole="">
            <v:imagedata r:id="rId369" o:title=""/>
          </v:shape>
          <o:OLEObject Type="Embed" ProgID="Equation.DSMT4" ShapeID="_x0000_i1230" DrawAspect="Content" ObjectID="_1624863182" r:id="rId370"/>
        </w:object>
      </w:r>
      <w:r w:rsidRPr="008779B4">
        <w:rPr>
          <w:sz w:val="20"/>
          <w:szCs w:val="20"/>
        </w:rPr>
        <w:t xml:space="preserve"> Tính thể tích lớn nhất </w:t>
      </w:r>
      <w:r w:rsidRPr="008779B4">
        <w:rPr>
          <w:position w:val="-10"/>
          <w:sz w:val="20"/>
          <w:szCs w:val="20"/>
        </w:rPr>
        <w:object w:dxaOrig="400" w:dyaOrig="300">
          <v:shape id="_x0000_i1231" type="#_x0000_t75" style="width:20.25pt;height:15pt" o:ole="">
            <v:imagedata r:id="rId371" o:title=""/>
          </v:shape>
          <o:OLEObject Type="Embed" ProgID="Equation.DSMT4" ShapeID="_x0000_i1231" DrawAspect="Content" ObjectID="_1624863183" r:id="rId372"/>
        </w:object>
      </w:r>
      <w:r w:rsidRPr="008779B4">
        <w:rPr>
          <w:sz w:val="20"/>
          <w:szCs w:val="20"/>
        </w:rPr>
        <w:t xml:space="preserve"> của khối hộp đã cho.</w: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2"/>
          <w:sz w:val="20"/>
          <w:szCs w:val="20"/>
        </w:rPr>
        <w:object w:dxaOrig="1200" w:dyaOrig="600">
          <v:shape id="_x0000_i1232" type="#_x0000_t75" style="width:60pt;height:30pt" o:ole="">
            <v:imagedata r:id="rId373" o:title=""/>
          </v:shape>
          <o:OLEObject Type="Embed" ProgID="Equation.DSMT4" ShapeID="_x0000_i1232" DrawAspect="Content" ObjectID="_1624863184" r:id="rId374"/>
        </w:objec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1200" w:dyaOrig="600">
          <v:shape id="_x0000_i1233" type="#_x0000_t75" style="width:60pt;height:30pt" o:ole="">
            <v:imagedata r:id="rId375" o:title=""/>
          </v:shape>
          <o:OLEObject Type="Embed" ProgID="Equation.DSMT4" ShapeID="_x0000_i1233" DrawAspect="Content" ObjectID="_1624863185" r:id="rId376"/>
        </w:object>
      </w:r>
      <w:r w:rsidRPr="008779B4">
        <w:rPr>
          <w:sz w:val="20"/>
          <w:szCs w:val="20"/>
        </w:rPr>
        <w:tab/>
      </w:r>
      <w:r w:rsidRPr="008779B4">
        <w:rPr>
          <w:b/>
          <w:sz w:val="20"/>
          <w:szCs w:val="20"/>
        </w:rPr>
        <w:t xml:space="preserve">C. </w:t>
      </w:r>
      <w:r w:rsidRPr="008779B4">
        <w:rPr>
          <w:position w:val="-22"/>
          <w:sz w:val="20"/>
          <w:szCs w:val="20"/>
        </w:rPr>
        <w:object w:dxaOrig="1200" w:dyaOrig="600">
          <v:shape id="_x0000_i1234" type="#_x0000_t75" style="width:60pt;height:30pt" o:ole="">
            <v:imagedata r:id="rId377" o:title=""/>
          </v:shape>
          <o:OLEObject Type="Embed" ProgID="Equation.DSMT4" ShapeID="_x0000_i1234" DrawAspect="Content" ObjectID="_1624863186" r:id="rId378"/>
        </w:objec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1219" w:dyaOrig="600">
          <v:shape id="_x0000_i1235" type="#_x0000_t75" style="width:60.75pt;height:30pt" o:ole="">
            <v:imagedata r:id="rId379" o:title=""/>
          </v:shape>
          <o:OLEObject Type="Embed" ProgID="Equation.DSMT4" ShapeID="_x0000_i1235" DrawAspect="Content" ObjectID="_1624863187" r:id="rId380"/>
        </w:object>
      </w:r>
      <w:bookmarkStart w:id="1" w:name="_GoBack"/>
      <w:bookmarkEnd w:id="1"/>
    </w:p>
    <w:p w:rsidR="00E36BD7" w:rsidRPr="008779B4" w:rsidRDefault="00E36BD7" w:rsidP="00600FBF">
      <w:pPr>
        <w:tabs>
          <w:tab w:val="left" w:pos="360"/>
          <w:tab w:val="left" w:pos="1980"/>
          <w:tab w:val="left" w:pos="3960"/>
          <w:tab w:val="left" w:pos="5940"/>
        </w:tabs>
        <w:jc w:val="both"/>
        <w:rPr>
          <w:b/>
          <w:sz w:val="20"/>
          <w:szCs w:val="20"/>
        </w:rPr>
      </w:pPr>
      <w:r w:rsidRPr="008779B4">
        <w:rPr>
          <w:b/>
          <w:sz w:val="20"/>
          <w:szCs w:val="20"/>
        </w:rPr>
        <w:t>Câu 1</w:t>
      </w:r>
      <w:r w:rsidR="00984FA7" w:rsidRPr="008779B4">
        <w:rPr>
          <w:b/>
          <w:sz w:val="20"/>
          <w:szCs w:val="20"/>
        </w:rPr>
        <w:t>2</w:t>
      </w:r>
      <w:r w:rsidRPr="008779B4">
        <w:rPr>
          <w:b/>
          <w:sz w:val="20"/>
          <w:szCs w:val="20"/>
        </w:rPr>
        <w:t xml:space="preserve">9. </w:t>
      </w:r>
      <w:r w:rsidRPr="008779B4">
        <w:rPr>
          <w:sz w:val="20"/>
          <w:szCs w:val="20"/>
        </w:rPr>
        <w:t>Cho hình lăng trụ đứng có thể tích</w:t>
      </w:r>
      <w:r w:rsidR="00515165" w:rsidRPr="008779B4">
        <w:rPr>
          <w:sz w:val="20"/>
          <w:szCs w:val="20"/>
        </w:rPr>
        <w:t xml:space="preserve"> </w:t>
      </w:r>
      <w:r w:rsidR="00515165" w:rsidRPr="008779B4">
        <w:rPr>
          <w:position w:val="-6"/>
          <w:sz w:val="20"/>
          <w:szCs w:val="20"/>
        </w:rPr>
        <w:object w:dxaOrig="220" w:dyaOrig="240">
          <v:shape id="_x0000_i1236" type="#_x0000_t75" style="width:11.25pt;height:12pt" o:ole="">
            <v:imagedata r:id="rId381" o:title=""/>
          </v:shape>
          <o:OLEObject Type="Embed" ProgID="Equation.DSMT4" ShapeID="_x0000_i1236" DrawAspect="Content" ObjectID="_1624863188" r:id="rId382"/>
        </w:object>
      </w:r>
      <w:r w:rsidR="00515165" w:rsidRPr="008779B4">
        <w:rPr>
          <w:sz w:val="20"/>
          <w:szCs w:val="20"/>
        </w:rPr>
        <w:t xml:space="preserve"> và có đáy là tam giác đều.</w:t>
      </w:r>
      <w:r w:rsidRPr="008779B4">
        <w:rPr>
          <w:sz w:val="20"/>
          <w:szCs w:val="20"/>
        </w:rPr>
        <w:t xml:space="preserve"> Khi diện tích toàn phần của hình lăng trụ nhỏ nhất</w:t>
      </w:r>
      <w:r w:rsidR="00515165" w:rsidRPr="008779B4">
        <w:rPr>
          <w:sz w:val="20"/>
          <w:szCs w:val="20"/>
        </w:rPr>
        <w:t xml:space="preserve"> thì độ dài cạnh đáy bằng bao nhiêu?</w: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00515165" w:rsidRPr="008779B4">
        <w:rPr>
          <w:position w:val="-6"/>
          <w:sz w:val="20"/>
          <w:szCs w:val="20"/>
        </w:rPr>
        <w:object w:dxaOrig="520" w:dyaOrig="300">
          <v:shape id="_x0000_i1237" type="#_x0000_t75" style="width:26.25pt;height:15pt" o:ole="">
            <v:imagedata r:id="rId383" o:title=""/>
          </v:shape>
          <o:OLEObject Type="Embed" ProgID="Equation.DSMT4" ShapeID="_x0000_i1237" DrawAspect="Content" ObjectID="_1624863189" r:id="rId384"/>
        </w:object>
      </w:r>
      <w:r w:rsidRPr="008779B4">
        <w:rPr>
          <w:sz w:val="20"/>
          <w:szCs w:val="20"/>
        </w:rPr>
        <w:tab/>
      </w:r>
      <w:r w:rsidRPr="008779B4">
        <w:rPr>
          <w:b/>
          <w:sz w:val="20"/>
          <w:szCs w:val="20"/>
        </w:rPr>
        <w:t>B.</w:t>
      </w:r>
      <w:r w:rsidRPr="008779B4">
        <w:rPr>
          <w:sz w:val="20"/>
          <w:szCs w:val="20"/>
        </w:rPr>
        <w:t xml:space="preserve"> </w:t>
      </w:r>
      <w:r w:rsidR="00515165" w:rsidRPr="008779B4">
        <w:rPr>
          <w:position w:val="-6"/>
          <w:sz w:val="20"/>
          <w:szCs w:val="20"/>
        </w:rPr>
        <w:object w:dxaOrig="400" w:dyaOrig="300">
          <v:shape id="_x0000_i1238" type="#_x0000_t75" style="width:20.25pt;height:15pt" o:ole="">
            <v:imagedata r:id="rId385" o:title=""/>
          </v:shape>
          <o:OLEObject Type="Embed" ProgID="Equation.DSMT4" ShapeID="_x0000_i1238" DrawAspect="Content" ObjectID="_1624863190" r:id="rId386"/>
        </w:object>
      </w:r>
      <w:r w:rsidRPr="008779B4">
        <w:rPr>
          <w:sz w:val="20"/>
          <w:szCs w:val="20"/>
        </w:rPr>
        <w:tab/>
      </w:r>
      <w:r w:rsidRPr="008779B4">
        <w:rPr>
          <w:b/>
          <w:sz w:val="20"/>
          <w:szCs w:val="20"/>
        </w:rPr>
        <w:t>C.</w:t>
      </w:r>
      <w:r w:rsidRPr="008779B4">
        <w:rPr>
          <w:sz w:val="20"/>
          <w:szCs w:val="20"/>
        </w:rPr>
        <w:t xml:space="preserve"> </w:t>
      </w:r>
      <w:r w:rsidR="00515165" w:rsidRPr="008779B4">
        <w:rPr>
          <w:position w:val="-6"/>
          <w:sz w:val="20"/>
          <w:szCs w:val="20"/>
        </w:rPr>
        <w:object w:dxaOrig="520" w:dyaOrig="300">
          <v:shape id="_x0000_i1239" type="#_x0000_t75" style="width:26.25pt;height:15pt" o:ole="">
            <v:imagedata r:id="rId387" o:title=""/>
          </v:shape>
          <o:OLEObject Type="Embed" ProgID="Equation.DSMT4" ShapeID="_x0000_i1239" DrawAspect="Content" ObjectID="_1624863191" r:id="rId388"/>
        </w:object>
      </w:r>
      <w:r w:rsidRPr="008779B4">
        <w:rPr>
          <w:sz w:val="20"/>
          <w:szCs w:val="20"/>
        </w:rPr>
        <w:tab/>
      </w:r>
      <w:r w:rsidRPr="008779B4">
        <w:rPr>
          <w:b/>
          <w:sz w:val="20"/>
          <w:szCs w:val="20"/>
        </w:rPr>
        <w:t>D.</w:t>
      </w:r>
      <w:r w:rsidRPr="008779B4">
        <w:rPr>
          <w:sz w:val="20"/>
          <w:szCs w:val="20"/>
        </w:rPr>
        <w:t xml:space="preserve"> </w:t>
      </w:r>
      <w:r w:rsidR="00515165" w:rsidRPr="008779B4">
        <w:rPr>
          <w:position w:val="-6"/>
          <w:sz w:val="20"/>
          <w:szCs w:val="20"/>
        </w:rPr>
        <w:object w:dxaOrig="520" w:dyaOrig="300">
          <v:shape id="_x0000_i1240" type="#_x0000_t75" style="width:26.25pt;height:15pt" o:ole="">
            <v:imagedata r:id="rId389" o:title=""/>
          </v:shape>
          <o:OLEObject Type="Embed" ProgID="Equation.DSMT4" ShapeID="_x0000_i1240" DrawAspect="Content" ObjectID="_1624863192" r:id="rId390"/>
        </w:object>
      </w:r>
    </w:p>
    <w:p w:rsidR="00E36BD7" w:rsidRPr="008779B4" w:rsidRDefault="00984FA7" w:rsidP="00600FBF">
      <w:pPr>
        <w:tabs>
          <w:tab w:val="left" w:pos="360"/>
          <w:tab w:val="left" w:pos="1980"/>
          <w:tab w:val="left" w:pos="3960"/>
          <w:tab w:val="left" w:pos="5940"/>
        </w:tabs>
        <w:jc w:val="both"/>
        <w:rPr>
          <w:sz w:val="20"/>
          <w:szCs w:val="20"/>
        </w:rPr>
      </w:pPr>
      <w:r w:rsidRPr="008779B4">
        <w:rPr>
          <w:b/>
          <w:sz w:val="20"/>
          <w:szCs w:val="20"/>
        </w:rPr>
        <w:lastRenderedPageBreak/>
        <w:t>Câu 13</w:t>
      </w:r>
      <w:r w:rsidR="00E36BD7" w:rsidRPr="008779B4">
        <w:rPr>
          <w:b/>
          <w:sz w:val="20"/>
          <w:szCs w:val="20"/>
        </w:rPr>
        <w:t>0.</w:t>
      </w:r>
      <w:r w:rsidR="00E36BD7" w:rsidRPr="008779B4">
        <w:rPr>
          <w:sz w:val="20"/>
          <w:szCs w:val="20"/>
        </w:rPr>
        <w:t xml:space="preserve"> Cho hình chóp </w:t>
      </w:r>
      <w:r w:rsidR="00E36BD7" w:rsidRPr="008779B4">
        <w:rPr>
          <w:position w:val="-6"/>
          <w:sz w:val="20"/>
          <w:szCs w:val="20"/>
        </w:rPr>
        <w:object w:dxaOrig="780" w:dyaOrig="240">
          <v:shape id="_x0000_i1241" type="#_x0000_t75" style="width:39pt;height:12pt" o:ole="">
            <v:imagedata r:id="rId391" o:title=""/>
          </v:shape>
          <o:OLEObject Type="Embed" ProgID="Equation.DSMT4" ShapeID="_x0000_i1241" DrawAspect="Content" ObjectID="_1624863193" r:id="rId392"/>
        </w:object>
      </w:r>
      <w:r w:rsidR="00E36BD7" w:rsidRPr="008779B4">
        <w:rPr>
          <w:sz w:val="20"/>
          <w:szCs w:val="20"/>
        </w:rPr>
        <w:t xml:space="preserve"> có </w:t>
      </w:r>
      <w:r w:rsidR="00E36BD7" w:rsidRPr="008779B4">
        <w:rPr>
          <w:position w:val="-16"/>
          <w:sz w:val="20"/>
          <w:szCs w:val="20"/>
        </w:rPr>
        <w:object w:dxaOrig="1780" w:dyaOrig="420">
          <v:shape id="_x0000_i1242" type="#_x0000_t75" style="width:89.25pt;height:21pt" o:ole="">
            <v:imagedata r:id="rId393" o:title=""/>
          </v:shape>
          <o:OLEObject Type="Embed" ProgID="Equation.DSMT4" ShapeID="_x0000_i1242" DrawAspect="Content" ObjectID="_1624863194" r:id="rId394"/>
        </w:object>
      </w:r>
      <w:r w:rsidR="00E36BD7" w:rsidRPr="008779B4">
        <w:rPr>
          <w:sz w:val="20"/>
          <w:szCs w:val="20"/>
        </w:rPr>
        <w:t xml:space="preserve">, tất cả các cạnh còn lại bằng nhau và bằng </w:t>
      </w:r>
      <w:r w:rsidR="00E36BD7" w:rsidRPr="008779B4">
        <w:rPr>
          <w:position w:val="-4"/>
          <w:sz w:val="20"/>
          <w:szCs w:val="20"/>
        </w:rPr>
        <w:object w:dxaOrig="139" w:dyaOrig="240">
          <v:shape id="_x0000_i1243" type="#_x0000_t75" style="width:6.75pt;height:12pt" o:ole="">
            <v:imagedata r:id="rId395" o:title=""/>
          </v:shape>
          <o:OLEObject Type="Embed" ProgID="Equation.DSMT4" ShapeID="_x0000_i1243" DrawAspect="Content" ObjectID="_1624863195" r:id="rId396"/>
        </w:object>
      </w:r>
      <w:r w:rsidR="00E36BD7" w:rsidRPr="008779B4">
        <w:rPr>
          <w:sz w:val="20"/>
          <w:szCs w:val="20"/>
        </w:rPr>
        <w:t xml:space="preserve">. Với giá trị nào của </w:t>
      </w:r>
      <w:r w:rsidR="00E36BD7" w:rsidRPr="008779B4">
        <w:rPr>
          <w:position w:val="-6"/>
          <w:sz w:val="20"/>
          <w:szCs w:val="20"/>
        </w:rPr>
        <w:object w:dxaOrig="200" w:dyaOrig="200">
          <v:shape id="_x0000_i1244" type="#_x0000_t75" style="width:9.75pt;height:9.75pt" o:ole="">
            <v:imagedata r:id="rId397" o:title=""/>
          </v:shape>
          <o:OLEObject Type="Embed" ProgID="Equation.DSMT4" ShapeID="_x0000_i1244" DrawAspect="Content" ObjectID="_1624863196" r:id="rId398"/>
        </w:object>
      </w:r>
      <w:r w:rsidR="00E36BD7" w:rsidRPr="008779B4">
        <w:rPr>
          <w:sz w:val="20"/>
          <w:szCs w:val="20"/>
        </w:rPr>
        <w:t xml:space="preserve"> thì thể tích khối chóp </w:t>
      </w:r>
      <w:r w:rsidR="00E36BD7" w:rsidRPr="008779B4">
        <w:rPr>
          <w:position w:val="-6"/>
          <w:sz w:val="20"/>
          <w:szCs w:val="20"/>
        </w:rPr>
        <w:object w:dxaOrig="780" w:dyaOrig="240">
          <v:shape id="_x0000_i1245" type="#_x0000_t75" style="width:39pt;height:12pt" o:ole="">
            <v:imagedata r:id="rId399" o:title=""/>
          </v:shape>
          <o:OLEObject Type="Embed" ProgID="Equation.DSMT4" ShapeID="_x0000_i1245" DrawAspect="Content" ObjectID="_1624863197" r:id="rId400"/>
        </w:object>
      </w:r>
      <w:r w:rsidR="00E36BD7" w:rsidRPr="008779B4">
        <w:rPr>
          <w:sz w:val="20"/>
          <w:szCs w:val="20"/>
        </w:rPr>
        <w:t xml:space="preserve"> lớn nhất?</w:t>
      </w:r>
    </w:p>
    <w:p w:rsidR="00E36BD7" w:rsidRPr="008779B4" w:rsidRDefault="00E36BD7"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760" w:dyaOrig="600">
          <v:shape id="_x0000_i1246" type="#_x0000_t75" style="width:38.25pt;height:30pt" o:ole="">
            <v:imagedata r:id="rId401" o:title=""/>
          </v:shape>
          <o:OLEObject Type="Embed" ProgID="Equation.DSMT4" ShapeID="_x0000_i1246" DrawAspect="Content" ObjectID="_1624863198" r:id="rId402"/>
        </w:object>
      </w:r>
      <w:r w:rsidRPr="008779B4">
        <w:rPr>
          <w:sz w:val="20"/>
          <w:szCs w:val="20"/>
          <w:lang w:val="nl-NL"/>
        </w:rPr>
        <w:tab/>
      </w:r>
      <w:r w:rsidRPr="008779B4">
        <w:rPr>
          <w:b/>
          <w:sz w:val="20"/>
          <w:szCs w:val="20"/>
          <w:lang w:val="nl-NL"/>
        </w:rPr>
        <w:t>B.</w:t>
      </w:r>
      <w:r w:rsidRPr="008779B4">
        <w:rPr>
          <w:sz w:val="20"/>
          <w:szCs w:val="20"/>
          <w:lang w:val="nl-NL"/>
        </w:rPr>
        <w:t xml:space="preserve"> </w:t>
      </w:r>
      <w:r w:rsidRPr="008779B4">
        <w:rPr>
          <w:position w:val="-20"/>
          <w:sz w:val="20"/>
          <w:szCs w:val="20"/>
          <w:lang w:val="nl-NL"/>
        </w:rPr>
        <w:object w:dxaOrig="780" w:dyaOrig="580">
          <v:shape id="_x0000_i1247" type="#_x0000_t75" style="width:39pt;height:29.25pt" o:ole="">
            <v:imagedata r:id="rId403" o:title=""/>
          </v:shape>
          <o:OLEObject Type="Embed" ProgID="Equation.DSMT4" ShapeID="_x0000_i1247" DrawAspect="Content" ObjectID="_1624863199" r:id="rId404"/>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20"/>
          <w:sz w:val="20"/>
          <w:szCs w:val="20"/>
          <w:lang w:val="nl-NL"/>
        </w:rPr>
        <w:object w:dxaOrig="780" w:dyaOrig="580">
          <v:shape id="_x0000_i1248" type="#_x0000_t75" style="width:39pt;height:29.25pt" o:ole="">
            <v:imagedata r:id="rId405" o:title=""/>
          </v:shape>
          <o:OLEObject Type="Embed" ProgID="Equation.DSMT4" ShapeID="_x0000_i1248" DrawAspect="Content" ObjectID="_1624863200" r:id="rId406"/>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20"/>
          <w:sz w:val="20"/>
          <w:szCs w:val="20"/>
          <w:lang w:val="nl-NL"/>
        </w:rPr>
        <w:object w:dxaOrig="760" w:dyaOrig="580">
          <v:shape id="_x0000_i1249" type="#_x0000_t75" style="width:38.25pt;height:29.25pt" o:ole="">
            <v:imagedata r:id="rId407" o:title=""/>
          </v:shape>
          <o:OLEObject Type="Embed" ProgID="Equation.DSMT4" ShapeID="_x0000_i1249" DrawAspect="Content" ObjectID="_1624863201" r:id="rId408"/>
        </w:object>
      </w:r>
    </w:p>
    <w:p w:rsidR="00E36BD7" w:rsidRPr="008779B4" w:rsidRDefault="00E36BD7" w:rsidP="00600FBF">
      <w:pPr>
        <w:tabs>
          <w:tab w:val="left" w:pos="360"/>
          <w:tab w:val="left" w:pos="1920"/>
          <w:tab w:val="left" w:pos="3960"/>
          <w:tab w:val="left" w:pos="6000"/>
        </w:tabs>
        <w:jc w:val="both"/>
        <w:rPr>
          <w:noProof/>
          <w:sz w:val="20"/>
          <w:szCs w:val="20"/>
        </w:rPr>
      </w:pPr>
      <w:r w:rsidRPr="008779B4">
        <w:rPr>
          <w:b/>
          <w:noProof/>
          <w:sz w:val="20"/>
          <w:szCs w:val="20"/>
        </w:rPr>
        <w:t xml:space="preserve">Câu </w:t>
      </w:r>
      <w:r w:rsidR="00984FA7" w:rsidRPr="008779B4">
        <w:rPr>
          <w:b/>
          <w:noProof/>
          <w:sz w:val="20"/>
          <w:szCs w:val="20"/>
        </w:rPr>
        <w:t>13</w:t>
      </w:r>
      <w:r w:rsidRPr="008779B4">
        <w:rPr>
          <w:b/>
          <w:noProof/>
          <w:sz w:val="20"/>
          <w:szCs w:val="20"/>
        </w:rPr>
        <w:t xml:space="preserve">1. (ĐỀ CHÍNH THỨC 2016 – 2017) </w:t>
      </w:r>
      <w:r w:rsidRPr="008779B4">
        <w:rPr>
          <w:noProof/>
          <w:sz w:val="20"/>
          <w:szCs w:val="20"/>
        </w:rPr>
        <w:t xml:space="preserve">Cho hình chóp </w:t>
      </w:r>
      <w:r w:rsidRPr="008779B4">
        <w:rPr>
          <w:noProof/>
          <w:position w:val="-6"/>
          <w:sz w:val="20"/>
          <w:szCs w:val="20"/>
        </w:rPr>
        <w:object w:dxaOrig="660" w:dyaOrig="240">
          <v:shape id="_x0000_i1250" type="#_x0000_t75" style="width:33pt;height:12pt" o:ole="">
            <v:imagedata r:id="rId409" o:title=""/>
          </v:shape>
          <o:OLEObject Type="Embed" ProgID="Equation.DSMT4" ShapeID="_x0000_i1250" DrawAspect="Content" ObjectID="_1624863202" r:id="rId410"/>
        </w:object>
      </w:r>
      <w:r w:rsidRPr="008779B4">
        <w:rPr>
          <w:noProof/>
          <w:sz w:val="20"/>
          <w:szCs w:val="20"/>
        </w:rPr>
        <w:t xml:space="preserve"> có đáy </w:t>
      </w:r>
      <w:r w:rsidRPr="008779B4">
        <w:rPr>
          <w:noProof/>
          <w:position w:val="-6"/>
          <w:sz w:val="20"/>
          <w:szCs w:val="20"/>
        </w:rPr>
        <w:object w:dxaOrig="499" w:dyaOrig="240">
          <v:shape id="_x0000_i1251" type="#_x0000_t75" style="width:24.75pt;height:12pt" o:ole="">
            <v:imagedata r:id="rId411" o:title=""/>
          </v:shape>
          <o:OLEObject Type="Embed" ProgID="Equation.DSMT4" ShapeID="_x0000_i1251" DrawAspect="Content" ObjectID="_1624863203" r:id="rId412"/>
        </w:object>
      </w:r>
      <w:r w:rsidRPr="008779B4">
        <w:rPr>
          <w:noProof/>
          <w:sz w:val="20"/>
          <w:szCs w:val="20"/>
        </w:rPr>
        <w:t xml:space="preserve"> là tam giác vuông cân tại </w:t>
      </w:r>
      <w:r w:rsidRPr="008779B4">
        <w:rPr>
          <w:noProof/>
          <w:position w:val="-4"/>
          <w:sz w:val="20"/>
          <w:szCs w:val="20"/>
        </w:rPr>
        <w:object w:dxaOrig="220" w:dyaOrig="220">
          <v:shape id="_x0000_i1252" type="#_x0000_t75" style="width:11.25pt;height:11.25pt" o:ole="">
            <v:imagedata r:id="rId413" o:title=""/>
          </v:shape>
          <o:OLEObject Type="Embed" ProgID="Equation.DSMT4" ShapeID="_x0000_i1252" DrawAspect="Content" ObjectID="_1624863204" r:id="rId414"/>
        </w:object>
      </w:r>
      <w:r w:rsidRPr="008779B4">
        <w:rPr>
          <w:noProof/>
          <w:sz w:val="20"/>
          <w:szCs w:val="20"/>
        </w:rPr>
        <w:t xml:space="preserve">, </w:t>
      </w:r>
      <w:r w:rsidRPr="008779B4">
        <w:rPr>
          <w:noProof/>
          <w:position w:val="-6"/>
          <w:sz w:val="20"/>
          <w:szCs w:val="20"/>
        </w:rPr>
        <w:object w:dxaOrig="320" w:dyaOrig="240">
          <v:shape id="_x0000_i1253" type="#_x0000_t75" style="width:15.75pt;height:12pt" o:ole="">
            <v:imagedata r:id="rId415" o:title=""/>
          </v:shape>
          <o:OLEObject Type="Embed" ProgID="Equation.DSMT4" ShapeID="_x0000_i1253" DrawAspect="Content" ObjectID="_1624863205" r:id="rId416"/>
        </w:object>
      </w:r>
      <w:r w:rsidRPr="008779B4">
        <w:rPr>
          <w:noProof/>
          <w:sz w:val="20"/>
          <w:szCs w:val="20"/>
        </w:rPr>
        <w:t xml:space="preserve"> vuông góc với đáy, khoảng cách từ </w:t>
      </w:r>
      <w:r w:rsidRPr="008779B4">
        <w:rPr>
          <w:noProof/>
          <w:position w:val="-4"/>
          <w:sz w:val="20"/>
          <w:szCs w:val="20"/>
        </w:rPr>
        <w:object w:dxaOrig="220" w:dyaOrig="220">
          <v:shape id="_x0000_i1254" type="#_x0000_t75" style="width:11.25pt;height:11.25pt" o:ole="">
            <v:imagedata r:id="rId417" o:title=""/>
          </v:shape>
          <o:OLEObject Type="Embed" ProgID="Equation.DSMT4" ShapeID="_x0000_i1254" DrawAspect="Content" ObjectID="_1624863206" r:id="rId418"/>
        </w:object>
      </w:r>
      <w:r w:rsidRPr="008779B4">
        <w:rPr>
          <w:noProof/>
          <w:sz w:val="20"/>
          <w:szCs w:val="20"/>
        </w:rPr>
        <w:t xml:space="preserve"> đến mặt phẳng </w:t>
      </w:r>
      <w:r w:rsidRPr="008779B4">
        <w:rPr>
          <w:noProof/>
          <w:position w:val="-12"/>
          <w:sz w:val="20"/>
          <w:szCs w:val="20"/>
        </w:rPr>
        <w:object w:dxaOrig="580" w:dyaOrig="340">
          <v:shape id="_x0000_i1255" type="#_x0000_t75" style="width:29.25pt;height:17.25pt" o:ole="">
            <v:imagedata r:id="rId419" o:title=""/>
          </v:shape>
          <o:OLEObject Type="Embed" ProgID="Equation.DSMT4" ShapeID="_x0000_i1255" DrawAspect="Content" ObjectID="_1624863207" r:id="rId420"/>
        </w:object>
      </w:r>
      <w:r w:rsidRPr="008779B4">
        <w:rPr>
          <w:noProof/>
          <w:sz w:val="20"/>
          <w:szCs w:val="20"/>
        </w:rPr>
        <w:t xml:space="preserve"> bằng </w:t>
      </w:r>
      <w:r w:rsidRPr="008779B4">
        <w:rPr>
          <w:noProof/>
          <w:position w:val="-6"/>
          <w:sz w:val="20"/>
          <w:szCs w:val="20"/>
        </w:rPr>
        <w:object w:dxaOrig="180" w:dyaOrig="260">
          <v:shape id="_x0000_i1256" type="#_x0000_t75" style="width:9pt;height:12.75pt" o:ole="">
            <v:imagedata r:id="rId421" o:title=""/>
          </v:shape>
          <o:OLEObject Type="Embed" ProgID="Equation.DSMT4" ShapeID="_x0000_i1256" DrawAspect="Content" ObjectID="_1624863208" r:id="rId422"/>
        </w:object>
      </w:r>
      <w:r w:rsidRPr="008779B4">
        <w:rPr>
          <w:noProof/>
          <w:sz w:val="20"/>
          <w:szCs w:val="20"/>
        </w:rPr>
        <w:t xml:space="preserve">. Gọi </w:t>
      </w:r>
      <w:r w:rsidRPr="008779B4">
        <w:rPr>
          <w:noProof/>
          <w:position w:val="-4"/>
          <w:sz w:val="20"/>
          <w:szCs w:val="20"/>
        </w:rPr>
        <w:object w:dxaOrig="200" w:dyaOrig="180">
          <v:shape id="_x0000_i1257" type="#_x0000_t75" style="width:9.75pt;height:9pt" o:ole="">
            <v:imagedata r:id="rId423" o:title=""/>
          </v:shape>
          <o:OLEObject Type="Embed" ProgID="Equation.DSMT4" ShapeID="_x0000_i1257" DrawAspect="Content" ObjectID="_1624863209" r:id="rId424"/>
        </w:object>
      </w:r>
      <w:r w:rsidRPr="008779B4">
        <w:rPr>
          <w:noProof/>
          <w:sz w:val="20"/>
          <w:szCs w:val="20"/>
        </w:rPr>
        <w:t xml:space="preserve"> là góc giữa hai mặt phẳng </w:t>
      </w:r>
      <w:r w:rsidRPr="008779B4">
        <w:rPr>
          <w:noProof/>
          <w:position w:val="-12"/>
          <w:sz w:val="20"/>
          <w:szCs w:val="20"/>
        </w:rPr>
        <w:object w:dxaOrig="580" w:dyaOrig="340">
          <v:shape id="_x0000_i1258" type="#_x0000_t75" style="width:29.25pt;height:17.25pt" o:ole="">
            <v:imagedata r:id="rId425" o:title=""/>
          </v:shape>
          <o:OLEObject Type="Embed" ProgID="Equation.DSMT4" ShapeID="_x0000_i1258" DrawAspect="Content" ObjectID="_1624863210" r:id="rId426"/>
        </w:object>
      </w:r>
      <w:r w:rsidRPr="008779B4">
        <w:rPr>
          <w:noProof/>
          <w:sz w:val="20"/>
          <w:szCs w:val="20"/>
        </w:rPr>
        <w:t xml:space="preserve"> và </w:t>
      </w:r>
      <w:r w:rsidRPr="008779B4">
        <w:rPr>
          <w:noProof/>
          <w:position w:val="-12"/>
          <w:sz w:val="20"/>
          <w:szCs w:val="20"/>
        </w:rPr>
        <w:object w:dxaOrig="620" w:dyaOrig="340">
          <v:shape id="_x0000_i1259" type="#_x0000_t75" style="width:30.75pt;height:17.25pt" o:ole="">
            <v:imagedata r:id="rId427" o:title=""/>
          </v:shape>
          <o:OLEObject Type="Embed" ProgID="Equation.DSMT4" ShapeID="_x0000_i1259" DrawAspect="Content" ObjectID="_1624863211" r:id="rId428"/>
        </w:object>
      </w:r>
      <w:r w:rsidRPr="008779B4">
        <w:rPr>
          <w:noProof/>
          <w:sz w:val="20"/>
          <w:szCs w:val="20"/>
        </w:rPr>
        <w:t xml:space="preserve">, tính </w:t>
      </w:r>
      <w:r w:rsidRPr="008779B4">
        <w:rPr>
          <w:noProof/>
          <w:position w:val="-6"/>
          <w:sz w:val="20"/>
          <w:szCs w:val="20"/>
        </w:rPr>
        <w:object w:dxaOrig="499" w:dyaOrig="200">
          <v:shape id="_x0000_i1260" type="#_x0000_t75" style="width:24.75pt;height:9.75pt" o:ole="">
            <v:imagedata r:id="rId429" o:title=""/>
          </v:shape>
          <o:OLEObject Type="Embed" ProgID="Equation.DSMT4" ShapeID="_x0000_i1260" DrawAspect="Content" ObjectID="_1624863212" r:id="rId430"/>
        </w:object>
      </w:r>
      <w:r w:rsidRPr="008779B4">
        <w:rPr>
          <w:noProof/>
          <w:sz w:val="20"/>
          <w:szCs w:val="20"/>
        </w:rPr>
        <w:t xml:space="preserve"> khi thể tích khối chóp </w:t>
      </w:r>
      <w:r w:rsidRPr="008779B4">
        <w:rPr>
          <w:noProof/>
          <w:position w:val="-6"/>
          <w:sz w:val="20"/>
          <w:szCs w:val="20"/>
        </w:rPr>
        <w:object w:dxaOrig="660" w:dyaOrig="240">
          <v:shape id="_x0000_i1261" type="#_x0000_t75" style="width:33pt;height:12pt" o:ole="">
            <v:imagedata r:id="rId431" o:title=""/>
          </v:shape>
          <o:OLEObject Type="Embed" ProgID="Equation.DSMT4" ShapeID="_x0000_i1261" DrawAspect="Content" ObjectID="_1624863213" r:id="rId432"/>
        </w:object>
      </w:r>
      <w:r w:rsidRPr="008779B4">
        <w:rPr>
          <w:noProof/>
          <w:sz w:val="20"/>
          <w:szCs w:val="20"/>
        </w:rPr>
        <w:t xml:space="preserve"> nhỏ nhất. </w:t>
      </w:r>
    </w:p>
    <w:p w:rsidR="00E36BD7" w:rsidRPr="008779B4" w:rsidRDefault="00E36BD7" w:rsidP="00600FBF">
      <w:pPr>
        <w:tabs>
          <w:tab w:val="left" w:pos="360"/>
          <w:tab w:val="left" w:pos="1920"/>
          <w:tab w:val="left" w:pos="3960"/>
          <w:tab w:val="left" w:pos="6000"/>
        </w:tabs>
        <w:jc w:val="both"/>
        <w:rPr>
          <w:sz w:val="20"/>
          <w:szCs w:val="20"/>
        </w:rPr>
      </w:pPr>
      <w:r w:rsidRPr="008779B4">
        <w:rPr>
          <w:b/>
          <w:sz w:val="20"/>
          <w:szCs w:val="20"/>
        </w:rPr>
        <w:tab/>
        <w:t>A.</w:t>
      </w:r>
      <w:r w:rsidRPr="008779B4">
        <w:rPr>
          <w:sz w:val="20"/>
          <w:szCs w:val="20"/>
        </w:rPr>
        <w:t xml:space="preserve"> </w:t>
      </w:r>
      <w:r w:rsidRPr="008779B4">
        <w:rPr>
          <w:position w:val="-22"/>
          <w:sz w:val="20"/>
          <w:szCs w:val="20"/>
        </w:rPr>
        <w:object w:dxaOrig="940" w:dyaOrig="560">
          <v:shape id="_x0000_i1262" type="#_x0000_t75" style="width:47.25pt;height:27.75pt" o:ole="">
            <v:imagedata r:id="rId433" o:title=""/>
          </v:shape>
          <o:OLEObject Type="Embed" ProgID="Equation.DSMT4" ShapeID="_x0000_i1262" DrawAspect="Content" ObjectID="_1624863214" r:id="rId434"/>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1080" w:dyaOrig="600">
          <v:shape id="_x0000_i1263" type="#_x0000_t75" style="width:54pt;height:30pt" o:ole="">
            <v:imagedata r:id="rId435" o:title=""/>
          </v:shape>
          <o:OLEObject Type="Embed" ProgID="Equation.DSMT4" ShapeID="_x0000_i1263" DrawAspect="Content" ObjectID="_1624863215" r:id="rId436"/>
        </w:object>
      </w:r>
      <w:r w:rsidRPr="008779B4">
        <w:rPr>
          <w:sz w:val="20"/>
          <w:szCs w:val="20"/>
        </w:rPr>
        <w:t xml:space="preserve"> </w:t>
      </w:r>
      <w:r w:rsidRPr="008779B4">
        <w:rPr>
          <w:sz w:val="20"/>
          <w:szCs w:val="20"/>
        </w:rPr>
        <w:tab/>
      </w:r>
      <w:r w:rsidRPr="008779B4">
        <w:rPr>
          <w:b/>
          <w:sz w:val="20"/>
          <w:szCs w:val="20"/>
        </w:rPr>
        <w:t>C.</w:t>
      </w:r>
      <w:r w:rsidRPr="008779B4">
        <w:rPr>
          <w:sz w:val="20"/>
          <w:szCs w:val="20"/>
        </w:rPr>
        <w:t xml:space="preserve"> </w:t>
      </w:r>
      <w:r w:rsidRPr="008779B4">
        <w:rPr>
          <w:position w:val="-20"/>
          <w:sz w:val="20"/>
          <w:szCs w:val="20"/>
        </w:rPr>
        <w:object w:dxaOrig="1100" w:dyaOrig="580">
          <v:shape id="_x0000_i1264" type="#_x0000_t75" style="width:54.75pt;height:29.25pt" o:ole="">
            <v:imagedata r:id="rId437" o:title=""/>
          </v:shape>
          <o:OLEObject Type="Embed" ProgID="Equation.DSMT4" ShapeID="_x0000_i1264" DrawAspect="Content" ObjectID="_1624863216" r:id="rId438"/>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940" w:dyaOrig="560">
          <v:shape id="_x0000_i1265" type="#_x0000_t75" style="width:47.25pt;height:27.75pt" o:ole="">
            <v:imagedata r:id="rId439" o:title=""/>
          </v:shape>
          <o:OLEObject Type="Embed" ProgID="Equation.DSMT4" ShapeID="_x0000_i1265" DrawAspect="Content" ObjectID="_1624863217" r:id="rId440"/>
        </w:object>
      </w:r>
    </w:p>
    <w:p w:rsidR="00E36BD7" w:rsidRPr="008779B4" w:rsidRDefault="00984FA7" w:rsidP="00600FBF">
      <w:pPr>
        <w:tabs>
          <w:tab w:val="left" w:pos="360"/>
          <w:tab w:val="left" w:pos="1920"/>
          <w:tab w:val="left" w:pos="3960"/>
          <w:tab w:val="left" w:pos="6000"/>
        </w:tabs>
        <w:jc w:val="both"/>
        <w:rPr>
          <w:color w:val="000000"/>
          <w:sz w:val="20"/>
          <w:szCs w:val="20"/>
        </w:rPr>
      </w:pPr>
      <w:r w:rsidRPr="008779B4">
        <w:rPr>
          <w:b/>
          <w:color w:val="000000"/>
          <w:sz w:val="20"/>
          <w:szCs w:val="20"/>
        </w:rPr>
        <w:t>Câu 13</w:t>
      </w:r>
      <w:r w:rsidR="00E36BD7" w:rsidRPr="008779B4">
        <w:rPr>
          <w:b/>
          <w:color w:val="000000"/>
          <w:sz w:val="20"/>
          <w:szCs w:val="20"/>
        </w:rPr>
        <w:t>2.</w:t>
      </w:r>
      <w:r w:rsidR="00E36BD7" w:rsidRPr="008779B4">
        <w:rPr>
          <w:color w:val="000000"/>
          <w:sz w:val="20"/>
          <w:szCs w:val="20"/>
        </w:rPr>
        <w:t xml:space="preserve"> Cho khối chóp </w:t>
      </w:r>
      <w:r w:rsidR="00E36BD7" w:rsidRPr="008779B4">
        <w:rPr>
          <w:color w:val="000000"/>
          <w:position w:val="-6"/>
          <w:sz w:val="20"/>
          <w:szCs w:val="20"/>
        </w:rPr>
        <w:object w:dxaOrig="660" w:dyaOrig="240">
          <v:shape id="_x0000_i1266" type="#_x0000_t75" style="width:33pt;height:12pt" o:ole="">
            <v:imagedata r:id="rId441" o:title=""/>
          </v:shape>
          <o:OLEObject Type="Embed" ProgID="Equation.DSMT4" ShapeID="_x0000_i1266" DrawAspect="Content" ObjectID="_1624863218" r:id="rId442"/>
        </w:object>
      </w:r>
      <w:r w:rsidR="00E36BD7" w:rsidRPr="008779B4">
        <w:rPr>
          <w:color w:val="000000"/>
          <w:sz w:val="20"/>
          <w:szCs w:val="20"/>
        </w:rPr>
        <w:t xml:space="preserve"> có đáy là tam giác vuông cân tại </w:t>
      </w:r>
      <w:r w:rsidR="00E36BD7" w:rsidRPr="008779B4">
        <w:rPr>
          <w:color w:val="000000"/>
          <w:position w:val="-6"/>
          <w:sz w:val="20"/>
          <w:szCs w:val="20"/>
        </w:rPr>
        <w:object w:dxaOrig="260" w:dyaOrig="240">
          <v:shape id="_x0000_i1267" type="#_x0000_t75" style="width:12.75pt;height:12pt" o:ole="">
            <v:imagedata r:id="rId443" o:title=""/>
          </v:shape>
          <o:OLEObject Type="Embed" ProgID="Equation.DSMT4" ShapeID="_x0000_i1267" DrawAspect="Content" ObjectID="_1624863219" r:id="rId444"/>
        </w:object>
      </w:r>
      <w:r w:rsidR="00E36BD7" w:rsidRPr="008779B4">
        <w:rPr>
          <w:color w:val="000000"/>
          <w:sz w:val="20"/>
          <w:szCs w:val="20"/>
        </w:rPr>
        <w:t xml:space="preserve"> Khoảng cách từ </w:t>
      </w:r>
      <w:r w:rsidR="00E36BD7" w:rsidRPr="008779B4">
        <w:rPr>
          <w:color w:val="000000"/>
          <w:position w:val="-4"/>
          <w:sz w:val="20"/>
          <w:szCs w:val="20"/>
        </w:rPr>
        <w:object w:dxaOrig="220" w:dyaOrig="220">
          <v:shape id="_x0000_i1268" type="#_x0000_t75" style="width:11.25pt;height:11.25pt" o:ole="">
            <v:imagedata r:id="rId445" o:title=""/>
          </v:shape>
          <o:OLEObject Type="Embed" ProgID="Equation.DSMT4" ShapeID="_x0000_i1268" DrawAspect="Content" ObjectID="_1624863220" r:id="rId446"/>
        </w:object>
      </w:r>
      <w:r w:rsidR="00E36BD7" w:rsidRPr="008779B4">
        <w:rPr>
          <w:color w:val="000000"/>
          <w:sz w:val="20"/>
          <w:szCs w:val="20"/>
        </w:rPr>
        <w:t xml:space="preserve"> đến mặt phẳng </w:t>
      </w:r>
      <w:r w:rsidR="00E36BD7" w:rsidRPr="008779B4">
        <w:rPr>
          <w:color w:val="000000"/>
          <w:position w:val="-12"/>
          <w:sz w:val="20"/>
          <w:szCs w:val="20"/>
        </w:rPr>
        <w:object w:dxaOrig="580" w:dyaOrig="340">
          <v:shape id="_x0000_i1269" type="#_x0000_t75" style="width:29.25pt;height:17.25pt" o:ole="">
            <v:imagedata r:id="rId447" o:title=""/>
          </v:shape>
          <o:OLEObject Type="Embed" ProgID="Equation.DSMT4" ShapeID="_x0000_i1269" DrawAspect="Content" ObjectID="_1624863221" r:id="rId448"/>
        </w:object>
      </w:r>
      <w:r w:rsidR="00E36BD7" w:rsidRPr="008779B4">
        <w:rPr>
          <w:color w:val="000000"/>
          <w:sz w:val="20"/>
          <w:szCs w:val="20"/>
        </w:rPr>
        <w:t xml:space="preserve"> bằng </w:t>
      </w:r>
      <w:r w:rsidR="00E36BD7" w:rsidRPr="008779B4">
        <w:rPr>
          <w:color w:val="000000"/>
          <w:position w:val="-8"/>
          <w:sz w:val="20"/>
          <w:szCs w:val="20"/>
        </w:rPr>
        <w:object w:dxaOrig="480" w:dyaOrig="320">
          <v:shape id="_x0000_i1270" type="#_x0000_t75" style="width:24pt;height:15.75pt" o:ole="">
            <v:imagedata r:id="rId449" o:title=""/>
          </v:shape>
          <o:OLEObject Type="Embed" ProgID="Equation.DSMT4" ShapeID="_x0000_i1270" DrawAspect="Content" ObjectID="_1624863222" r:id="rId450"/>
        </w:object>
      </w:r>
      <w:r w:rsidR="00E36BD7" w:rsidRPr="008779B4">
        <w:rPr>
          <w:color w:val="000000"/>
          <w:sz w:val="20"/>
          <w:szCs w:val="20"/>
        </w:rPr>
        <w:t xml:space="preserve"> </w:t>
      </w:r>
      <w:r w:rsidR="00E36BD7" w:rsidRPr="008779B4">
        <w:rPr>
          <w:color w:val="000000"/>
          <w:position w:val="-6"/>
          <w:sz w:val="20"/>
          <w:szCs w:val="20"/>
        </w:rPr>
        <w:object w:dxaOrig="1600" w:dyaOrig="320">
          <v:shape id="_x0000_i1271" type="#_x0000_t75" style="width:80.25pt;height:15.75pt" o:ole="">
            <v:imagedata r:id="rId451" o:title=""/>
          </v:shape>
          <o:OLEObject Type="Embed" ProgID="Equation.DSMT4" ShapeID="_x0000_i1271" DrawAspect="Content" ObjectID="_1624863223" r:id="rId452"/>
        </w:object>
      </w:r>
      <w:r w:rsidR="00E36BD7" w:rsidRPr="008779B4">
        <w:rPr>
          <w:color w:val="000000"/>
          <w:sz w:val="20"/>
          <w:szCs w:val="20"/>
        </w:rPr>
        <w:t xml:space="preserve"> Xác định độ dài cạnh </w:t>
      </w:r>
      <w:r w:rsidR="00E36BD7" w:rsidRPr="008779B4">
        <w:rPr>
          <w:color w:val="000000"/>
          <w:position w:val="-4"/>
          <w:sz w:val="20"/>
          <w:szCs w:val="20"/>
        </w:rPr>
        <w:object w:dxaOrig="360" w:dyaOrig="220">
          <v:shape id="_x0000_i1272" type="#_x0000_t75" style="width:18pt;height:11.25pt" o:ole="">
            <v:imagedata r:id="rId453" o:title=""/>
          </v:shape>
          <o:OLEObject Type="Embed" ProgID="Equation.DSMT4" ShapeID="_x0000_i1272" DrawAspect="Content" ObjectID="_1624863224" r:id="rId454"/>
        </w:object>
      </w:r>
      <w:r w:rsidR="00E36BD7" w:rsidRPr="008779B4">
        <w:rPr>
          <w:color w:val="000000"/>
          <w:sz w:val="20"/>
          <w:szCs w:val="20"/>
        </w:rPr>
        <w:t xml:space="preserve"> để khối chóp </w:t>
      </w:r>
      <w:r w:rsidR="00E36BD7" w:rsidRPr="008779B4">
        <w:rPr>
          <w:color w:val="000000"/>
          <w:position w:val="-6"/>
          <w:sz w:val="20"/>
          <w:szCs w:val="20"/>
        </w:rPr>
        <w:object w:dxaOrig="660" w:dyaOrig="240">
          <v:shape id="_x0000_i1273" type="#_x0000_t75" style="width:33pt;height:12pt" o:ole="">
            <v:imagedata r:id="rId455" o:title=""/>
          </v:shape>
          <o:OLEObject Type="Embed" ProgID="Equation.DSMT4" ShapeID="_x0000_i1273" DrawAspect="Content" ObjectID="_1624863225" r:id="rId456"/>
        </w:object>
      </w:r>
      <w:r w:rsidR="00E36BD7" w:rsidRPr="008779B4">
        <w:rPr>
          <w:color w:val="000000"/>
          <w:sz w:val="20"/>
          <w:szCs w:val="20"/>
        </w:rPr>
        <w:t xml:space="preserve"> có thể tích nhỏ nhất.</w:t>
      </w:r>
    </w:p>
    <w:p w:rsidR="00E36BD7" w:rsidRPr="008779B4" w:rsidRDefault="00E36BD7" w:rsidP="00600FBF">
      <w:pPr>
        <w:tabs>
          <w:tab w:val="left" w:pos="360"/>
          <w:tab w:val="left" w:pos="1920"/>
          <w:tab w:val="left" w:pos="3960"/>
          <w:tab w:val="left" w:pos="6000"/>
        </w:tabs>
        <w:jc w:val="both"/>
        <w:rPr>
          <w:color w:val="000000"/>
          <w:sz w:val="20"/>
          <w:szCs w:val="20"/>
        </w:rPr>
      </w:pPr>
      <w:r w:rsidRPr="008779B4">
        <w:rPr>
          <w:b/>
          <w:color w:val="000000"/>
          <w:sz w:val="20"/>
          <w:szCs w:val="20"/>
        </w:rPr>
        <w:tab/>
        <w:t>A.</w:t>
      </w:r>
      <w:r w:rsidRPr="008779B4">
        <w:rPr>
          <w:color w:val="000000"/>
          <w:sz w:val="20"/>
          <w:szCs w:val="20"/>
        </w:rPr>
        <w:t xml:space="preserve"> </w:t>
      </w:r>
      <w:r w:rsidRPr="008779B4">
        <w:rPr>
          <w:color w:val="000000"/>
          <w:position w:val="-20"/>
          <w:sz w:val="20"/>
          <w:szCs w:val="20"/>
        </w:rPr>
        <w:object w:dxaOrig="1120" w:dyaOrig="580">
          <v:shape id="_x0000_i1274" type="#_x0000_t75" style="width:56.25pt;height:29.25pt" o:ole="">
            <v:imagedata r:id="rId457" o:title=""/>
          </v:shape>
          <o:OLEObject Type="Embed" ProgID="Equation.DSMT4" ShapeID="_x0000_i1274" DrawAspect="Content" ObjectID="_1624863226" r:id="rId458"/>
        </w:object>
      </w:r>
      <w:r w:rsidRPr="008779B4">
        <w:rPr>
          <w:color w:val="000000"/>
          <w:sz w:val="20"/>
          <w:szCs w:val="20"/>
        </w:rPr>
        <w:t xml:space="preserve"> </w:t>
      </w:r>
      <w:r w:rsidRPr="008779B4">
        <w:rPr>
          <w:color w:val="000000"/>
          <w:sz w:val="20"/>
          <w:szCs w:val="20"/>
        </w:rPr>
        <w:tab/>
      </w:r>
      <w:r w:rsidRPr="008779B4">
        <w:rPr>
          <w:b/>
          <w:color w:val="000000"/>
          <w:sz w:val="20"/>
          <w:szCs w:val="20"/>
        </w:rPr>
        <w:t>B.</w:t>
      </w:r>
      <w:r w:rsidRPr="008779B4">
        <w:rPr>
          <w:color w:val="000000"/>
          <w:sz w:val="20"/>
          <w:szCs w:val="20"/>
        </w:rPr>
        <w:t xml:space="preserve"> </w:t>
      </w:r>
      <w:r w:rsidRPr="008779B4">
        <w:rPr>
          <w:color w:val="000000"/>
          <w:position w:val="-6"/>
          <w:sz w:val="20"/>
          <w:szCs w:val="20"/>
        </w:rPr>
        <w:object w:dxaOrig="980" w:dyaOrig="300">
          <v:shape id="_x0000_i1275" type="#_x0000_t75" style="width:48.75pt;height:15pt" o:ole="">
            <v:imagedata r:id="rId459" o:title=""/>
          </v:shape>
          <o:OLEObject Type="Embed" ProgID="Equation.DSMT4" ShapeID="_x0000_i1275" DrawAspect="Content" ObjectID="_1624863227" r:id="rId460"/>
        </w:object>
      </w:r>
      <w:r w:rsidRPr="008779B4">
        <w:rPr>
          <w:color w:val="000000"/>
          <w:sz w:val="20"/>
          <w:szCs w:val="20"/>
        </w:rPr>
        <w:t xml:space="preserve"> </w:t>
      </w:r>
      <w:r w:rsidRPr="008779B4">
        <w:rPr>
          <w:color w:val="000000"/>
          <w:sz w:val="20"/>
          <w:szCs w:val="20"/>
        </w:rPr>
        <w:tab/>
      </w:r>
      <w:r w:rsidRPr="008779B4">
        <w:rPr>
          <w:b/>
          <w:color w:val="000000"/>
          <w:sz w:val="20"/>
          <w:szCs w:val="20"/>
        </w:rPr>
        <w:t>C.</w:t>
      </w:r>
      <w:r w:rsidRPr="008779B4">
        <w:rPr>
          <w:color w:val="000000"/>
          <w:sz w:val="20"/>
          <w:szCs w:val="20"/>
        </w:rPr>
        <w:t xml:space="preserve"> </w:t>
      </w:r>
      <w:r w:rsidRPr="008779B4">
        <w:rPr>
          <w:color w:val="000000"/>
          <w:position w:val="-6"/>
          <w:sz w:val="20"/>
          <w:szCs w:val="20"/>
        </w:rPr>
        <w:object w:dxaOrig="840" w:dyaOrig="260">
          <v:shape id="_x0000_i1276" type="#_x0000_t75" style="width:42pt;height:12.75pt" o:ole="">
            <v:imagedata r:id="rId461" o:title=""/>
          </v:shape>
          <o:OLEObject Type="Embed" ProgID="Equation.DSMT4" ShapeID="_x0000_i1276" DrawAspect="Content" ObjectID="_1624863228" r:id="rId462"/>
        </w:object>
      </w:r>
      <w:r w:rsidRPr="008779B4">
        <w:rPr>
          <w:color w:val="000000"/>
          <w:sz w:val="20"/>
          <w:szCs w:val="20"/>
        </w:rPr>
        <w:t xml:space="preserve"> </w:t>
      </w:r>
      <w:r w:rsidRPr="008779B4">
        <w:rPr>
          <w:color w:val="000000"/>
          <w:sz w:val="20"/>
          <w:szCs w:val="20"/>
        </w:rPr>
        <w:tab/>
      </w:r>
      <w:r w:rsidRPr="008779B4">
        <w:rPr>
          <w:b/>
          <w:color w:val="000000"/>
          <w:sz w:val="20"/>
          <w:szCs w:val="20"/>
        </w:rPr>
        <w:t>D.</w:t>
      </w:r>
      <w:r w:rsidRPr="008779B4">
        <w:rPr>
          <w:color w:val="000000"/>
          <w:sz w:val="20"/>
          <w:szCs w:val="20"/>
        </w:rPr>
        <w:t xml:space="preserve"> </w:t>
      </w:r>
      <w:r w:rsidRPr="008779B4">
        <w:rPr>
          <w:color w:val="000000"/>
          <w:position w:val="-6"/>
          <w:sz w:val="20"/>
          <w:szCs w:val="20"/>
        </w:rPr>
        <w:object w:dxaOrig="1080" w:dyaOrig="300">
          <v:shape id="_x0000_i1277" type="#_x0000_t75" style="width:54pt;height:15pt" o:ole="">
            <v:imagedata r:id="rId463" o:title=""/>
          </v:shape>
          <o:OLEObject Type="Embed" ProgID="Equation.DSMT4" ShapeID="_x0000_i1277" DrawAspect="Content" ObjectID="_1624863229" r:id="rId464"/>
        </w:object>
      </w:r>
    </w:p>
    <w:p w:rsidR="00E36BD7" w:rsidRPr="008779B4" w:rsidRDefault="00984FA7" w:rsidP="00600FBF">
      <w:pPr>
        <w:tabs>
          <w:tab w:val="left" w:pos="360"/>
          <w:tab w:val="left" w:pos="1980"/>
          <w:tab w:val="left" w:pos="3960"/>
          <w:tab w:val="left" w:pos="5940"/>
        </w:tabs>
        <w:jc w:val="both"/>
        <w:rPr>
          <w:sz w:val="20"/>
          <w:szCs w:val="20"/>
        </w:rPr>
      </w:pPr>
      <w:r w:rsidRPr="008779B4">
        <w:rPr>
          <w:b/>
          <w:sz w:val="20"/>
          <w:szCs w:val="20"/>
        </w:rPr>
        <w:t>Câu 13</w:t>
      </w:r>
      <w:r w:rsidR="00E36BD7" w:rsidRPr="008779B4">
        <w:rPr>
          <w:b/>
          <w:sz w:val="20"/>
          <w:szCs w:val="20"/>
        </w:rPr>
        <w:t>3.</w:t>
      </w:r>
      <w:r w:rsidR="00E36BD7" w:rsidRPr="008779B4">
        <w:rPr>
          <w:sz w:val="20"/>
          <w:szCs w:val="20"/>
        </w:rPr>
        <w:t xml:space="preserve"> Cho tam giác </w:t>
      </w:r>
      <w:r w:rsidR="00E36BD7" w:rsidRPr="008779B4">
        <w:rPr>
          <w:position w:val="-6"/>
          <w:sz w:val="20"/>
          <w:szCs w:val="20"/>
        </w:rPr>
        <w:object w:dxaOrig="460" w:dyaOrig="240">
          <v:shape id="_x0000_i1278" type="#_x0000_t75" style="width:23.25pt;height:12pt" o:ole="">
            <v:imagedata r:id="rId465" o:title=""/>
          </v:shape>
          <o:OLEObject Type="Embed" ProgID="Equation.DSMT4" ShapeID="_x0000_i1278" DrawAspect="Content" ObjectID="_1624863230" r:id="rId466"/>
        </w:object>
      </w:r>
      <w:r w:rsidR="00E36BD7" w:rsidRPr="008779B4">
        <w:rPr>
          <w:sz w:val="20"/>
          <w:szCs w:val="20"/>
        </w:rPr>
        <w:t xml:space="preserve"> đều cạnh </w:t>
      </w:r>
      <w:r w:rsidR="00E36BD7" w:rsidRPr="008779B4">
        <w:rPr>
          <w:position w:val="-6"/>
          <w:sz w:val="20"/>
          <w:szCs w:val="20"/>
        </w:rPr>
        <w:object w:dxaOrig="180" w:dyaOrig="200">
          <v:shape id="_x0000_i1279" type="#_x0000_t75" style="width:9pt;height:9.75pt" o:ole="">
            <v:imagedata r:id="rId467" o:title=""/>
          </v:shape>
          <o:OLEObject Type="Embed" ProgID="Equation.DSMT4" ShapeID="_x0000_i1279" DrawAspect="Content" ObjectID="_1624863231" r:id="rId468"/>
        </w:object>
      </w:r>
      <w:r w:rsidR="00E36BD7" w:rsidRPr="008779B4">
        <w:rPr>
          <w:sz w:val="20"/>
          <w:szCs w:val="20"/>
        </w:rPr>
        <w:t xml:space="preserve">. Trên đường thẳng </w:t>
      </w:r>
      <w:r w:rsidR="00E36BD7" w:rsidRPr="008779B4">
        <w:rPr>
          <w:position w:val="-6"/>
          <w:sz w:val="20"/>
          <w:szCs w:val="20"/>
        </w:rPr>
        <w:object w:dxaOrig="200" w:dyaOrig="260">
          <v:shape id="_x0000_i1280" type="#_x0000_t75" style="width:9.75pt;height:12.75pt" o:ole="">
            <v:imagedata r:id="rId469" o:title=""/>
          </v:shape>
          <o:OLEObject Type="Embed" ProgID="Equation.DSMT4" ShapeID="_x0000_i1280" DrawAspect="Content" ObjectID="_1624863232" r:id="rId470"/>
        </w:object>
      </w:r>
      <w:r w:rsidR="00E36BD7" w:rsidRPr="008779B4">
        <w:rPr>
          <w:sz w:val="20"/>
          <w:szCs w:val="20"/>
        </w:rPr>
        <w:t xml:space="preserve"> qua </w:t>
      </w:r>
      <w:r w:rsidR="00E36BD7" w:rsidRPr="008779B4">
        <w:rPr>
          <w:position w:val="-6"/>
          <w:sz w:val="20"/>
          <w:szCs w:val="20"/>
        </w:rPr>
        <w:object w:dxaOrig="220" w:dyaOrig="240">
          <v:shape id="_x0000_i1281" type="#_x0000_t75" style="width:11.25pt;height:12pt" o:ole="">
            <v:imagedata r:id="rId471" o:title=""/>
          </v:shape>
          <o:OLEObject Type="Embed" ProgID="Equation.DSMT4" ShapeID="_x0000_i1281" DrawAspect="Content" ObjectID="_1624863233" r:id="rId472"/>
        </w:object>
      </w:r>
      <w:r w:rsidR="00E36BD7" w:rsidRPr="008779B4">
        <w:rPr>
          <w:sz w:val="20"/>
          <w:szCs w:val="20"/>
        </w:rPr>
        <w:t xml:space="preserve"> và vuông góc với mặt phẳng </w:t>
      </w:r>
      <w:r w:rsidR="00E36BD7" w:rsidRPr="008779B4">
        <w:rPr>
          <w:position w:val="-12"/>
          <w:sz w:val="20"/>
          <w:szCs w:val="20"/>
        </w:rPr>
        <w:object w:dxaOrig="600" w:dyaOrig="340">
          <v:shape id="_x0000_i1282" type="#_x0000_t75" style="width:30pt;height:17.25pt" o:ole="">
            <v:imagedata r:id="rId473" o:title=""/>
          </v:shape>
          <o:OLEObject Type="Embed" ProgID="Equation.DSMT4" ShapeID="_x0000_i1282" DrawAspect="Content" ObjectID="_1624863234" r:id="rId474"/>
        </w:object>
      </w:r>
      <w:r w:rsidR="00E36BD7" w:rsidRPr="008779B4">
        <w:rPr>
          <w:sz w:val="20"/>
          <w:szCs w:val="20"/>
        </w:rPr>
        <w:t xml:space="preserve"> lấy điểm </w:t>
      </w:r>
      <w:r w:rsidR="00E36BD7" w:rsidRPr="008779B4">
        <w:rPr>
          <w:position w:val="-4"/>
          <w:sz w:val="20"/>
          <w:szCs w:val="20"/>
        </w:rPr>
        <w:object w:dxaOrig="300" w:dyaOrig="220">
          <v:shape id="_x0000_i1283" type="#_x0000_t75" style="width:15pt;height:11.25pt" o:ole="">
            <v:imagedata r:id="rId475" o:title=""/>
          </v:shape>
          <o:OLEObject Type="Embed" ProgID="Equation.DSMT4" ShapeID="_x0000_i1283" DrawAspect="Content" ObjectID="_1624863235" r:id="rId476"/>
        </w:object>
      </w:r>
      <w:r w:rsidR="00E36BD7" w:rsidRPr="008779B4">
        <w:rPr>
          <w:sz w:val="20"/>
          <w:szCs w:val="20"/>
        </w:rPr>
        <w:t xml:space="preserve"> sao cho </w:t>
      </w:r>
      <w:r w:rsidR="00E36BD7" w:rsidRPr="008779B4">
        <w:rPr>
          <w:position w:val="-6"/>
          <w:sz w:val="20"/>
          <w:szCs w:val="20"/>
        </w:rPr>
        <w:object w:dxaOrig="760" w:dyaOrig="240">
          <v:shape id="_x0000_i1284" type="#_x0000_t75" style="width:38.25pt;height:12pt" o:ole="">
            <v:imagedata r:id="rId477" o:title=""/>
          </v:shape>
          <o:OLEObject Type="Embed" ProgID="Equation.DSMT4" ShapeID="_x0000_i1284" DrawAspect="Content" ObjectID="_1624863236" r:id="rId478"/>
        </w:object>
      </w:r>
      <w:r w:rsidR="00E36BD7" w:rsidRPr="008779B4">
        <w:rPr>
          <w:sz w:val="20"/>
          <w:szCs w:val="20"/>
        </w:rPr>
        <w:t xml:space="preserve">. Gọi </w:t>
      </w:r>
      <w:r w:rsidR="00E36BD7" w:rsidRPr="008779B4">
        <w:rPr>
          <w:position w:val="-8"/>
          <w:sz w:val="20"/>
          <w:szCs w:val="20"/>
        </w:rPr>
        <w:object w:dxaOrig="499" w:dyaOrig="260">
          <v:shape id="_x0000_i1285" type="#_x0000_t75" style="width:24.75pt;height:12.75pt" o:ole="">
            <v:imagedata r:id="rId479" o:title=""/>
          </v:shape>
          <o:OLEObject Type="Embed" ProgID="Equation.DSMT4" ShapeID="_x0000_i1285" DrawAspect="Content" ObjectID="_1624863237" r:id="rId480"/>
        </w:object>
      </w:r>
      <w:r w:rsidR="00E36BD7" w:rsidRPr="008779B4">
        <w:rPr>
          <w:sz w:val="20"/>
          <w:szCs w:val="20"/>
        </w:rPr>
        <w:t xml:space="preserve"> lần lượt là hình chiếu vuông góc của </w:t>
      </w:r>
      <w:r w:rsidR="00E36BD7" w:rsidRPr="008779B4">
        <w:rPr>
          <w:position w:val="-4"/>
          <w:sz w:val="20"/>
          <w:szCs w:val="20"/>
        </w:rPr>
        <w:object w:dxaOrig="220" w:dyaOrig="220">
          <v:shape id="_x0000_i1286" type="#_x0000_t75" style="width:11.25pt;height:11.25pt" o:ole="">
            <v:imagedata r:id="rId481" o:title=""/>
          </v:shape>
          <o:OLEObject Type="Embed" ProgID="Equation.DSMT4" ShapeID="_x0000_i1286" DrawAspect="Content" ObjectID="_1624863238" r:id="rId482"/>
        </w:object>
      </w:r>
      <w:r w:rsidR="00E36BD7" w:rsidRPr="008779B4">
        <w:rPr>
          <w:sz w:val="20"/>
          <w:szCs w:val="20"/>
        </w:rPr>
        <w:t xml:space="preserve"> trên </w:t>
      </w:r>
      <w:r w:rsidR="00E36BD7" w:rsidRPr="008779B4">
        <w:rPr>
          <w:position w:val="-4"/>
          <w:sz w:val="20"/>
          <w:szCs w:val="20"/>
        </w:rPr>
        <w:object w:dxaOrig="400" w:dyaOrig="220">
          <v:shape id="_x0000_i1287" type="#_x0000_t75" style="width:20.25pt;height:11.25pt" o:ole="">
            <v:imagedata r:id="rId483" o:title=""/>
          </v:shape>
          <o:OLEObject Type="Embed" ProgID="Equation.DSMT4" ShapeID="_x0000_i1287" DrawAspect="Content" ObjectID="_1624863239" r:id="rId484"/>
        </w:object>
      </w:r>
      <w:r w:rsidR="00E36BD7" w:rsidRPr="008779B4">
        <w:rPr>
          <w:sz w:val="20"/>
          <w:szCs w:val="20"/>
        </w:rPr>
        <w:t xml:space="preserve"> và </w:t>
      </w:r>
      <w:r w:rsidR="00E36BD7" w:rsidRPr="008779B4">
        <w:rPr>
          <w:position w:val="-6"/>
          <w:sz w:val="20"/>
          <w:szCs w:val="20"/>
        </w:rPr>
        <w:object w:dxaOrig="340" w:dyaOrig="240">
          <v:shape id="_x0000_i1288" type="#_x0000_t75" style="width:17.25pt;height:12pt" o:ole="">
            <v:imagedata r:id="rId485" o:title=""/>
          </v:shape>
          <o:OLEObject Type="Embed" ProgID="Equation.DSMT4" ShapeID="_x0000_i1288" DrawAspect="Content" ObjectID="_1624863240" r:id="rId486"/>
        </w:object>
      </w:r>
      <w:r w:rsidR="00E36BD7" w:rsidRPr="008779B4">
        <w:rPr>
          <w:sz w:val="20"/>
          <w:szCs w:val="20"/>
        </w:rPr>
        <w:t xml:space="preserve">. Gọi </w:t>
      </w:r>
      <w:r w:rsidR="00E36BD7" w:rsidRPr="008779B4">
        <w:rPr>
          <w:position w:val="-6"/>
          <w:sz w:val="20"/>
          <w:szCs w:val="20"/>
        </w:rPr>
        <w:object w:dxaOrig="260" w:dyaOrig="240">
          <v:shape id="_x0000_i1289" type="#_x0000_t75" style="width:12.75pt;height:12pt" o:ole="">
            <v:imagedata r:id="rId487" o:title=""/>
          </v:shape>
          <o:OLEObject Type="Embed" ProgID="Equation.DSMT4" ShapeID="_x0000_i1289" DrawAspect="Content" ObjectID="_1624863241" r:id="rId488"/>
        </w:object>
      </w:r>
      <w:r w:rsidR="00E36BD7" w:rsidRPr="008779B4">
        <w:rPr>
          <w:sz w:val="20"/>
          <w:szCs w:val="20"/>
        </w:rPr>
        <w:t xml:space="preserve"> là giao điểm của </w:t>
      </w:r>
      <w:r w:rsidR="00E36BD7" w:rsidRPr="008779B4">
        <w:rPr>
          <w:position w:val="-4"/>
          <w:sz w:val="20"/>
          <w:szCs w:val="20"/>
        </w:rPr>
        <w:object w:dxaOrig="360" w:dyaOrig="220">
          <v:shape id="_x0000_i1290" type="#_x0000_t75" style="width:18pt;height:11.25pt" o:ole="">
            <v:imagedata r:id="rId489" o:title=""/>
          </v:shape>
          <o:OLEObject Type="Embed" ProgID="Equation.DSMT4" ShapeID="_x0000_i1290" DrawAspect="Content" ObjectID="_1624863242" r:id="rId490"/>
        </w:object>
      </w:r>
      <w:r w:rsidR="00E36BD7" w:rsidRPr="008779B4">
        <w:rPr>
          <w:sz w:val="20"/>
          <w:szCs w:val="20"/>
        </w:rPr>
        <w:t xml:space="preserve"> và </w:t>
      </w:r>
      <w:r w:rsidR="00E36BD7" w:rsidRPr="008779B4">
        <w:rPr>
          <w:position w:val="-6"/>
          <w:sz w:val="20"/>
          <w:szCs w:val="20"/>
        </w:rPr>
        <w:object w:dxaOrig="200" w:dyaOrig="260">
          <v:shape id="_x0000_i1291" type="#_x0000_t75" style="width:9.75pt;height:12.75pt" o:ole="">
            <v:imagedata r:id="rId491" o:title=""/>
          </v:shape>
          <o:OLEObject Type="Embed" ProgID="Equation.DSMT4" ShapeID="_x0000_i1291" DrawAspect="Content" ObjectID="_1624863243" r:id="rId492"/>
        </w:object>
      </w:r>
      <w:r w:rsidR="00E36BD7" w:rsidRPr="008779B4">
        <w:rPr>
          <w:sz w:val="20"/>
          <w:szCs w:val="20"/>
        </w:rPr>
        <w:t xml:space="preserve">. Tìm </w:t>
      </w:r>
      <w:r w:rsidR="00E36BD7" w:rsidRPr="008779B4">
        <w:rPr>
          <w:position w:val="-6"/>
          <w:sz w:val="20"/>
          <w:szCs w:val="20"/>
        </w:rPr>
        <w:object w:dxaOrig="200" w:dyaOrig="200">
          <v:shape id="_x0000_i1292" type="#_x0000_t75" style="width:9.75pt;height:9.75pt" o:ole="">
            <v:imagedata r:id="rId493" o:title=""/>
          </v:shape>
          <o:OLEObject Type="Embed" ProgID="Equation.DSMT4" ShapeID="_x0000_i1292" DrawAspect="Content" ObjectID="_1624863244" r:id="rId494"/>
        </w:object>
      </w:r>
      <w:r w:rsidR="00E36BD7" w:rsidRPr="008779B4">
        <w:rPr>
          <w:sz w:val="20"/>
          <w:szCs w:val="20"/>
        </w:rPr>
        <w:t xml:space="preserve"> để thể tích tứ diện </w:t>
      </w:r>
      <w:r w:rsidR="00E36BD7" w:rsidRPr="008779B4">
        <w:rPr>
          <w:position w:val="-6"/>
          <w:sz w:val="20"/>
          <w:szCs w:val="20"/>
        </w:rPr>
        <w:object w:dxaOrig="700" w:dyaOrig="240">
          <v:shape id="_x0000_i1293" type="#_x0000_t75" style="width:35.25pt;height:12pt" o:ole="">
            <v:imagedata r:id="rId495" o:title=""/>
          </v:shape>
          <o:OLEObject Type="Embed" ProgID="Equation.DSMT4" ShapeID="_x0000_i1293" DrawAspect="Content" ObjectID="_1624863245" r:id="rId496"/>
        </w:object>
      </w:r>
      <w:r w:rsidR="00E36BD7" w:rsidRPr="008779B4">
        <w:rPr>
          <w:sz w:val="20"/>
          <w:szCs w:val="20"/>
        </w:rPr>
        <w:t xml:space="preserve"> có giá trị nhỏ nhất.</w: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ab/>
        <w:t>A.</w:t>
      </w:r>
      <w:r w:rsidRPr="008779B4">
        <w:rPr>
          <w:sz w:val="20"/>
          <w:szCs w:val="20"/>
        </w:rPr>
        <w:t xml:space="preserve"> </w:t>
      </w:r>
      <w:r w:rsidRPr="008779B4">
        <w:rPr>
          <w:position w:val="-6"/>
          <w:sz w:val="20"/>
          <w:szCs w:val="20"/>
        </w:rPr>
        <w:object w:dxaOrig="820" w:dyaOrig="300">
          <v:shape id="_x0000_i1294" type="#_x0000_t75" style="width:41.25pt;height:15pt" o:ole="">
            <v:imagedata r:id="rId497" o:title=""/>
          </v:shape>
          <o:OLEObject Type="Embed" ProgID="Equation.DSMT4" ShapeID="_x0000_i1294" DrawAspect="Content" ObjectID="_1624863246" r:id="rId498"/>
        </w:object>
      </w:r>
      <w:r w:rsidRPr="008779B4">
        <w:rPr>
          <w:sz w:val="20"/>
          <w:szCs w:val="20"/>
        </w:rPr>
        <w:tab/>
      </w:r>
      <w:r w:rsidRPr="008779B4">
        <w:rPr>
          <w:b/>
          <w:sz w:val="20"/>
          <w:szCs w:val="20"/>
        </w:rPr>
        <w:t xml:space="preserve">B. </w:t>
      </w:r>
      <w:r w:rsidRPr="008779B4">
        <w:rPr>
          <w:b/>
          <w:position w:val="-20"/>
          <w:sz w:val="20"/>
          <w:szCs w:val="20"/>
        </w:rPr>
        <w:object w:dxaOrig="880" w:dyaOrig="580">
          <v:shape id="_x0000_i1295" type="#_x0000_t75" style="width:44.25pt;height:29.25pt" o:ole="">
            <v:imagedata r:id="rId499" o:title=""/>
          </v:shape>
          <o:OLEObject Type="Embed" ProgID="Equation.DSMT4" ShapeID="_x0000_i1295" DrawAspect="Content" ObjectID="_1624863247" r:id="rId500"/>
        </w:object>
      </w:r>
      <w:r w:rsidRPr="008779B4">
        <w:rPr>
          <w:sz w:val="20"/>
          <w:szCs w:val="20"/>
        </w:rPr>
        <w:tab/>
      </w:r>
      <w:r w:rsidRPr="008779B4">
        <w:rPr>
          <w:b/>
          <w:sz w:val="20"/>
          <w:szCs w:val="20"/>
        </w:rPr>
        <w:t>C.</w:t>
      </w:r>
      <w:r w:rsidRPr="008779B4">
        <w:rPr>
          <w:sz w:val="20"/>
          <w:szCs w:val="20"/>
        </w:rPr>
        <w:t xml:space="preserve"> </w:t>
      </w:r>
      <w:r w:rsidRPr="008779B4">
        <w:rPr>
          <w:position w:val="-20"/>
          <w:sz w:val="20"/>
          <w:szCs w:val="20"/>
        </w:rPr>
        <w:object w:dxaOrig="880" w:dyaOrig="580">
          <v:shape id="_x0000_i1296" type="#_x0000_t75" style="width:44.25pt;height:29.25pt" o:ole="">
            <v:imagedata r:id="rId501" o:title=""/>
          </v:shape>
          <o:OLEObject Type="Embed" ProgID="Equation.DSMT4" ShapeID="_x0000_i1296" DrawAspect="Content" ObjectID="_1624863248" r:id="rId502"/>
        </w:object>
      </w:r>
      <w:r w:rsidRPr="008779B4">
        <w:rPr>
          <w:sz w:val="20"/>
          <w:szCs w:val="20"/>
        </w:rPr>
        <w:tab/>
      </w:r>
      <w:r w:rsidRPr="008779B4">
        <w:rPr>
          <w:b/>
          <w:sz w:val="20"/>
          <w:szCs w:val="20"/>
        </w:rPr>
        <w:t>D.</w:t>
      </w:r>
      <w:r w:rsidRPr="008779B4">
        <w:rPr>
          <w:sz w:val="20"/>
          <w:szCs w:val="20"/>
        </w:rPr>
        <w:t xml:space="preserve"> </w:t>
      </w:r>
      <w:r w:rsidRPr="008779B4">
        <w:rPr>
          <w:position w:val="-20"/>
          <w:sz w:val="20"/>
          <w:szCs w:val="20"/>
        </w:rPr>
        <w:object w:dxaOrig="880" w:dyaOrig="580">
          <v:shape id="_x0000_i1297" type="#_x0000_t75" style="width:44.25pt;height:29.25pt" o:ole="">
            <v:imagedata r:id="rId503" o:title=""/>
          </v:shape>
          <o:OLEObject Type="Embed" ProgID="Equation.DSMT4" ShapeID="_x0000_i1297" DrawAspect="Content" ObjectID="_1624863249" r:id="rId504"/>
        </w:object>
      </w:r>
    </w:p>
    <w:p w:rsidR="00E36BD7" w:rsidRPr="008779B4" w:rsidRDefault="00984FA7" w:rsidP="00600FBF">
      <w:pPr>
        <w:tabs>
          <w:tab w:val="left" w:pos="360"/>
          <w:tab w:val="left" w:pos="1980"/>
          <w:tab w:val="left" w:pos="3960"/>
          <w:tab w:val="left" w:pos="5940"/>
        </w:tabs>
        <w:jc w:val="both"/>
        <w:rPr>
          <w:b/>
          <w:sz w:val="20"/>
          <w:szCs w:val="20"/>
        </w:rPr>
      </w:pPr>
      <w:r w:rsidRPr="008779B4">
        <w:rPr>
          <w:b/>
          <w:sz w:val="20"/>
          <w:szCs w:val="20"/>
        </w:rPr>
        <w:t>Câu 13</w:t>
      </w:r>
      <w:r w:rsidR="00E36BD7" w:rsidRPr="008779B4">
        <w:rPr>
          <w:b/>
          <w:sz w:val="20"/>
          <w:szCs w:val="20"/>
        </w:rPr>
        <w:t>4.</w:t>
      </w:r>
      <w:r w:rsidR="00E36BD7" w:rsidRPr="008779B4">
        <w:rPr>
          <w:sz w:val="20"/>
          <w:szCs w:val="20"/>
        </w:rPr>
        <w:t xml:space="preserve"> Cho tam giác </w:t>
      </w:r>
      <w:r w:rsidR="00E36BD7" w:rsidRPr="008779B4">
        <w:rPr>
          <w:position w:val="-6"/>
          <w:sz w:val="20"/>
          <w:szCs w:val="20"/>
        </w:rPr>
        <w:object w:dxaOrig="499" w:dyaOrig="240">
          <v:shape id="_x0000_i1298" type="#_x0000_t75" style="width:24.75pt;height:12pt" o:ole="">
            <v:imagedata r:id="rId505" o:title=""/>
          </v:shape>
          <o:OLEObject Type="Embed" ProgID="Equation.DSMT4" ShapeID="_x0000_i1298" DrawAspect="Content" ObjectID="_1624863250" r:id="rId506"/>
        </w:object>
      </w:r>
      <w:r w:rsidR="00E36BD7" w:rsidRPr="008779B4">
        <w:rPr>
          <w:sz w:val="20"/>
          <w:szCs w:val="20"/>
        </w:rPr>
        <w:t xml:space="preserve"> vuông cân tại </w:t>
      </w:r>
      <w:r w:rsidR="00E36BD7" w:rsidRPr="008779B4">
        <w:rPr>
          <w:position w:val="-4"/>
          <w:sz w:val="20"/>
          <w:szCs w:val="20"/>
        </w:rPr>
        <w:object w:dxaOrig="220" w:dyaOrig="220">
          <v:shape id="_x0000_i1299" type="#_x0000_t75" style="width:11.25pt;height:11.25pt" o:ole="">
            <v:imagedata r:id="rId507" o:title=""/>
          </v:shape>
          <o:OLEObject Type="Embed" ProgID="Equation.DSMT4" ShapeID="_x0000_i1299" DrawAspect="Content" ObjectID="_1624863251" r:id="rId508"/>
        </w:object>
      </w:r>
      <w:r w:rsidR="00E36BD7" w:rsidRPr="008779B4">
        <w:rPr>
          <w:sz w:val="20"/>
          <w:szCs w:val="20"/>
        </w:rPr>
        <w:t xml:space="preserve">, </w:t>
      </w:r>
      <w:r w:rsidR="00E36BD7" w:rsidRPr="008779B4">
        <w:rPr>
          <w:position w:val="-6"/>
          <w:sz w:val="20"/>
          <w:szCs w:val="20"/>
        </w:rPr>
        <w:object w:dxaOrig="720" w:dyaOrig="260">
          <v:shape id="_x0000_i1300" type="#_x0000_t75" style="width:36pt;height:12.75pt" o:ole="">
            <v:imagedata r:id="rId509" o:title=""/>
          </v:shape>
          <o:OLEObject Type="Embed" ProgID="Equation.DSMT4" ShapeID="_x0000_i1300" DrawAspect="Content" ObjectID="_1624863252" r:id="rId510"/>
        </w:object>
      </w:r>
      <w:r w:rsidR="00E36BD7" w:rsidRPr="008779B4">
        <w:rPr>
          <w:sz w:val="20"/>
          <w:szCs w:val="20"/>
        </w:rPr>
        <w:t xml:space="preserve">. Trên đường thẳng qua </w:t>
      </w:r>
      <w:r w:rsidR="00E36BD7" w:rsidRPr="008779B4">
        <w:rPr>
          <w:position w:val="-4"/>
          <w:sz w:val="20"/>
          <w:szCs w:val="20"/>
        </w:rPr>
        <w:object w:dxaOrig="220" w:dyaOrig="220">
          <v:shape id="_x0000_i1301" type="#_x0000_t75" style="width:11.25pt;height:11.25pt" o:ole="">
            <v:imagedata r:id="rId511" o:title=""/>
          </v:shape>
          <o:OLEObject Type="Embed" ProgID="Equation.DSMT4" ShapeID="_x0000_i1301" DrawAspect="Content" ObjectID="_1624863253" r:id="rId512"/>
        </w:object>
      </w:r>
      <w:r w:rsidR="00E36BD7" w:rsidRPr="008779B4">
        <w:rPr>
          <w:sz w:val="20"/>
          <w:szCs w:val="20"/>
        </w:rPr>
        <w:t xml:space="preserve"> vuông góc với mặt phẳng </w:t>
      </w:r>
      <w:r w:rsidR="00E36BD7" w:rsidRPr="008779B4">
        <w:rPr>
          <w:position w:val="-12"/>
          <w:sz w:val="20"/>
          <w:szCs w:val="20"/>
        </w:rPr>
        <w:object w:dxaOrig="620" w:dyaOrig="340">
          <v:shape id="_x0000_i1302" type="#_x0000_t75" style="width:30.75pt;height:17.25pt" o:ole="">
            <v:imagedata r:id="rId513" o:title=""/>
          </v:shape>
          <o:OLEObject Type="Embed" ProgID="Equation.DSMT4" ShapeID="_x0000_i1302" DrawAspect="Content" ObjectID="_1624863254" r:id="rId514"/>
        </w:object>
      </w:r>
      <w:r w:rsidR="00E36BD7" w:rsidRPr="008779B4">
        <w:rPr>
          <w:sz w:val="20"/>
          <w:szCs w:val="20"/>
        </w:rPr>
        <w:t xml:space="preserve"> lấy các điểm </w:t>
      </w:r>
      <w:r w:rsidR="00E36BD7" w:rsidRPr="008779B4">
        <w:rPr>
          <w:position w:val="-10"/>
          <w:sz w:val="20"/>
          <w:szCs w:val="20"/>
        </w:rPr>
        <w:object w:dxaOrig="580" w:dyaOrig="279">
          <v:shape id="_x0000_i1303" type="#_x0000_t75" style="width:29.25pt;height:14.25pt" o:ole="">
            <v:imagedata r:id="rId515" o:title=""/>
          </v:shape>
          <o:OLEObject Type="Embed" ProgID="Equation.DSMT4" ShapeID="_x0000_i1303" DrawAspect="Content" ObjectID="_1624863255" r:id="rId516"/>
        </w:object>
      </w:r>
      <w:r w:rsidR="00E36BD7" w:rsidRPr="008779B4">
        <w:rPr>
          <w:sz w:val="20"/>
          <w:szCs w:val="20"/>
        </w:rPr>
        <w:t xml:space="preserve"> khác phía so với mặt phẳng </w:t>
      </w:r>
      <w:r w:rsidR="00E36BD7" w:rsidRPr="008779B4">
        <w:rPr>
          <w:position w:val="-12"/>
          <w:sz w:val="20"/>
          <w:szCs w:val="20"/>
        </w:rPr>
        <w:object w:dxaOrig="620" w:dyaOrig="340">
          <v:shape id="_x0000_i1304" type="#_x0000_t75" style="width:30.75pt;height:17.25pt" o:ole="">
            <v:imagedata r:id="rId517" o:title=""/>
          </v:shape>
          <o:OLEObject Type="Embed" ProgID="Equation.DSMT4" ShapeID="_x0000_i1304" DrawAspect="Content" ObjectID="_1624863256" r:id="rId518"/>
        </w:object>
      </w:r>
      <w:r w:rsidR="00E36BD7" w:rsidRPr="008779B4">
        <w:rPr>
          <w:sz w:val="20"/>
          <w:szCs w:val="20"/>
        </w:rPr>
        <w:t xml:space="preserve"> sao cho </w:t>
      </w:r>
      <w:r w:rsidR="00E36BD7" w:rsidRPr="008779B4">
        <w:rPr>
          <w:position w:val="-6"/>
          <w:sz w:val="20"/>
          <w:szCs w:val="20"/>
        </w:rPr>
        <w:object w:dxaOrig="1100" w:dyaOrig="260">
          <v:shape id="_x0000_i1305" type="#_x0000_t75" style="width:54.75pt;height:12.75pt" o:ole="">
            <v:imagedata r:id="rId519" o:title=""/>
          </v:shape>
          <o:OLEObject Type="Embed" ProgID="Equation.DSMT4" ShapeID="_x0000_i1305" DrawAspect="Content" ObjectID="_1624863257" r:id="rId520"/>
        </w:object>
      </w:r>
      <w:r w:rsidR="00E36BD7" w:rsidRPr="008779B4">
        <w:rPr>
          <w:sz w:val="20"/>
          <w:szCs w:val="20"/>
        </w:rPr>
        <w:t xml:space="preserve">. Tính thể tích nhỏ nhất </w:t>
      </w:r>
      <w:r w:rsidR="00E36BD7" w:rsidRPr="008779B4">
        <w:rPr>
          <w:position w:val="-10"/>
          <w:sz w:val="20"/>
          <w:szCs w:val="20"/>
        </w:rPr>
        <w:object w:dxaOrig="380" w:dyaOrig="300">
          <v:shape id="_x0000_i1306" type="#_x0000_t75" style="width:18.75pt;height:15pt" o:ole="">
            <v:imagedata r:id="rId521" o:title=""/>
          </v:shape>
          <o:OLEObject Type="Embed" ProgID="Equation.DSMT4" ShapeID="_x0000_i1306" DrawAspect="Content" ObjectID="_1624863258" r:id="rId522"/>
        </w:object>
      </w:r>
      <w:r w:rsidR="00E36BD7" w:rsidRPr="008779B4">
        <w:rPr>
          <w:sz w:val="20"/>
          <w:szCs w:val="20"/>
        </w:rPr>
        <w:t xml:space="preserve"> của khối tứ diện </w:t>
      </w:r>
      <w:r w:rsidR="00E36BD7" w:rsidRPr="008779B4">
        <w:rPr>
          <w:position w:val="-6"/>
          <w:sz w:val="20"/>
          <w:szCs w:val="20"/>
        </w:rPr>
        <w:object w:dxaOrig="680" w:dyaOrig="240">
          <v:shape id="_x0000_i1307" type="#_x0000_t75" style="width:33.75pt;height:12pt" o:ole="">
            <v:imagedata r:id="rId523" o:title=""/>
          </v:shape>
          <o:OLEObject Type="Embed" ProgID="Equation.DSMT4" ShapeID="_x0000_i1307" DrawAspect="Content" ObjectID="_1624863259" r:id="rId524"/>
        </w:object>
      </w:r>
      <w:r w:rsidR="00E36BD7" w:rsidRPr="008779B4">
        <w:rPr>
          <w:sz w:val="20"/>
          <w:szCs w:val="20"/>
        </w:rPr>
        <w:t xml:space="preserve">. </w:t>
      </w:r>
    </w:p>
    <w:p w:rsidR="00E36BD7" w:rsidRPr="008779B4" w:rsidRDefault="00E36BD7" w:rsidP="00600FBF">
      <w:pPr>
        <w:tabs>
          <w:tab w:val="left" w:pos="360"/>
          <w:tab w:val="left" w:pos="1980"/>
          <w:tab w:val="left" w:pos="3960"/>
          <w:tab w:val="left" w:pos="5940"/>
        </w:tabs>
        <w:jc w:val="both"/>
        <w:rPr>
          <w:sz w:val="20"/>
          <w:szCs w:val="20"/>
          <w:lang w:val="nl-NL"/>
        </w:rPr>
      </w:pPr>
      <w:r w:rsidRPr="008779B4">
        <w:rPr>
          <w:sz w:val="20"/>
          <w:szCs w:val="20"/>
        </w:rPr>
        <w:tab/>
      </w:r>
      <w:r w:rsidRPr="008779B4">
        <w:rPr>
          <w:b/>
          <w:sz w:val="20"/>
          <w:szCs w:val="20"/>
        </w:rPr>
        <w:t>A.</w:t>
      </w:r>
      <w:r w:rsidRPr="008779B4">
        <w:rPr>
          <w:b/>
          <w:sz w:val="20"/>
          <w:szCs w:val="20"/>
          <w:lang w:val="nl-NL"/>
        </w:rPr>
        <w:t xml:space="preserve"> </w:t>
      </w:r>
      <w:r w:rsidRPr="008779B4">
        <w:rPr>
          <w:position w:val="-22"/>
          <w:sz w:val="20"/>
          <w:szCs w:val="20"/>
          <w:lang w:val="nl-NL"/>
        </w:rPr>
        <w:object w:dxaOrig="840" w:dyaOrig="560">
          <v:shape id="_x0000_i1308" type="#_x0000_t75" style="width:42pt;height:27.75pt" o:ole="">
            <v:imagedata r:id="rId525" o:title=""/>
          </v:shape>
          <o:OLEObject Type="Embed" ProgID="Equation.DSMT4" ShapeID="_x0000_i1308" DrawAspect="Content" ObjectID="_1624863260" r:id="rId526"/>
        </w:object>
      </w:r>
      <w:r w:rsidRPr="008779B4">
        <w:rPr>
          <w:sz w:val="20"/>
          <w:szCs w:val="20"/>
          <w:lang w:val="nl-NL"/>
        </w:rPr>
        <w:tab/>
      </w:r>
      <w:r w:rsidRPr="008779B4">
        <w:rPr>
          <w:b/>
          <w:sz w:val="20"/>
          <w:szCs w:val="20"/>
          <w:lang w:val="nl-NL"/>
        </w:rPr>
        <w:t xml:space="preserve">B. </w:t>
      </w:r>
      <w:r w:rsidRPr="008779B4">
        <w:rPr>
          <w:position w:val="-22"/>
          <w:sz w:val="20"/>
          <w:szCs w:val="20"/>
          <w:lang w:val="nl-NL"/>
        </w:rPr>
        <w:object w:dxaOrig="840" w:dyaOrig="560">
          <v:shape id="_x0000_i1309" type="#_x0000_t75" style="width:42pt;height:27.75pt" o:ole="">
            <v:imagedata r:id="rId527" o:title=""/>
          </v:shape>
          <o:OLEObject Type="Embed" ProgID="Equation.DSMT4" ShapeID="_x0000_i1309" DrawAspect="Content" ObjectID="_1624863261" r:id="rId528"/>
        </w:object>
      </w:r>
      <w:r w:rsidRPr="008779B4">
        <w:rPr>
          <w:sz w:val="20"/>
          <w:szCs w:val="20"/>
          <w:lang w:val="nl-NL"/>
        </w:rPr>
        <w:tab/>
      </w:r>
      <w:r w:rsidRPr="008779B4">
        <w:rPr>
          <w:b/>
          <w:sz w:val="20"/>
          <w:szCs w:val="20"/>
          <w:lang w:val="nl-NL"/>
        </w:rPr>
        <w:t xml:space="preserve">C. </w:t>
      </w:r>
      <w:r w:rsidRPr="008779B4">
        <w:rPr>
          <w:position w:val="-20"/>
          <w:sz w:val="20"/>
          <w:szCs w:val="20"/>
          <w:lang w:val="nl-NL"/>
        </w:rPr>
        <w:object w:dxaOrig="920" w:dyaOrig="540">
          <v:shape id="_x0000_i1310" type="#_x0000_t75" style="width:45.75pt;height:27pt" o:ole="">
            <v:imagedata r:id="rId529" o:title=""/>
          </v:shape>
          <o:OLEObject Type="Embed" ProgID="Equation.DSMT4" ShapeID="_x0000_i1310" DrawAspect="Content" ObjectID="_1624863262" r:id="rId530"/>
        </w:object>
      </w:r>
      <w:r w:rsidRPr="008779B4">
        <w:rPr>
          <w:sz w:val="20"/>
          <w:szCs w:val="20"/>
          <w:lang w:val="nl-NL"/>
        </w:rPr>
        <w:tab/>
      </w:r>
      <w:r w:rsidRPr="008779B4">
        <w:rPr>
          <w:b/>
          <w:sz w:val="20"/>
          <w:szCs w:val="20"/>
          <w:lang w:val="nl-NL"/>
        </w:rPr>
        <w:t xml:space="preserve">D. </w:t>
      </w:r>
      <w:r w:rsidRPr="008779B4">
        <w:rPr>
          <w:position w:val="-22"/>
          <w:sz w:val="20"/>
          <w:szCs w:val="20"/>
          <w:lang w:val="nl-NL"/>
        </w:rPr>
        <w:object w:dxaOrig="840" w:dyaOrig="560">
          <v:shape id="_x0000_i1311" type="#_x0000_t75" style="width:42pt;height:27.75pt" o:ole="">
            <v:imagedata r:id="rId531" o:title=""/>
          </v:shape>
          <o:OLEObject Type="Embed" ProgID="Equation.DSMT4" ShapeID="_x0000_i1311" DrawAspect="Content" ObjectID="_1624863263" r:id="rId532"/>
        </w:object>
      </w:r>
    </w:p>
    <w:p w:rsidR="00E36BD7" w:rsidRPr="008779B4" w:rsidRDefault="00984FA7" w:rsidP="00600FBF">
      <w:pPr>
        <w:tabs>
          <w:tab w:val="left" w:pos="360"/>
          <w:tab w:val="left" w:pos="1980"/>
          <w:tab w:val="left" w:pos="3960"/>
          <w:tab w:val="left" w:pos="5940"/>
        </w:tabs>
        <w:jc w:val="both"/>
        <w:rPr>
          <w:sz w:val="20"/>
          <w:szCs w:val="20"/>
        </w:rPr>
      </w:pPr>
      <w:r w:rsidRPr="008779B4">
        <w:rPr>
          <w:b/>
          <w:sz w:val="20"/>
          <w:szCs w:val="20"/>
        </w:rPr>
        <w:t>Câu 13</w:t>
      </w:r>
      <w:r w:rsidR="00E36BD7" w:rsidRPr="008779B4">
        <w:rPr>
          <w:b/>
          <w:sz w:val="20"/>
          <w:szCs w:val="20"/>
        </w:rPr>
        <w:t>5.</w:t>
      </w:r>
      <w:r w:rsidR="00E36BD7" w:rsidRPr="008779B4">
        <w:rPr>
          <w:sz w:val="20"/>
          <w:szCs w:val="20"/>
        </w:rPr>
        <w:t xml:space="preserve"> Cho hình chóp </w:t>
      </w:r>
      <w:r w:rsidR="00E36BD7" w:rsidRPr="008779B4">
        <w:rPr>
          <w:position w:val="-6"/>
          <w:sz w:val="20"/>
          <w:szCs w:val="20"/>
        </w:rPr>
        <w:object w:dxaOrig="660" w:dyaOrig="240">
          <v:shape id="_x0000_i1312" type="#_x0000_t75" style="width:33pt;height:12pt" o:ole="">
            <v:imagedata r:id="rId533" o:title=""/>
          </v:shape>
          <o:OLEObject Type="Embed" ProgID="Equation.DSMT4" ShapeID="_x0000_i1312" DrawAspect="Content" ObjectID="_1624863264" r:id="rId534"/>
        </w:object>
      </w:r>
      <w:r w:rsidR="00E36BD7" w:rsidRPr="008779B4">
        <w:rPr>
          <w:sz w:val="20"/>
          <w:szCs w:val="20"/>
        </w:rPr>
        <w:t xml:space="preserve"> có đáy </w:t>
      </w:r>
      <w:r w:rsidR="00E36BD7" w:rsidRPr="008779B4">
        <w:rPr>
          <w:position w:val="-6"/>
          <w:sz w:val="20"/>
          <w:szCs w:val="20"/>
        </w:rPr>
        <w:object w:dxaOrig="499" w:dyaOrig="240">
          <v:shape id="_x0000_i1313" type="#_x0000_t75" style="width:24.75pt;height:12pt" o:ole="">
            <v:imagedata r:id="rId535" o:title=""/>
          </v:shape>
          <o:OLEObject Type="Embed" ProgID="Equation.DSMT4" ShapeID="_x0000_i1313" DrawAspect="Content" ObjectID="_1624863265" r:id="rId536"/>
        </w:object>
      </w:r>
      <w:r w:rsidR="00E36BD7" w:rsidRPr="008779B4">
        <w:rPr>
          <w:sz w:val="20"/>
          <w:szCs w:val="20"/>
        </w:rPr>
        <w:t xml:space="preserve"> là tam giác vuông tại </w:t>
      </w:r>
      <w:r w:rsidR="00E36BD7" w:rsidRPr="008779B4">
        <w:rPr>
          <w:position w:val="-8"/>
          <w:sz w:val="20"/>
          <w:szCs w:val="20"/>
        </w:rPr>
        <w:object w:dxaOrig="260" w:dyaOrig="260">
          <v:shape id="_x0000_i1314" type="#_x0000_t75" style="width:12.75pt;height:12.75pt" o:ole="">
            <v:imagedata r:id="rId537" o:title=""/>
          </v:shape>
          <o:OLEObject Type="Embed" ProgID="Equation.DSMT4" ShapeID="_x0000_i1314" DrawAspect="Content" ObjectID="_1624863266" r:id="rId538"/>
        </w:object>
      </w:r>
      <w:r w:rsidR="00E36BD7" w:rsidRPr="008779B4">
        <w:rPr>
          <w:sz w:val="20"/>
          <w:szCs w:val="20"/>
        </w:rPr>
        <w:t xml:space="preserve"> </w:t>
      </w:r>
      <w:r w:rsidR="00E36BD7" w:rsidRPr="008779B4">
        <w:rPr>
          <w:position w:val="-6"/>
          <w:sz w:val="20"/>
          <w:szCs w:val="20"/>
        </w:rPr>
        <w:object w:dxaOrig="1219" w:dyaOrig="260">
          <v:shape id="_x0000_i1315" type="#_x0000_t75" style="width:60.75pt;height:12.75pt" o:ole="">
            <v:imagedata r:id="rId539" o:title=""/>
          </v:shape>
          <o:OLEObject Type="Embed" ProgID="Equation.DSMT4" ShapeID="_x0000_i1315" DrawAspect="Content" ObjectID="_1624863267" r:id="rId540"/>
        </w:object>
      </w:r>
      <w:r w:rsidR="00E36BD7" w:rsidRPr="008779B4">
        <w:rPr>
          <w:sz w:val="20"/>
          <w:szCs w:val="20"/>
        </w:rPr>
        <w:t xml:space="preserve"> Cạnh bên </w:t>
      </w:r>
      <w:r w:rsidR="00E36BD7" w:rsidRPr="008779B4">
        <w:rPr>
          <w:position w:val="-6"/>
          <w:sz w:val="20"/>
          <w:szCs w:val="20"/>
        </w:rPr>
        <w:object w:dxaOrig="320" w:dyaOrig="240">
          <v:shape id="_x0000_i1316" type="#_x0000_t75" style="width:15.75pt;height:12pt" o:ole="">
            <v:imagedata r:id="rId541" o:title=""/>
          </v:shape>
          <o:OLEObject Type="Embed" ProgID="Equation.DSMT4" ShapeID="_x0000_i1316" DrawAspect="Content" ObjectID="_1624863268" r:id="rId542"/>
        </w:object>
      </w:r>
      <w:r w:rsidR="00E36BD7" w:rsidRPr="008779B4">
        <w:rPr>
          <w:sz w:val="20"/>
          <w:szCs w:val="20"/>
        </w:rPr>
        <w:t xml:space="preserve"> vuông góc với mặt phẳng đáy </w:t>
      </w:r>
      <w:r w:rsidR="00E36BD7" w:rsidRPr="008779B4">
        <w:rPr>
          <w:position w:val="-12"/>
          <w:sz w:val="20"/>
          <w:szCs w:val="20"/>
        </w:rPr>
        <w:object w:dxaOrig="620" w:dyaOrig="340">
          <v:shape id="_x0000_i1317" type="#_x0000_t75" style="width:30.75pt;height:17.25pt" o:ole="">
            <v:imagedata r:id="rId543" o:title=""/>
          </v:shape>
          <o:OLEObject Type="Embed" ProgID="Equation.DSMT4" ShapeID="_x0000_i1317" DrawAspect="Content" ObjectID="_1624863269" r:id="rId544"/>
        </w:object>
      </w:r>
      <w:r w:rsidR="00E36BD7" w:rsidRPr="008779B4">
        <w:rPr>
          <w:sz w:val="20"/>
          <w:szCs w:val="20"/>
        </w:rPr>
        <w:t xml:space="preserve">. Gọi </w:t>
      </w:r>
      <w:r w:rsidR="00E36BD7" w:rsidRPr="008779B4">
        <w:rPr>
          <w:position w:val="-10"/>
          <w:sz w:val="20"/>
          <w:szCs w:val="20"/>
        </w:rPr>
        <w:object w:dxaOrig="540" w:dyaOrig="279">
          <v:shape id="_x0000_i1318" type="#_x0000_t75" style="width:27pt;height:14.25pt" o:ole="">
            <v:imagedata r:id="rId545" o:title=""/>
          </v:shape>
          <o:OLEObject Type="Embed" ProgID="Equation.DSMT4" ShapeID="_x0000_i1318" DrawAspect="Content" ObjectID="_1624863270" r:id="rId546"/>
        </w:object>
      </w:r>
      <w:r w:rsidR="00E36BD7" w:rsidRPr="008779B4">
        <w:rPr>
          <w:sz w:val="20"/>
          <w:szCs w:val="20"/>
        </w:rPr>
        <w:t xml:space="preserve"> lần lượt là hình chiếu vuông góc của </w:t>
      </w:r>
      <w:r w:rsidR="00E36BD7" w:rsidRPr="008779B4">
        <w:rPr>
          <w:position w:val="-4"/>
          <w:sz w:val="20"/>
          <w:szCs w:val="20"/>
        </w:rPr>
        <w:object w:dxaOrig="220" w:dyaOrig="220">
          <v:shape id="_x0000_i1319" type="#_x0000_t75" style="width:11.25pt;height:11.25pt" o:ole="">
            <v:imagedata r:id="rId547" o:title=""/>
          </v:shape>
          <o:OLEObject Type="Embed" ProgID="Equation.DSMT4" ShapeID="_x0000_i1319" DrawAspect="Content" ObjectID="_1624863271" r:id="rId548"/>
        </w:object>
      </w:r>
      <w:r w:rsidR="00E36BD7" w:rsidRPr="008779B4">
        <w:rPr>
          <w:sz w:val="20"/>
          <w:szCs w:val="20"/>
        </w:rPr>
        <w:t xml:space="preserve"> lên </w:t>
      </w:r>
      <w:r w:rsidR="00E36BD7" w:rsidRPr="008779B4">
        <w:rPr>
          <w:position w:val="-6"/>
          <w:sz w:val="20"/>
          <w:szCs w:val="20"/>
        </w:rPr>
        <w:object w:dxaOrig="320" w:dyaOrig="240">
          <v:shape id="_x0000_i1320" type="#_x0000_t75" style="width:15.75pt;height:12pt" o:ole="">
            <v:imagedata r:id="rId549" o:title=""/>
          </v:shape>
          <o:OLEObject Type="Embed" ProgID="Equation.DSMT4" ShapeID="_x0000_i1320" DrawAspect="Content" ObjectID="_1624863272" r:id="rId550"/>
        </w:object>
      </w:r>
      <w:r w:rsidR="00E36BD7" w:rsidRPr="008779B4">
        <w:rPr>
          <w:sz w:val="20"/>
          <w:szCs w:val="20"/>
        </w:rPr>
        <w:t xml:space="preserve"> và </w:t>
      </w:r>
      <w:r w:rsidR="00E36BD7" w:rsidRPr="008779B4">
        <w:rPr>
          <w:position w:val="-6"/>
          <w:sz w:val="20"/>
          <w:szCs w:val="20"/>
        </w:rPr>
        <w:object w:dxaOrig="320" w:dyaOrig="240">
          <v:shape id="_x0000_i1321" type="#_x0000_t75" style="width:15.75pt;height:12pt" o:ole="">
            <v:imagedata r:id="rId551" o:title=""/>
          </v:shape>
          <o:OLEObject Type="Embed" ProgID="Equation.DSMT4" ShapeID="_x0000_i1321" DrawAspect="Content" ObjectID="_1624863273" r:id="rId552"/>
        </w:object>
      </w:r>
      <w:r w:rsidR="00E36BD7" w:rsidRPr="008779B4">
        <w:rPr>
          <w:sz w:val="20"/>
          <w:szCs w:val="20"/>
        </w:rPr>
        <w:t xml:space="preserve">. Tính thể tích lớn nhất </w:t>
      </w:r>
      <w:r w:rsidR="00E36BD7" w:rsidRPr="008779B4">
        <w:rPr>
          <w:position w:val="-10"/>
          <w:sz w:val="20"/>
          <w:szCs w:val="20"/>
        </w:rPr>
        <w:object w:dxaOrig="400" w:dyaOrig="300">
          <v:shape id="_x0000_i1322" type="#_x0000_t75" style="width:20.25pt;height:15pt" o:ole="">
            <v:imagedata r:id="rId553" o:title=""/>
          </v:shape>
          <o:OLEObject Type="Embed" ProgID="Equation.DSMT4" ShapeID="_x0000_i1322" DrawAspect="Content" ObjectID="_1624863274" r:id="rId554"/>
        </w:object>
      </w:r>
      <w:r w:rsidR="00E36BD7" w:rsidRPr="008779B4">
        <w:rPr>
          <w:sz w:val="20"/>
          <w:szCs w:val="20"/>
        </w:rPr>
        <w:t xml:space="preserve"> của khối chóp </w:t>
      </w:r>
      <w:r w:rsidR="00E36BD7" w:rsidRPr="008779B4">
        <w:rPr>
          <w:position w:val="-6"/>
          <w:sz w:val="20"/>
          <w:szCs w:val="20"/>
        </w:rPr>
        <w:object w:dxaOrig="700" w:dyaOrig="240">
          <v:shape id="_x0000_i1323" type="#_x0000_t75" style="width:35.25pt;height:12pt" o:ole="">
            <v:imagedata r:id="rId555" o:title=""/>
          </v:shape>
          <o:OLEObject Type="Embed" ProgID="Equation.DSMT4" ShapeID="_x0000_i1323" DrawAspect="Content" ObjectID="_1624863275" r:id="rId556"/>
        </w:object>
      </w:r>
      <w:r w:rsidR="00E36BD7" w:rsidRPr="008779B4">
        <w:rPr>
          <w:sz w:val="20"/>
          <w:szCs w:val="20"/>
        </w:rPr>
        <w:t xml:space="preserve">. </w:t>
      </w:r>
    </w:p>
    <w:p w:rsidR="00E36BD7" w:rsidRPr="008779B4" w:rsidRDefault="00E36BD7"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1020" w:dyaOrig="600">
          <v:shape id="_x0000_i1324" type="#_x0000_t75" style="width:51pt;height:30pt" o:ole="">
            <v:imagedata r:id="rId557" o:title=""/>
          </v:shape>
          <o:OLEObject Type="Embed" ProgID="Equation.DSMT4" ShapeID="_x0000_i1324" DrawAspect="Content" ObjectID="_1624863276" r:id="rId558"/>
        </w:object>
      </w:r>
      <w:r w:rsidRPr="008779B4">
        <w:rPr>
          <w:sz w:val="20"/>
          <w:szCs w:val="20"/>
          <w:lang w:val="nl-NL"/>
        </w:rPr>
        <w:tab/>
      </w:r>
      <w:r w:rsidRPr="008779B4">
        <w:rPr>
          <w:b/>
          <w:sz w:val="20"/>
          <w:szCs w:val="20"/>
          <w:lang w:val="nl-NL"/>
        </w:rPr>
        <w:t>B.</w:t>
      </w:r>
      <w:r w:rsidRPr="008779B4">
        <w:rPr>
          <w:sz w:val="20"/>
          <w:szCs w:val="20"/>
          <w:lang w:val="nl-NL"/>
        </w:rPr>
        <w:t xml:space="preserve"> </w:t>
      </w:r>
      <w:r w:rsidRPr="008779B4">
        <w:rPr>
          <w:position w:val="-22"/>
          <w:sz w:val="20"/>
          <w:szCs w:val="20"/>
          <w:lang w:val="nl-NL"/>
        </w:rPr>
        <w:object w:dxaOrig="999" w:dyaOrig="600">
          <v:shape id="_x0000_i1325" type="#_x0000_t75" style="width:50.25pt;height:30pt" o:ole="">
            <v:imagedata r:id="rId559" o:title=""/>
          </v:shape>
          <o:OLEObject Type="Embed" ProgID="Equation.DSMT4" ShapeID="_x0000_i1325" DrawAspect="Content" ObjectID="_1624863277" r:id="rId560"/>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22"/>
          <w:sz w:val="20"/>
          <w:szCs w:val="20"/>
          <w:lang w:val="nl-NL"/>
        </w:rPr>
        <w:object w:dxaOrig="999" w:dyaOrig="600">
          <v:shape id="_x0000_i1326" type="#_x0000_t75" style="width:50.25pt;height:30pt" o:ole="">
            <v:imagedata r:id="rId561" o:title=""/>
          </v:shape>
          <o:OLEObject Type="Embed" ProgID="Equation.DSMT4" ShapeID="_x0000_i1326" DrawAspect="Content" ObjectID="_1624863278" r:id="rId562"/>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22"/>
          <w:sz w:val="20"/>
          <w:szCs w:val="20"/>
          <w:lang w:val="nl-NL"/>
        </w:rPr>
        <w:object w:dxaOrig="1020" w:dyaOrig="600">
          <v:shape id="_x0000_i1327" type="#_x0000_t75" style="width:51pt;height:30pt" o:ole="">
            <v:imagedata r:id="rId563" o:title=""/>
          </v:shape>
          <o:OLEObject Type="Embed" ProgID="Equation.DSMT4" ShapeID="_x0000_i1327" DrawAspect="Content" ObjectID="_1624863279" r:id="rId564"/>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3</w:t>
      </w:r>
      <w:r w:rsidRPr="008779B4">
        <w:rPr>
          <w:b/>
          <w:sz w:val="20"/>
          <w:szCs w:val="20"/>
        </w:rPr>
        <w:t>6.</w:t>
      </w:r>
      <w:r w:rsidRPr="008779B4">
        <w:rPr>
          <w:sz w:val="20"/>
          <w:szCs w:val="20"/>
        </w:rPr>
        <w:t xml:space="preserve"> Cho hình hộp chữ nhật </w:t>
      </w:r>
      <w:r w:rsidRPr="008779B4">
        <w:rPr>
          <w:position w:val="-6"/>
          <w:sz w:val="20"/>
          <w:szCs w:val="20"/>
        </w:rPr>
        <w:object w:dxaOrig="1460" w:dyaOrig="279">
          <v:shape id="_x0000_i1328" type="#_x0000_t75" style="width:72.75pt;height:14.25pt" o:ole="">
            <v:imagedata r:id="rId565" o:title=""/>
          </v:shape>
          <o:OLEObject Type="Embed" ProgID="Equation.DSMT4" ShapeID="_x0000_i1328" DrawAspect="Content" ObjectID="_1624863280" r:id="rId566"/>
        </w:object>
      </w:r>
      <w:r w:rsidRPr="008779B4">
        <w:rPr>
          <w:sz w:val="20"/>
          <w:szCs w:val="20"/>
        </w:rPr>
        <w:t xml:space="preserve"> có </w:t>
      </w:r>
      <w:r w:rsidRPr="008779B4">
        <w:rPr>
          <w:position w:val="-10"/>
          <w:sz w:val="20"/>
          <w:szCs w:val="20"/>
        </w:rPr>
        <w:object w:dxaOrig="1500" w:dyaOrig="300">
          <v:shape id="_x0000_i1329" type="#_x0000_t75" style="width:75pt;height:15pt" o:ole="">
            <v:imagedata r:id="rId567" o:title=""/>
          </v:shape>
          <o:OLEObject Type="Embed" ProgID="Equation.DSMT4" ShapeID="_x0000_i1329" DrawAspect="Content" ObjectID="_1624863281" r:id="rId568"/>
        </w:object>
      </w:r>
      <w:r w:rsidRPr="008779B4">
        <w:rPr>
          <w:sz w:val="20"/>
          <w:szCs w:val="20"/>
        </w:rPr>
        <w:t xml:space="preserve"> góc giữa đường thẳng </w:t>
      </w:r>
      <w:r w:rsidRPr="008779B4">
        <w:rPr>
          <w:position w:val="-6"/>
          <w:sz w:val="20"/>
          <w:szCs w:val="20"/>
        </w:rPr>
        <w:object w:dxaOrig="440" w:dyaOrig="279">
          <v:shape id="_x0000_i1330" type="#_x0000_t75" style="width:21.75pt;height:14.25pt" o:ole="">
            <v:imagedata r:id="rId569" o:title=""/>
          </v:shape>
          <o:OLEObject Type="Embed" ProgID="Equation.DSMT4" ShapeID="_x0000_i1330" DrawAspect="Content" ObjectID="_1624863282" r:id="rId570"/>
        </w:object>
      </w:r>
      <w:r w:rsidRPr="008779B4">
        <w:rPr>
          <w:sz w:val="20"/>
          <w:szCs w:val="20"/>
        </w:rPr>
        <w:t xml:space="preserve"> và mặt phẳng </w:t>
      </w:r>
      <w:r w:rsidRPr="008779B4">
        <w:rPr>
          <w:position w:val="-12"/>
          <w:sz w:val="20"/>
          <w:szCs w:val="20"/>
        </w:rPr>
        <w:object w:dxaOrig="859" w:dyaOrig="360">
          <v:shape id="_x0000_i1331" type="#_x0000_t75" style="width:42.75pt;height:18pt" o:ole="">
            <v:imagedata r:id="rId571" o:title=""/>
          </v:shape>
          <o:OLEObject Type="Embed" ProgID="Equation.DSMT4" ShapeID="_x0000_i1331" DrawAspect="Content" ObjectID="_1624863283" r:id="rId572"/>
        </w:object>
      </w:r>
      <w:r w:rsidRPr="008779B4">
        <w:rPr>
          <w:sz w:val="20"/>
          <w:szCs w:val="20"/>
        </w:rPr>
        <w:t xml:space="preserve"> bằng </w:t>
      </w:r>
      <w:r w:rsidRPr="008779B4">
        <w:rPr>
          <w:position w:val="-6"/>
          <w:sz w:val="20"/>
          <w:szCs w:val="20"/>
        </w:rPr>
        <w:object w:dxaOrig="400" w:dyaOrig="279">
          <v:shape id="_x0000_i1332" type="#_x0000_t75" style="width:20.25pt;height:14.25pt" o:ole="">
            <v:imagedata r:id="rId573" o:title=""/>
          </v:shape>
          <o:OLEObject Type="Embed" ProgID="Equation.DSMT4" ShapeID="_x0000_i1332" DrawAspect="Content" ObjectID="_1624863284" r:id="rId574"/>
        </w:object>
      </w:r>
      <w:r w:rsidRPr="008779B4">
        <w:rPr>
          <w:sz w:val="20"/>
          <w:szCs w:val="20"/>
        </w:rPr>
        <w:t xml:space="preserve"> Tìm </w:t>
      </w:r>
      <w:r w:rsidRPr="008779B4">
        <w:rPr>
          <w:position w:val="-6"/>
          <w:sz w:val="20"/>
          <w:szCs w:val="20"/>
        </w:rPr>
        <w:object w:dxaOrig="200" w:dyaOrig="200">
          <v:shape id="_x0000_i1333" type="#_x0000_t75" style="width:9.75pt;height:9.75pt" o:ole="">
            <v:imagedata r:id="rId575" o:title=""/>
          </v:shape>
          <o:OLEObject Type="Embed" ProgID="Equation.DSMT4" ShapeID="_x0000_i1333" DrawAspect="Content" ObjectID="_1624863285" r:id="rId576"/>
        </w:object>
      </w:r>
      <w:r w:rsidRPr="008779B4">
        <w:rPr>
          <w:sz w:val="20"/>
          <w:szCs w:val="20"/>
        </w:rPr>
        <w:t xml:space="preserve"> để thể tích khối hộp chữ nhật có thể tích lớn nhất. </w: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ab/>
        <w:t>A.</w:t>
      </w:r>
      <w:r w:rsidRPr="008779B4">
        <w:rPr>
          <w:sz w:val="20"/>
          <w:szCs w:val="20"/>
        </w:rPr>
        <w:t xml:space="preserve"> </w:t>
      </w:r>
      <w:r w:rsidRPr="008779B4">
        <w:rPr>
          <w:position w:val="-22"/>
          <w:sz w:val="20"/>
          <w:szCs w:val="20"/>
        </w:rPr>
        <w:object w:dxaOrig="960" w:dyaOrig="600">
          <v:shape id="_x0000_i1334" type="#_x0000_t75" style="width:48pt;height:30pt" o:ole="">
            <v:imagedata r:id="rId577" o:title=""/>
          </v:shape>
          <o:OLEObject Type="Embed" ProgID="Equation.DSMT4" ShapeID="_x0000_i1334" DrawAspect="Content" ObjectID="_1624863286" r:id="rId578"/>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20"/>
          <w:sz w:val="20"/>
          <w:szCs w:val="20"/>
        </w:rPr>
        <w:object w:dxaOrig="880" w:dyaOrig="580">
          <v:shape id="_x0000_i1335" type="#_x0000_t75" style="width:44.25pt;height:29.25pt" o:ole="">
            <v:imagedata r:id="rId579" o:title=""/>
          </v:shape>
          <o:OLEObject Type="Embed" ProgID="Equation.DSMT4" ShapeID="_x0000_i1335" DrawAspect="Content" ObjectID="_1624863287" r:id="rId580"/>
        </w:object>
      </w:r>
      <w:r w:rsidRPr="008779B4">
        <w:rPr>
          <w:sz w:val="20"/>
          <w:szCs w:val="20"/>
        </w:rPr>
        <w:t xml:space="preserve"> </w:t>
      </w:r>
      <w:r w:rsidRPr="008779B4">
        <w:rPr>
          <w:sz w:val="20"/>
          <w:szCs w:val="20"/>
        </w:rPr>
        <w:tab/>
      </w:r>
      <w:r w:rsidRPr="008779B4">
        <w:rPr>
          <w:b/>
          <w:sz w:val="20"/>
          <w:szCs w:val="20"/>
        </w:rPr>
        <w:t>C.</w:t>
      </w:r>
      <w:r w:rsidRPr="008779B4">
        <w:rPr>
          <w:sz w:val="20"/>
          <w:szCs w:val="20"/>
        </w:rPr>
        <w:t xml:space="preserve"> </w:t>
      </w:r>
      <w:r w:rsidRPr="008779B4">
        <w:rPr>
          <w:position w:val="-20"/>
          <w:sz w:val="20"/>
          <w:szCs w:val="20"/>
        </w:rPr>
        <w:object w:dxaOrig="859" w:dyaOrig="580">
          <v:shape id="_x0000_i1336" type="#_x0000_t75" style="width:42.75pt;height:29.25pt" o:ole="">
            <v:imagedata r:id="rId581" o:title=""/>
          </v:shape>
          <o:OLEObject Type="Embed" ProgID="Equation.DSMT4" ShapeID="_x0000_i1336" DrawAspect="Content" ObjectID="_1624863288" r:id="rId582"/>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859" w:dyaOrig="600">
          <v:shape id="_x0000_i1337" type="#_x0000_t75" style="width:42.75pt;height:30pt" o:ole="">
            <v:imagedata r:id="rId583" o:title=""/>
          </v:shape>
          <o:OLEObject Type="Embed" ProgID="Equation.DSMT4" ShapeID="_x0000_i1337" DrawAspect="Content" ObjectID="_1624863289" r:id="rId584"/>
        </w:object>
      </w:r>
    </w:p>
    <w:p w:rsidR="00165C14" w:rsidRPr="008779B4" w:rsidRDefault="00984FA7" w:rsidP="00600FBF">
      <w:pPr>
        <w:tabs>
          <w:tab w:val="left" w:pos="360"/>
          <w:tab w:val="left" w:pos="1980"/>
          <w:tab w:val="left" w:pos="3960"/>
          <w:tab w:val="left" w:pos="5940"/>
        </w:tabs>
        <w:jc w:val="both"/>
        <w:rPr>
          <w:sz w:val="20"/>
          <w:szCs w:val="20"/>
        </w:rPr>
      </w:pPr>
      <w:r w:rsidRPr="008779B4">
        <w:rPr>
          <w:b/>
          <w:sz w:val="20"/>
          <w:szCs w:val="20"/>
        </w:rPr>
        <w:t>Câu 13</w:t>
      </w:r>
      <w:r w:rsidR="00165C14" w:rsidRPr="008779B4">
        <w:rPr>
          <w:b/>
          <w:sz w:val="20"/>
          <w:szCs w:val="20"/>
        </w:rPr>
        <w:t xml:space="preserve">7. </w:t>
      </w:r>
      <w:r w:rsidR="00165C14" w:rsidRPr="008779B4">
        <w:rPr>
          <w:sz w:val="20"/>
          <w:szCs w:val="20"/>
        </w:rPr>
        <w:t xml:space="preserve">Cho hình hộp chữ nhật có tổng diện tích các mặt bằng </w:t>
      </w:r>
      <w:r w:rsidR="00165C14" w:rsidRPr="008779B4">
        <w:rPr>
          <w:position w:val="-6"/>
          <w:sz w:val="20"/>
          <w:szCs w:val="20"/>
        </w:rPr>
        <w:object w:dxaOrig="279" w:dyaOrig="260">
          <v:shape id="_x0000_i1338" type="#_x0000_t75" style="width:14.25pt;height:12.75pt" o:ole="">
            <v:imagedata r:id="rId585" o:title=""/>
          </v:shape>
          <o:OLEObject Type="Embed" ProgID="Equation.DSMT4" ShapeID="_x0000_i1338" DrawAspect="Content" ObjectID="_1624863290" r:id="rId586"/>
        </w:object>
      </w:r>
      <w:r w:rsidR="00165C14" w:rsidRPr="008779B4">
        <w:rPr>
          <w:sz w:val="20"/>
          <w:szCs w:val="20"/>
        </w:rPr>
        <w:t xml:space="preserve"> và độ dài đường chéo bằng </w:t>
      </w:r>
      <w:r w:rsidR="00165C14" w:rsidRPr="008779B4">
        <w:rPr>
          <w:position w:val="-6"/>
          <w:sz w:val="20"/>
          <w:szCs w:val="20"/>
        </w:rPr>
        <w:object w:dxaOrig="220" w:dyaOrig="260">
          <v:shape id="_x0000_i1339" type="#_x0000_t75" style="width:11.25pt;height:12.75pt" o:ole="">
            <v:imagedata r:id="rId587" o:title=""/>
          </v:shape>
          <o:OLEObject Type="Embed" ProgID="Equation.DSMT4" ShapeID="_x0000_i1339" DrawAspect="Content" ObjectID="_1624863291" r:id="rId588"/>
        </w:object>
      </w:r>
      <w:r w:rsidR="00165C14" w:rsidRPr="008779B4">
        <w:rPr>
          <w:sz w:val="20"/>
          <w:szCs w:val="20"/>
        </w:rPr>
        <w:t xml:space="preserve"> Tính thể tích lớn nhất </w:t>
      </w:r>
      <w:r w:rsidR="00165C14" w:rsidRPr="008779B4">
        <w:rPr>
          <w:position w:val="-10"/>
          <w:sz w:val="20"/>
          <w:szCs w:val="20"/>
        </w:rPr>
        <w:object w:dxaOrig="400" w:dyaOrig="300">
          <v:shape id="_x0000_i1340" type="#_x0000_t75" style="width:20.25pt;height:15pt" o:ole="">
            <v:imagedata r:id="rId589" o:title=""/>
          </v:shape>
          <o:OLEObject Type="Embed" ProgID="Equation.DSMT4" ShapeID="_x0000_i1340" DrawAspect="Content" ObjectID="_1624863292" r:id="rId590"/>
        </w:object>
      </w:r>
      <w:r w:rsidR="005F287A" w:rsidRPr="008779B4">
        <w:rPr>
          <w:sz w:val="20"/>
          <w:szCs w:val="20"/>
        </w:rPr>
        <w:t xml:space="preserve"> của khối</w:t>
      </w:r>
      <w:r w:rsidR="00165C14" w:rsidRPr="008779B4">
        <w:rPr>
          <w:sz w:val="20"/>
          <w:szCs w:val="20"/>
        </w:rPr>
        <w:t xml:space="preserve"> hộp chữ nhật đã cho.</w:t>
      </w:r>
    </w:p>
    <w:p w:rsidR="00165C14" w:rsidRPr="008779B4" w:rsidRDefault="00165C14" w:rsidP="00600FBF">
      <w:pPr>
        <w:tabs>
          <w:tab w:val="left" w:pos="360"/>
          <w:tab w:val="left" w:pos="1980"/>
          <w:tab w:val="left" w:pos="3960"/>
          <w:tab w:val="left" w:pos="5940"/>
        </w:tabs>
        <w:jc w:val="both"/>
        <w:rPr>
          <w:sz w:val="20"/>
          <w:szCs w:val="20"/>
        </w:rPr>
      </w:pPr>
      <w:r w:rsidRPr="008779B4">
        <w:rPr>
          <w:b/>
          <w:sz w:val="20"/>
          <w:szCs w:val="20"/>
        </w:rPr>
        <w:tab/>
        <w:t xml:space="preserve">A. </w:t>
      </w:r>
      <w:r w:rsidRPr="008779B4">
        <w:rPr>
          <w:position w:val="-10"/>
          <w:sz w:val="20"/>
          <w:szCs w:val="20"/>
        </w:rPr>
        <w:object w:dxaOrig="1160" w:dyaOrig="340">
          <v:shape id="_x0000_i1341" type="#_x0000_t75" style="width:57.75pt;height:17.25pt" o:ole="">
            <v:imagedata r:id="rId591" o:title=""/>
          </v:shape>
          <o:OLEObject Type="Embed" ProgID="Equation.DSMT4" ShapeID="_x0000_i1341" DrawAspect="Content" ObjectID="_1624863293" r:id="rId592"/>
        </w:object>
      </w:r>
      <w:r w:rsidRPr="008779B4">
        <w:rPr>
          <w:sz w:val="20"/>
          <w:szCs w:val="20"/>
        </w:rPr>
        <w:t xml:space="preserve"> </w:t>
      </w:r>
      <w:r w:rsidRPr="008779B4">
        <w:rPr>
          <w:sz w:val="20"/>
          <w:szCs w:val="20"/>
        </w:rPr>
        <w:tab/>
      </w:r>
      <w:r w:rsidRPr="008779B4">
        <w:rPr>
          <w:b/>
          <w:sz w:val="20"/>
          <w:szCs w:val="20"/>
        </w:rPr>
        <w:t xml:space="preserve">B. </w:t>
      </w:r>
      <w:r w:rsidRPr="008779B4">
        <w:rPr>
          <w:position w:val="-10"/>
          <w:sz w:val="20"/>
          <w:szCs w:val="20"/>
        </w:rPr>
        <w:object w:dxaOrig="900" w:dyaOrig="300">
          <v:shape id="_x0000_i1342" type="#_x0000_t75" style="width:45pt;height:15pt" o:ole="">
            <v:imagedata r:id="rId593" o:title=""/>
          </v:shape>
          <o:OLEObject Type="Embed" ProgID="Equation.DSMT4" ShapeID="_x0000_i1342" DrawAspect="Content" ObjectID="_1624863294" r:id="rId594"/>
        </w:object>
      </w:r>
      <w:r w:rsidRPr="008779B4">
        <w:rPr>
          <w:sz w:val="20"/>
          <w:szCs w:val="20"/>
        </w:rPr>
        <w:t xml:space="preserve"> </w:t>
      </w:r>
      <w:r w:rsidRPr="008779B4">
        <w:rPr>
          <w:sz w:val="20"/>
          <w:szCs w:val="20"/>
        </w:rPr>
        <w:tab/>
      </w:r>
      <w:r w:rsidRPr="008779B4">
        <w:rPr>
          <w:b/>
          <w:sz w:val="20"/>
          <w:szCs w:val="20"/>
        </w:rPr>
        <w:t xml:space="preserve">C. </w:t>
      </w:r>
      <w:r w:rsidRPr="008779B4">
        <w:rPr>
          <w:position w:val="-10"/>
          <w:sz w:val="20"/>
          <w:szCs w:val="20"/>
        </w:rPr>
        <w:object w:dxaOrig="1060" w:dyaOrig="340">
          <v:shape id="_x0000_i1343" type="#_x0000_t75" style="width:53.25pt;height:17.25pt" o:ole="">
            <v:imagedata r:id="rId595" o:title=""/>
          </v:shape>
          <o:OLEObject Type="Embed" ProgID="Equation.DSMT4" ShapeID="_x0000_i1343" DrawAspect="Content" ObjectID="_1624863295" r:id="rId596"/>
        </w:object>
      </w:r>
      <w:r w:rsidRPr="008779B4">
        <w:rPr>
          <w:sz w:val="20"/>
          <w:szCs w:val="20"/>
        </w:rPr>
        <w:t xml:space="preserve"> </w:t>
      </w:r>
      <w:r w:rsidRPr="008779B4">
        <w:rPr>
          <w:sz w:val="20"/>
          <w:szCs w:val="20"/>
        </w:rPr>
        <w:tab/>
      </w:r>
      <w:r w:rsidRPr="008779B4">
        <w:rPr>
          <w:b/>
          <w:sz w:val="20"/>
          <w:szCs w:val="20"/>
        </w:rPr>
        <w:t xml:space="preserve">D. </w:t>
      </w:r>
      <w:r w:rsidRPr="008779B4">
        <w:rPr>
          <w:position w:val="-10"/>
          <w:sz w:val="20"/>
          <w:szCs w:val="20"/>
        </w:rPr>
        <w:object w:dxaOrig="1060" w:dyaOrig="340">
          <v:shape id="_x0000_i1344" type="#_x0000_t75" style="width:53.25pt;height:17.25pt" o:ole="">
            <v:imagedata r:id="rId597" o:title=""/>
          </v:shape>
          <o:OLEObject Type="Embed" ProgID="Equation.DSMT4" ShapeID="_x0000_i1344" DrawAspect="Content" ObjectID="_1624863296" r:id="rId598"/>
        </w:object>
      </w:r>
      <w:r w:rsidRPr="008779B4">
        <w:rPr>
          <w:sz w:val="20"/>
          <w:szCs w:val="20"/>
        </w:rPr>
        <w:t xml:space="preserve"> </w:t>
      </w:r>
    </w:p>
    <w:p w:rsidR="00262F2D" w:rsidRPr="008779B4" w:rsidRDefault="00984FA7" w:rsidP="00600FBF">
      <w:pPr>
        <w:tabs>
          <w:tab w:val="left" w:pos="360"/>
          <w:tab w:val="left" w:pos="1980"/>
          <w:tab w:val="left" w:pos="3960"/>
          <w:tab w:val="left" w:pos="5940"/>
        </w:tabs>
        <w:jc w:val="both"/>
        <w:rPr>
          <w:sz w:val="20"/>
          <w:szCs w:val="20"/>
        </w:rPr>
      </w:pPr>
      <w:r w:rsidRPr="008779B4">
        <w:rPr>
          <w:b/>
          <w:sz w:val="20"/>
          <w:szCs w:val="20"/>
        </w:rPr>
        <w:t>Câu 13</w:t>
      </w:r>
      <w:r w:rsidR="00262F2D" w:rsidRPr="008779B4">
        <w:rPr>
          <w:b/>
          <w:sz w:val="20"/>
          <w:szCs w:val="20"/>
        </w:rPr>
        <w:t xml:space="preserve">8*. </w:t>
      </w:r>
      <w:r w:rsidR="00262F2D" w:rsidRPr="008779B4">
        <w:rPr>
          <w:sz w:val="20"/>
          <w:szCs w:val="20"/>
        </w:rPr>
        <w:t xml:space="preserve">Cho hình hộp chữ nhật có ba kích thước là </w:t>
      </w:r>
      <w:r w:rsidR="00262F2D" w:rsidRPr="008779B4">
        <w:rPr>
          <w:position w:val="-8"/>
          <w:sz w:val="20"/>
          <w:szCs w:val="20"/>
        </w:rPr>
        <w:object w:dxaOrig="620" w:dyaOrig="279">
          <v:shape id="_x0000_i1345" type="#_x0000_t75" style="width:30.75pt;height:14.25pt" o:ole="">
            <v:imagedata r:id="rId599" o:title=""/>
          </v:shape>
          <o:OLEObject Type="Embed" ProgID="Equation.DSMT4" ShapeID="_x0000_i1345" DrawAspect="Content" ObjectID="_1624863297" r:id="rId600"/>
        </w:object>
      </w:r>
      <w:r w:rsidR="00262F2D" w:rsidRPr="008779B4">
        <w:rPr>
          <w:sz w:val="20"/>
          <w:szCs w:val="20"/>
        </w:rPr>
        <w:t xml:space="preserve">. Dựng một hình lập phương có cạnh bằng tổng ba kích thước của hình hộp chữ nhật trên. Biết rằng thể tích hình lập phương luôn gấp 32 lần thể tích hình hộp chữ nhật. Gọi </w:t>
      </w:r>
      <w:r w:rsidR="00262F2D" w:rsidRPr="008779B4">
        <w:rPr>
          <w:position w:val="-6"/>
          <w:sz w:val="20"/>
          <w:szCs w:val="20"/>
        </w:rPr>
        <w:object w:dxaOrig="200" w:dyaOrig="240">
          <v:shape id="_x0000_i1346" type="#_x0000_t75" style="width:9.75pt;height:12pt" o:ole="">
            <v:imagedata r:id="rId601" o:title=""/>
          </v:shape>
          <o:OLEObject Type="Embed" ProgID="Equation.DSMT4" ShapeID="_x0000_i1346" DrawAspect="Content" ObjectID="_1624863298" r:id="rId602"/>
        </w:object>
      </w:r>
      <w:r w:rsidR="00262F2D" w:rsidRPr="008779B4">
        <w:rPr>
          <w:sz w:val="20"/>
          <w:szCs w:val="20"/>
        </w:rPr>
        <w:t xml:space="preserve"> là tỉ số giữa diện tích toàn phần hình lập phương và diện tích toàn phần hình hộp chữ nhật. Tìm giá trị lớn nhất </w:t>
      </w:r>
      <w:r w:rsidR="00262F2D" w:rsidRPr="008779B4">
        <w:rPr>
          <w:position w:val="-10"/>
          <w:sz w:val="20"/>
          <w:szCs w:val="20"/>
        </w:rPr>
        <w:object w:dxaOrig="400" w:dyaOrig="300">
          <v:shape id="_x0000_i1347" type="#_x0000_t75" style="width:20.25pt;height:15pt" o:ole="">
            <v:imagedata r:id="rId603" o:title=""/>
          </v:shape>
          <o:OLEObject Type="Embed" ProgID="Equation.DSMT4" ShapeID="_x0000_i1347" DrawAspect="Content" ObjectID="_1624863299" r:id="rId604"/>
        </w:object>
      </w:r>
      <w:r w:rsidR="00262F2D" w:rsidRPr="008779B4">
        <w:rPr>
          <w:sz w:val="20"/>
          <w:szCs w:val="20"/>
        </w:rPr>
        <w:t xml:space="preserve"> của </w:t>
      </w:r>
      <w:r w:rsidR="00262F2D" w:rsidRPr="008779B4">
        <w:rPr>
          <w:position w:val="-6"/>
          <w:sz w:val="20"/>
          <w:szCs w:val="20"/>
        </w:rPr>
        <w:object w:dxaOrig="240" w:dyaOrig="240">
          <v:shape id="_x0000_i1348" type="#_x0000_t75" style="width:12pt;height:12pt" o:ole="">
            <v:imagedata r:id="rId605" o:title=""/>
          </v:shape>
          <o:OLEObject Type="Embed" ProgID="Equation.DSMT4" ShapeID="_x0000_i1348" DrawAspect="Content" ObjectID="_1624863300" r:id="rId606"/>
        </w:object>
      </w:r>
    </w:p>
    <w:p w:rsidR="00262F2D" w:rsidRPr="008779B4" w:rsidRDefault="00262F2D" w:rsidP="00600FBF">
      <w:pPr>
        <w:tabs>
          <w:tab w:val="left" w:pos="360"/>
          <w:tab w:val="left" w:pos="1980"/>
          <w:tab w:val="left" w:pos="3960"/>
          <w:tab w:val="left" w:pos="5940"/>
        </w:tabs>
        <w:jc w:val="both"/>
        <w:rPr>
          <w:sz w:val="20"/>
          <w:szCs w:val="20"/>
        </w:rPr>
      </w:pPr>
      <w:r w:rsidRPr="008779B4">
        <w:rPr>
          <w:b/>
          <w:sz w:val="20"/>
          <w:szCs w:val="20"/>
        </w:rPr>
        <w:lastRenderedPageBreak/>
        <w:tab/>
        <w:t>A.</w:t>
      </w:r>
      <w:r w:rsidRPr="008779B4">
        <w:rPr>
          <w:sz w:val="20"/>
          <w:szCs w:val="20"/>
        </w:rPr>
        <w:t xml:space="preserve"> </w:t>
      </w:r>
      <w:r w:rsidRPr="008779B4">
        <w:rPr>
          <w:position w:val="-22"/>
          <w:sz w:val="20"/>
          <w:szCs w:val="20"/>
        </w:rPr>
        <w:object w:dxaOrig="940" w:dyaOrig="560">
          <v:shape id="_x0000_i1349" type="#_x0000_t75" style="width:47.25pt;height:27.75pt" o:ole="">
            <v:imagedata r:id="rId607" o:title=""/>
          </v:shape>
          <o:OLEObject Type="Embed" ProgID="Equation.DSMT4" ShapeID="_x0000_i1349" DrawAspect="Content" ObjectID="_1624863301" r:id="rId608"/>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940" w:dyaOrig="560">
          <v:shape id="_x0000_i1350" type="#_x0000_t75" style="width:47.25pt;height:27.75pt" o:ole="">
            <v:imagedata r:id="rId609" o:title=""/>
          </v:shape>
          <o:OLEObject Type="Embed" ProgID="Equation.DSMT4" ShapeID="_x0000_i1350" DrawAspect="Content" ObjectID="_1624863302" r:id="rId610"/>
        </w:object>
      </w:r>
      <w:r w:rsidRPr="008779B4">
        <w:rPr>
          <w:sz w:val="20"/>
          <w:szCs w:val="20"/>
        </w:rPr>
        <w:tab/>
      </w:r>
      <w:r w:rsidRPr="008779B4">
        <w:rPr>
          <w:b/>
          <w:sz w:val="20"/>
          <w:szCs w:val="20"/>
        </w:rPr>
        <w:t>C.</w:t>
      </w:r>
      <w:r w:rsidRPr="008779B4">
        <w:rPr>
          <w:sz w:val="20"/>
          <w:szCs w:val="20"/>
        </w:rPr>
        <w:t xml:space="preserve"> </w:t>
      </w:r>
      <w:r w:rsidRPr="008779B4">
        <w:rPr>
          <w:position w:val="-22"/>
          <w:sz w:val="20"/>
          <w:szCs w:val="20"/>
        </w:rPr>
        <w:object w:dxaOrig="960" w:dyaOrig="560">
          <v:shape id="_x0000_i1351" type="#_x0000_t75" style="width:48pt;height:27.75pt" o:ole="">
            <v:imagedata r:id="rId611" o:title=""/>
          </v:shape>
          <o:OLEObject Type="Embed" ProgID="Equation.DSMT4" ShapeID="_x0000_i1351" DrawAspect="Content" ObjectID="_1624863303" r:id="rId612"/>
        </w:objec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960" w:dyaOrig="560">
          <v:shape id="_x0000_i1352" type="#_x0000_t75" style="width:48pt;height:27.75pt" o:ole="">
            <v:imagedata r:id="rId613" o:title=""/>
          </v:shape>
          <o:OLEObject Type="Embed" ProgID="Equation.DSMT4" ShapeID="_x0000_i1352" DrawAspect="Content" ObjectID="_1624863304" r:id="rId614"/>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w:t>
      </w:r>
      <w:r w:rsidR="00984FA7" w:rsidRPr="008779B4">
        <w:rPr>
          <w:b/>
          <w:sz w:val="20"/>
          <w:szCs w:val="20"/>
        </w:rPr>
        <w:t>u 13</w:t>
      </w:r>
      <w:r w:rsidRPr="008779B4">
        <w:rPr>
          <w:b/>
          <w:sz w:val="20"/>
          <w:szCs w:val="20"/>
        </w:rPr>
        <w:t xml:space="preserve">9*. </w:t>
      </w:r>
      <w:r w:rsidRPr="008779B4">
        <w:rPr>
          <w:sz w:val="20"/>
          <w:szCs w:val="20"/>
        </w:rPr>
        <w:t xml:space="preserve">Cho hình chóp </w:t>
      </w:r>
      <w:r w:rsidRPr="008779B4">
        <w:rPr>
          <w:position w:val="-6"/>
          <w:sz w:val="20"/>
          <w:szCs w:val="20"/>
        </w:rPr>
        <w:object w:dxaOrig="660" w:dyaOrig="240">
          <v:shape id="_x0000_i1353" type="#_x0000_t75" style="width:33pt;height:12pt" o:ole="">
            <v:imagedata r:id="rId615" o:title=""/>
          </v:shape>
          <o:OLEObject Type="Embed" ProgID="Equation.DSMT4" ShapeID="_x0000_i1353" DrawAspect="Content" ObjectID="_1624863305" r:id="rId616"/>
        </w:object>
      </w:r>
      <w:r w:rsidRPr="008779B4">
        <w:rPr>
          <w:sz w:val="20"/>
          <w:szCs w:val="20"/>
        </w:rPr>
        <w:t xml:space="preserve"> có </w:t>
      </w:r>
      <w:r w:rsidRPr="008779B4">
        <w:rPr>
          <w:position w:val="-8"/>
          <w:sz w:val="20"/>
          <w:szCs w:val="20"/>
        </w:rPr>
        <w:object w:dxaOrig="2040" w:dyaOrig="279">
          <v:shape id="_x0000_i1354" type="#_x0000_t75" style="width:102pt;height:14.25pt" o:ole="">
            <v:imagedata r:id="rId617" o:title=""/>
          </v:shape>
          <o:OLEObject Type="Embed" ProgID="Equation.DSMT4" ShapeID="_x0000_i1354" DrawAspect="Content" ObjectID="_1624863306" r:id="rId618"/>
        </w:object>
      </w:r>
      <w:r w:rsidRPr="008779B4">
        <w:rPr>
          <w:sz w:val="20"/>
          <w:szCs w:val="20"/>
        </w:rPr>
        <w:t xml:space="preserve">. Gọi </w:t>
      </w:r>
      <w:r w:rsidRPr="008779B4">
        <w:rPr>
          <w:position w:val="-6"/>
          <w:sz w:val="20"/>
          <w:szCs w:val="20"/>
        </w:rPr>
        <w:object w:dxaOrig="220" w:dyaOrig="240">
          <v:shape id="_x0000_i1355" type="#_x0000_t75" style="width:11.25pt;height:12pt" o:ole="">
            <v:imagedata r:id="rId619" o:title=""/>
          </v:shape>
          <o:OLEObject Type="Embed" ProgID="Equation.DSMT4" ShapeID="_x0000_i1355" DrawAspect="Content" ObjectID="_1624863307" r:id="rId620"/>
        </w:object>
      </w:r>
      <w:r w:rsidRPr="008779B4">
        <w:rPr>
          <w:sz w:val="20"/>
          <w:szCs w:val="20"/>
        </w:rPr>
        <w:t xml:space="preserve"> là trọng tâm tam giác </w:t>
      </w:r>
      <w:r w:rsidRPr="008779B4">
        <w:rPr>
          <w:position w:val="-6"/>
          <w:sz w:val="20"/>
          <w:szCs w:val="20"/>
        </w:rPr>
        <w:object w:dxaOrig="499" w:dyaOrig="240">
          <v:shape id="_x0000_i1356" type="#_x0000_t75" style="width:24.75pt;height:12pt" o:ole="">
            <v:imagedata r:id="rId621" o:title=""/>
          </v:shape>
          <o:OLEObject Type="Embed" ProgID="Equation.DSMT4" ShapeID="_x0000_i1356" DrawAspect="Content" ObjectID="_1624863308" r:id="rId622"/>
        </w:object>
      </w:r>
      <w:r w:rsidRPr="008779B4">
        <w:rPr>
          <w:sz w:val="20"/>
          <w:szCs w:val="20"/>
        </w:rPr>
        <w:t xml:space="preserve">. Mặt phẳng </w:t>
      </w:r>
      <w:r w:rsidRPr="008779B4">
        <w:rPr>
          <w:position w:val="-12"/>
          <w:sz w:val="20"/>
          <w:szCs w:val="20"/>
        </w:rPr>
        <w:object w:dxaOrig="340" w:dyaOrig="340">
          <v:shape id="_x0000_i1357" type="#_x0000_t75" style="width:17.25pt;height:17.25pt" o:ole="">
            <v:imagedata r:id="rId623" o:title=""/>
          </v:shape>
          <o:OLEObject Type="Embed" ProgID="Equation.DSMT4" ShapeID="_x0000_i1357" DrawAspect="Content" ObjectID="_1624863309" r:id="rId624"/>
        </w:object>
      </w:r>
      <w:r w:rsidRPr="008779B4">
        <w:rPr>
          <w:sz w:val="20"/>
          <w:szCs w:val="20"/>
        </w:rPr>
        <w:t xml:space="preserve"> đi qua trung điểm </w:t>
      </w:r>
      <w:r w:rsidRPr="008779B4">
        <w:rPr>
          <w:position w:val="-4"/>
          <w:sz w:val="20"/>
          <w:szCs w:val="20"/>
        </w:rPr>
        <w:object w:dxaOrig="180" w:dyaOrig="220">
          <v:shape id="_x0000_i1358" type="#_x0000_t75" style="width:9pt;height:11.25pt" o:ole="">
            <v:imagedata r:id="rId625" o:title=""/>
          </v:shape>
          <o:OLEObject Type="Embed" ProgID="Equation.DSMT4" ShapeID="_x0000_i1358" DrawAspect="Content" ObjectID="_1624863310" r:id="rId626"/>
        </w:object>
      </w:r>
      <w:r w:rsidRPr="008779B4">
        <w:rPr>
          <w:sz w:val="20"/>
          <w:szCs w:val="20"/>
        </w:rPr>
        <w:t xml:space="preserve"> của </w:t>
      </w:r>
      <w:r w:rsidRPr="008779B4">
        <w:rPr>
          <w:position w:val="-6"/>
          <w:sz w:val="20"/>
          <w:szCs w:val="20"/>
        </w:rPr>
        <w:object w:dxaOrig="340" w:dyaOrig="240">
          <v:shape id="_x0000_i1359" type="#_x0000_t75" style="width:17.25pt;height:12pt" o:ole="">
            <v:imagedata r:id="rId627" o:title=""/>
          </v:shape>
          <o:OLEObject Type="Embed" ProgID="Equation.DSMT4" ShapeID="_x0000_i1359" DrawAspect="Content" ObjectID="_1624863311" r:id="rId628"/>
        </w:object>
      </w:r>
      <w:r w:rsidRPr="008779B4">
        <w:rPr>
          <w:sz w:val="20"/>
          <w:szCs w:val="20"/>
        </w:rPr>
        <w:t xml:space="preserve"> cắt các cạnh </w:t>
      </w:r>
      <w:r w:rsidRPr="008779B4">
        <w:rPr>
          <w:position w:val="-8"/>
          <w:sz w:val="20"/>
          <w:szCs w:val="20"/>
        </w:rPr>
        <w:object w:dxaOrig="1060" w:dyaOrig="260">
          <v:shape id="_x0000_i1360" type="#_x0000_t75" style="width:53.25pt;height:12.75pt" o:ole="">
            <v:imagedata r:id="rId629" o:title=""/>
          </v:shape>
          <o:OLEObject Type="Embed" ProgID="Equation.DSMT4" ShapeID="_x0000_i1360" DrawAspect="Content" ObjectID="_1624863312" r:id="rId630"/>
        </w:object>
      </w:r>
      <w:r w:rsidRPr="008779B4">
        <w:rPr>
          <w:sz w:val="20"/>
          <w:szCs w:val="20"/>
        </w:rPr>
        <w:t xml:space="preserve"> lần lượt tại </w:t>
      </w:r>
      <w:r w:rsidRPr="008779B4">
        <w:rPr>
          <w:position w:val="-8"/>
          <w:sz w:val="20"/>
          <w:szCs w:val="20"/>
        </w:rPr>
        <w:object w:dxaOrig="859" w:dyaOrig="260">
          <v:shape id="_x0000_i1361" type="#_x0000_t75" style="width:42.75pt;height:12.75pt" o:ole="">
            <v:imagedata r:id="rId631" o:title=""/>
          </v:shape>
          <o:OLEObject Type="Embed" ProgID="Equation.DSMT4" ShapeID="_x0000_i1361" DrawAspect="Content" ObjectID="_1624863313" r:id="rId632"/>
        </w:object>
      </w:r>
      <w:r w:rsidRPr="008779B4">
        <w:rPr>
          <w:sz w:val="20"/>
          <w:szCs w:val="20"/>
        </w:rPr>
        <w:t xml:space="preserve">. Tính giá trị nhỏ nhất </w:t>
      </w:r>
      <w:r w:rsidRPr="008779B4">
        <w:rPr>
          <w:position w:val="-10"/>
          <w:sz w:val="20"/>
          <w:szCs w:val="20"/>
        </w:rPr>
        <w:object w:dxaOrig="380" w:dyaOrig="300">
          <v:shape id="_x0000_i1362" type="#_x0000_t75" style="width:18.75pt;height:15pt" o:ole="">
            <v:imagedata r:id="rId633" o:title=""/>
          </v:shape>
          <o:OLEObject Type="Embed" ProgID="Equation.DSMT4" ShapeID="_x0000_i1362" DrawAspect="Content" ObjectID="_1624863314" r:id="rId634"/>
        </w:object>
      </w:r>
      <w:r w:rsidRPr="008779B4">
        <w:rPr>
          <w:sz w:val="20"/>
          <w:szCs w:val="20"/>
        </w:rPr>
        <w:t xml:space="preserve"> của biểu thức </w:t>
      </w:r>
      <w:r w:rsidRPr="008779B4">
        <w:rPr>
          <w:position w:val="-22"/>
          <w:sz w:val="20"/>
          <w:szCs w:val="20"/>
        </w:rPr>
        <w:object w:dxaOrig="2100" w:dyaOrig="560">
          <v:shape id="_x0000_i1363" type="#_x0000_t75" style="width:105pt;height:27.75pt" o:ole="">
            <v:imagedata r:id="rId635" o:title=""/>
          </v:shape>
          <o:OLEObject Type="Embed" ProgID="Equation.DSMT4" ShapeID="_x0000_i1363" DrawAspect="Content" ObjectID="_1624863315" r:id="rId636"/>
        </w:object>
      </w:r>
      <w:r w:rsidRPr="008779B4">
        <w:rPr>
          <w:sz w:val="20"/>
          <w:szCs w:val="20"/>
        </w:rPr>
        <w:t>.</w: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2"/>
          <w:sz w:val="20"/>
          <w:szCs w:val="20"/>
        </w:rPr>
        <w:object w:dxaOrig="859" w:dyaOrig="560">
          <v:shape id="_x0000_i1071" type="#_x0000_t75" style="width:42.75pt;height:27.75pt" o:ole="">
            <v:imagedata r:id="rId637" o:title=""/>
          </v:shape>
          <o:OLEObject Type="Embed" ProgID="Equation.DSMT4" ShapeID="_x0000_i1071" DrawAspect="Content" ObjectID="_1624863316" r:id="rId638"/>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859" w:dyaOrig="560">
          <v:shape id="_x0000_i1072" type="#_x0000_t75" style="width:42.75pt;height:27.75pt" o:ole="">
            <v:imagedata r:id="rId639" o:title=""/>
          </v:shape>
          <o:OLEObject Type="Embed" ProgID="Equation.DSMT4" ShapeID="_x0000_i1072" DrawAspect="Content" ObjectID="_1624863317" r:id="rId640"/>
        </w:object>
      </w:r>
      <w:r w:rsidRPr="008779B4">
        <w:rPr>
          <w:sz w:val="20"/>
          <w:szCs w:val="20"/>
        </w:rPr>
        <w:t xml:space="preserve"> </w:t>
      </w:r>
      <w:r w:rsidRPr="008779B4">
        <w:rPr>
          <w:sz w:val="20"/>
          <w:szCs w:val="20"/>
        </w:rPr>
        <w:tab/>
      </w:r>
      <w:r w:rsidRPr="008779B4">
        <w:rPr>
          <w:b/>
          <w:sz w:val="20"/>
          <w:szCs w:val="20"/>
        </w:rPr>
        <w:t>C.</w:t>
      </w:r>
      <w:r w:rsidRPr="008779B4">
        <w:rPr>
          <w:sz w:val="20"/>
          <w:szCs w:val="20"/>
        </w:rPr>
        <w:t xml:space="preserve"> </w:t>
      </w:r>
      <w:r w:rsidRPr="008779B4">
        <w:rPr>
          <w:position w:val="-22"/>
          <w:sz w:val="20"/>
          <w:szCs w:val="20"/>
        </w:rPr>
        <w:object w:dxaOrig="940" w:dyaOrig="560">
          <v:shape id="_x0000_i1073" type="#_x0000_t75" style="width:47.25pt;height:27.75pt" o:ole="">
            <v:imagedata r:id="rId641" o:title=""/>
          </v:shape>
          <o:OLEObject Type="Embed" ProgID="Equation.DSMT4" ShapeID="_x0000_i1073" DrawAspect="Content" ObjectID="_1624863318" r:id="rId642"/>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position w:val="-10"/>
          <w:sz w:val="20"/>
          <w:szCs w:val="20"/>
        </w:rPr>
        <w:object w:dxaOrig="820" w:dyaOrig="300">
          <v:shape id="_x0000_i1074" type="#_x0000_t75" style="width:41.25pt;height:15pt" o:ole="">
            <v:imagedata r:id="rId643" o:title=""/>
          </v:shape>
          <o:OLEObject Type="Embed" ProgID="Equation.DSMT4" ShapeID="_x0000_i1074" DrawAspect="Content" ObjectID="_1624863319" r:id="rId644"/>
        </w:object>
      </w:r>
      <w:r w:rsidRPr="008779B4">
        <w:rPr>
          <w:sz w:val="20"/>
          <w:szCs w:val="20"/>
        </w:rPr>
        <w:t xml:space="preserve"> </w:t>
      </w:r>
    </w:p>
    <w:p w:rsidR="00E36BD7" w:rsidRPr="008779B4" w:rsidRDefault="00984FA7" w:rsidP="00600FBF">
      <w:pPr>
        <w:tabs>
          <w:tab w:val="left" w:pos="360"/>
          <w:tab w:val="left" w:pos="1980"/>
          <w:tab w:val="left" w:pos="3960"/>
          <w:tab w:val="left" w:pos="5940"/>
        </w:tabs>
        <w:jc w:val="both"/>
        <w:rPr>
          <w:sz w:val="20"/>
          <w:szCs w:val="20"/>
        </w:rPr>
      </w:pPr>
      <w:r w:rsidRPr="008779B4">
        <w:rPr>
          <w:b/>
          <w:sz w:val="20"/>
          <w:szCs w:val="20"/>
        </w:rPr>
        <w:t>Câu 14</w:t>
      </w:r>
      <w:r w:rsidR="00E36BD7" w:rsidRPr="008779B4">
        <w:rPr>
          <w:b/>
          <w:sz w:val="20"/>
          <w:szCs w:val="20"/>
        </w:rPr>
        <w:t>0*.</w:t>
      </w:r>
      <w:r w:rsidR="00E36BD7" w:rsidRPr="008779B4">
        <w:rPr>
          <w:sz w:val="20"/>
          <w:szCs w:val="20"/>
        </w:rPr>
        <w:t xml:space="preserve"> Cho hình chóp </w:t>
      </w:r>
      <w:r w:rsidR="00E36BD7" w:rsidRPr="008779B4">
        <w:rPr>
          <w:position w:val="-6"/>
          <w:sz w:val="20"/>
          <w:szCs w:val="20"/>
        </w:rPr>
        <w:object w:dxaOrig="780" w:dyaOrig="240">
          <v:shape id="_x0000_i1075" type="#_x0000_t75" style="width:39pt;height:12pt" o:ole="">
            <v:imagedata r:id="rId645" o:title=""/>
          </v:shape>
          <o:OLEObject Type="Embed" ProgID="Equation.DSMT4" ShapeID="_x0000_i1075" DrawAspect="Content" ObjectID="_1624863320" r:id="rId646"/>
        </w:object>
      </w:r>
      <w:r w:rsidR="00E36BD7" w:rsidRPr="008779B4">
        <w:rPr>
          <w:sz w:val="20"/>
          <w:szCs w:val="20"/>
        </w:rPr>
        <w:t xml:space="preserve"> có đáy </w:t>
      </w:r>
      <w:r w:rsidR="00E36BD7" w:rsidRPr="008779B4">
        <w:rPr>
          <w:position w:val="-6"/>
          <w:sz w:val="20"/>
          <w:szCs w:val="20"/>
        </w:rPr>
        <w:object w:dxaOrig="620" w:dyaOrig="240">
          <v:shape id="_x0000_i1076" type="#_x0000_t75" style="width:30.75pt;height:12pt" o:ole="">
            <v:imagedata r:id="rId647" o:title=""/>
          </v:shape>
          <o:OLEObject Type="Embed" ProgID="Equation.DSMT4" ShapeID="_x0000_i1076" DrawAspect="Content" ObjectID="_1624863321" r:id="rId648"/>
        </w:object>
      </w:r>
      <w:r w:rsidR="00E36BD7" w:rsidRPr="008779B4">
        <w:rPr>
          <w:sz w:val="20"/>
          <w:szCs w:val="20"/>
        </w:rPr>
        <w:t xml:space="preserve"> là hình bình hành, thể tích là </w:t>
      </w:r>
      <w:r w:rsidR="00E36BD7" w:rsidRPr="008779B4">
        <w:rPr>
          <w:position w:val="-6"/>
          <w:sz w:val="20"/>
          <w:szCs w:val="20"/>
        </w:rPr>
        <w:object w:dxaOrig="260" w:dyaOrig="240">
          <v:shape id="_x0000_i1077" type="#_x0000_t75" style="width:12.75pt;height:12pt" o:ole="">
            <v:imagedata r:id="rId649" o:title=""/>
          </v:shape>
          <o:OLEObject Type="Embed" ProgID="Equation.DSMT4" ShapeID="_x0000_i1077" DrawAspect="Content" ObjectID="_1624863322" r:id="rId650"/>
        </w:object>
      </w:r>
      <w:r w:rsidR="00E36BD7" w:rsidRPr="008779B4">
        <w:rPr>
          <w:sz w:val="20"/>
          <w:szCs w:val="20"/>
        </w:rPr>
        <w:t xml:space="preserve"> Gọi </w:t>
      </w:r>
      <w:r w:rsidR="00E36BD7" w:rsidRPr="008779B4">
        <w:rPr>
          <w:position w:val="-4"/>
          <w:sz w:val="20"/>
          <w:szCs w:val="20"/>
        </w:rPr>
        <w:object w:dxaOrig="300" w:dyaOrig="220">
          <v:shape id="_x0000_i1078" type="#_x0000_t75" style="width:15pt;height:11.25pt" o:ole="">
            <v:imagedata r:id="rId651" o:title=""/>
          </v:shape>
          <o:OLEObject Type="Embed" ProgID="Equation.DSMT4" ShapeID="_x0000_i1078" DrawAspect="Content" ObjectID="_1624863323" r:id="rId652"/>
        </w:object>
      </w:r>
      <w:r w:rsidR="00E36BD7" w:rsidRPr="008779B4">
        <w:rPr>
          <w:sz w:val="20"/>
          <w:szCs w:val="20"/>
        </w:rPr>
        <w:t xml:space="preserve"> là trung điểm của cạnh </w:t>
      </w:r>
      <w:r w:rsidR="00E36BD7" w:rsidRPr="008779B4">
        <w:rPr>
          <w:position w:val="-8"/>
          <w:sz w:val="20"/>
          <w:szCs w:val="20"/>
        </w:rPr>
        <w:object w:dxaOrig="620" w:dyaOrig="260">
          <v:shape id="_x0000_i1079" type="#_x0000_t75" style="width:30.75pt;height:12.75pt" o:ole="">
            <v:imagedata r:id="rId653" o:title=""/>
          </v:shape>
          <o:OLEObject Type="Embed" ProgID="Equation.DSMT4" ShapeID="_x0000_i1079" DrawAspect="Content" ObjectID="_1624863324" r:id="rId654"/>
        </w:object>
      </w:r>
      <w:r w:rsidR="00E36BD7" w:rsidRPr="008779B4">
        <w:rPr>
          <w:sz w:val="20"/>
          <w:szCs w:val="20"/>
        </w:rPr>
        <w:t xml:space="preserve"> là điểm nằm trên cạnh </w:t>
      </w:r>
      <w:r w:rsidR="00E36BD7" w:rsidRPr="008779B4">
        <w:rPr>
          <w:position w:val="-6"/>
          <w:sz w:val="20"/>
          <w:szCs w:val="20"/>
        </w:rPr>
        <w:object w:dxaOrig="320" w:dyaOrig="240">
          <v:shape id="_x0000_i1080" type="#_x0000_t75" style="width:15.75pt;height:12pt" o:ole="">
            <v:imagedata r:id="rId655" o:title=""/>
          </v:shape>
          <o:OLEObject Type="Embed" ProgID="Equation.DSMT4" ShapeID="_x0000_i1080" DrawAspect="Content" ObjectID="_1624863325" r:id="rId656"/>
        </w:object>
      </w:r>
      <w:r w:rsidR="00E36BD7" w:rsidRPr="008779B4">
        <w:rPr>
          <w:sz w:val="20"/>
          <w:szCs w:val="20"/>
        </w:rPr>
        <w:t xml:space="preserve"> sao cho </w:t>
      </w:r>
      <w:r w:rsidR="00E36BD7" w:rsidRPr="008779B4">
        <w:rPr>
          <w:position w:val="-8"/>
          <w:sz w:val="20"/>
          <w:szCs w:val="20"/>
        </w:rPr>
        <w:object w:dxaOrig="1020" w:dyaOrig="279">
          <v:shape id="_x0000_i1081" type="#_x0000_t75" style="width:51pt;height:14.25pt" o:ole="">
            <v:imagedata r:id="rId657" o:title=""/>
          </v:shape>
          <o:OLEObject Type="Embed" ProgID="Equation.DSMT4" ShapeID="_x0000_i1081" DrawAspect="Content" ObjectID="_1624863326" r:id="rId658"/>
        </w:object>
      </w:r>
      <w:r w:rsidR="00E36BD7" w:rsidRPr="008779B4">
        <w:rPr>
          <w:sz w:val="20"/>
          <w:szCs w:val="20"/>
        </w:rPr>
        <w:t xml:space="preserve"> mặt phẳng </w:t>
      </w:r>
      <w:r w:rsidR="00E36BD7" w:rsidRPr="008779B4">
        <w:rPr>
          <w:position w:val="-12"/>
          <w:sz w:val="20"/>
          <w:szCs w:val="20"/>
        </w:rPr>
        <w:object w:dxaOrig="340" w:dyaOrig="340">
          <v:shape id="_x0000_i1082" type="#_x0000_t75" style="width:17.25pt;height:17.25pt" o:ole="">
            <v:imagedata r:id="rId659" o:title=""/>
          </v:shape>
          <o:OLEObject Type="Embed" ProgID="Equation.DSMT4" ShapeID="_x0000_i1082" DrawAspect="Content" ObjectID="_1624863327" r:id="rId660"/>
        </w:object>
      </w:r>
      <w:r w:rsidR="00E36BD7" w:rsidRPr="008779B4">
        <w:rPr>
          <w:sz w:val="20"/>
          <w:szCs w:val="20"/>
        </w:rPr>
        <w:t xml:space="preserve"> di động qua các điểm </w:t>
      </w:r>
      <w:r w:rsidR="00E36BD7" w:rsidRPr="008779B4">
        <w:rPr>
          <w:position w:val="-8"/>
          <w:sz w:val="20"/>
          <w:szCs w:val="20"/>
        </w:rPr>
        <w:object w:dxaOrig="600" w:dyaOrig="260">
          <v:shape id="_x0000_i1083" type="#_x0000_t75" style="width:30pt;height:12.75pt" o:ole="">
            <v:imagedata r:id="rId661" o:title=""/>
          </v:shape>
          <o:OLEObject Type="Embed" ProgID="Equation.DSMT4" ShapeID="_x0000_i1083" DrawAspect="Content" ObjectID="_1624863328" r:id="rId662"/>
        </w:object>
      </w:r>
      <w:r w:rsidR="00E36BD7" w:rsidRPr="008779B4">
        <w:rPr>
          <w:sz w:val="20"/>
          <w:szCs w:val="20"/>
        </w:rPr>
        <w:t xml:space="preserve"> và cắt các cạnh </w:t>
      </w:r>
      <w:r w:rsidR="00E36BD7" w:rsidRPr="008779B4">
        <w:rPr>
          <w:position w:val="-8"/>
          <w:sz w:val="20"/>
          <w:szCs w:val="20"/>
        </w:rPr>
        <w:object w:dxaOrig="720" w:dyaOrig="260">
          <v:shape id="_x0000_i1084" type="#_x0000_t75" style="width:36pt;height:12.75pt" o:ole="">
            <v:imagedata r:id="rId663" o:title=""/>
          </v:shape>
          <o:OLEObject Type="Embed" ProgID="Equation.DSMT4" ShapeID="_x0000_i1084" DrawAspect="Content" ObjectID="_1624863329" r:id="rId664"/>
        </w:object>
      </w:r>
      <w:r w:rsidR="00E36BD7" w:rsidRPr="008779B4">
        <w:rPr>
          <w:sz w:val="20"/>
          <w:szCs w:val="20"/>
        </w:rPr>
        <w:t xml:space="preserve"> lần lượt tại hai điểm phân biệt </w:t>
      </w:r>
      <w:r w:rsidR="00E36BD7" w:rsidRPr="008779B4">
        <w:rPr>
          <w:position w:val="-8"/>
          <w:sz w:val="20"/>
          <w:szCs w:val="20"/>
        </w:rPr>
        <w:object w:dxaOrig="520" w:dyaOrig="260">
          <v:shape id="_x0000_i1085" type="#_x0000_t75" style="width:26.25pt;height:12.75pt" o:ole="">
            <v:imagedata r:id="rId665" o:title=""/>
          </v:shape>
          <o:OLEObject Type="Embed" ProgID="Equation.DSMT4" ShapeID="_x0000_i1085" DrawAspect="Content" ObjectID="_1624863330" r:id="rId666"/>
        </w:object>
      </w:r>
      <w:r w:rsidR="00E36BD7" w:rsidRPr="008779B4">
        <w:rPr>
          <w:sz w:val="20"/>
          <w:szCs w:val="20"/>
        </w:rPr>
        <w:t xml:space="preserve">. Tính thể tích lớn nhất </w:t>
      </w:r>
      <w:r w:rsidR="00E36BD7" w:rsidRPr="008779B4">
        <w:rPr>
          <w:position w:val="-10"/>
          <w:sz w:val="20"/>
          <w:szCs w:val="20"/>
        </w:rPr>
        <w:object w:dxaOrig="400" w:dyaOrig="300">
          <v:shape id="_x0000_i1086" type="#_x0000_t75" style="width:20.25pt;height:15pt" o:ole="">
            <v:imagedata r:id="rId245" o:title=""/>
          </v:shape>
          <o:OLEObject Type="Embed" ProgID="Equation.DSMT4" ShapeID="_x0000_i1086" DrawAspect="Content" ObjectID="_1624863331" r:id="rId667"/>
        </w:object>
      </w:r>
      <w:r w:rsidR="00E36BD7" w:rsidRPr="008779B4">
        <w:rPr>
          <w:sz w:val="20"/>
          <w:szCs w:val="20"/>
        </w:rPr>
        <w:t xml:space="preserve"> của khối chóp </w:t>
      </w:r>
      <w:r w:rsidR="00E36BD7" w:rsidRPr="008779B4">
        <w:rPr>
          <w:position w:val="-8"/>
          <w:sz w:val="20"/>
          <w:szCs w:val="20"/>
        </w:rPr>
        <w:object w:dxaOrig="859" w:dyaOrig="260">
          <v:shape id="_x0000_i1087" type="#_x0000_t75" style="width:42.75pt;height:12.75pt" o:ole="">
            <v:imagedata r:id="rId668" o:title=""/>
          </v:shape>
          <o:OLEObject Type="Embed" ProgID="Equation.DSMT4" ShapeID="_x0000_i1087" DrawAspect="Content" ObjectID="_1624863332" r:id="rId669"/>
        </w:object>
      </w:r>
      <w:r w:rsidR="00E36BD7" w:rsidRPr="008779B4">
        <w:rPr>
          <w:sz w:val="20"/>
          <w:szCs w:val="20"/>
        </w:rPr>
        <w:t>.</w:t>
      </w:r>
    </w:p>
    <w:p w:rsidR="00E36BD7" w:rsidRDefault="00E36BD7" w:rsidP="00600FBF">
      <w:pPr>
        <w:tabs>
          <w:tab w:val="left" w:pos="360"/>
          <w:tab w:val="left" w:pos="1980"/>
          <w:tab w:val="left" w:pos="3960"/>
          <w:tab w:val="left" w:pos="5940"/>
        </w:tabs>
        <w:jc w:val="both"/>
        <w:rPr>
          <w:sz w:val="20"/>
          <w:szCs w:val="20"/>
        </w:rPr>
      </w:pPr>
      <w:r w:rsidRPr="008779B4">
        <w:rPr>
          <w:b/>
          <w:sz w:val="20"/>
          <w:szCs w:val="20"/>
        </w:rPr>
        <w:tab/>
        <w:t>A.</w:t>
      </w:r>
      <w:r w:rsidRPr="008779B4">
        <w:rPr>
          <w:sz w:val="20"/>
          <w:szCs w:val="20"/>
        </w:rPr>
        <w:t xml:space="preserve"> </w:t>
      </w:r>
      <w:r w:rsidRPr="008779B4">
        <w:rPr>
          <w:position w:val="-20"/>
          <w:sz w:val="20"/>
          <w:szCs w:val="20"/>
        </w:rPr>
        <w:object w:dxaOrig="900" w:dyaOrig="540">
          <v:shape id="_x0000_i1088" type="#_x0000_t75" style="width:45pt;height:27pt" o:ole="">
            <v:imagedata r:id="rId670" o:title=""/>
          </v:shape>
          <o:OLEObject Type="Embed" ProgID="Equation.DSMT4" ShapeID="_x0000_i1088" DrawAspect="Content" ObjectID="_1624863333" r:id="rId671"/>
        </w:object>
      </w:r>
      <w:r w:rsidRPr="008779B4">
        <w:rPr>
          <w:sz w:val="20"/>
          <w:szCs w:val="20"/>
        </w:rPr>
        <w:tab/>
      </w:r>
      <w:r w:rsidRPr="008779B4">
        <w:rPr>
          <w:b/>
          <w:sz w:val="20"/>
          <w:szCs w:val="20"/>
        </w:rPr>
        <w:t xml:space="preserve">B. </w:t>
      </w:r>
      <w:r w:rsidRPr="008779B4">
        <w:rPr>
          <w:position w:val="-22"/>
          <w:sz w:val="20"/>
          <w:szCs w:val="20"/>
        </w:rPr>
        <w:object w:dxaOrig="900" w:dyaOrig="560">
          <v:shape id="_x0000_i1089" type="#_x0000_t75" style="width:45pt;height:27.75pt" o:ole="">
            <v:imagedata r:id="rId672" o:title=""/>
          </v:shape>
          <o:OLEObject Type="Embed" ProgID="Equation.DSMT4" ShapeID="_x0000_i1089" DrawAspect="Content" ObjectID="_1624863334" r:id="rId673"/>
        </w:object>
      </w:r>
      <w:r w:rsidRPr="008779B4">
        <w:rPr>
          <w:sz w:val="20"/>
          <w:szCs w:val="20"/>
        </w:rPr>
        <w:tab/>
      </w:r>
      <w:r w:rsidRPr="008779B4">
        <w:rPr>
          <w:b/>
          <w:sz w:val="20"/>
          <w:szCs w:val="20"/>
        </w:rPr>
        <w:t>C.</w:t>
      </w:r>
      <w:r w:rsidRPr="008779B4">
        <w:rPr>
          <w:sz w:val="20"/>
          <w:szCs w:val="20"/>
        </w:rPr>
        <w:t xml:space="preserve"> </w:t>
      </w:r>
      <w:r w:rsidRPr="008779B4">
        <w:rPr>
          <w:position w:val="-20"/>
          <w:sz w:val="20"/>
          <w:szCs w:val="20"/>
        </w:rPr>
        <w:object w:dxaOrig="999" w:dyaOrig="540">
          <v:shape id="_x0000_i1090" type="#_x0000_t75" style="width:50.25pt;height:27pt" o:ole="">
            <v:imagedata r:id="rId674" o:title=""/>
          </v:shape>
          <o:OLEObject Type="Embed" ProgID="Equation.DSMT4" ShapeID="_x0000_i1090" DrawAspect="Content" ObjectID="_1624863335" r:id="rId675"/>
        </w:objec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999" w:dyaOrig="560">
          <v:shape id="_x0000_i1091" type="#_x0000_t75" style="width:50.25pt;height:27.75pt" o:ole="">
            <v:imagedata r:id="rId676" o:title=""/>
          </v:shape>
          <o:OLEObject Type="Embed" ProgID="Equation.DSMT4" ShapeID="_x0000_i1091" DrawAspect="Content" ObjectID="_1624863336" r:id="rId677"/>
        </w:object>
      </w:r>
    </w:p>
    <w:p w:rsidR="000B230C" w:rsidRDefault="000B230C" w:rsidP="00600FBF">
      <w:pPr>
        <w:tabs>
          <w:tab w:val="left" w:pos="360"/>
          <w:tab w:val="left" w:pos="1980"/>
          <w:tab w:val="left" w:pos="3960"/>
          <w:tab w:val="left" w:pos="5940"/>
        </w:tabs>
        <w:jc w:val="both"/>
        <w:rPr>
          <w:b/>
          <w:sz w:val="20"/>
          <w:szCs w:val="20"/>
        </w:rPr>
      </w:pPr>
    </w:p>
    <w:p w:rsidR="000B230C" w:rsidRDefault="000B230C" w:rsidP="000B230C">
      <w:pPr>
        <w:tabs>
          <w:tab w:val="left" w:pos="360"/>
          <w:tab w:val="left" w:pos="1980"/>
          <w:tab w:val="left" w:pos="3960"/>
          <w:tab w:val="left" w:pos="5940"/>
        </w:tabs>
        <w:jc w:val="center"/>
        <w:rPr>
          <w:b/>
          <w:sz w:val="20"/>
          <w:szCs w:val="20"/>
        </w:rPr>
      </w:pPr>
      <w:r w:rsidRPr="000B230C">
        <w:rPr>
          <w:b/>
          <w:sz w:val="20"/>
          <w:szCs w:val="20"/>
        </w:rPr>
        <w:t>ĐÁP ÁN VÀ LỜI GIẢI</w:t>
      </w:r>
    </w:p>
    <w:p w:rsidR="000B230C" w:rsidRDefault="000B230C" w:rsidP="000B230C">
      <w:pPr>
        <w:tabs>
          <w:tab w:val="left" w:pos="360"/>
          <w:tab w:val="left" w:pos="1980"/>
          <w:tab w:val="left" w:pos="3960"/>
          <w:tab w:val="left" w:pos="5940"/>
        </w:tabs>
        <w:jc w:val="center"/>
        <w:rPr>
          <w:b/>
          <w:sz w:val="20"/>
          <w:szCs w:val="20"/>
        </w:rPr>
      </w:pPr>
    </w:p>
    <w:p w:rsidR="000B230C" w:rsidRPr="00ED5663" w:rsidRDefault="00467502" w:rsidP="000B230C">
      <w:pPr>
        <w:tabs>
          <w:tab w:val="left" w:pos="360"/>
          <w:tab w:val="left" w:pos="1980"/>
          <w:tab w:val="left" w:pos="3960"/>
          <w:tab w:val="left" w:pos="5940"/>
        </w:tabs>
        <w:jc w:val="center"/>
        <w:rPr>
          <w:rFonts w:ascii="Chu Văn An (Uni)" w:hAnsi="Chu Văn An (Uni)" w:cs="Chu Văn An (Uni)"/>
          <w:b/>
        </w:rPr>
      </w:pPr>
      <w:r>
        <w:rPr>
          <w:rFonts w:ascii="Chu Văn An (Uni)" w:hAnsi="Chu Văn An (Uni)" w:cs="Chu Văn An (Uni)"/>
          <w:b/>
          <w:noProof/>
        </w:rPr>
        <mc:AlternateContent>
          <mc:Choice Requires="wps">
            <w:drawing>
              <wp:inline distT="0" distB="0" distL="0" distR="0">
                <wp:extent cx="610235" cy="149225"/>
                <wp:effectExtent l="19050" t="13970" r="18415" b="17780"/>
                <wp:docPr id="1139" name="Freeform 677"/>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flipV="1">
                          <a:off x="0" y="0"/>
                          <a:ext cx="610235" cy="149225"/>
                        </a:xfrm>
                        <a:custGeom>
                          <a:avLst/>
                          <a:gdLst>
                            <a:gd name="T0" fmla="*/ 541 w 3844"/>
                            <a:gd name="T1" fmla="*/ 0 h 940"/>
                            <a:gd name="T2" fmla="*/ 1011 w 3844"/>
                            <a:gd name="T3" fmla="*/ 161 h 940"/>
                            <a:gd name="T4" fmla="*/ 463 w 3844"/>
                            <a:gd name="T5" fmla="*/ 26 h 940"/>
                            <a:gd name="T6" fmla="*/ 86 w 3844"/>
                            <a:gd name="T7" fmla="*/ 254 h 940"/>
                            <a:gd name="T8" fmla="*/ 79 w 3844"/>
                            <a:gd name="T9" fmla="*/ 616 h 940"/>
                            <a:gd name="T10" fmla="*/ 399 w 3844"/>
                            <a:gd name="T11" fmla="*/ 849 h 940"/>
                            <a:gd name="T12" fmla="*/ 791 w 3844"/>
                            <a:gd name="T13" fmla="*/ 787 h 940"/>
                            <a:gd name="T14" fmla="*/ 1247 w 3844"/>
                            <a:gd name="T15" fmla="*/ 563 h 940"/>
                            <a:gd name="T16" fmla="*/ 1602 w 3844"/>
                            <a:gd name="T17" fmla="*/ 489 h 940"/>
                            <a:gd name="T18" fmla="*/ 1658 w 3844"/>
                            <a:gd name="T19" fmla="*/ 532 h 940"/>
                            <a:gd name="T20" fmla="*/ 1292 w 3844"/>
                            <a:gd name="T21" fmla="*/ 626 h 940"/>
                            <a:gd name="T22" fmla="*/ 760 w 3844"/>
                            <a:gd name="T23" fmla="*/ 878 h 940"/>
                            <a:gd name="T24" fmla="*/ 342 w 3844"/>
                            <a:gd name="T25" fmla="*/ 903 h 940"/>
                            <a:gd name="T26" fmla="*/ 28 w 3844"/>
                            <a:gd name="T27" fmla="*/ 603 h 940"/>
                            <a:gd name="T28" fmla="*/ 64 w 3844"/>
                            <a:gd name="T29" fmla="*/ 225 h 940"/>
                            <a:gd name="T30" fmla="*/ 1216 w 3844"/>
                            <a:gd name="T31" fmla="*/ 821 h 940"/>
                            <a:gd name="T32" fmla="*/ 1495 w 3844"/>
                            <a:gd name="T33" fmla="*/ 656 h 940"/>
                            <a:gd name="T34" fmla="*/ 1792 w 3844"/>
                            <a:gd name="T35" fmla="*/ 692 h 940"/>
                            <a:gd name="T36" fmla="*/ 1764 w 3844"/>
                            <a:gd name="T37" fmla="*/ 699 h 940"/>
                            <a:gd name="T38" fmla="*/ 1528 w 3844"/>
                            <a:gd name="T39" fmla="*/ 726 h 940"/>
                            <a:gd name="T40" fmla="*/ 1239 w 3844"/>
                            <a:gd name="T41" fmla="*/ 906 h 940"/>
                            <a:gd name="T42" fmla="*/ 975 w 3844"/>
                            <a:gd name="T43" fmla="*/ 909 h 940"/>
                            <a:gd name="T44" fmla="*/ 2349 w 3844"/>
                            <a:gd name="T45" fmla="*/ 656 h 940"/>
                            <a:gd name="T46" fmla="*/ 2628 w 3844"/>
                            <a:gd name="T47" fmla="*/ 821 h 940"/>
                            <a:gd name="T48" fmla="*/ 2868 w 3844"/>
                            <a:gd name="T49" fmla="*/ 909 h 940"/>
                            <a:gd name="T50" fmla="*/ 2606 w 3844"/>
                            <a:gd name="T51" fmla="*/ 906 h 940"/>
                            <a:gd name="T52" fmla="*/ 2315 w 3844"/>
                            <a:gd name="T53" fmla="*/ 726 h 940"/>
                            <a:gd name="T54" fmla="*/ 2080 w 3844"/>
                            <a:gd name="T55" fmla="*/ 699 h 940"/>
                            <a:gd name="T56" fmla="*/ 2051 w 3844"/>
                            <a:gd name="T57" fmla="*/ 692 h 940"/>
                            <a:gd name="T58" fmla="*/ 2141 w 3844"/>
                            <a:gd name="T59" fmla="*/ 540 h 940"/>
                            <a:gd name="T60" fmla="*/ 2286 w 3844"/>
                            <a:gd name="T61" fmla="*/ 486 h 940"/>
                            <a:gd name="T62" fmla="*/ 2639 w 3844"/>
                            <a:gd name="T63" fmla="*/ 584 h 940"/>
                            <a:gd name="T64" fmla="*/ 3110 w 3844"/>
                            <a:gd name="T65" fmla="*/ 809 h 940"/>
                            <a:gd name="T66" fmla="*/ 3497 w 3844"/>
                            <a:gd name="T67" fmla="*/ 834 h 940"/>
                            <a:gd name="T68" fmla="*/ 3783 w 3844"/>
                            <a:gd name="T69" fmla="*/ 574 h 940"/>
                            <a:gd name="T70" fmla="*/ 3730 w 3844"/>
                            <a:gd name="T71" fmla="*/ 214 h 940"/>
                            <a:gd name="T72" fmla="*/ 3319 w 3844"/>
                            <a:gd name="T73" fmla="*/ 23 h 940"/>
                            <a:gd name="T74" fmla="*/ 2881 w 3844"/>
                            <a:gd name="T75" fmla="*/ 126 h 940"/>
                            <a:gd name="T76" fmla="*/ 3365 w 3844"/>
                            <a:gd name="T77" fmla="*/ 3 h 940"/>
                            <a:gd name="T78" fmla="*/ 3752 w 3844"/>
                            <a:gd name="T79" fmla="*/ 187 h 940"/>
                            <a:gd name="T80" fmla="*/ 3831 w 3844"/>
                            <a:gd name="T81" fmla="*/ 553 h 940"/>
                            <a:gd name="T82" fmla="*/ 3551 w 3844"/>
                            <a:gd name="T83" fmla="*/ 882 h 940"/>
                            <a:gd name="T84" fmla="*/ 3138 w 3844"/>
                            <a:gd name="T85" fmla="*/ 896 h 940"/>
                            <a:gd name="T86" fmla="*/ 2614 w 3844"/>
                            <a:gd name="T87" fmla="*/ 655 h 940"/>
                            <a:gd name="T88" fmla="*/ 2229 w 3844"/>
                            <a:gd name="T89" fmla="*/ 530 h 940"/>
                            <a:gd name="T90" fmla="*/ 3469 w 3844"/>
                            <a:gd name="T91" fmla="*/ 588 h 940"/>
                            <a:gd name="T92" fmla="*/ 3354 w 3844"/>
                            <a:gd name="T93" fmla="*/ 650 h 940"/>
                            <a:gd name="T94" fmla="*/ 2939 w 3844"/>
                            <a:gd name="T95" fmla="*/ 566 h 940"/>
                            <a:gd name="T96" fmla="*/ 2598 w 3844"/>
                            <a:gd name="T97" fmla="*/ 388 h 940"/>
                            <a:gd name="T98" fmla="*/ 2193 w 3844"/>
                            <a:gd name="T99" fmla="*/ 366 h 940"/>
                            <a:gd name="T100" fmla="*/ 2446 w 3844"/>
                            <a:gd name="T101" fmla="*/ 294 h 940"/>
                            <a:gd name="T102" fmla="*/ 2930 w 3844"/>
                            <a:gd name="T103" fmla="*/ 484 h 940"/>
                            <a:gd name="T104" fmla="*/ 1350 w 3844"/>
                            <a:gd name="T105" fmla="*/ 351 h 940"/>
                            <a:gd name="T106" fmla="*/ 956 w 3844"/>
                            <a:gd name="T107" fmla="*/ 540 h 940"/>
                            <a:gd name="T108" fmla="*/ 582 w 3844"/>
                            <a:gd name="T109" fmla="*/ 658 h 940"/>
                            <a:gd name="T110" fmla="*/ 262 w 3844"/>
                            <a:gd name="T111" fmla="*/ 542 h 940"/>
                            <a:gd name="T112" fmla="*/ 678 w 3844"/>
                            <a:gd name="T113" fmla="*/ 592 h 940"/>
                            <a:gd name="T114" fmla="*/ 1120 w 3844"/>
                            <a:gd name="T115" fmla="*/ 373 h 940"/>
                            <a:gd name="T116" fmla="*/ 1512 w 3844"/>
                            <a:gd name="T117" fmla="*/ 302 h 940"/>
                            <a:gd name="T118" fmla="*/ 1483 w 3844"/>
                            <a:gd name="T119" fmla="*/ 330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44" h="940">
                              <a:moveTo>
                                <a:pt x="162" y="119"/>
                              </a:moveTo>
                              <a:lnTo>
                                <a:pt x="208" y="88"/>
                              </a:lnTo>
                              <a:lnTo>
                                <a:pt x="256" y="61"/>
                              </a:lnTo>
                              <a:lnTo>
                                <a:pt x="307" y="39"/>
                              </a:lnTo>
                              <a:lnTo>
                                <a:pt x="361" y="23"/>
                              </a:lnTo>
                              <a:lnTo>
                                <a:pt x="418" y="10"/>
                              </a:lnTo>
                              <a:lnTo>
                                <a:pt x="478" y="3"/>
                              </a:lnTo>
                              <a:lnTo>
                                <a:pt x="541" y="0"/>
                              </a:lnTo>
                              <a:lnTo>
                                <a:pt x="613" y="10"/>
                              </a:lnTo>
                              <a:lnTo>
                                <a:pt x="678" y="20"/>
                              </a:lnTo>
                              <a:lnTo>
                                <a:pt x="737" y="33"/>
                              </a:lnTo>
                              <a:lnTo>
                                <a:pt x="790" y="48"/>
                              </a:lnTo>
                              <a:lnTo>
                                <a:pt x="851" y="69"/>
                              </a:lnTo>
                              <a:lnTo>
                                <a:pt x="908" y="95"/>
                              </a:lnTo>
                              <a:lnTo>
                                <a:pt x="962" y="126"/>
                              </a:lnTo>
                              <a:lnTo>
                                <a:pt x="1011" y="161"/>
                              </a:lnTo>
                              <a:lnTo>
                                <a:pt x="950" y="127"/>
                              </a:lnTo>
                              <a:lnTo>
                                <a:pt x="887" y="98"/>
                              </a:lnTo>
                              <a:lnTo>
                                <a:pt x="823" y="74"/>
                              </a:lnTo>
                              <a:lnTo>
                                <a:pt x="756" y="54"/>
                              </a:lnTo>
                              <a:lnTo>
                                <a:pt x="678" y="37"/>
                              </a:lnTo>
                              <a:lnTo>
                                <a:pt x="601" y="26"/>
                              </a:lnTo>
                              <a:lnTo>
                                <a:pt x="526" y="23"/>
                              </a:lnTo>
                              <a:lnTo>
                                <a:pt x="463" y="26"/>
                              </a:lnTo>
                              <a:lnTo>
                                <a:pt x="402" y="36"/>
                              </a:lnTo>
                              <a:lnTo>
                                <a:pt x="344" y="51"/>
                              </a:lnTo>
                              <a:lnTo>
                                <a:pt x="290" y="74"/>
                              </a:lnTo>
                              <a:lnTo>
                                <a:pt x="237" y="104"/>
                              </a:lnTo>
                              <a:lnTo>
                                <a:pt x="189" y="139"/>
                              </a:lnTo>
                              <a:lnTo>
                                <a:pt x="148" y="176"/>
                              </a:lnTo>
                              <a:lnTo>
                                <a:pt x="114" y="214"/>
                              </a:lnTo>
                              <a:lnTo>
                                <a:pt x="86" y="254"/>
                              </a:lnTo>
                              <a:lnTo>
                                <a:pt x="65" y="297"/>
                              </a:lnTo>
                              <a:lnTo>
                                <a:pt x="50" y="342"/>
                              </a:lnTo>
                              <a:lnTo>
                                <a:pt x="40" y="390"/>
                              </a:lnTo>
                              <a:lnTo>
                                <a:pt x="38" y="440"/>
                              </a:lnTo>
                              <a:lnTo>
                                <a:pt x="40" y="486"/>
                              </a:lnTo>
                              <a:lnTo>
                                <a:pt x="47" y="531"/>
                              </a:lnTo>
                              <a:lnTo>
                                <a:pt x="60" y="574"/>
                              </a:lnTo>
                              <a:lnTo>
                                <a:pt x="79" y="616"/>
                              </a:lnTo>
                              <a:lnTo>
                                <a:pt x="103" y="655"/>
                              </a:lnTo>
                              <a:lnTo>
                                <a:pt x="132" y="693"/>
                              </a:lnTo>
                              <a:lnTo>
                                <a:pt x="166" y="729"/>
                              </a:lnTo>
                              <a:lnTo>
                                <a:pt x="206" y="763"/>
                              </a:lnTo>
                              <a:lnTo>
                                <a:pt x="250" y="793"/>
                              </a:lnTo>
                              <a:lnTo>
                                <a:pt x="297" y="816"/>
                              </a:lnTo>
                              <a:lnTo>
                                <a:pt x="347" y="834"/>
                              </a:lnTo>
                              <a:lnTo>
                                <a:pt x="399" y="849"/>
                              </a:lnTo>
                              <a:lnTo>
                                <a:pt x="453" y="856"/>
                              </a:lnTo>
                              <a:lnTo>
                                <a:pt x="512" y="858"/>
                              </a:lnTo>
                              <a:lnTo>
                                <a:pt x="548" y="857"/>
                              </a:lnTo>
                              <a:lnTo>
                                <a:pt x="589" y="851"/>
                              </a:lnTo>
                              <a:lnTo>
                                <a:pt x="634" y="841"/>
                              </a:lnTo>
                              <a:lnTo>
                                <a:pt x="682" y="827"/>
                              </a:lnTo>
                              <a:lnTo>
                                <a:pt x="734" y="809"/>
                              </a:lnTo>
                              <a:lnTo>
                                <a:pt x="791" y="787"/>
                              </a:lnTo>
                              <a:lnTo>
                                <a:pt x="851" y="761"/>
                              </a:lnTo>
                              <a:lnTo>
                                <a:pt x="916" y="730"/>
                              </a:lnTo>
                              <a:lnTo>
                                <a:pt x="986" y="694"/>
                              </a:lnTo>
                              <a:lnTo>
                                <a:pt x="1047" y="662"/>
                              </a:lnTo>
                              <a:lnTo>
                                <a:pt x="1106" y="632"/>
                              </a:lnTo>
                              <a:lnTo>
                                <a:pt x="1158" y="606"/>
                              </a:lnTo>
                              <a:lnTo>
                                <a:pt x="1205" y="584"/>
                              </a:lnTo>
                              <a:lnTo>
                                <a:pt x="1247" y="563"/>
                              </a:lnTo>
                              <a:lnTo>
                                <a:pt x="1285" y="547"/>
                              </a:lnTo>
                              <a:lnTo>
                                <a:pt x="1317" y="532"/>
                              </a:lnTo>
                              <a:lnTo>
                                <a:pt x="1344" y="522"/>
                              </a:lnTo>
                              <a:lnTo>
                                <a:pt x="1394" y="505"/>
                              </a:lnTo>
                              <a:lnTo>
                                <a:pt x="1447" y="494"/>
                              </a:lnTo>
                              <a:lnTo>
                                <a:pt x="1501" y="489"/>
                              </a:lnTo>
                              <a:lnTo>
                                <a:pt x="1558" y="486"/>
                              </a:lnTo>
                              <a:lnTo>
                                <a:pt x="1602" y="489"/>
                              </a:lnTo>
                              <a:lnTo>
                                <a:pt x="1648" y="497"/>
                              </a:lnTo>
                              <a:lnTo>
                                <a:pt x="1691" y="509"/>
                              </a:lnTo>
                              <a:lnTo>
                                <a:pt x="1733" y="524"/>
                              </a:lnTo>
                              <a:lnTo>
                                <a:pt x="1770" y="543"/>
                              </a:lnTo>
                              <a:lnTo>
                                <a:pt x="1801" y="562"/>
                              </a:lnTo>
                              <a:lnTo>
                                <a:pt x="1749" y="549"/>
                              </a:lnTo>
                              <a:lnTo>
                                <a:pt x="1703" y="540"/>
                              </a:lnTo>
                              <a:lnTo>
                                <a:pt x="1658" y="532"/>
                              </a:lnTo>
                              <a:lnTo>
                                <a:pt x="1614" y="530"/>
                              </a:lnTo>
                              <a:lnTo>
                                <a:pt x="1581" y="532"/>
                              </a:lnTo>
                              <a:lnTo>
                                <a:pt x="1543" y="538"/>
                              </a:lnTo>
                              <a:lnTo>
                                <a:pt x="1501" y="548"/>
                              </a:lnTo>
                              <a:lnTo>
                                <a:pt x="1455" y="561"/>
                              </a:lnTo>
                              <a:lnTo>
                                <a:pt x="1405" y="579"/>
                              </a:lnTo>
                              <a:lnTo>
                                <a:pt x="1350" y="600"/>
                              </a:lnTo>
                              <a:lnTo>
                                <a:pt x="1292" y="626"/>
                              </a:lnTo>
                              <a:lnTo>
                                <a:pt x="1229" y="655"/>
                              </a:lnTo>
                              <a:lnTo>
                                <a:pt x="1163" y="688"/>
                              </a:lnTo>
                              <a:lnTo>
                                <a:pt x="1091" y="725"/>
                              </a:lnTo>
                              <a:lnTo>
                                <a:pt x="1018" y="764"/>
                              </a:lnTo>
                              <a:lnTo>
                                <a:pt x="946" y="799"/>
                              </a:lnTo>
                              <a:lnTo>
                                <a:pt x="880" y="829"/>
                              </a:lnTo>
                              <a:lnTo>
                                <a:pt x="818" y="856"/>
                              </a:lnTo>
                              <a:lnTo>
                                <a:pt x="760" y="878"/>
                              </a:lnTo>
                              <a:lnTo>
                                <a:pt x="705" y="896"/>
                              </a:lnTo>
                              <a:lnTo>
                                <a:pt x="655" y="910"/>
                              </a:lnTo>
                              <a:lnTo>
                                <a:pt x="609" y="920"/>
                              </a:lnTo>
                              <a:lnTo>
                                <a:pt x="566" y="926"/>
                              </a:lnTo>
                              <a:lnTo>
                                <a:pt x="500" y="929"/>
                              </a:lnTo>
                              <a:lnTo>
                                <a:pt x="446" y="927"/>
                              </a:lnTo>
                              <a:lnTo>
                                <a:pt x="393" y="917"/>
                              </a:lnTo>
                              <a:lnTo>
                                <a:pt x="342" y="903"/>
                              </a:lnTo>
                              <a:lnTo>
                                <a:pt x="293" y="882"/>
                              </a:lnTo>
                              <a:lnTo>
                                <a:pt x="244" y="854"/>
                              </a:lnTo>
                              <a:lnTo>
                                <a:pt x="198" y="822"/>
                              </a:lnTo>
                              <a:lnTo>
                                <a:pt x="154" y="783"/>
                              </a:lnTo>
                              <a:lnTo>
                                <a:pt x="114" y="740"/>
                              </a:lnTo>
                              <a:lnTo>
                                <a:pt x="79" y="696"/>
                              </a:lnTo>
                              <a:lnTo>
                                <a:pt x="51" y="650"/>
                              </a:lnTo>
                              <a:lnTo>
                                <a:pt x="28" y="603"/>
                              </a:lnTo>
                              <a:lnTo>
                                <a:pt x="13" y="553"/>
                              </a:lnTo>
                              <a:lnTo>
                                <a:pt x="3" y="502"/>
                              </a:lnTo>
                              <a:lnTo>
                                <a:pt x="0" y="449"/>
                              </a:lnTo>
                              <a:lnTo>
                                <a:pt x="2" y="399"/>
                              </a:lnTo>
                              <a:lnTo>
                                <a:pt x="10" y="352"/>
                              </a:lnTo>
                              <a:lnTo>
                                <a:pt x="23" y="307"/>
                              </a:lnTo>
                              <a:lnTo>
                                <a:pt x="41" y="264"/>
                              </a:lnTo>
                              <a:lnTo>
                                <a:pt x="64" y="225"/>
                              </a:lnTo>
                              <a:lnTo>
                                <a:pt x="92" y="187"/>
                              </a:lnTo>
                              <a:lnTo>
                                <a:pt x="124" y="151"/>
                              </a:lnTo>
                              <a:lnTo>
                                <a:pt x="162" y="119"/>
                              </a:lnTo>
                              <a:close/>
                              <a:moveTo>
                                <a:pt x="1167" y="852"/>
                              </a:moveTo>
                              <a:lnTo>
                                <a:pt x="1173" y="850"/>
                              </a:lnTo>
                              <a:lnTo>
                                <a:pt x="1183" y="843"/>
                              </a:lnTo>
                              <a:lnTo>
                                <a:pt x="1197" y="834"/>
                              </a:lnTo>
                              <a:lnTo>
                                <a:pt x="1216" y="821"/>
                              </a:lnTo>
                              <a:lnTo>
                                <a:pt x="1237" y="807"/>
                              </a:lnTo>
                              <a:lnTo>
                                <a:pt x="1264" y="789"/>
                              </a:lnTo>
                              <a:lnTo>
                                <a:pt x="1294" y="768"/>
                              </a:lnTo>
                              <a:lnTo>
                                <a:pt x="1342" y="737"/>
                              </a:lnTo>
                              <a:lnTo>
                                <a:pt x="1385" y="709"/>
                              </a:lnTo>
                              <a:lnTo>
                                <a:pt x="1425" y="687"/>
                              </a:lnTo>
                              <a:lnTo>
                                <a:pt x="1461" y="669"/>
                              </a:lnTo>
                              <a:lnTo>
                                <a:pt x="1495" y="656"/>
                              </a:lnTo>
                              <a:lnTo>
                                <a:pt x="1526" y="645"/>
                              </a:lnTo>
                              <a:lnTo>
                                <a:pt x="1555" y="639"/>
                              </a:lnTo>
                              <a:lnTo>
                                <a:pt x="1582" y="638"/>
                              </a:lnTo>
                              <a:lnTo>
                                <a:pt x="1628" y="641"/>
                              </a:lnTo>
                              <a:lnTo>
                                <a:pt x="1673" y="648"/>
                              </a:lnTo>
                              <a:lnTo>
                                <a:pt x="1716" y="658"/>
                              </a:lnTo>
                              <a:lnTo>
                                <a:pt x="1755" y="673"/>
                              </a:lnTo>
                              <a:lnTo>
                                <a:pt x="1792" y="692"/>
                              </a:lnTo>
                              <a:lnTo>
                                <a:pt x="1825" y="712"/>
                              </a:lnTo>
                              <a:lnTo>
                                <a:pt x="1854" y="736"/>
                              </a:lnTo>
                              <a:lnTo>
                                <a:pt x="1847" y="739"/>
                              </a:lnTo>
                              <a:lnTo>
                                <a:pt x="1818" y="725"/>
                              </a:lnTo>
                              <a:lnTo>
                                <a:pt x="1796" y="714"/>
                              </a:lnTo>
                              <a:lnTo>
                                <a:pt x="1779" y="706"/>
                              </a:lnTo>
                              <a:lnTo>
                                <a:pt x="1768" y="701"/>
                              </a:lnTo>
                              <a:lnTo>
                                <a:pt x="1764" y="699"/>
                              </a:lnTo>
                              <a:lnTo>
                                <a:pt x="1735" y="689"/>
                              </a:lnTo>
                              <a:lnTo>
                                <a:pt x="1708" y="683"/>
                              </a:lnTo>
                              <a:lnTo>
                                <a:pt x="1681" y="681"/>
                              </a:lnTo>
                              <a:lnTo>
                                <a:pt x="1654" y="682"/>
                              </a:lnTo>
                              <a:lnTo>
                                <a:pt x="1627" y="688"/>
                              </a:lnTo>
                              <a:lnTo>
                                <a:pt x="1596" y="696"/>
                              </a:lnTo>
                              <a:lnTo>
                                <a:pt x="1564" y="709"/>
                              </a:lnTo>
                              <a:lnTo>
                                <a:pt x="1528" y="726"/>
                              </a:lnTo>
                              <a:lnTo>
                                <a:pt x="1489" y="748"/>
                              </a:lnTo>
                              <a:lnTo>
                                <a:pt x="1448" y="774"/>
                              </a:lnTo>
                              <a:lnTo>
                                <a:pt x="1401" y="806"/>
                              </a:lnTo>
                              <a:lnTo>
                                <a:pt x="1360" y="833"/>
                              </a:lnTo>
                              <a:lnTo>
                                <a:pt x="1324" y="857"/>
                              </a:lnTo>
                              <a:lnTo>
                                <a:pt x="1291" y="877"/>
                              </a:lnTo>
                              <a:lnTo>
                                <a:pt x="1262" y="894"/>
                              </a:lnTo>
                              <a:lnTo>
                                <a:pt x="1239" y="906"/>
                              </a:lnTo>
                              <a:lnTo>
                                <a:pt x="1189" y="925"/>
                              </a:lnTo>
                              <a:lnTo>
                                <a:pt x="1138" y="936"/>
                              </a:lnTo>
                              <a:lnTo>
                                <a:pt x="1085" y="940"/>
                              </a:lnTo>
                              <a:lnTo>
                                <a:pt x="1044" y="938"/>
                              </a:lnTo>
                              <a:lnTo>
                                <a:pt x="999" y="930"/>
                              </a:lnTo>
                              <a:lnTo>
                                <a:pt x="949" y="920"/>
                              </a:lnTo>
                              <a:lnTo>
                                <a:pt x="895" y="903"/>
                              </a:lnTo>
                              <a:lnTo>
                                <a:pt x="975" y="909"/>
                              </a:lnTo>
                              <a:lnTo>
                                <a:pt x="1024" y="906"/>
                              </a:lnTo>
                              <a:lnTo>
                                <a:pt x="1071" y="895"/>
                              </a:lnTo>
                              <a:lnTo>
                                <a:pt x="1120" y="877"/>
                              </a:lnTo>
                              <a:lnTo>
                                <a:pt x="1167" y="852"/>
                              </a:lnTo>
                              <a:close/>
                              <a:moveTo>
                                <a:pt x="2263" y="638"/>
                              </a:moveTo>
                              <a:lnTo>
                                <a:pt x="2289" y="639"/>
                              </a:lnTo>
                              <a:lnTo>
                                <a:pt x="2318" y="645"/>
                              </a:lnTo>
                              <a:lnTo>
                                <a:pt x="2349" y="656"/>
                              </a:lnTo>
                              <a:lnTo>
                                <a:pt x="2383" y="669"/>
                              </a:lnTo>
                              <a:lnTo>
                                <a:pt x="2419" y="687"/>
                              </a:lnTo>
                              <a:lnTo>
                                <a:pt x="2459" y="709"/>
                              </a:lnTo>
                              <a:lnTo>
                                <a:pt x="2501" y="737"/>
                              </a:lnTo>
                              <a:lnTo>
                                <a:pt x="2549" y="768"/>
                              </a:lnTo>
                              <a:lnTo>
                                <a:pt x="2580" y="789"/>
                              </a:lnTo>
                              <a:lnTo>
                                <a:pt x="2606" y="807"/>
                              </a:lnTo>
                              <a:lnTo>
                                <a:pt x="2628" y="821"/>
                              </a:lnTo>
                              <a:lnTo>
                                <a:pt x="2646" y="834"/>
                              </a:lnTo>
                              <a:lnTo>
                                <a:pt x="2661" y="843"/>
                              </a:lnTo>
                              <a:lnTo>
                                <a:pt x="2670" y="850"/>
                              </a:lnTo>
                              <a:lnTo>
                                <a:pt x="2676" y="852"/>
                              </a:lnTo>
                              <a:lnTo>
                                <a:pt x="2724" y="877"/>
                              </a:lnTo>
                              <a:lnTo>
                                <a:pt x="2772" y="895"/>
                              </a:lnTo>
                              <a:lnTo>
                                <a:pt x="2820" y="906"/>
                              </a:lnTo>
                              <a:lnTo>
                                <a:pt x="2868" y="909"/>
                              </a:lnTo>
                              <a:lnTo>
                                <a:pt x="2948" y="903"/>
                              </a:lnTo>
                              <a:lnTo>
                                <a:pt x="2895" y="920"/>
                              </a:lnTo>
                              <a:lnTo>
                                <a:pt x="2846" y="930"/>
                              </a:lnTo>
                              <a:lnTo>
                                <a:pt x="2800" y="938"/>
                              </a:lnTo>
                              <a:lnTo>
                                <a:pt x="2758" y="940"/>
                              </a:lnTo>
                              <a:lnTo>
                                <a:pt x="2706" y="936"/>
                              </a:lnTo>
                              <a:lnTo>
                                <a:pt x="2655" y="925"/>
                              </a:lnTo>
                              <a:lnTo>
                                <a:pt x="2606" y="906"/>
                              </a:lnTo>
                              <a:lnTo>
                                <a:pt x="2581" y="894"/>
                              </a:lnTo>
                              <a:lnTo>
                                <a:pt x="2552" y="877"/>
                              </a:lnTo>
                              <a:lnTo>
                                <a:pt x="2520" y="857"/>
                              </a:lnTo>
                              <a:lnTo>
                                <a:pt x="2484" y="833"/>
                              </a:lnTo>
                              <a:lnTo>
                                <a:pt x="2443" y="806"/>
                              </a:lnTo>
                              <a:lnTo>
                                <a:pt x="2397" y="774"/>
                              </a:lnTo>
                              <a:lnTo>
                                <a:pt x="2354" y="748"/>
                              </a:lnTo>
                              <a:lnTo>
                                <a:pt x="2315" y="726"/>
                              </a:lnTo>
                              <a:lnTo>
                                <a:pt x="2279" y="709"/>
                              </a:lnTo>
                              <a:lnTo>
                                <a:pt x="2247" y="696"/>
                              </a:lnTo>
                              <a:lnTo>
                                <a:pt x="2217" y="688"/>
                              </a:lnTo>
                              <a:lnTo>
                                <a:pt x="2189" y="682"/>
                              </a:lnTo>
                              <a:lnTo>
                                <a:pt x="2163" y="681"/>
                              </a:lnTo>
                              <a:lnTo>
                                <a:pt x="2137" y="683"/>
                              </a:lnTo>
                              <a:lnTo>
                                <a:pt x="2108" y="689"/>
                              </a:lnTo>
                              <a:lnTo>
                                <a:pt x="2080" y="699"/>
                              </a:lnTo>
                              <a:lnTo>
                                <a:pt x="2075" y="701"/>
                              </a:lnTo>
                              <a:lnTo>
                                <a:pt x="2064" y="706"/>
                              </a:lnTo>
                              <a:lnTo>
                                <a:pt x="2048" y="714"/>
                              </a:lnTo>
                              <a:lnTo>
                                <a:pt x="2025" y="725"/>
                              </a:lnTo>
                              <a:lnTo>
                                <a:pt x="1998" y="739"/>
                              </a:lnTo>
                              <a:lnTo>
                                <a:pt x="1991" y="736"/>
                              </a:lnTo>
                              <a:lnTo>
                                <a:pt x="2019" y="712"/>
                              </a:lnTo>
                              <a:lnTo>
                                <a:pt x="2051" y="692"/>
                              </a:lnTo>
                              <a:lnTo>
                                <a:pt x="2088" y="673"/>
                              </a:lnTo>
                              <a:lnTo>
                                <a:pt x="2127" y="658"/>
                              </a:lnTo>
                              <a:lnTo>
                                <a:pt x="2170" y="648"/>
                              </a:lnTo>
                              <a:lnTo>
                                <a:pt x="2215" y="641"/>
                              </a:lnTo>
                              <a:lnTo>
                                <a:pt x="2263" y="638"/>
                              </a:lnTo>
                              <a:close/>
                              <a:moveTo>
                                <a:pt x="2229" y="530"/>
                              </a:moveTo>
                              <a:lnTo>
                                <a:pt x="2187" y="532"/>
                              </a:lnTo>
                              <a:lnTo>
                                <a:pt x="2141" y="540"/>
                              </a:lnTo>
                              <a:lnTo>
                                <a:pt x="2094" y="549"/>
                              </a:lnTo>
                              <a:lnTo>
                                <a:pt x="2043" y="562"/>
                              </a:lnTo>
                              <a:lnTo>
                                <a:pt x="2074" y="543"/>
                              </a:lnTo>
                              <a:lnTo>
                                <a:pt x="2111" y="524"/>
                              </a:lnTo>
                              <a:lnTo>
                                <a:pt x="2152" y="509"/>
                              </a:lnTo>
                              <a:lnTo>
                                <a:pt x="2196" y="497"/>
                              </a:lnTo>
                              <a:lnTo>
                                <a:pt x="2241" y="489"/>
                              </a:lnTo>
                              <a:lnTo>
                                <a:pt x="2286" y="486"/>
                              </a:lnTo>
                              <a:lnTo>
                                <a:pt x="2342" y="489"/>
                              </a:lnTo>
                              <a:lnTo>
                                <a:pt x="2397" y="494"/>
                              </a:lnTo>
                              <a:lnTo>
                                <a:pt x="2449" y="506"/>
                              </a:lnTo>
                              <a:lnTo>
                                <a:pt x="2499" y="522"/>
                              </a:lnTo>
                              <a:lnTo>
                                <a:pt x="2526" y="532"/>
                              </a:lnTo>
                              <a:lnTo>
                                <a:pt x="2558" y="547"/>
                              </a:lnTo>
                              <a:lnTo>
                                <a:pt x="2596" y="563"/>
                              </a:lnTo>
                              <a:lnTo>
                                <a:pt x="2639" y="584"/>
                              </a:lnTo>
                              <a:lnTo>
                                <a:pt x="2687" y="606"/>
                              </a:lnTo>
                              <a:lnTo>
                                <a:pt x="2739" y="632"/>
                              </a:lnTo>
                              <a:lnTo>
                                <a:pt x="2796" y="662"/>
                              </a:lnTo>
                              <a:lnTo>
                                <a:pt x="2858" y="694"/>
                              </a:lnTo>
                              <a:lnTo>
                                <a:pt x="2928" y="730"/>
                              </a:lnTo>
                              <a:lnTo>
                                <a:pt x="2992" y="761"/>
                              </a:lnTo>
                              <a:lnTo>
                                <a:pt x="3053" y="787"/>
                              </a:lnTo>
                              <a:lnTo>
                                <a:pt x="3110" y="809"/>
                              </a:lnTo>
                              <a:lnTo>
                                <a:pt x="3162" y="827"/>
                              </a:lnTo>
                              <a:lnTo>
                                <a:pt x="3209" y="841"/>
                              </a:lnTo>
                              <a:lnTo>
                                <a:pt x="3254" y="851"/>
                              </a:lnTo>
                              <a:lnTo>
                                <a:pt x="3295" y="857"/>
                              </a:lnTo>
                              <a:lnTo>
                                <a:pt x="3332" y="858"/>
                              </a:lnTo>
                              <a:lnTo>
                                <a:pt x="3390" y="856"/>
                              </a:lnTo>
                              <a:lnTo>
                                <a:pt x="3445" y="849"/>
                              </a:lnTo>
                              <a:lnTo>
                                <a:pt x="3497" y="834"/>
                              </a:lnTo>
                              <a:lnTo>
                                <a:pt x="3547" y="816"/>
                              </a:lnTo>
                              <a:lnTo>
                                <a:pt x="3593" y="793"/>
                              </a:lnTo>
                              <a:lnTo>
                                <a:pt x="3637" y="763"/>
                              </a:lnTo>
                              <a:lnTo>
                                <a:pt x="3677" y="729"/>
                              </a:lnTo>
                              <a:lnTo>
                                <a:pt x="3712" y="693"/>
                              </a:lnTo>
                              <a:lnTo>
                                <a:pt x="3740" y="655"/>
                              </a:lnTo>
                              <a:lnTo>
                                <a:pt x="3764" y="616"/>
                              </a:lnTo>
                              <a:lnTo>
                                <a:pt x="3783" y="574"/>
                              </a:lnTo>
                              <a:lnTo>
                                <a:pt x="3796" y="531"/>
                              </a:lnTo>
                              <a:lnTo>
                                <a:pt x="3803" y="486"/>
                              </a:lnTo>
                              <a:lnTo>
                                <a:pt x="3807" y="440"/>
                              </a:lnTo>
                              <a:lnTo>
                                <a:pt x="3803" y="390"/>
                              </a:lnTo>
                              <a:lnTo>
                                <a:pt x="3794" y="342"/>
                              </a:lnTo>
                              <a:lnTo>
                                <a:pt x="3778" y="297"/>
                              </a:lnTo>
                              <a:lnTo>
                                <a:pt x="3757" y="254"/>
                              </a:lnTo>
                              <a:lnTo>
                                <a:pt x="3730" y="214"/>
                              </a:lnTo>
                              <a:lnTo>
                                <a:pt x="3695" y="176"/>
                              </a:lnTo>
                              <a:lnTo>
                                <a:pt x="3656" y="139"/>
                              </a:lnTo>
                              <a:lnTo>
                                <a:pt x="3606" y="104"/>
                              </a:lnTo>
                              <a:lnTo>
                                <a:pt x="3554" y="74"/>
                              </a:lnTo>
                              <a:lnTo>
                                <a:pt x="3499" y="51"/>
                              </a:lnTo>
                              <a:lnTo>
                                <a:pt x="3441" y="36"/>
                              </a:lnTo>
                              <a:lnTo>
                                <a:pt x="3382" y="26"/>
                              </a:lnTo>
                              <a:lnTo>
                                <a:pt x="3319" y="23"/>
                              </a:lnTo>
                              <a:lnTo>
                                <a:pt x="3243" y="26"/>
                              </a:lnTo>
                              <a:lnTo>
                                <a:pt x="3165" y="37"/>
                              </a:lnTo>
                              <a:lnTo>
                                <a:pt x="3088" y="54"/>
                              </a:lnTo>
                              <a:lnTo>
                                <a:pt x="3020" y="74"/>
                              </a:lnTo>
                              <a:lnTo>
                                <a:pt x="2956" y="98"/>
                              </a:lnTo>
                              <a:lnTo>
                                <a:pt x="2893" y="127"/>
                              </a:lnTo>
                              <a:lnTo>
                                <a:pt x="2833" y="161"/>
                              </a:lnTo>
                              <a:lnTo>
                                <a:pt x="2881" y="126"/>
                              </a:lnTo>
                              <a:lnTo>
                                <a:pt x="2935" y="95"/>
                              </a:lnTo>
                              <a:lnTo>
                                <a:pt x="2992" y="69"/>
                              </a:lnTo>
                              <a:lnTo>
                                <a:pt x="3054" y="48"/>
                              </a:lnTo>
                              <a:lnTo>
                                <a:pt x="3106" y="33"/>
                              </a:lnTo>
                              <a:lnTo>
                                <a:pt x="3165" y="20"/>
                              </a:lnTo>
                              <a:lnTo>
                                <a:pt x="3231" y="10"/>
                              </a:lnTo>
                              <a:lnTo>
                                <a:pt x="3302" y="0"/>
                              </a:lnTo>
                              <a:lnTo>
                                <a:pt x="3365" y="3"/>
                              </a:lnTo>
                              <a:lnTo>
                                <a:pt x="3426" y="10"/>
                              </a:lnTo>
                              <a:lnTo>
                                <a:pt x="3483" y="23"/>
                              </a:lnTo>
                              <a:lnTo>
                                <a:pt x="3536" y="39"/>
                              </a:lnTo>
                              <a:lnTo>
                                <a:pt x="3587" y="61"/>
                              </a:lnTo>
                              <a:lnTo>
                                <a:pt x="3636" y="88"/>
                              </a:lnTo>
                              <a:lnTo>
                                <a:pt x="3681" y="119"/>
                              </a:lnTo>
                              <a:lnTo>
                                <a:pt x="3719" y="151"/>
                              </a:lnTo>
                              <a:lnTo>
                                <a:pt x="3752" y="187"/>
                              </a:lnTo>
                              <a:lnTo>
                                <a:pt x="3780" y="225"/>
                              </a:lnTo>
                              <a:lnTo>
                                <a:pt x="3802" y="264"/>
                              </a:lnTo>
                              <a:lnTo>
                                <a:pt x="3821" y="307"/>
                              </a:lnTo>
                              <a:lnTo>
                                <a:pt x="3833" y="352"/>
                              </a:lnTo>
                              <a:lnTo>
                                <a:pt x="3841" y="399"/>
                              </a:lnTo>
                              <a:lnTo>
                                <a:pt x="3844" y="449"/>
                              </a:lnTo>
                              <a:lnTo>
                                <a:pt x="3840" y="502"/>
                              </a:lnTo>
                              <a:lnTo>
                                <a:pt x="3831" y="553"/>
                              </a:lnTo>
                              <a:lnTo>
                                <a:pt x="3815" y="603"/>
                              </a:lnTo>
                              <a:lnTo>
                                <a:pt x="3793" y="650"/>
                              </a:lnTo>
                              <a:lnTo>
                                <a:pt x="3764" y="696"/>
                              </a:lnTo>
                              <a:lnTo>
                                <a:pt x="3730" y="740"/>
                              </a:lnTo>
                              <a:lnTo>
                                <a:pt x="3689" y="783"/>
                              </a:lnTo>
                              <a:lnTo>
                                <a:pt x="3645" y="822"/>
                              </a:lnTo>
                              <a:lnTo>
                                <a:pt x="3599" y="854"/>
                              </a:lnTo>
                              <a:lnTo>
                                <a:pt x="3551" y="882"/>
                              </a:lnTo>
                              <a:lnTo>
                                <a:pt x="3502" y="903"/>
                              </a:lnTo>
                              <a:lnTo>
                                <a:pt x="3450" y="917"/>
                              </a:lnTo>
                              <a:lnTo>
                                <a:pt x="3398" y="927"/>
                              </a:lnTo>
                              <a:lnTo>
                                <a:pt x="3344" y="929"/>
                              </a:lnTo>
                              <a:lnTo>
                                <a:pt x="3277" y="926"/>
                              </a:lnTo>
                              <a:lnTo>
                                <a:pt x="3235" y="920"/>
                              </a:lnTo>
                              <a:lnTo>
                                <a:pt x="3189" y="910"/>
                              </a:lnTo>
                              <a:lnTo>
                                <a:pt x="3138" y="896"/>
                              </a:lnTo>
                              <a:lnTo>
                                <a:pt x="3085" y="878"/>
                              </a:lnTo>
                              <a:lnTo>
                                <a:pt x="3026" y="856"/>
                              </a:lnTo>
                              <a:lnTo>
                                <a:pt x="2963" y="829"/>
                              </a:lnTo>
                              <a:lnTo>
                                <a:pt x="2897" y="799"/>
                              </a:lnTo>
                              <a:lnTo>
                                <a:pt x="2827" y="764"/>
                              </a:lnTo>
                              <a:lnTo>
                                <a:pt x="2752" y="725"/>
                              </a:lnTo>
                              <a:lnTo>
                                <a:pt x="2681" y="688"/>
                              </a:lnTo>
                              <a:lnTo>
                                <a:pt x="2614" y="655"/>
                              </a:lnTo>
                              <a:lnTo>
                                <a:pt x="2552" y="626"/>
                              </a:lnTo>
                              <a:lnTo>
                                <a:pt x="2493" y="600"/>
                              </a:lnTo>
                              <a:lnTo>
                                <a:pt x="2440" y="579"/>
                              </a:lnTo>
                              <a:lnTo>
                                <a:pt x="2389" y="561"/>
                              </a:lnTo>
                              <a:lnTo>
                                <a:pt x="2343" y="548"/>
                              </a:lnTo>
                              <a:lnTo>
                                <a:pt x="2301" y="538"/>
                              </a:lnTo>
                              <a:lnTo>
                                <a:pt x="2264" y="532"/>
                              </a:lnTo>
                              <a:lnTo>
                                <a:pt x="2229" y="530"/>
                              </a:lnTo>
                              <a:close/>
                              <a:moveTo>
                                <a:pt x="3113" y="573"/>
                              </a:moveTo>
                              <a:lnTo>
                                <a:pt x="3165" y="592"/>
                              </a:lnTo>
                              <a:lnTo>
                                <a:pt x="3218" y="604"/>
                              </a:lnTo>
                              <a:lnTo>
                                <a:pt x="3268" y="612"/>
                              </a:lnTo>
                              <a:lnTo>
                                <a:pt x="3315" y="614"/>
                              </a:lnTo>
                              <a:lnTo>
                                <a:pt x="3365" y="612"/>
                              </a:lnTo>
                              <a:lnTo>
                                <a:pt x="3417" y="603"/>
                              </a:lnTo>
                              <a:lnTo>
                                <a:pt x="3469" y="588"/>
                              </a:lnTo>
                              <a:lnTo>
                                <a:pt x="3525" y="568"/>
                              </a:lnTo>
                              <a:lnTo>
                                <a:pt x="3581" y="542"/>
                              </a:lnTo>
                              <a:lnTo>
                                <a:pt x="3598" y="544"/>
                              </a:lnTo>
                              <a:lnTo>
                                <a:pt x="3546" y="576"/>
                              </a:lnTo>
                              <a:lnTo>
                                <a:pt x="3496" y="603"/>
                              </a:lnTo>
                              <a:lnTo>
                                <a:pt x="3447" y="624"/>
                              </a:lnTo>
                              <a:lnTo>
                                <a:pt x="3401" y="639"/>
                              </a:lnTo>
                              <a:lnTo>
                                <a:pt x="3354" y="650"/>
                              </a:lnTo>
                              <a:lnTo>
                                <a:pt x="3308" y="657"/>
                              </a:lnTo>
                              <a:lnTo>
                                <a:pt x="3262" y="658"/>
                              </a:lnTo>
                              <a:lnTo>
                                <a:pt x="3209" y="656"/>
                              </a:lnTo>
                              <a:lnTo>
                                <a:pt x="3155" y="647"/>
                              </a:lnTo>
                              <a:lnTo>
                                <a:pt x="3098" y="632"/>
                              </a:lnTo>
                              <a:lnTo>
                                <a:pt x="3048" y="614"/>
                              </a:lnTo>
                              <a:lnTo>
                                <a:pt x="2994" y="593"/>
                              </a:lnTo>
                              <a:lnTo>
                                <a:pt x="2939" y="566"/>
                              </a:lnTo>
                              <a:lnTo>
                                <a:pt x="2916" y="554"/>
                              </a:lnTo>
                              <a:lnTo>
                                <a:pt x="2889" y="540"/>
                              </a:lnTo>
                              <a:lnTo>
                                <a:pt x="2857" y="522"/>
                              </a:lnTo>
                              <a:lnTo>
                                <a:pt x="2820" y="502"/>
                              </a:lnTo>
                              <a:lnTo>
                                <a:pt x="2778" y="478"/>
                              </a:lnTo>
                              <a:lnTo>
                                <a:pt x="2715" y="443"/>
                              </a:lnTo>
                              <a:lnTo>
                                <a:pt x="2655" y="414"/>
                              </a:lnTo>
                              <a:lnTo>
                                <a:pt x="2598" y="388"/>
                              </a:lnTo>
                              <a:lnTo>
                                <a:pt x="2544" y="367"/>
                              </a:lnTo>
                              <a:lnTo>
                                <a:pt x="2493" y="351"/>
                              </a:lnTo>
                              <a:lnTo>
                                <a:pt x="2446" y="340"/>
                              </a:lnTo>
                              <a:lnTo>
                                <a:pt x="2400" y="333"/>
                              </a:lnTo>
                              <a:lnTo>
                                <a:pt x="2360" y="330"/>
                              </a:lnTo>
                              <a:lnTo>
                                <a:pt x="2304" y="334"/>
                              </a:lnTo>
                              <a:lnTo>
                                <a:pt x="2248" y="346"/>
                              </a:lnTo>
                              <a:lnTo>
                                <a:pt x="2193" y="366"/>
                              </a:lnTo>
                              <a:lnTo>
                                <a:pt x="2174" y="366"/>
                              </a:lnTo>
                              <a:lnTo>
                                <a:pt x="2212" y="346"/>
                              </a:lnTo>
                              <a:lnTo>
                                <a:pt x="2252" y="328"/>
                              </a:lnTo>
                              <a:lnTo>
                                <a:pt x="2292" y="313"/>
                              </a:lnTo>
                              <a:lnTo>
                                <a:pt x="2332" y="302"/>
                              </a:lnTo>
                              <a:lnTo>
                                <a:pt x="2370" y="295"/>
                              </a:lnTo>
                              <a:lnTo>
                                <a:pt x="2405" y="292"/>
                              </a:lnTo>
                              <a:lnTo>
                                <a:pt x="2446" y="294"/>
                              </a:lnTo>
                              <a:lnTo>
                                <a:pt x="2488" y="298"/>
                              </a:lnTo>
                              <a:lnTo>
                                <a:pt x="2535" y="308"/>
                              </a:lnTo>
                              <a:lnTo>
                                <a:pt x="2582" y="320"/>
                              </a:lnTo>
                              <a:lnTo>
                                <a:pt x="2652" y="344"/>
                              </a:lnTo>
                              <a:lnTo>
                                <a:pt x="2724" y="373"/>
                              </a:lnTo>
                              <a:lnTo>
                                <a:pt x="2798" y="409"/>
                              </a:lnTo>
                              <a:lnTo>
                                <a:pt x="2874" y="452"/>
                              </a:lnTo>
                              <a:lnTo>
                                <a:pt x="2930" y="484"/>
                              </a:lnTo>
                              <a:lnTo>
                                <a:pt x="2981" y="511"/>
                              </a:lnTo>
                              <a:lnTo>
                                <a:pt x="3029" y="536"/>
                              </a:lnTo>
                              <a:lnTo>
                                <a:pt x="3073" y="556"/>
                              </a:lnTo>
                              <a:lnTo>
                                <a:pt x="3113" y="573"/>
                              </a:lnTo>
                              <a:close/>
                              <a:moveTo>
                                <a:pt x="1483" y="330"/>
                              </a:moveTo>
                              <a:lnTo>
                                <a:pt x="1443" y="333"/>
                              </a:lnTo>
                              <a:lnTo>
                                <a:pt x="1399" y="340"/>
                              </a:lnTo>
                              <a:lnTo>
                                <a:pt x="1350" y="351"/>
                              </a:lnTo>
                              <a:lnTo>
                                <a:pt x="1300" y="367"/>
                              </a:lnTo>
                              <a:lnTo>
                                <a:pt x="1246" y="388"/>
                              </a:lnTo>
                              <a:lnTo>
                                <a:pt x="1189" y="414"/>
                              </a:lnTo>
                              <a:lnTo>
                                <a:pt x="1128" y="443"/>
                              </a:lnTo>
                              <a:lnTo>
                                <a:pt x="1065" y="478"/>
                              </a:lnTo>
                              <a:lnTo>
                                <a:pt x="1024" y="502"/>
                              </a:lnTo>
                              <a:lnTo>
                                <a:pt x="988" y="522"/>
                              </a:lnTo>
                              <a:lnTo>
                                <a:pt x="956" y="540"/>
                              </a:lnTo>
                              <a:lnTo>
                                <a:pt x="929" y="554"/>
                              </a:lnTo>
                              <a:lnTo>
                                <a:pt x="906" y="566"/>
                              </a:lnTo>
                              <a:lnTo>
                                <a:pt x="849" y="593"/>
                              </a:lnTo>
                              <a:lnTo>
                                <a:pt x="796" y="614"/>
                              </a:lnTo>
                              <a:lnTo>
                                <a:pt x="746" y="632"/>
                              </a:lnTo>
                              <a:lnTo>
                                <a:pt x="689" y="647"/>
                              </a:lnTo>
                              <a:lnTo>
                                <a:pt x="634" y="656"/>
                              </a:lnTo>
                              <a:lnTo>
                                <a:pt x="582" y="658"/>
                              </a:lnTo>
                              <a:lnTo>
                                <a:pt x="535" y="657"/>
                              </a:lnTo>
                              <a:lnTo>
                                <a:pt x="489" y="650"/>
                              </a:lnTo>
                              <a:lnTo>
                                <a:pt x="443" y="639"/>
                              </a:lnTo>
                              <a:lnTo>
                                <a:pt x="396" y="624"/>
                              </a:lnTo>
                              <a:lnTo>
                                <a:pt x="348" y="603"/>
                              </a:lnTo>
                              <a:lnTo>
                                <a:pt x="298" y="576"/>
                              </a:lnTo>
                              <a:lnTo>
                                <a:pt x="246" y="544"/>
                              </a:lnTo>
                              <a:lnTo>
                                <a:pt x="262" y="542"/>
                              </a:lnTo>
                              <a:lnTo>
                                <a:pt x="319" y="568"/>
                              </a:lnTo>
                              <a:lnTo>
                                <a:pt x="374" y="588"/>
                              </a:lnTo>
                              <a:lnTo>
                                <a:pt x="427" y="603"/>
                              </a:lnTo>
                              <a:lnTo>
                                <a:pt x="478" y="612"/>
                              </a:lnTo>
                              <a:lnTo>
                                <a:pt x="528" y="614"/>
                              </a:lnTo>
                              <a:lnTo>
                                <a:pt x="577" y="612"/>
                              </a:lnTo>
                              <a:lnTo>
                                <a:pt x="627" y="604"/>
                              </a:lnTo>
                              <a:lnTo>
                                <a:pt x="678" y="592"/>
                              </a:lnTo>
                              <a:lnTo>
                                <a:pt x="731" y="573"/>
                              </a:lnTo>
                              <a:lnTo>
                                <a:pt x="771" y="556"/>
                              </a:lnTo>
                              <a:lnTo>
                                <a:pt x="815" y="536"/>
                              </a:lnTo>
                              <a:lnTo>
                                <a:pt x="862" y="511"/>
                              </a:lnTo>
                              <a:lnTo>
                                <a:pt x="914" y="484"/>
                              </a:lnTo>
                              <a:lnTo>
                                <a:pt x="969" y="452"/>
                              </a:lnTo>
                              <a:lnTo>
                                <a:pt x="1045" y="409"/>
                              </a:lnTo>
                              <a:lnTo>
                                <a:pt x="1120" y="373"/>
                              </a:lnTo>
                              <a:lnTo>
                                <a:pt x="1192" y="344"/>
                              </a:lnTo>
                              <a:lnTo>
                                <a:pt x="1262" y="320"/>
                              </a:lnTo>
                              <a:lnTo>
                                <a:pt x="1310" y="308"/>
                              </a:lnTo>
                              <a:lnTo>
                                <a:pt x="1355" y="298"/>
                              </a:lnTo>
                              <a:lnTo>
                                <a:pt x="1398" y="294"/>
                              </a:lnTo>
                              <a:lnTo>
                                <a:pt x="1438" y="292"/>
                              </a:lnTo>
                              <a:lnTo>
                                <a:pt x="1474" y="295"/>
                              </a:lnTo>
                              <a:lnTo>
                                <a:pt x="1512" y="302"/>
                              </a:lnTo>
                              <a:lnTo>
                                <a:pt x="1552" y="313"/>
                              </a:lnTo>
                              <a:lnTo>
                                <a:pt x="1591" y="328"/>
                              </a:lnTo>
                              <a:lnTo>
                                <a:pt x="1632" y="346"/>
                              </a:lnTo>
                              <a:lnTo>
                                <a:pt x="1670" y="366"/>
                              </a:lnTo>
                              <a:lnTo>
                                <a:pt x="1651" y="366"/>
                              </a:lnTo>
                              <a:lnTo>
                                <a:pt x="1595" y="346"/>
                              </a:lnTo>
                              <a:lnTo>
                                <a:pt x="1539" y="334"/>
                              </a:lnTo>
                              <a:lnTo>
                                <a:pt x="1483" y="33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a:graphicData>
                </a:graphic>
              </wp:inline>
            </w:drawing>
          </mc:Choice>
          <mc:Fallback>
            <w:pict>
              <v:shape id="Freeform 677" o:spid="_x0000_s1026" style="width:48.05pt;height:11.75pt;flip:y;visibility:visible;mso-wrap-style:square;mso-left-percent:-10001;mso-top-percent:-10001;mso-position-horizontal:absolute;mso-position-horizontal-relative:char;mso-position-vertical:absolute;mso-position-vertical-relative:line;mso-left-percent:-10001;mso-top-percent:-10001;v-text-anchor:top" coordsize="3844,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52e0HRUAAIBuAAAOAAAAZHJzL2Uyb0RvYy54bWysXVtvKzlyfg+Q/yDoMUDGTbLZl4M5swh2 doIAm2SAneRdx5aPjdiSI+lcJr8+X5FVbWpX5NcIMg+n7VG5yGLdL2z9+Ifvry+br/vT+fl4+Lh1 P3Tbzf5wf3x4Pnz+uP2P3375x2m7OV92h4fdy/Gw/7j9fX/e/uGnv/+7H7+9fdj749Px5WF/2gDJ 4fzh29vH7dPl8vbh7u58/7R/3Z1/OL7tD/jw8Xh63V3w6+nz3cNp9w3YX1/ufNcNd9+Op4e30/F+ fz7j//6cP9z+lPA/Pu7vL//++HjeXzYvH7fY2yX9e0r/fpJ/7376cffh82n39vR8r9vY/R928bp7 PmDRBdXPu8tu8+X0/DeoXp/vT8fz8fHyw/3x9e74+Ph8v080gBrX/RU1f3nave0TLTic89tyTOf/ P7T3//b119Pm+QG8c2Hebg67V3Dpl9N+L2e+GcZRjujb2/kDIP/y9utJiDy//fl4/1/nzeH4p4fn y6/H58MFW3ICeXcFKr+c8UebT9/+9fgAxLsvl2M6p++PwP748vz2n/KHghRnsfmeGPP7wpj998vm Hv9zcJ0Pcbu5x0eun72Paa3dB0Ejf3z/5Xz55/0x/bz7+ufzJfP1AT8lrjwoYb9BBh5fX8Dif7jb xN5tvm3C1PcqBguUK6C6zdNm7k1SFhBfgLjO1TCFEmxwt3H1BVA/hMqmQP+ydT/cxjQUMNNQQTQW QD72tzFBb5fVxrmCCQKzAA2usidXnnmYa7hceehTP9/elivPfZxrx+7Kcx+nsYKsPHjn+7FCpiuP PoJBNyXClYfvhs7XsJXn3081QksGuCFONWwlD2Lwt/fmSx44P9f25ksmDDUp81dMGLrK1nzJhGmc KlsrmRD66s5KHsxdhQe+5IGvnZkvOTBUcZUcGPoakeX5wzDdJjJcnz9U5bbhCeX5T75iL0J5/rCH sYatZMAQK/oZSga4sSobYoDftR1gN7UglBxwY/XcwhUPYBVuYyt54GKVo+K6lr2NNbmFFX+Hcj7U TFFfcmHuKufWl1yYxxoT+pIJc1chFD7ofWs+wPzdFpD+igk1lvYlE/xQPba+ZEJV3PqSCX4aamrV l0yoUhpLJvgBp3ub0riKCbFkgg+uxoVYcqEqIPGKC91Us2zxigs14Y1XXOhizVnFkgtDTbHiFRdc NXaJJRdiXwlfhisugKkVLgwlF3qA3VTT4YoLQ1WxhpILcaqEHkPJheBcjQtDyYWppllDyQUoVs3J DyUXplDbW8mFME61YG244sJYwTaWXAhjqFE6llzwroat5EIIrmZDxpILvuJJx5IJfppqwjuWTHA1 yzteMSEMNTVFuvFuBms7u2ZBrEUMY8kCV4sBpysWTKFG51SyIMbK3qYrFsSqyk8lC6ap4kunkgfB hZrhnUoeTHNFSaeSB36AFN02vFPJgyFWIpqp5IL3viZsU8mFCAm/aUDmKy70Qw3bfMWFqRJSzldc CEhxblM6l1wYYm1vJRf8XDVuc8mFOFS4MF9xIc41ns4lF0KV0isuuLlmjuaSC6G2N9eVbPB9X/MK SHgLPfVzxSAha78Cq9o315Wc6GuOwXUlK1wAx24z1nUlLwLU8KbUua5kxoxoqoauZEbVp7qu5EaE VtfQldyQ1O727q4SZ0RxNXRXmXNEBlVBVzJjQDpW2d1V7hxr4YhzV7xwvsqLq+wZTq62vZIXLro6 uSUzAtLsCrklM1xf9dTOldwIpYW6Qz3PSki7J6sq3X8/aFkJP212UujsUgXr7XiWCpbUmFCn+i3X w1Cb+n5IJarbwGCKAActaLWBceQCbNWvNjDOU4BTAQ+UtIFxWAI8r9qGCKZAQ/Ck5MdwS80mga8j UgQrga8jU8ouCXwdoU4pBdfX7F0KJ4IdhZFV4EoqSh+rwJXUpZ7ZZpJUN9Jm1pHqlVS/jlSpUQh2 1CDW7F2KEAl8HalSZUjg67gqZYQEvo7UoKSiDrBm71IIEOxI9FeBK6lI5VeBK6nI1VeBK6lIxleB K6nItteAS7otpCKdXgWupCJfXgWupCIhXgWupCLjXQWupCKlXQMuOa2Qipx1FbiSiqR0FbiSiqxz FbiSirRyFbiSirxxDbgkjkIqEsNV4EoqMr9V4EoqcrtV4Epq7hVRdzAqqcjP1mCXBE1IRQK2ClxJ RYa1ClxJRQq1ClxJRY60ClxJRRK0BlyyICEVWc4qcCUVacwqcCUVecoqcCUVicgqcCUVmcYa8JRq CK2SSqz7A6VWcoV1f6D0SjKw7g+UYtetIznF+5mGlUS/B04riV5CJwTlq2hYgidE3ev+wIh2K4le AqjrCCqrvQbGJ/Td/7rjftpu0HH/JLvafXjbXSSeth833z5uUx928/RxK81W+eD1+HX/2zGBXCSu dlJlxHFLwJ5Je4d4OZSQXhIxQKJGkQHtY3u+JYReCrQAW/yFfWzPDBYgDgK2xBb2sT0VTEqlAFtC P/vYnhms1/ODKLT21quVNLYbEntmZOhgpzXbuAbJ6LAzsiRSwkxAG9sonRs5jvbWRjVmaB606Jyk zA9si98zAu2ZCZ2Vo4vtso/tqWAmIoiUW6tKwz4fCeH9rOGTQ8uwhXCSohnImAm10hIFGIqrLWyj CibaES0wYxgY0gSTYg0WJWcSNbtg8is1fI6tl9IPwBDHt/YWpO8FsCU6NX7aM/PVqzCRc/MqmlIn aq3qpCiJVWXipQknnS+BQ/m6CadWF5X5JpxUYIEOMxdNMOlrCNjiee0w7KnKn6MFtMyb2DTXCTjC Fg2aQfUAb4EpNnSC2mBZHeKSS9rW7ZlJ0Ig9Er5KJR8HggmT5qKpiihwSzZiq9kzr+o0dR2WwMk+ t6fCSesI+MYlgbbP7ZnhvJQRBW7JJOxzeyqcGpORrCuMF3wToTdI+1bgkFu3eIaZmwy3pIy2L3vm /fXSJBV8MD8tfKjNKVzb2kVVn2lJ92w9e+Z1o6qj+ILWuoPWEKYlbTc89sz4BunCCB3EaI+Gr2ub AYwZJXyYI2ruz3zZyJyKlqzQ72vim9VeDHObvzB3WRAGuL/WAaKVqhEPNKANKN1mHCHa821AL5V2 AKKZSwB1jxifIoDSzRKMSz3EuGvPzGUXELEmQEbM4mQwt9SkOuCgE8YlY7Al7alL90pMzzgT1fdi zKu9dNQDZ4ZV5srSHinGQbUPHe/20oOKdyRq4EaEfOl4POH1qOWJuBTM7Pzsqec46fFEJrijzJYk oSDnOEonKQG2dUsm6jIgkx40ShWQYIzSIpalGUY5lgzYtp/OpEcMaVNwexlIkaWJ5XG9qetSfDGO 2NOUS33VgJZgc2nMEqalMSxIAOFFZY/UOzuNMAeSvrnO7PJSPjci7KnEdJpzYRqtucdZ5qawxXEp Yhgie2aEk9akJhIYTLouc6ijxkGYkWzub1TuocXfhJMjFjpmlvFB4xMcuhwtJqOZrXDtdaP0j2Vd ci5oLCtc2zQFadAnOgicjOIJ3FIaMn7ZM/MNzfsEh4GLJr3ofGc4Eqg7pHuy7sQci8yVAQ7jQs11 U09V4EgQbvEwEQNLraHKLe5qmwhzsE0wLSJg9KUJpqYNXqq1ZpaTngSkmasSvrZwaVEtYBSwBaap t1RzWmBaUfHEVMiMGjj1fhPBJM2eWeLUOGL6qLkoZs8TOrS923BW31hKYLbc/cvxvAddN8pmTibb REqXA6rVzRxcvIK2RcY5GWASnMzDO8tlSI7ivAbFmEJtH4El+RNhJGbRTOuI/GB+JREzDm3z6yTV TnpMKi6Y1MoGeGQhVQ/XJRgHJiC9VhcHUiiTafCMkSRxGKbWXGBpU5os2VO9Z1RvgrHONmcw8ZKX Ri2hpWIo5Gp2QRI5SG4WM4llmxhHlR6J6tqARszSCjNq7alUYw4+E4NnE+OkLByRFbcBzQuQmpib NLsY2YFbfDGyAGiUqTOI2UgKVG5U1zKyvE90JWFc2jd2fva0c1QtHJgVH+V+QVIFImaj1oIH5k0H Dcjl2eTMoJyRwkEbUG6OpD0SMYt64ANx0S6akWKWAncf8oGzOFsSw8QZpjO9Jogjqb4haciJzcSE IlgcS3oDKMBli8sqQ7ippEsvvWUTL3uqmGE8LlE9sYwctz4SIK51tHltReKZKResfcbI9LpTr6C3 CdExMyLsqcR0Gn/OxJDOWtibWSFJs+eZxPmT+g4WR+Oyi54hUdVO+UwPu5MJdyiW7KCpgZgzzIBM IP426rFDrodK3lvquRx8LVTyXtWMeUXcSTFn1yZNLv0k0nBRq3kGPmjwxWIB3yNMzOaqHX76Xi6N iH8gVshbRUKagC0+ocWhGElM5aPm0iOpkMlNocx5EvfJdacMSCJJxIeKkcSmftDgi0W7ftDC18RS rkEuRIi8LzG5Sac9synwo1lKIu9+HM0AEjGbVIOYTspFr7RH3ORq83pWR8LMBlRG7QaxQ36yAgEx bH6yisOisHZ+9rRz1HIfs71eIh/hzEysuV+KLMQ/LIJLD9wKiMyH+Si33kR6mFBEs5akA+Mxcp8x Es+NyogmfsR9ws3mUIlFF7jXr9kXiVfkcl/aI27vteXRL0EsEVzc+E4YWZTmvbYaWEnSW9DAIklk u5rZkNjUO+1ps2jX2zTSwAwprjUq1eR4OnXzI4nx0f9UFjKh6CzkJHmI7yypIsrlZi3B0VxptmIx 0+tOnSbL59D5yjELbmy25bGTu1JQV8lmm05TpkwSIMliIY7KQqYzXnVmIJn2jcjHDGgrXNKSPq51 KWHVcEkqYEIaa45ghCKfKm7ZtA+rs2YdKyJ21m4hTSbfIRFKeyRFLe90eijCObcZqoaatda803yR Nes8Yrq0R9b+Q3ya/RhrKCLszM6EYjSLzpqe8BE59ovMHPSav0RSP/dWq6LSY21U1jz2lqCzdjQy AiWGNLi9lPCS8jKqxVQlQNInhBvLLGRtfT9pcMMGBdCry5aITR74WatfbJQhdDozwmYj5Bp3ohr3 tJs6E2zMk01vBA9Mco5sHCTIvFUCJNX14DU+ZWWJEMC6jLFdBwoydZUB2zELRhRycIMX37SPRyxE wkiSFoRVCsimiKJ2xdhYUhg0FGFzTkHeGiV7ZINTQXysALJJrCAdsQSI8m3L4gZp8SZARrX04gSQ zZ4F00I2yxYmHT1gFheA+XjYrN2Ckc7ujeoL2SxgGG3GlwyFhFFeSoHjYbOK8tKCDEhCujCocrFh SrwcIJs9Np2JaqMCknHPEJcUoy08iz9q14uhrNkJk1AyBG2IkIRFXtWQz7AdH6JqmmWW4cNwS8JH ijTBAlMcT1OpOk0jSaEY5jMzhExBow6Q6WBT1X7SiSNH5lrk/RSJYjT9mqRgAkBLEG07sjhA0m6D /8v2hgTiwSbvSH4N75f3RyokAdlwJrgdJeM6c7awDMwkpnl6MC+mcQROjSuZJQ8RGiRWhjS6QrTY iijmoPjI5FCwztD7VRLLduyZy0ZwUFkzWWMe9jKfM+v045Uxai9JZgvjnzGySQQYGbVGpDCKsnFW OzYpgZs4ipH07PKVHfCPDXIAMFMdyVwI9piXpmMmk2W2ZGwF/jtTjfd7tIV2CR1Iz25xeWxMB2KW pYfN/YTBoj+SCIWoGdPETDZePZM0i4064R0aWcxY8Tb0OhE4LxfFTFfsqToTtCQzk/HrYHO5bFws oLidiJmJdYdVVOvOzKfV6diEnLx0J58jEwpr7rEZPhjkbPPYUKCftUTIpgzhTjXcJurqJaUSc8vm IL1ZMzZYgKQ3ixktjNoULZv+XGrbbJ7U96bXZEIV5Qi1PWTmFX21rK5sihYlk2xS2FyuDzbfzNoT NqtECxx40VJi4XvJzbSvXqdD7q37XQqQtTrdEn/gvS9ta4lSd9rIwIJvyEgGJPMxiIKz8oqoNMNR ZAjrMPZWtmc+Ai+cyqfKAoeodelI2pqIWNSPkdtZsOj5eCJ6/k2qo/bEIrmMhjZyNjBsoBPmN5uD gZQxgw2AsF53sF4O9bVIPTILSWMq2FwHG+xaqkGsew4pU+kB9c0D75QzA6nTBetqMMFFUqEFZpiu 1tLykrEsjxi8bgPq3JtkuE3AyWwbK6tL7SvVRUgoAmeyLqSD8868livNzT2OagCkx9gEtNZrTywF qrx5abw/rY1RtC8lIsvrOsys2lP7yOZ18E6xNkabcYfyEEBtYaOo2Aa06SrkdARQXpMmWRUpEaKZ oMcD09I8cLxYTo+HAWoLBa+Ya2P0WvkLbGnU/vPSKF0392gXURCytQGteCupcRNj0C6blIWbgHar RrbQBlQbLhPHbUBtGXoIcBMwasQrBrUNqLUoGMo24GAHThzSMpqCfKiNcVQt7Enp308qPT220CRG Bt5EwmVsoQ1obnh5VZnpsz01aemWuKotuLg+oLEUmdK6EXTZkvVITV5Tp6prXKpFas4mMZjdQBk1 OxNmieR9inlxYttcMJNFrCWuNWh9h9hf3CfIe2QW3TntYDEfgXpbdvPM6+AdleqUiTmYVSVZs9KK oKyBLVlvcrTEdcvYUIIjJlU6RwmOBBfWz2DRyqi8Y+GPFTkGEk/Z7W0WoC23CMgQhFm+gYSQNg/N YlLTJxrkWnhNo2YNcUnyISY+8Y3E9aZLLFGwiBkvAm3aRms60FTGpiKIDvc2vELotTfbDCQftIF3 JqdRi0MM37Dsr+0z7K0qLAMerVJJ3N+oo82ROAwraEpNvOXTJp10j8SlzQiORa6Yj5w192VOF28Z UItK3DhstPoRcjKovmtsR0INdHUsCDS3aL7UntmN450AujQJh+DrMjEswIL3zOrJQjbXa6WQBYGu V4ViYaW8AzdxkAWqyGgVkIS+LuoQXCDBNKYTjTNtYcSUvR448U7oa+WCCMsMsMfMGZYZuKhJMktz bgRVJjUWieEqhryRLL3Ldnk1mbzRrPhaqfPx5fnhl+eXF7lkeT59/vTHl9Pm606+Vyz9p0p7BfZy kDeb5deZXX2w8u/fTufLz7vzU14nYZBldh9Oxy+Hh/TT03738Cf9+bJ7fsk/p7sl+m1c8gVc+Su8 Ph0ffseXcZ2O+WvQ8LVt+OHpePqf7eYbvgLt4/b83192p/128/IvB3yhFyyIlE4v6Zc+jqLWp/KT T+Unu8M9UH3cXrZ4J7L8+MdL/p61L2+n589PWCl/z9fh+E/4ErDHZ/mKrvRtYXlX+gu+5ixxQb+S Tb5Hrfw9Qb1/cdxP/ysAAAAA//8DAFBLAwQUAAYACAAAACEALEJDvN0AAAADAQAADwAAAGRycy9k b3ducmV2LnhtbEyPT0vDQBDF74LfYRnBm900YqlpNkUFaRFErH/qcZMdk+DubMhu2tRP7+ilXgYe 7/Heb/Ll6KzYYR9aTwqmkwQEUuVNS7WC15f7izmIEDUZbT2hggMGWBanJ7nOjN/TM+42sRZcQiHT CpoYu0zKUDXodJj4Dom9T987HVn2tTS93nO5szJNkpl0uiVeaHSHdw1WX5vBKXg71Ku1/XgYvh+r p/d1V65utykpdX423ixARBzjMQy/+IwOBTOVfiAThFXAj8S/y971bAqiVJBeXoEscvmfvfgBAAD/ /wMAUEsBAi0AFAAGAAgAAAAhALaDOJL+AAAA4QEAABMAAAAAAAAAAAAAAAAAAAAAAFtDb250ZW50 X1R5cGVzXS54bWxQSwECLQAUAAYACAAAACEAOP0h/9YAAACUAQAACwAAAAAAAAAAAAAAAAAvAQAA X3JlbHMvLnJlbHNQSwECLQAUAAYACAAAACEAgOdntB0VAACAbgAADgAAAAAAAAAAAAAAAAAuAgAA ZHJzL2Uyb0RvYy54bWxQSwECLQAUAAYACAAAACEALEJDvN0AAAADAQAADwAAAAAAAAAAAAAAAAB3 FwAAZHJzL2Rvd25yZXYueG1sUEsFBgAAAAAEAAQA8wAAAIEYAAAAAA== " path="m162,119l208,88,256,61,307,39,361,23,418,10,478,3,541,r72,10l678,20r59,13l790,48r61,21l908,95r54,31l1011,161,950,127,887,98,823,74,756,54,678,37,601,26,526,23r-63,3l402,36,344,51,290,74r-53,30l189,139r-41,37l114,214,86,254,65,297,50,342,40,390r-2,50l40,486r7,45l60,574r19,42l103,655r29,38l166,729r40,34l250,793r47,23l347,834r52,15l453,856r59,2l548,857r41,-6l634,841r48,-14l734,809r57,-22l851,761r65,-31l986,694r61,-32l1106,632r52,-26l1205,584r42,-21l1285,547r32,-15l1344,522r50,-17l1447,494r54,-5l1558,486r44,3l1648,497r43,12l1733,524r37,19l1801,562r-52,-13l1703,540r-45,-8l1614,530r-33,2l1543,538r-42,10l1455,561r-50,18l1350,600r-58,26l1229,655r-66,33l1091,725r-73,39l946,799r-66,30l818,856r-58,22l705,896r-50,14l609,920r-43,6l500,929r-54,-2l393,917,342,903,293,882,244,854,198,822,154,783,114,740,79,696,51,650,28,603,13,553,3,502,,449,2,399r8,-47l23,307,41,264,64,225,92,187r32,-36l162,119xm1167,852r6,-2l1183,843r14,-9l1216,821r21,-14l1264,789r30,-21l1342,737r43,-28l1425,687r36,-18l1495,656r31,-11l1555,639r27,-1l1628,641r45,7l1716,658r39,15l1792,692r33,20l1854,736r-7,3l1818,725r-22,-11l1779,706r-11,-5l1764,699r-29,-10l1708,683r-27,-2l1654,682r-27,6l1596,696r-32,13l1528,726r-39,22l1448,774r-47,32l1360,833r-36,24l1291,877r-29,17l1239,906r-50,19l1138,936r-53,4l1044,938r-45,-8l949,920,895,903r80,6l1024,906r47,-11l1120,877r47,-25xm2263,638r26,1l2318,645r31,11l2383,669r36,18l2459,709r42,28l2549,768r31,21l2606,807r22,14l2646,834r15,9l2670,850r6,2l2724,877r48,18l2820,906r48,3l2948,903r-53,17l2846,930r-46,8l2758,940r-52,-4l2655,925r-49,-19l2581,894r-29,-17l2520,857r-36,-24l2443,806r-46,-32l2354,748r-39,-22l2279,709r-32,-13l2217,688r-28,-6l2163,681r-26,2l2108,689r-28,10l2075,701r-11,5l2048,714r-23,11l1998,739r-7,-3l2019,712r32,-20l2088,673r39,-15l2170,648r45,-7l2263,638xm2229,530r-42,2l2141,540r-47,9l2043,562r31,-19l2111,524r41,-15l2196,497r45,-8l2286,486r56,3l2397,494r52,12l2499,522r27,10l2558,547r38,16l2639,584r48,22l2739,632r57,30l2858,694r70,36l2992,761r61,26l3110,809r52,18l3209,841r45,10l3295,857r37,1l3390,856r55,-7l3497,834r50,-18l3593,793r44,-30l3677,729r35,-36l3740,655r24,-39l3783,574r13,-43l3803,486r4,-46l3803,390r-9,-48l3778,297r-21,-43l3730,214r-35,-38l3656,139r-50,-35l3554,74,3499,51,3441,36,3382,26r-63,-3l3243,26r-78,11l3088,54r-68,20l2956,98r-63,29l2833,161r48,-35l2935,95r57,-26l3054,48r52,-15l3165,20r66,-10l3302,r63,3l3426,10r57,13l3536,39r51,22l3636,88r45,31l3719,151r33,36l3780,225r22,39l3821,307r12,45l3841,399r3,50l3840,502r-9,51l3815,603r-22,47l3764,696r-34,44l3689,783r-44,39l3599,854r-48,28l3502,903r-52,14l3398,927r-54,2l3277,926r-42,-6l3189,910r-51,-14l3085,878r-59,-22l2963,829r-66,-30l2827,764r-75,-39l2681,688r-67,-33l2552,626r-59,-26l2440,579r-51,-18l2343,548r-42,-10l2264,532r-35,-2xm3113,573r52,19l3218,604r50,8l3315,614r50,-2l3417,603r52,-15l3525,568r56,-26l3598,544r-52,32l3496,603r-49,21l3401,639r-47,11l3308,657r-46,1l3209,656r-54,-9l3098,632r-50,-18l2994,593r-55,-27l2916,554r-27,-14l2857,522r-37,-20l2778,478r-63,-35l2655,414r-57,-26l2544,367r-51,-16l2446,340r-46,-7l2360,330r-56,4l2248,346r-55,20l2174,366r38,-20l2252,328r40,-15l2332,302r38,-7l2405,292r41,2l2488,298r47,10l2582,320r70,24l2724,373r74,36l2874,452r56,32l2981,511r48,25l3073,556r40,17xm1483,330r-40,3l1399,340r-49,11l1300,367r-54,21l1189,414r-61,29l1065,478r-41,24l988,522r-32,18l929,554r-23,12l849,593r-53,21l746,632r-57,15l634,656r-52,2l535,657r-46,-7l443,639,396,624,348,603,298,576,246,544r16,-2l319,568r55,20l427,603r51,9l528,614r49,-2l627,604r51,-12l731,573r40,-17l815,536r47,-25l914,484r55,-32l1045,409r75,-36l1192,344r70,-24l1310,308r45,-10l1398,294r40,-2l1474,295r38,7l1552,313r39,15l1632,346r38,20l1651,366r-56,-20l1539,334r-56,-4xe" fillcolor="black" strokeweight="0">
                <v:path arrowok="t" o:connecttype="custom" o:connectlocs="85884,0;160496,25559;73501,4128;13653,40323;12541,97790;63341,134779;125571,124936;197961,89376;254318,77629;263208,84455;205105,99378;120650,139383;54293,143351;4445,95726;10160,35719;193040,130334;237331,104140;284480,109855;280035,110966;242570,115253;196691,143828;154781,144304;372904,104140;417195,130334;455295,144304;413703,143828;367506,115253;330200,110966;325596,109855;339884,85725;362903,77153;418941,92710;493713,128429;555149,132398;600551,91123;592138,33973;526891,3651;457359,20003;534194,476;595630,29686;608171,87789;563721,140018;498158,142240;414973,103981;353854,84138;550704,93345;532448,103188;466566,89853;412433,61595;348139,58103;388303,46673;465138,76835;214313,55721;151765,85725;92393,104458;41593,86043;107633,93980;177800,59214;240030,47943;235426,52388" o:connectangles="0,0,0,0,0,0,0,0,0,0,0,0,0,0,0,0,0,0,0,0,0,0,0,0,0,0,0,0,0,0,0,0,0,0,0,0,0,0,0,0,0,0,0,0,0,0,0,0,0,0,0,0,0,0,0,0,0,0,0,0"/>
                <o:lock v:ext="edit" verticies="t"/>
                <w10:anchorlock/>
              </v:shape>
            </w:pict>
          </mc:Fallback>
        </mc:AlternateContent>
      </w:r>
    </w:p>
    <w:p w:rsidR="000B230C" w:rsidRPr="00ED5663" w:rsidRDefault="000B230C" w:rsidP="000B230C">
      <w:pPr>
        <w:tabs>
          <w:tab w:val="left" w:pos="360"/>
          <w:tab w:val="left" w:pos="1980"/>
          <w:tab w:val="left" w:pos="3960"/>
          <w:tab w:val="left" w:pos="5940"/>
        </w:tabs>
        <w:jc w:val="center"/>
        <w:rPr>
          <w:rFonts w:ascii="Chu Văn An (Uni)" w:hAnsi="Chu Văn An (Uni)" w:cs="Chu Văn An (Uni)"/>
          <w:b/>
        </w:rPr>
      </w:pPr>
      <w:r w:rsidRPr="00ED5663">
        <w:rPr>
          <w:rFonts w:ascii="Chu Văn An (Uni)" w:hAnsi="Chu Văn An (Uni)" w:cs="Chu Văn An (Uni)"/>
          <w:b/>
        </w:rPr>
        <w:t>Vấn đề 5. CỰC TRỊ TRONG HÌNH HỌC KHÔNG GIAN</w:t>
      </w:r>
    </w:p>
    <w:p w:rsidR="000B230C" w:rsidRPr="00ED5663" w:rsidRDefault="00467502" w:rsidP="000B230C">
      <w:pPr>
        <w:tabs>
          <w:tab w:val="left" w:pos="360"/>
          <w:tab w:val="left" w:pos="1980"/>
          <w:tab w:val="left" w:pos="3960"/>
          <w:tab w:val="left" w:pos="5940"/>
        </w:tabs>
        <w:jc w:val="center"/>
        <w:rPr>
          <w:rFonts w:ascii="Chu Văn An (Uni)" w:hAnsi="Chu Văn An (Uni)" w:cs="Chu Văn An (Uni)"/>
          <w:b/>
        </w:rPr>
      </w:pPr>
      <w:r>
        <w:rPr>
          <w:rFonts w:ascii="Chu Văn An (Uni)" w:hAnsi="Chu Văn An (Uni)" w:cs="Chu Văn An (Uni)"/>
          <w:b/>
          <w:noProof/>
        </w:rPr>
        <mc:AlternateContent>
          <mc:Choice Requires="wps">
            <w:drawing>
              <wp:inline distT="0" distB="0" distL="0" distR="0">
                <wp:extent cx="701675" cy="171450"/>
                <wp:effectExtent l="14605" t="17780" r="17145" b="10795"/>
                <wp:docPr id="1138" name="Freeform 678"/>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701675" cy="171450"/>
                        </a:xfrm>
                        <a:custGeom>
                          <a:avLst/>
                          <a:gdLst>
                            <a:gd name="T0" fmla="*/ 541 w 3844"/>
                            <a:gd name="T1" fmla="*/ 0 h 940"/>
                            <a:gd name="T2" fmla="*/ 1011 w 3844"/>
                            <a:gd name="T3" fmla="*/ 161 h 940"/>
                            <a:gd name="T4" fmla="*/ 463 w 3844"/>
                            <a:gd name="T5" fmla="*/ 26 h 940"/>
                            <a:gd name="T6" fmla="*/ 86 w 3844"/>
                            <a:gd name="T7" fmla="*/ 254 h 940"/>
                            <a:gd name="T8" fmla="*/ 79 w 3844"/>
                            <a:gd name="T9" fmla="*/ 616 h 940"/>
                            <a:gd name="T10" fmla="*/ 399 w 3844"/>
                            <a:gd name="T11" fmla="*/ 849 h 940"/>
                            <a:gd name="T12" fmla="*/ 791 w 3844"/>
                            <a:gd name="T13" fmla="*/ 787 h 940"/>
                            <a:gd name="T14" fmla="*/ 1247 w 3844"/>
                            <a:gd name="T15" fmla="*/ 563 h 940"/>
                            <a:gd name="T16" fmla="*/ 1602 w 3844"/>
                            <a:gd name="T17" fmla="*/ 489 h 940"/>
                            <a:gd name="T18" fmla="*/ 1658 w 3844"/>
                            <a:gd name="T19" fmla="*/ 532 h 940"/>
                            <a:gd name="T20" fmla="*/ 1292 w 3844"/>
                            <a:gd name="T21" fmla="*/ 626 h 940"/>
                            <a:gd name="T22" fmla="*/ 760 w 3844"/>
                            <a:gd name="T23" fmla="*/ 878 h 940"/>
                            <a:gd name="T24" fmla="*/ 342 w 3844"/>
                            <a:gd name="T25" fmla="*/ 903 h 940"/>
                            <a:gd name="T26" fmla="*/ 28 w 3844"/>
                            <a:gd name="T27" fmla="*/ 603 h 940"/>
                            <a:gd name="T28" fmla="*/ 64 w 3844"/>
                            <a:gd name="T29" fmla="*/ 225 h 940"/>
                            <a:gd name="T30" fmla="*/ 1216 w 3844"/>
                            <a:gd name="T31" fmla="*/ 821 h 940"/>
                            <a:gd name="T32" fmla="*/ 1495 w 3844"/>
                            <a:gd name="T33" fmla="*/ 656 h 940"/>
                            <a:gd name="T34" fmla="*/ 1792 w 3844"/>
                            <a:gd name="T35" fmla="*/ 692 h 940"/>
                            <a:gd name="T36" fmla="*/ 1764 w 3844"/>
                            <a:gd name="T37" fmla="*/ 699 h 940"/>
                            <a:gd name="T38" fmla="*/ 1528 w 3844"/>
                            <a:gd name="T39" fmla="*/ 726 h 940"/>
                            <a:gd name="T40" fmla="*/ 1239 w 3844"/>
                            <a:gd name="T41" fmla="*/ 906 h 940"/>
                            <a:gd name="T42" fmla="*/ 975 w 3844"/>
                            <a:gd name="T43" fmla="*/ 909 h 940"/>
                            <a:gd name="T44" fmla="*/ 2349 w 3844"/>
                            <a:gd name="T45" fmla="*/ 656 h 940"/>
                            <a:gd name="T46" fmla="*/ 2628 w 3844"/>
                            <a:gd name="T47" fmla="*/ 821 h 940"/>
                            <a:gd name="T48" fmla="*/ 2868 w 3844"/>
                            <a:gd name="T49" fmla="*/ 909 h 940"/>
                            <a:gd name="T50" fmla="*/ 2606 w 3844"/>
                            <a:gd name="T51" fmla="*/ 906 h 940"/>
                            <a:gd name="T52" fmla="*/ 2315 w 3844"/>
                            <a:gd name="T53" fmla="*/ 726 h 940"/>
                            <a:gd name="T54" fmla="*/ 2080 w 3844"/>
                            <a:gd name="T55" fmla="*/ 699 h 940"/>
                            <a:gd name="T56" fmla="*/ 2051 w 3844"/>
                            <a:gd name="T57" fmla="*/ 692 h 940"/>
                            <a:gd name="T58" fmla="*/ 2141 w 3844"/>
                            <a:gd name="T59" fmla="*/ 540 h 940"/>
                            <a:gd name="T60" fmla="*/ 2286 w 3844"/>
                            <a:gd name="T61" fmla="*/ 486 h 940"/>
                            <a:gd name="T62" fmla="*/ 2639 w 3844"/>
                            <a:gd name="T63" fmla="*/ 584 h 940"/>
                            <a:gd name="T64" fmla="*/ 3110 w 3844"/>
                            <a:gd name="T65" fmla="*/ 809 h 940"/>
                            <a:gd name="T66" fmla="*/ 3497 w 3844"/>
                            <a:gd name="T67" fmla="*/ 834 h 940"/>
                            <a:gd name="T68" fmla="*/ 3783 w 3844"/>
                            <a:gd name="T69" fmla="*/ 574 h 940"/>
                            <a:gd name="T70" fmla="*/ 3730 w 3844"/>
                            <a:gd name="T71" fmla="*/ 214 h 940"/>
                            <a:gd name="T72" fmla="*/ 3319 w 3844"/>
                            <a:gd name="T73" fmla="*/ 23 h 940"/>
                            <a:gd name="T74" fmla="*/ 2881 w 3844"/>
                            <a:gd name="T75" fmla="*/ 126 h 940"/>
                            <a:gd name="T76" fmla="*/ 3365 w 3844"/>
                            <a:gd name="T77" fmla="*/ 3 h 940"/>
                            <a:gd name="T78" fmla="*/ 3752 w 3844"/>
                            <a:gd name="T79" fmla="*/ 187 h 940"/>
                            <a:gd name="T80" fmla="*/ 3831 w 3844"/>
                            <a:gd name="T81" fmla="*/ 553 h 940"/>
                            <a:gd name="T82" fmla="*/ 3551 w 3844"/>
                            <a:gd name="T83" fmla="*/ 882 h 940"/>
                            <a:gd name="T84" fmla="*/ 3138 w 3844"/>
                            <a:gd name="T85" fmla="*/ 896 h 940"/>
                            <a:gd name="T86" fmla="*/ 2614 w 3844"/>
                            <a:gd name="T87" fmla="*/ 655 h 940"/>
                            <a:gd name="T88" fmla="*/ 2229 w 3844"/>
                            <a:gd name="T89" fmla="*/ 530 h 940"/>
                            <a:gd name="T90" fmla="*/ 3469 w 3844"/>
                            <a:gd name="T91" fmla="*/ 588 h 940"/>
                            <a:gd name="T92" fmla="*/ 3354 w 3844"/>
                            <a:gd name="T93" fmla="*/ 650 h 940"/>
                            <a:gd name="T94" fmla="*/ 2939 w 3844"/>
                            <a:gd name="T95" fmla="*/ 566 h 940"/>
                            <a:gd name="T96" fmla="*/ 2598 w 3844"/>
                            <a:gd name="T97" fmla="*/ 388 h 940"/>
                            <a:gd name="T98" fmla="*/ 2193 w 3844"/>
                            <a:gd name="T99" fmla="*/ 366 h 940"/>
                            <a:gd name="T100" fmla="*/ 2446 w 3844"/>
                            <a:gd name="T101" fmla="*/ 294 h 940"/>
                            <a:gd name="T102" fmla="*/ 2930 w 3844"/>
                            <a:gd name="T103" fmla="*/ 484 h 940"/>
                            <a:gd name="T104" fmla="*/ 1350 w 3844"/>
                            <a:gd name="T105" fmla="*/ 351 h 940"/>
                            <a:gd name="T106" fmla="*/ 956 w 3844"/>
                            <a:gd name="T107" fmla="*/ 540 h 940"/>
                            <a:gd name="T108" fmla="*/ 582 w 3844"/>
                            <a:gd name="T109" fmla="*/ 658 h 940"/>
                            <a:gd name="T110" fmla="*/ 262 w 3844"/>
                            <a:gd name="T111" fmla="*/ 542 h 940"/>
                            <a:gd name="T112" fmla="*/ 678 w 3844"/>
                            <a:gd name="T113" fmla="*/ 592 h 940"/>
                            <a:gd name="T114" fmla="*/ 1120 w 3844"/>
                            <a:gd name="T115" fmla="*/ 373 h 940"/>
                            <a:gd name="T116" fmla="*/ 1512 w 3844"/>
                            <a:gd name="T117" fmla="*/ 302 h 940"/>
                            <a:gd name="T118" fmla="*/ 1483 w 3844"/>
                            <a:gd name="T119" fmla="*/ 330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44" h="940">
                              <a:moveTo>
                                <a:pt x="162" y="119"/>
                              </a:moveTo>
                              <a:lnTo>
                                <a:pt x="208" y="88"/>
                              </a:lnTo>
                              <a:lnTo>
                                <a:pt x="256" y="61"/>
                              </a:lnTo>
                              <a:lnTo>
                                <a:pt x="307" y="39"/>
                              </a:lnTo>
                              <a:lnTo>
                                <a:pt x="361" y="23"/>
                              </a:lnTo>
                              <a:lnTo>
                                <a:pt x="418" y="10"/>
                              </a:lnTo>
                              <a:lnTo>
                                <a:pt x="478" y="3"/>
                              </a:lnTo>
                              <a:lnTo>
                                <a:pt x="541" y="0"/>
                              </a:lnTo>
                              <a:lnTo>
                                <a:pt x="613" y="10"/>
                              </a:lnTo>
                              <a:lnTo>
                                <a:pt x="678" y="20"/>
                              </a:lnTo>
                              <a:lnTo>
                                <a:pt x="737" y="33"/>
                              </a:lnTo>
                              <a:lnTo>
                                <a:pt x="790" y="48"/>
                              </a:lnTo>
                              <a:lnTo>
                                <a:pt x="851" y="69"/>
                              </a:lnTo>
                              <a:lnTo>
                                <a:pt x="908" y="95"/>
                              </a:lnTo>
                              <a:lnTo>
                                <a:pt x="962" y="126"/>
                              </a:lnTo>
                              <a:lnTo>
                                <a:pt x="1011" y="161"/>
                              </a:lnTo>
                              <a:lnTo>
                                <a:pt x="950" y="127"/>
                              </a:lnTo>
                              <a:lnTo>
                                <a:pt x="887" y="98"/>
                              </a:lnTo>
                              <a:lnTo>
                                <a:pt x="823" y="74"/>
                              </a:lnTo>
                              <a:lnTo>
                                <a:pt x="756" y="54"/>
                              </a:lnTo>
                              <a:lnTo>
                                <a:pt x="678" y="37"/>
                              </a:lnTo>
                              <a:lnTo>
                                <a:pt x="601" y="26"/>
                              </a:lnTo>
                              <a:lnTo>
                                <a:pt x="526" y="23"/>
                              </a:lnTo>
                              <a:lnTo>
                                <a:pt x="463" y="26"/>
                              </a:lnTo>
                              <a:lnTo>
                                <a:pt x="402" y="36"/>
                              </a:lnTo>
                              <a:lnTo>
                                <a:pt x="344" y="51"/>
                              </a:lnTo>
                              <a:lnTo>
                                <a:pt x="290" y="74"/>
                              </a:lnTo>
                              <a:lnTo>
                                <a:pt x="237" y="104"/>
                              </a:lnTo>
                              <a:lnTo>
                                <a:pt x="189" y="139"/>
                              </a:lnTo>
                              <a:lnTo>
                                <a:pt x="148" y="176"/>
                              </a:lnTo>
                              <a:lnTo>
                                <a:pt x="114" y="214"/>
                              </a:lnTo>
                              <a:lnTo>
                                <a:pt x="86" y="254"/>
                              </a:lnTo>
                              <a:lnTo>
                                <a:pt x="65" y="297"/>
                              </a:lnTo>
                              <a:lnTo>
                                <a:pt x="50" y="342"/>
                              </a:lnTo>
                              <a:lnTo>
                                <a:pt x="40" y="390"/>
                              </a:lnTo>
                              <a:lnTo>
                                <a:pt x="38" y="440"/>
                              </a:lnTo>
                              <a:lnTo>
                                <a:pt x="40" y="486"/>
                              </a:lnTo>
                              <a:lnTo>
                                <a:pt x="47" y="531"/>
                              </a:lnTo>
                              <a:lnTo>
                                <a:pt x="60" y="574"/>
                              </a:lnTo>
                              <a:lnTo>
                                <a:pt x="79" y="616"/>
                              </a:lnTo>
                              <a:lnTo>
                                <a:pt x="103" y="655"/>
                              </a:lnTo>
                              <a:lnTo>
                                <a:pt x="132" y="693"/>
                              </a:lnTo>
                              <a:lnTo>
                                <a:pt x="166" y="729"/>
                              </a:lnTo>
                              <a:lnTo>
                                <a:pt x="206" y="763"/>
                              </a:lnTo>
                              <a:lnTo>
                                <a:pt x="250" y="793"/>
                              </a:lnTo>
                              <a:lnTo>
                                <a:pt x="297" y="816"/>
                              </a:lnTo>
                              <a:lnTo>
                                <a:pt x="347" y="834"/>
                              </a:lnTo>
                              <a:lnTo>
                                <a:pt x="399" y="849"/>
                              </a:lnTo>
                              <a:lnTo>
                                <a:pt x="453" y="856"/>
                              </a:lnTo>
                              <a:lnTo>
                                <a:pt x="512" y="858"/>
                              </a:lnTo>
                              <a:lnTo>
                                <a:pt x="548" y="857"/>
                              </a:lnTo>
                              <a:lnTo>
                                <a:pt x="589" y="851"/>
                              </a:lnTo>
                              <a:lnTo>
                                <a:pt x="634" y="841"/>
                              </a:lnTo>
                              <a:lnTo>
                                <a:pt x="682" y="827"/>
                              </a:lnTo>
                              <a:lnTo>
                                <a:pt x="734" y="809"/>
                              </a:lnTo>
                              <a:lnTo>
                                <a:pt x="791" y="787"/>
                              </a:lnTo>
                              <a:lnTo>
                                <a:pt x="851" y="761"/>
                              </a:lnTo>
                              <a:lnTo>
                                <a:pt x="916" y="730"/>
                              </a:lnTo>
                              <a:lnTo>
                                <a:pt x="986" y="694"/>
                              </a:lnTo>
                              <a:lnTo>
                                <a:pt x="1047" y="662"/>
                              </a:lnTo>
                              <a:lnTo>
                                <a:pt x="1106" y="632"/>
                              </a:lnTo>
                              <a:lnTo>
                                <a:pt x="1158" y="606"/>
                              </a:lnTo>
                              <a:lnTo>
                                <a:pt x="1205" y="584"/>
                              </a:lnTo>
                              <a:lnTo>
                                <a:pt x="1247" y="563"/>
                              </a:lnTo>
                              <a:lnTo>
                                <a:pt x="1285" y="547"/>
                              </a:lnTo>
                              <a:lnTo>
                                <a:pt x="1317" y="532"/>
                              </a:lnTo>
                              <a:lnTo>
                                <a:pt x="1344" y="522"/>
                              </a:lnTo>
                              <a:lnTo>
                                <a:pt x="1394" y="505"/>
                              </a:lnTo>
                              <a:lnTo>
                                <a:pt x="1447" y="494"/>
                              </a:lnTo>
                              <a:lnTo>
                                <a:pt x="1501" y="489"/>
                              </a:lnTo>
                              <a:lnTo>
                                <a:pt x="1558" y="486"/>
                              </a:lnTo>
                              <a:lnTo>
                                <a:pt x="1602" y="489"/>
                              </a:lnTo>
                              <a:lnTo>
                                <a:pt x="1648" y="497"/>
                              </a:lnTo>
                              <a:lnTo>
                                <a:pt x="1691" y="509"/>
                              </a:lnTo>
                              <a:lnTo>
                                <a:pt x="1733" y="524"/>
                              </a:lnTo>
                              <a:lnTo>
                                <a:pt x="1770" y="543"/>
                              </a:lnTo>
                              <a:lnTo>
                                <a:pt x="1801" y="562"/>
                              </a:lnTo>
                              <a:lnTo>
                                <a:pt x="1749" y="549"/>
                              </a:lnTo>
                              <a:lnTo>
                                <a:pt x="1703" y="540"/>
                              </a:lnTo>
                              <a:lnTo>
                                <a:pt x="1658" y="532"/>
                              </a:lnTo>
                              <a:lnTo>
                                <a:pt x="1614" y="530"/>
                              </a:lnTo>
                              <a:lnTo>
                                <a:pt x="1581" y="532"/>
                              </a:lnTo>
                              <a:lnTo>
                                <a:pt x="1543" y="538"/>
                              </a:lnTo>
                              <a:lnTo>
                                <a:pt x="1501" y="548"/>
                              </a:lnTo>
                              <a:lnTo>
                                <a:pt x="1455" y="561"/>
                              </a:lnTo>
                              <a:lnTo>
                                <a:pt x="1405" y="579"/>
                              </a:lnTo>
                              <a:lnTo>
                                <a:pt x="1350" y="600"/>
                              </a:lnTo>
                              <a:lnTo>
                                <a:pt x="1292" y="626"/>
                              </a:lnTo>
                              <a:lnTo>
                                <a:pt x="1229" y="655"/>
                              </a:lnTo>
                              <a:lnTo>
                                <a:pt x="1163" y="688"/>
                              </a:lnTo>
                              <a:lnTo>
                                <a:pt x="1091" y="725"/>
                              </a:lnTo>
                              <a:lnTo>
                                <a:pt x="1018" y="764"/>
                              </a:lnTo>
                              <a:lnTo>
                                <a:pt x="946" y="799"/>
                              </a:lnTo>
                              <a:lnTo>
                                <a:pt x="880" y="829"/>
                              </a:lnTo>
                              <a:lnTo>
                                <a:pt x="818" y="856"/>
                              </a:lnTo>
                              <a:lnTo>
                                <a:pt x="760" y="878"/>
                              </a:lnTo>
                              <a:lnTo>
                                <a:pt x="705" y="896"/>
                              </a:lnTo>
                              <a:lnTo>
                                <a:pt x="655" y="910"/>
                              </a:lnTo>
                              <a:lnTo>
                                <a:pt x="609" y="920"/>
                              </a:lnTo>
                              <a:lnTo>
                                <a:pt x="566" y="926"/>
                              </a:lnTo>
                              <a:lnTo>
                                <a:pt x="500" y="929"/>
                              </a:lnTo>
                              <a:lnTo>
                                <a:pt x="446" y="927"/>
                              </a:lnTo>
                              <a:lnTo>
                                <a:pt x="393" y="917"/>
                              </a:lnTo>
                              <a:lnTo>
                                <a:pt x="342" y="903"/>
                              </a:lnTo>
                              <a:lnTo>
                                <a:pt x="293" y="882"/>
                              </a:lnTo>
                              <a:lnTo>
                                <a:pt x="244" y="854"/>
                              </a:lnTo>
                              <a:lnTo>
                                <a:pt x="198" y="822"/>
                              </a:lnTo>
                              <a:lnTo>
                                <a:pt x="154" y="783"/>
                              </a:lnTo>
                              <a:lnTo>
                                <a:pt x="114" y="740"/>
                              </a:lnTo>
                              <a:lnTo>
                                <a:pt x="79" y="696"/>
                              </a:lnTo>
                              <a:lnTo>
                                <a:pt x="51" y="650"/>
                              </a:lnTo>
                              <a:lnTo>
                                <a:pt x="28" y="603"/>
                              </a:lnTo>
                              <a:lnTo>
                                <a:pt x="13" y="553"/>
                              </a:lnTo>
                              <a:lnTo>
                                <a:pt x="3" y="502"/>
                              </a:lnTo>
                              <a:lnTo>
                                <a:pt x="0" y="449"/>
                              </a:lnTo>
                              <a:lnTo>
                                <a:pt x="2" y="399"/>
                              </a:lnTo>
                              <a:lnTo>
                                <a:pt x="10" y="352"/>
                              </a:lnTo>
                              <a:lnTo>
                                <a:pt x="23" y="307"/>
                              </a:lnTo>
                              <a:lnTo>
                                <a:pt x="41" y="264"/>
                              </a:lnTo>
                              <a:lnTo>
                                <a:pt x="64" y="225"/>
                              </a:lnTo>
                              <a:lnTo>
                                <a:pt x="92" y="187"/>
                              </a:lnTo>
                              <a:lnTo>
                                <a:pt x="124" y="151"/>
                              </a:lnTo>
                              <a:lnTo>
                                <a:pt x="162" y="119"/>
                              </a:lnTo>
                              <a:close/>
                              <a:moveTo>
                                <a:pt x="1167" y="852"/>
                              </a:moveTo>
                              <a:lnTo>
                                <a:pt x="1173" y="850"/>
                              </a:lnTo>
                              <a:lnTo>
                                <a:pt x="1183" y="843"/>
                              </a:lnTo>
                              <a:lnTo>
                                <a:pt x="1197" y="834"/>
                              </a:lnTo>
                              <a:lnTo>
                                <a:pt x="1216" y="821"/>
                              </a:lnTo>
                              <a:lnTo>
                                <a:pt x="1237" y="807"/>
                              </a:lnTo>
                              <a:lnTo>
                                <a:pt x="1264" y="789"/>
                              </a:lnTo>
                              <a:lnTo>
                                <a:pt x="1294" y="768"/>
                              </a:lnTo>
                              <a:lnTo>
                                <a:pt x="1342" y="737"/>
                              </a:lnTo>
                              <a:lnTo>
                                <a:pt x="1385" y="709"/>
                              </a:lnTo>
                              <a:lnTo>
                                <a:pt x="1425" y="687"/>
                              </a:lnTo>
                              <a:lnTo>
                                <a:pt x="1461" y="669"/>
                              </a:lnTo>
                              <a:lnTo>
                                <a:pt x="1495" y="656"/>
                              </a:lnTo>
                              <a:lnTo>
                                <a:pt x="1526" y="645"/>
                              </a:lnTo>
                              <a:lnTo>
                                <a:pt x="1555" y="639"/>
                              </a:lnTo>
                              <a:lnTo>
                                <a:pt x="1582" y="638"/>
                              </a:lnTo>
                              <a:lnTo>
                                <a:pt x="1628" y="641"/>
                              </a:lnTo>
                              <a:lnTo>
                                <a:pt x="1673" y="648"/>
                              </a:lnTo>
                              <a:lnTo>
                                <a:pt x="1716" y="658"/>
                              </a:lnTo>
                              <a:lnTo>
                                <a:pt x="1755" y="673"/>
                              </a:lnTo>
                              <a:lnTo>
                                <a:pt x="1792" y="692"/>
                              </a:lnTo>
                              <a:lnTo>
                                <a:pt x="1825" y="712"/>
                              </a:lnTo>
                              <a:lnTo>
                                <a:pt x="1854" y="736"/>
                              </a:lnTo>
                              <a:lnTo>
                                <a:pt x="1847" y="739"/>
                              </a:lnTo>
                              <a:lnTo>
                                <a:pt x="1818" y="725"/>
                              </a:lnTo>
                              <a:lnTo>
                                <a:pt x="1796" y="714"/>
                              </a:lnTo>
                              <a:lnTo>
                                <a:pt x="1779" y="706"/>
                              </a:lnTo>
                              <a:lnTo>
                                <a:pt x="1768" y="701"/>
                              </a:lnTo>
                              <a:lnTo>
                                <a:pt x="1764" y="699"/>
                              </a:lnTo>
                              <a:lnTo>
                                <a:pt x="1735" y="689"/>
                              </a:lnTo>
                              <a:lnTo>
                                <a:pt x="1708" y="683"/>
                              </a:lnTo>
                              <a:lnTo>
                                <a:pt x="1681" y="681"/>
                              </a:lnTo>
                              <a:lnTo>
                                <a:pt x="1654" y="682"/>
                              </a:lnTo>
                              <a:lnTo>
                                <a:pt x="1627" y="688"/>
                              </a:lnTo>
                              <a:lnTo>
                                <a:pt x="1596" y="696"/>
                              </a:lnTo>
                              <a:lnTo>
                                <a:pt x="1564" y="709"/>
                              </a:lnTo>
                              <a:lnTo>
                                <a:pt x="1528" y="726"/>
                              </a:lnTo>
                              <a:lnTo>
                                <a:pt x="1489" y="748"/>
                              </a:lnTo>
                              <a:lnTo>
                                <a:pt x="1448" y="774"/>
                              </a:lnTo>
                              <a:lnTo>
                                <a:pt x="1401" y="806"/>
                              </a:lnTo>
                              <a:lnTo>
                                <a:pt x="1360" y="833"/>
                              </a:lnTo>
                              <a:lnTo>
                                <a:pt x="1324" y="857"/>
                              </a:lnTo>
                              <a:lnTo>
                                <a:pt x="1291" y="877"/>
                              </a:lnTo>
                              <a:lnTo>
                                <a:pt x="1262" y="894"/>
                              </a:lnTo>
                              <a:lnTo>
                                <a:pt x="1239" y="906"/>
                              </a:lnTo>
                              <a:lnTo>
                                <a:pt x="1189" y="925"/>
                              </a:lnTo>
                              <a:lnTo>
                                <a:pt x="1138" y="936"/>
                              </a:lnTo>
                              <a:lnTo>
                                <a:pt x="1085" y="940"/>
                              </a:lnTo>
                              <a:lnTo>
                                <a:pt x="1044" y="938"/>
                              </a:lnTo>
                              <a:lnTo>
                                <a:pt x="999" y="930"/>
                              </a:lnTo>
                              <a:lnTo>
                                <a:pt x="949" y="920"/>
                              </a:lnTo>
                              <a:lnTo>
                                <a:pt x="895" y="903"/>
                              </a:lnTo>
                              <a:lnTo>
                                <a:pt x="975" y="909"/>
                              </a:lnTo>
                              <a:lnTo>
                                <a:pt x="1024" y="906"/>
                              </a:lnTo>
                              <a:lnTo>
                                <a:pt x="1071" y="895"/>
                              </a:lnTo>
                              <a:lnTo>
                                <a:pt x="1120" y="877"/>
                              </a:lnTo>
                              <a:lnTo>
                                <a:pt x="1167" y="852"/>
                              </a:lnTo>
                              <a:close/>
                              <a:moveTo>
                                <a:pt x="2263" y="638"/>
                              </a:moveTo>
                              <a:lnTo>
                                <a:pt x="2289" y="639"/>
                              </a:lnTo>
                              <a:lnTo>
                                <a:pt x="2318" y="645"/>
                              </a:lnTo>
                              <a:lnTo>
                                <a:pt x="2349" y="656"/>
                              </a:lnTo>
                              <a:lnTo>
                                <a:pt x="2383" y="669"/>
                              </a:lnTo>
                              <a:lnTo>
                                <a:pt x="2419" y="687"/>
                              </a:lnTo>
                              <a:lnTo>
                                <a:pt x="2459" y="709"/>
                              </a:lnTo>
                              <a:lnTo>
                                <a:pt x="2501" y="737"/>
                              </a:lnTo>
                              <a:lnTo>
                                <a:pt x="2549" y="768"/>
                              </a:lnTo>
                              <a:lnTo>
                                <a:pt x="2580" y="789"/>
                              </a:lnTo>
                              <a:lnTo>
                                <a:pt x="2606" y="807"/>
                              </a:lnTo>
                              <a:lnTo>
                                <a:pt x="2628" y="821"/>
                              </a:lnTo>
                              <a:lnTo>
                                <a:pt x="2646" y="834"/>
                              </a:lnTo>
                              <a:lnTo>
                                <a:pt x="2661" y="843"/>
                              </a:lnTo>
                              <a:lnTo>
                                <a:pt x="2670" y="850"/>
                              </a:lnTo>
                              <a:lnTo>
                                <a:pt x="2676" y="852"/>
                              </a:lnTo>
                              <a:lnTo>
                                <a:pt x="2724" y="877"/>
                              </a:lnTo>
                              <a:lnTo>
                                <a:pt x="2772" y="895"/>
                              </a:lnTo>
                              <a:lnTo>
                                <a:pt x="2820" y="906"/>
                              </a:lnTo>
                              <a:lnTo>
                                <a:pt x="2868" y="909"/>
                              </a:lnTo>
                              <a:lnTo>
                                <a:pt x="2948" y="903"/>
                              </a:lnTo>
                              <a:lnTo>
                                <a:pt x="2895" y="920"/>
                              </a:lnTo>
                              <a:lnTo>
                                <a:pt x="2846" y="930"/>
                              </a:lnTo>
                              <a:lnTo>
                                <a:pt x="2800" y="938"/>
                              </a:lnTo>
                              <a:lnTo>
                                <a:pt x="2758" y="940"/>
                              </a:lnTo>
                              <a:lnTo>
                                <a:pt x="2706" y="936"/>
                              </a:lnTo>
                              <a:lnTo>
                                <a:pt x="2655" y="925"/>
                              </a:lnTo>
                              <a:lnTo>
                                <a:pt x="2606" y="906"/>
                              </a:lnTo>
                              <a:lnTo>
                                <a:pt x="2581" y="894"/>
                              </a:lnTo>
                              <a:lnTo>
                                <a:pt x="2552" y="877"/>
                              </a:lnTo>
                              <a:lnTo>
                                <a:pt x="2520" y="857"/>
                              </a:lnTo>
                              <a:lnTo>
                                <a:pt x="2484" y="833"/>
                              </a:lnTo>
                              <a:lnTo>
                                <a:pt x="2443" y="806"/>
                              </a:lnTo>
                              <a:lnTo>
                                <a:pt x="2397" y="774"/>
                              </a:lnTo>
                              <a:lnTo>
                                <a:pt x="2354" y="748"/>
                              </a:lnTo>
                              <a:lnTo>
                                <a:pt x="2315" y="726"/>
                              </a:lnTo>
                              <a:lnTo>
                                <a:pt x="2279" y="709"/>
                              </a:lnTo>
                              <a:lnTo>
                                <a:pt x="2247" y="696"/>
                              </a:lnTo>
                              <a:lnTo>
                                <a:pt x="2217" y="688"/>
                              </a:lnTo>
                              <a:lnTo>
                                <a:pt x="2189" y="682"/>
                              </a:lnTo>
                              <a:lnTo>
                                <a:pt x="2163" y="681"/>
                              </a:lnTo>
                              <a:lnTo>
                                <a:pt x="2137" y="683"/>
                              </a:lnTo>
                              <a:lnTo>
                                <a:pt x="2108" y="689"/>
                              </a:lnTo>
                              <a:lnTo>
                                <a:pt x="2080" y="699"/>
                              </a:lnTo>
                              <a:lnTo>
                                <a:pt x="2075" y="701"/>
                              </a:lnTo>
                              <a:lnTo>
                                <a:pt x="2064" y="706"/>
                              </a:lnTo>
                              <a:lnTo>
                                <a:pt x="2048" y="714"/>
                              </a:lnTo>
                              <a:lnTo>
                                <a:pt x="2025" y="725"/>
                              </a:lnTo>
                              <a:lnTo>
                                <a:pt x="1998" y="739"/>
                              </a:lnTo>
                              <a:lnTo>
                                <a:pt x="1991" y="736"/>
                              </a:lnTo>
                              <a:lnTo>
                                <a:pt x="2019" y="712"/>
                              </a:lnTo>
                              <a:lnTo>
                                <a:pt x="2051" y="692"/>
                              </a:lnTo>
                              <a:lnTo>
                                <a:pt x="2088" y="673"/>
                              </a:lnTo>
                              <a:lnTo>
                                <a:pt x="2127" y="658"/>
                              </a:lnTo>
                              <a:lnTo>
                                <a:pt x="2170" y="648"/>
                              </a:lnTo>
                              <a:lnTo>
                                <a:pt x="2215" y="641"/>
                              </a:lnTo>
                              <a:lnTo>
                                <a:pt x="2263" y="638"/>
                              </a:lnTo>
                              <a:close/>
                              <a:moveTo>
                                <a:pt x="2229" y="530"/>
                              </a:moveTo>
                              <a:lnTo>
                                <a:pt x="2187" y="532"/>
                              </a:lnTo>
                              <a:lnTo>
                                <a:pt x="2141" y="540"/>
                              </a:lnTo>
                              <a:lnTo>
                                <a:pt x="2094" y="549"/>
                              </a:lnTo>
                              <a:lnTo>
                                <a:pt x="2043" y="562"/>
                              </a:lnTo>
                              <a:lnTo>
                                <a:pt x="2074" y="543"/>
                              </a:lnTo>
                              <a:lnTo>
                                <a:pt x="2111" y="524"/>
                              </a:lnTo>
                              <a:lnTo>
                                <a:pt x="2152" y="509"/>
                              </a:lnTo>
                              <a:lnTo>
                                <a:pt x="2196" y="497"/>
                              </a:lnTo>
                              <a:lnTo>
                                <a:pt x="2241" y="489"/>
                              </a:lnTo>
                              <a:lnTo>
                                <a:pt x="2286" y="486"/>
                              </a:lnTo>
                              <a:lnTo>
                                <a:pt x="2342" y="489"/>
                              </a:lnTo>
                              <a:lnTo>
                                <a:pt x="2397" y="494"/>
                              </a:lnTo>
                              <a:lnTo>
                                <a:pt x="2449" y="506"/>
                              </a:lnTo>
                              <a:lnTo>
                                <a:pt x="2499" y="522"/>
                              </a:lnTo>
                              <a:lnTo>
                                <a:pt x="2526" y="532"/>
                              </a:lnTo>
                              <a:lnTo>
                                <a:pt x="2558" y="547"/>
                              </a:lnTo>
                              <a:lnTo>
                                <a:pt x="2596" y="563"/>
                              </a:lnTo>
                              <a:lnTo>
                                <a:pt x="2639" y="584"/>
                              </a:lnTo>
                              <a:lnTo>
                                <a:pt x="2687" y="606"/>
                              </a:lnTo>
                              <a:lnTo>
                                <a:pt x="2739" y="632"/>
                              </a:lnTo>
                              <a:lnTo>
                                <a:pt x="2796" y="662"/>
                              </a:lnTo>
                              <a:lnTo>
                                <a:pt x="2858" y="694"/>
                              </a:lnTo>
                              <a:lnTo>
                                <a:pt x="2928" y="730"/>
                              </a:lnTo>
                              <a:lnTo>
                                <a:pt x="2992" y="761"/>
                              </a:lnTo>
                              <a:lnTo>
                                <a:pt x="3053" y="787"/>
                              </a:lnTo>
                              <a:lnTo>
                                <a:pt x="3110" y="809"/>
                              </a:lnTo>
                              <a:lnTo>
                                <a:pt x="3162" y="827"/>
                              </a:lnTo>
                              <a:lnTo>
                                <a:pt x="3209" y="841"/>
                              </a:lnTo>
                              <a:lnTo>
                                <a:pt x="3254" y="851"/>
                              </a:lnTo>
                              <a:lnTo>
                                <a:pt x="3295" y="857"/>
                              </a:lnTo>
                              <a:lnTo>
                                <a:pt x="3332" y="858"/>
                              </a:lnTo>
                              <a:lnTo>
                                <a:pt x="3390" y="856"/>
                              </a:lnTo>
                              <a:lnTo>
                                <a:pt x="3445" y="849"/>
                              </a:lnTo>
                              <a:lnTo>
                                <a:pt x="3497" y="834"/>
                              </a:lnTo>
                              <a:lnTo>
                                <a:pt x="3547" y="816"/>
                              </a:lnTo>
                              <a:lnTo>
                                <a:pt x="3593" y="793"/>
                              </a:lnTo>
                              <a:lnTo>
                                <a:pt x="3637" y="763"/>
                              </a:lnTo>
                              <a:lnTo>
                                <a:pt x="3677" y="729"/>
                              </a:lnTo>
                              <a:lnTo>
                                <a:pt x="3712" y="693"/>
                              </a:lnTo>
                              <a:lnTo>
                                <a:pt x="3740" y="655"/>
                              </a:lnTo>
                              <a:lnTo>
                                <a:pt x="3764" y="616"/>
                              </a:lnTo>
                              <a:lnTo>
                                <a:pt x="3783" y="574"/>
                              </a:lnTo>
                              <a:lnTo>
                                <a:pt x="3796" y="531"/>
                              </a:lnTo>
                              <a:lnTo>
                                <a:pt x="3803" y="486"/>
                              </a:lnTo>
                              <a:lnTo>
                                <a:pt x="3807" y="440"/>
                              </a:lnTo>
                              <a:lnTo>
                                <a:pt x="3803" y="390"/>
                              </a:lnTo>
                              <a:lnTo>
                                <a:pt x="3794" y="342"/>
                              </a:lnTo>
                              <a:lnTo>
                                <a:pt x="3778" y="297"/>
                              </a:lnTo>
                              <a:lnTo>
                                <a:pt x="3757" y="254"/>
                              </a:lnTo>
                              <a:lnTo>
                                <a:pt x="3730" y="214"/>
                              </a:lnTo>
                              <a:lnTo>
                                <a:pt x="3695" y="176"/>
                              </a:lnTo>
                              <a:lnTo>
                                <a:pt x="3656" y="139"/>
                              </a:lnTo>
                              <a:lnTo>
                                <a:pt x="3606" y="104"/>
                              </a:lnTo>
                              <a:lnTo>
                                <a:pt x="3554" y="74"/>
                              </a:lnTo>
                              <a:lnTo>
                                <a:pt x="3499" y="51"/>
                              </a:lnTo>
                              <a:lnTo>
                                <a:pt x="3441" y="36"/>
                              </a:lnTo>
                              <a:lnTo>
                                <a:pt x="3382" y="26"/>
                              </a:lnTo>
                              <a:lnTo>
                                <a:pt x="3319" y="23"/>
                              </a:lnTo>
                              <a:lnTo>
                                <a:pt x="3243" y="26"/>
                              </a:lnTo>
                              <a:lnTo>
                                <a:pt x="3165" y="37"/>
                              </a:lnTo>
                              <a:lnTo>
                                <a:pt x="3088" y="54"/>
                              </a:lnTo>
                              <a:lnTo>
                                <a:pt x="3020" y="74"/>
                              </a:lnTo>
                              <a:lnTo>
                                <a:pt x="2956" y="98"/>
                              </a:lnTo>
                              <a:lnTo>
                                <a:pt x="2893" y="127"/>
                              </a:lnTo>
                              <a:lnTo>
                                <a:pt x="2833" y="161"/>
                              </a:lnTo>
                              <a:lnTo>
                                <a:pt x="2881" y="126"/>
                              </a:lnTo>
                              <a:lnTo>
                                <a:pt x="2935" y="95"/>
                              </a:lnTo>
                              <a:lnTo>
                                <a:pt x="2992" y="69"/>
                              </a:lnTo>
                              <a:lnTo>
                                <a:pt x="3054" y="48"/>
                              </a:lnTo>
                              <a:lnTo>
                                <a:pt x="3106" y="33"/>
                              </a:lnTo>
                              <a:lnTo>
                                <a:pt x="3165" y="20"/>
                              </a:lnTo>
                              <a:lnTo>
                                <a:pt x="3231" y="10"/>
                              </a:lnTo>
                              <a:lnTo>
                                <a:pt x="3302" y="0"/>
                              </a:lnTo>
                              <a:lnTo>
                                <a:pt x="3365" y="3"/>
                              </a:lnTo>
                              <a:lnTo>
                                <a:pt x="3426" y="10"/>
                              </a:lnTo>
                              <a:lnTo>
                                <a:pt x="3483" y="23"/>
                              </a:lnTo>
                              <a:lnTo>
                                <a:pt x="3536" y="39"/>
                              </a:lnTo>
                              <a:lnTo>
                                <a:pt x="3587" y="61"/>
                              </a:lnTo>
                              <a:lnTo>
                                <a:pt x="3636" y="88"/>
                              </a:lnTo>
                              <a:lnTo>
                                <a:pt x="3681" y="119"/>
                              </a:lnTo>
                              <a:lnTo>
                                <a:pt x="3719" y="151"/>
                              </a:lnTo>
                              <a:lnTo>
                                <a:pt x="3752" y="187"/>
                              </a:lnTo>
                              <a:lnTo>
                                <a:pt x="3780" y="225"/>
                              </a:lnTo>
                              <a:lnTo>
                                <a:pt x="3802" y="264"/>
                              </a:lnTo>
                              <a:lnTo>
                                <a:pt x="3821" y="307"/>
                              </a:lnTo>
                              <a:lnTo>
                                <a:pt x="3833" y="352"/>
                              </a:lnTo>
                              <a:lnTo>
                                <a:pt x="3841" y="399"/>
                              </a:lnTo>
                              <a:lnTo>
                                <a:pt x="3844" y="449"/>
                              </a:lnTo>
                              <a:lnTo>
                                <a:pt x="3840" y="502"/>
                              </a:lnTo>
                              <a:lnTo>
                                <a:pt x="3831" y="553"/>
                              </a:lnTo>
                              <a:lnTo>
                                <a:pt x="3815" y="603"/>
                              </a:lnTo>
                              <a:lnTo>
                                <a:pt x="3793" y="650"/>
                              </a:lnTo>
                              <a:lnTo>
                                <a:pt x="3764" y="696"/>
                              </a:lnTo>
                              <a:lnTo>
                                <a:pt x="3730" y="740"/>
                              </a:lnTo>
                              <a:lnTo>
                                <a:pt x="3689" y="783"/>
                              </a:lnTo>
                              <a:lnTo>
                                <a:pt x="3645" y="822"/>
                              </a:lnTo>
                              <a:lnTo>
                                <a:pt x="3599" y="854"/>
                              </a:lnTo>
                              <a:lnTo>
                                <a:pt x="3551" y="882"/>
                              </a:lnTo>
                              <a:lnTo>
                                <a:pt x="3502" y="903"/>
                              </a:lnTo>
                              <a:lnTo>
                                <a:pt x="3450" y="917"/>
                              </a:lnTo>
                              <a:lnTo>
                                <a:pt x="3398" y="927"/>
                              </a:lnTo>
                              <a:lnTo>
                                <a:pt x="3344" y="929"/>
                              </a:lnTo>
                              <a:lnTo>
                                <a:pt x="3277" y="926"/>
                              </a:lnTo>
                              <a:lnTo>
                                <a:pt x="3235" y="920"/>
                              </a:lnTo>
                              <a:lnTo>
                                <a:pt x="3189" y="910"/>
                              </a:lnTo>
                              <a:lnTo>
                                <a:pt x="3138" y="896"/>
                              </a:lnTo>
                              <a:lnTo>
                                <a:pt x="3085" y="878"/>
                              </a:lnTo>
                              <a:lnTo>
                                <a:pt x="3026" y="856"/>
                              </a:lnTo>
                              <a:lnTo>
                                <a:pt x="2963" y="829"/>
                              </a:lnTo>
                              <a:lnTo>
                                <a:pt x="2897" y="799"/>
                              </a:lnTo>
                              <a:lnTo>
                                <a:pt x="2827" y="764"/>
                              </a:lnTo>
                              <a:lnTo>
                                <a:pt x="2752" y="725"/>
                              </a:lnTo>
                              <a:lnTo>
                                <a:pt x="2681" y="688"/>
                              </a:lnTo>
                              <a:lnTo>
                                <a:pt x="2614" y="655"/>
                              </a:lnTo>
                              <a:lnTo>
                                <a:pt x="2552" y="626"/>
                              </a:lnTo>
                              <a:lnTo>
                                <a:pt x="2493" y="600"/>
                              </a:lnTo>
                              <a:lnTo>
                                <a:pt x="2440" y="579"/>
                              </a:lnTo>
                              <a:lnTo>
                                <a:pt x="2389" y="561"/>
                              </a:lnTo>
                              <a:lnTo>
                                <a:pt x="2343" y="548"/>
                              </a:lnTo>
                              <a:lnTo>
                                <a:pt x="2301" y="538"/>
                              </a:lnTo>
                              <a:lnTo>
                                <a:pt x="2264" y="532"/>
                              </a:lnTo>
                              <a:lnTo>
                                <a:pt x="2229" y="530"/>
                              </a:lnTo>
                              <a:close/>
                              <a:moveTo>
                                <a:pt x="3113" y="573"/>
                              </a:moveTo>
                              <a:lnTo>
                                <a:pt x="3165" y="592"/>
                              </a:lnTo>
                              <a:lnTo>
                                <a:pt x="3218" y="604"/>
                              </a:lnTo>
                              <a:lnTo>
                                <a:pt x="3268" y="612"/>
                              </a:lnTo>
                              <a:lnTo>
                                <a:pt x="3315" y="614"/>
                              </a:lnTo>
                              <a:lnTo>
                                <a:pt x="3365" y="612"/>
                              </a:lnTo>
                              <a:lnTo>
                                <a:pt x="3417" y="603"/>
                              </a:lnTo>
                              <a:lnTo>
                                <a:pt x="3469" y="588"/>
                              </a:lnTo>
                              <a:lnTo>
                                <a:pt x="3525" y="568"/>
                              </a:lnTo>
                              <a:lnTo>
                                <a:pt x="3581" y="542"/>
                              </a:lnTo>
                              <a:lnTo>
                                <a:pt x="3598" y="544"/>
                              </a:lnTo>
                              <a:lnTo>
                                <a:pt x="3546" y="576"/>
                              </a:lnTo>
                              <a:lnTo>
                                <a:pt x="3496" y="603"/>
                              </a:lnTo>
                              <a:lnTo>
                                <a:pt x="3447" y="624"/>
                              </a:lnTo>
                              <a:lnTo>
                                <a:pt x="3401" y="639"/>
                              </a:lnTo>
                              <a:lnTo>
                                <a:pt x="3354" y="650"/>
                              </a:lnTo>
                              <a:lnTo>
                                <a:pt x="3308" y="657"/>
                              </a:lnTo>
                              <a:lnTo>
                                <a:pt x="3262" y="658"/>
                              </a:lnTo>
                              <a:lnTo>
                                <a:pt x="3209" y="656"/>
                              </a:lnTo>
                              <a:lnTo>
                                <a:pt x="3155" y="647"/>
                              </a:lnTo>
                              <a:lnTo>
                                <a:pt x="3098" y="632"/>
                              </a:lnTo>
                              <a:lnTo>
                                <a:pt x="3048" y="614"/>
                              </a:lnTo>
                              <a:lnTo>
                                <a:pt x="2994" y="593"/>
                              </a:lnTo>
                              <a:lnTo>
                                <a:pt x="2939" y="566"/>
                              </a:lnTo>
                              <a:lnTo>
                                <a:pt x="2916" y="554"/>
                              </a:lnTo>
                              <a:lnTo>
                                <a:pt x="2889" y="540"/>
                              </a:lnTo>
                              <a:lnTo>
                                <a:pt x="2857" y="522"/>
                              </a:lnTo>
                              <a:lnTo>
                                <a:pt x="2820" y="502"/>
                              </a:lnTo>
                              <a:lnTo>
                                <a:pt x="2778" y="478"/>
                              </a:lnTo>
                              <a:lnTo>
                                <a:pt x="2715" y="443"/>
                              </a:lnTo>
                              <a:lnTo>
                                <a:pt x="2655" y="414"/>
                              </a:lnTo>
                              <a:lnTo>
                                <a:pt x="2598" y="388"/>
                              </a:lnTo>
                              <a:lnTo>
                                <a:pt x="2544" y="367"/>
                              </a:lnTo>
                              <a:lnTo>
                                <a:pt x="2493" y="351"/>
                              </a:lnTo>
                              <a:lnTo>
                                <a:pt x="2446" y="340"/>
                              </a:lnTo>
                              <a:lnTo>
                                <a:pt x="2400" y="333"/>
                              </a:lnTo>
                              <a:lnTo>
                                <a:pt x="2360" y="330"/>
                              </a:lnTo>
                              <a:lnTo>
                                <a:pt x="2304" y="334"/>
                              </a:lnTo>
                              <a:lnTo>
                                <a:pt x="2248" y="346"/>
                              </a:lnTo>
                              <a:lnTo>
                                <a:pt x="2193" y="366"/>
                              </a:lnTo>
                              <a:lnTo>
                                <a:pt x="2174" y="366"/>
                              </a:lnTo>
                              <a:lnTo>
                                <a:pt x="2212" y="346"/>
                              </a:lnTo>
                              <a:lnTo>
                                <a:pt x="2252" y="328"/>
                              </a:lnTo>
                              <a:lnTo>
                                <a:pt x="2292" y="313"/>
                              </a:lnTo>
                              <a:lnTo>
                                <a:pt x="2332" y="302"/>
                              </a:lnTo>
                              <a:lnTo>
                                <a:pt x="2370" y="295"/>
                              </a:lnTo>
                              <a:lnTo>
                                <a:pt x="2405" y="292"/>
                              </a:lnTo>
                              <a:lnTo>
                                <a:pt x="2446" y="294"/>
                              </a:lnTo>
                              <a:lnTo>
                                <a:pt x="2488" y="298"/>
                              </a:lnTo>
                              <a:lnTo>
                                <a:pt x="2535" y="308"/>
                              </a:lnTo>
                              <a:lnTo>
                                <a:pt x="2582" y="320"/>
                              </a:lnTo>
                              <a:lnTo>
                                <a:pt x="2652" y="344"/>
                              </a:lnTo>
                              <a:lnTo>
                                <a:pt x="2724" y="373"/>
                              </a:lnTo>
                              <a:lnTo>
                                <a:pt x="2798" y="409"/>
                              </a:lnTo>
                              <a:lnTo>
                                <a:pt x="2874" y="452"/>
                              </a:lnTo>
                              <a:lnTo>
                                <a:pt x="2930" y="484"/>
                              </a:lnTo>
                              <a:lnTo>
                                <a:pt x="2981" y="511"/>
                              </a:lnTo>
                              <a:lnTo>
                                <a:pt x="3029" y="536"/>
                              </a:lnTo>
                              <a:lnTo>
                                <a:pt x="3073" y="556"/>
                              </a:lnTo>
                              <a:lnTo>
                                <a:pt x="3113" y="573"/>
                              </a:lnTo>
                              <a:close/>
                              <a:moveTo>
                                <a:pt x="1483" y="330"/>
                              </a:moveTo>
                              <a:lnTo>
                                <a:pt x="1443" y="333"/>
                              </a:lnTo>
                              <a:lnTo>
                                <a:pt x="1399" y="340"/>
                              </a:lnTo>
                              <a:lnTo>
                                <a:pt x="1350" y="351"/>
                              </a:lnTo>
                              <a:lnTo>
                                <a:pt x="1300" y="367"/>
                              </a:lnTo>
                              <a:lnTo>
                                <a:pt x="1246" y="388"/>
                              </a:lnTo>
                              <a:lnTo>
                                <a:pt x="1189" y="414"/>
                              </a:lnTo>
                              <a:lnTo>
                                <a:pt x="1128" y="443"/>
                              </a:lnTo>
                              <a:lnTo>
                                <a:pt x="1065" y="478"/>
                              </a:lnTo>
                              <a:lnTo>
                                <a:pt x="1024" y="502"/>
                              </a:lnTo>
                              <a:lnTo>
                                <a:pt x="988" y="522"/>
                              </a:lnTo>
                              <a:lnTo>
                                <a:pt x="956" y="540"/>
                              </a:lnTo>
                              <a:lnTo>
                                <a:pt x="929" y="554"/>
                              </a:lnTo>
                              <a:lnTo>
                                <a:pt x="906" y="566"/>
                              </a:lnTo>
                              <a:lnTo>
                                <a:pt x="849" y="593"/>
                              </a:lnTo>
                              <a:lnTo>
                                <a:pt x="796" y="614"/>
                              </a:lnTo>
                              <a:lnTo>
                                <a:pt x="746" y="632"/>
                              </a:lnTo>
                              <a:lnTo>
                                <a:pt x="689" y="647"/>
                              </a:lnTo>
                              <a:lnTo>
                                <a:pt x="634" y="656"/>
                              </a:lnTo>
                              <a:lnTo>
                                <a:pt x="582" y="658"/>
                              </a:lnTo>
                              <a:lnTo>
                                <a:pt x="535" y="657"/>
                              </a:lnTo>
                              <a:lnTo>
                                <a:pt x="489" y="650"/>
                              </a:lnTo>
                              <a:lnTo>
                                <a:pt x="443" y="639"/>
                              </a:lnTo>
                              <a:lnTo>
                                <a:pt x="396" y="624"/>
                              </a:lnTo>
                              <a:lnTo>
                                <a:pt x="348" y="603"/>
                              </a:lnTo>
                              <a:lnTo>
                                <a:pt x="298" y="576"/>
                              </a:lnTo>
                              <a:lnTo>
                                <a:pt x="246" y="544"/>
                              </a:lnTo>
                              <a:lnTo>
                                <a:pt x="262" y="542"/>
                              </a:lnTo>
                              <a:lnTo>
                                <a:pt x="319" y="568"/>
                              </a:lnTo>
                              <a:lnTo>
                                <a:pt x="374" y="588"/>
                              </a:lnTo>
                              <a:lnTo>
                                <a:pt x="427" y="603"/>
                              </a:lnTo>
                              <a:lnTo>
                                <a:pt x="478" y="612"/>
                              </a:lnTo>
                              <a:lnTo>
                                <a:pt x="528" y="614"/>
                              </a:lnTo>
                              <a:lnTo>
                                <a:pt x="577" y="612"/>
                              </a:lnTo>
                              <a:lnTo>
                                <a:pt x="627" y="604"/>
                              </a:lnTo>
                              <a:lnTo>
                                <a:pt x="678" y="592"/>
                              </a:lnTo>
                              <a:lnTo>
                                <a:pt x="731" y="573"/>
                              </a:lnTo>
                              <a:lnTo>
                                <a:pt x="771" y="556"/>
                              </a:lnTo>
                              <a:lnTo>
                                <a:pt x="815" y="536"/>
                              </a:lnTo>
                              <a:lnTo>
                                <a:pt x="862" y="511"/>
                              </a:lnTo>
                              <a:lnTo>
                                <a:pt x="914" y="484"/>
                              </a:lnTo>
                              <a:lnTo>
                                <a:pt x="969" y="452"/>
                              </a:lnTo>
                              <a:lnTo>
                                <a:pt x="1045" y="409"/>
                              </a:lnTo>
                              <a:lnTo>
                                <a:pt x="1120" y="373"/>
                              </a:lnTo>
                              <a:lnTo>
                                <a:pt x="1192" y="344"/>
                              </a:lnTo>
                              <a:lnTo>
                                <a:pt x="1262" y="320"/>
                              </a:lnTo>
                              <a:lnTo>
                                <a:pt x="1310" y="308"/>
                              </a:lnTo>
                              <a:lnTo>
                                <a:pt x="1355" y="298"/>
                              </a:lnTo>
                              <a:lnTo>
                                <a:pt x="1398" y="294"/>
                              </a:lnTo>
                              <a:lnTo>
                                <a:pt x="1438" y="292"/>
                              </a:lnTo>
                              <a:lnTo>
                                <a:pt x="1474" y="295"/>
                              </a:lnTo>
                              <a:lnTo>
                                <a:pt x="1512" y="302"/>
                              </a:lnTo>
                              <a:lnTo>
                                <a:pt x="1552" y="313"/>
                              </a:lnTo>
                              <a:lnTo>
                                <a:pt x="1591" y="328"/>
                              </a:lnTo>
                              <a:lnTo>
                                <a:pt x="1632" y="346"/>
                              </a:lnTo>
                              <a:lnTo>
                                <a:pt x="1670" y="366"/>
                              </a:lnTo>
                              <a:lnTo>
                                <a:pt x="1651" y="366"/>
                              </a:lnTo>
                              <a:lnTo>
                                <a:pt x="1595" y="346"/>
                              </a:lnTo>
                              <a:lnTo>
                                <a:pt x="1539" y="334"/>
                              </a:lnTo>
                              <a:lnTo>
                                <a:pt x="1483" y="33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a:graphicData>
                </a:graphic>
              </wp:inline>
            </w:drawing>
          </mc:Choice>
          <mc:Fallback>
            <w:pict>
              <v:shape id="Freeform 678" o:spid="_x0000_s1026" style="width:55.25pt;height:13.5pt;visibility:visible;mso-wrap-style:square;mso-left-percent:-10001;mso-top-percent:-10001;mso-position-horizontal:absolute;mso-position-horizontal-relative:char;mso-position-vertical:absolute;mso-position-vertical-relative:line;mso-left-percent:-10001;mso-top-percent:-10001;v-text-anchor:top" coordsize="3844,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7JbMzxQAAHZuAAAOAAAAZHJzL2Uyb0RvYy54bWysXVtvK7mRfl8g/0HQY4AdN8lmX4zxBItM ZrFAkh0gsz9Ax5aPjbUtr6Rzmf31+Yqs6kNNRH6NIPNw2h6Vi6wL687W93/4+vqy+bw/np4Pb3db 91233ezf7g8Pz28f77b/88tP/z5tN6fz7u1h93J4299tf92ftn/44Xf/9v2X99u9PzwdXh72xw2Q vJ1uv7zfbZ/O5/fbm5vT/dP+dXf67vC+f8OHj4fj6+6MX48fbx6Ouy/A/vpy47tuuPlyOD68Hw/3 +9MJ//fH/OH2h4T/8XF/f/7vx8fT/rx5udtib+f07zH9+0H+vfnh+93tx+Pu/en5Xrex+yd28bp7 fsOiC6ofd+fd5tPx+R9QvT7fHw+nw+P5u/vD683h8fH5fp9oADWu+w01f3vave8TLWDO6X1h0+lf h/b+r59/Pm6eHyA7FyCrt90rpPTTcb8Xnm+GcRIWfXk/3QLyb+8/H4XI0/ufD/f/e9q8Hf708Hz+ +fD8dsaWnEDeXIDKLyf80ebDl78cHoB49+l8SHz6+nh8FVTgwOZrEsevizj2X8+be/zPsXPDGLeb e3zkRtfHJK6b3a398f2n0/k/94eEaPf5z6dzluYDfkqyeFByfoHkH19fINjf32xi7zZfNmHqexX+ AuUKqG7ztJl7048FxBcgrnM1TKEEG9x1XH0B1A+hsinQv2zdD9cxDQXMNFQQjQWQj/11TNCAZbVx rmCaC6DBVfbkSp6HuYbLlUyf+vn6tlzJ93Gusd2VfB+nsYKsZLzz/Vgh05WsjxDQVY1wJfPd0Pka tpL//VQjtBSAG+JUw1bKIAZ/fW++lIHzc21vvhTCUNMyfyGEoatszZdCmMapsrVSCKGv7qyUwdxV ZOBLGfgaz3wpgaGKq5TA0NeILPnvfbxOZLjkP47KdcMTSv5PvmIvQsl/18+xhq0UwBAr5zOUAnBj VTdCKYEBYFdPQSgl4MYq38KFDGAVrmMrZeBiVaKhlMJY01tY8W9GzflQM0V9KYW5q/CtL6UwjzUh 9KUQ5q5CKHzQt635APN3XUH6CyHURNqXQvBDlW19KYSquvWlEPw01I5VXwqhSil8d0HpAO5epzSu EkIsheCDq0khllKoKki8kEI31SxbvJBCTXnjhRS6WHNWsZRC9WDFCym4auwSSynEvhK+DBdSgFAr UhhKKfQAu3pMhwspDNWDNZRSiFMl9BhKKQTnalIYSilMtZM1lFLAwao5+aGUwhRqeyulEMapFqwN F1IYK9jGUgphDDVKx1IK3tWwlVIIwdVsyFhKwVc86VgKwU9TTXklLF8CRVezvOOFEMJQO6ZjKYTa zi5FEGsRw1iKwNViwOlCBFOo0TmVIoixsrfpQgSxeuSnUgTTVPGlUymDgKysckinUgbTXDmkUykD P0CLrhveqZTBECsRzVRKwXtfU7aplEKEhl81IPOFFPqhhm2+kMJUCSnnCykEpDjXKZ1LKQyxtrdS Cn6uGre5lEIcKlKYL6QQ55pM51IKoUrphRTcXDNHcymFUNub60ox+L6veQUkvMWp93PFILmuFARY V7Nvrisl0dccg+tKUbgAiV0XrOtKWQQcw6ta57pSGDOiqRq6UhhVn+q6UhoRp7qGrpSGpHbXd3eR OCOKq6G7yJwjMqgKulIYKOdU0ZWyiLU437kLWThflcVF9gwnV9teKQsXXZ3cUhgBaXaF3FIYrq96 audKaYTSQqHA9NFKSLsnqyrdf33TshJ+2uykvNmlStb74SQVLKkxoU71S66C7W4BJTWoCjCEIsAh lcwYMFguwHEVMPgpwOMqYDBLgOdVwKKYAg3Fk0If27XUbBL4OiJFsRL4OjKl7JLA1xHqlFJIfc3e pXAi2FEYWQWupKL0sQpcSfXrSJXqRtrMOlK9kurXkSo1CsGOGsSavUsRIoGvI1WqDAl8HalSRkjg 60iVgnUCX0eqFAIEHIn+GlIl00/g60iVXD6BryNVkvUEvo5UycYT+DpSJd0WcKTTa0iVfDqBryNV EuYEvo5UyYgT+DpSJeVN4OtIlZxWwJGzriFVktYEvo5UyUoT+DpSJe1M4OtIHZRU5I1r9i6Jo2BH YrgKXElF5rcKXElFbrcKXElF8rYKXElFfrYGXBI0IRUJ2CpwJRUZ1ipwJRUp1CpwJRU50ipwJRVJ 0BpwyYKEVGQ5q8CVVKQxq8CVVOQpq8CVVCQiq8CVVGQaa8BTqiG0Siqx7g+UWskV1v2B0ivJwLo/ UIpdt47kFO9nGlYS/S1wWkn0EjqhobWKhiV4QtS97g+MaLeS6CWAuoygchSogfER3fbf9tmP2w36 7B9kV7vb991Z4mn7cfPlbpv6sJunu600W+WD18Pn/S+HBHKWuNqpwZaAPZP2DeLlrYT0kohBMKhR ZED72J7vCaFXd7T4C/vYnhksQB0EG3oMLWxBSqUAW0I/w2LPjK1X/kEVWth6tNvTok0odLATVBvX IN1Q7IwsKR3+REAb2yidG2GHaaTRZ89M56jGDOFKi85JyvzAtvg9w2LPjG1WiS62yz62p4KZiiBS bq0qDfvMEiL7WcMnh5ZhC+EkRTOQMRNqpSUKMBRXW9hGVUxEVy0wExgE0gSTYg0WJTyJml0w/ZUa PsfWS+kHYIjjW3sLGisv0anJ055Zrl6VifDNq2pKnai1qpOiJDbnyJFG1SDDoXzdxKdWF5X5JpxU YIV1TK4oXgnY4nmNGfbMTFHVRMu8uajmOgEsbNGgGVQP8BaYYkMnqA2Wj0Nccknbuj0zCRqxRyJX qeSDIZgwaS6aqogCh/ZciwanqeuwBE62K3vm3TmN4cclgbbP7anaKWVErDviaLTW9Sqxkawrghd8 E6E3SPtW4JBbt9bFzE2GQ4O2BddLk1Twwfy04FCbU7i2tYt6fCY0OJv49DiKL2jBDVpDmJa03eRg T9Uq6cIIHcRoj4ava/MFY0YJH+aImvszXzYyp6IlK/T7mvhmtRfD3JYvzF1WhAHur8VAtFKzpg44 AW1ATb3Rnm8Deqm0g9do5hJA3SPGpwigdLMEI/6guceAiDUBMmIWJ4O5pTZGMDphXDIGUyx7qmHo lZieSSaq78WYV3vpqAxnhlXmytIeKcZBTx863u2lB1XvSI6BGxHyJfZ4IutRyxMRsy9Nhk/KnsgU d5TZkqQUhI+jdJISYPtsyURdBmTag0apAhKMUVrEsjTDKGzJgG376Ux7xJA2+djLQIosTSyP6+24 LsUX02x7qoajt5YwDmgJNpfGLGEGJOGlQ4s4AzLv7DTCHEj65jqzy0v53IiwpxLTac6FabQmMbOW YseliGGI7JkRTlqTmkhgMOm6zKGOGgdhRrK5v1GlhxZ/E04CIFGHmWV8OPEJDl2OlpDRzFa49rpR +seyLuELGssK1zZNQRr0iQ4CpwV6jIU26UAHOuHDwEUbTrOSiQTqDume7G9ijkXL5BgXaq6beqrA N5Ig3OJhogaWWuMot6SrbSLMwTbBtIiA0ZcmmJo2eKnWmllPehKQZssi4WsLlxbVAloXLTBNvaWa 0wLTioonpkK7ARj4bWJT44jpoyYYZs+TIqHt3Yaz+sZSAjPDdP9yOO1B15WyGa5OZC1dGFSrmzm4 eAVtq4xzMsAkms88vLNchuQozmtQjCnUNgssyZ+IIDGLlpk6stgL8yuJmBFNmJZqOEm1hWopgbUB NYYdWUjVQ38E48AUpNfq4kAKZTINnjGSJA7D1JoLYKS4SUxUb4KxTgKoedeAWkITIwaS8x5JIgfN zWomsWwT46jaI1FdG9CIWVphdoLsqTED5uDzHvFsYpxUhCOy4jageQFSE3OTZhcjY7jFFyOxQhjq z7LG1an2Hkd1LSPL++SspKOwtG+Mf/Y0PuopHJgVH+V+QToKRM1GrQUPzJsOGpDLsymZQSUzkLgA HQhNtFloGpXhA3HRLpqRYpYCdx8yw1mcLYlhkgw7M70miCOpviFpyInNxJQiWBxLegMowGWLyypD uKmkSy+9ZVMve6qaYTwuUT2xjBy3PhIgrnW0lcKKxDM7XOm2JBR3Zue6U6+gtwnRMTMi7KnEdBp/ zsSQzlrYw2Blk5ZZs+eZxPmT+g4WR+Oyi/KQHNVO5UyZ3cmEO3goO2geVcwZZkCmEP8Y9RiT66GS 95Z6LoyvhUre6zFjXhF3UszZtUmTSz+JNFzUavLABw2+WCzge4SJ2aS24xXfy6URsJ/FK6hgZzmx CAgtDsVIYiofNZdmUZqXUmRSERL3yXWnDEgiScSHipHEpn7Q4ItFu37QwtfEUq5BLkSIvi8xuWmn PbMp8KNZSqLvfhzNABI1m/QEsTMpF73SHnGTq62PszoSZjZwZNRuEDvkJysQEMPmJ6s4LAfW+GdP 46OW+5jt9RL5iGSYNfdLkYX4h0VxKcOtgMh8mI86pTcxpYhmLUkHxmPkPusj8dy4E6CJH3GfcLM5 VGLRhcf1jLT0SOIVudyXAUkE5P0SxBLFxY3vhJFFad5rq4GVJL0FDSySRLarmQ2JTb3TnjaLdr1N Iw0k3cVwjJZ2SUTuO3XzePtC2wB0SxBLPFdnISfJQ3xnSRU5XG7WEhzNlWYrFpMoDS/fUM9F8jl0 vrIvxI1Nwh65KwWTItlsK7jxMmWSAEkWC3VUEbIz4/XMDCTTvhL5mAFthUta0se1LiWsGi5JBUxI Y80RjFBkruKWTZtZnTXrWBGxs3YLaTJB37MlYm0r73R6KMI5twWqhpq11rzTfJE16zxiusRH1v5D fJr9GGsoIuzMgQPFaBadNT3hI/IJisxH9Jq/RFI/91arotpjbVTWPPaWoLN2NDICJYY0uL2U8NLh ZVSLqUqApE8IN5ZFyNr6ftLghg0KoFeXLRGbPPCzVr/YKEPodGaEzUbINe5ENe5pN89MsDFPNr0R PDAJH9k4SJB5qwRIquvBa3zKyhIhQHQZY7vcGGTqKgO2PSNGFHJwgxfftNkjFiJhJEkLwioFZFNE UbtibCwpDBqKsDmnMCAulT2ywakgNVMBZJNYQTpiCZA0j4O0eBMgo1p6cQLIZs+CnUI2yxYmHT1g FheAmT1s1m7BSGf3RvWFbBYwjDbjS4ZCwigvpQB72KyivLQgA5KQLgx6uPBOmLaGS/1DlmbTmag2 KiAZ9wxxSTHaKy/+qB3v4rBmJ0xCyRC0IUISFnlVQ+ZhOz5E1TTrLMOH4ZaEj7SpQqeBKdjTCmNw xzbLmBSKYT6zQMgUNOoAmQ42Ve0nnThyZK5F3k+RdYawBhMAWoIgVRJzgKTdBv+X7Q0JxINN3pH8 Gt4v749USAKy4UxwO0rGdeZsYRmYaUxbEXqwNx1Ngg63rRMcmSUPESdI8JFGV4gWW5GDOSg+0p4J 1hn6dpXEsh175rIRHFQ+mawxD3uZ+cw6/XhljNpLktnC+GeMbBIBRkatESmMomycpcImJXATRzGS CkG+sgP5sUEOAGaqI5kLwR7z0nTMZLLMloytwH9nqvF+j7ZyL6ED6dktLo+N6UDNsvawuZ8wWPRH EqEQNWNik0lweZmPbNQJc35ZzVjxNshLN+WszstFMTsr9tQzE7QkM5Px62BzuWxcLKC4nZcm1h1W Ua07M59Wp2MTcvLSnbQ0G7mDL81Lsxk+GORs89hQoJ+1RMimDOFONdwmx9VLSiUiZHOQ3qwZGyxA 0pvVjBZGbYqW3c1Yatt4+WTzuPrezjWZUEU5Qm0PmXlFXy0fVzZFi5JJNilsLtcHbZdF1p6wWSVa 4LAp2m8lNzt99Todcm/d71KArNXplvgD731psj+g1J10aWDBN3QkA5J6KqLgfIJEVZrhKF4ftg5j b2V75iPwwqmEMbLAIWpdOpK2JiIW9WPkdhYsemZPRM+/SXXUnlhk+VNvZSNKtbU/SBkz2AAI63UH 6+VQXwtzmUVIGlPB5jrYYNdSDWLdc2iZag+obzK8U8mwyzLBuhpMcVFV0wIzTFdraWQpZomIEZx1 7k0y3CbGyWwbK6tL7Ut8BK3JWh+ZhXRw3lnWcqW5ucdRDYD0GJuA1nrtiaVAlTcvjfentTHK6UuJ CGZlm0ub18E7xQigHlccHgKoLWwUFduANl2FnI4AymvSIEIEWG1AtH0zIPbapBovllP2MEBtoeAV c22M6HWtWxq1/wyI0nVzj3YRBSFbG9CKt5IaNzEG7bJJWbgJaLdqZAttQFUKmThuA2plxkOBm4BR I14xqG1ArUXBULYBB2M4cUjLaAryoTbGUU9hT0r/flLt6bGFJjEy8CYaLmMLbUBzw8uryixcsqcm Ld3SymwrLq4PaCxFprSuBF22ZD1Sk9fUZW1fzngtUnM2icHsBsqo2ZkwSyTvU8yLE9vmgpksYi1x rUHrO8T+4j5B3iOz6M5pB4v5CNTbsptnXgfvqFSnTMzBrEeSOUYrgrIGtmS9ydES1y1jQwmOmFTp HCU4ElxYP4NFK6PKjoU/VuQYSDxlt7dZgIb3ZiY6WMRnlm8gIaTNQ7OY1M4TDXItvKZRs4a4JAwX E5/kRuJ6O0ssUbCIGS8CbdpGazrQVMamIsgZ7m14hdBrb7YZSD5oA+9MT6MWhxi+ZXafJKz2VhWW AY9WqSTub9TR5kgchhU0pSbe8mmTTrpH4tJmBMeiV8xHzpr7MqeLtwyoRSVuHDZa/QjhDKrvFgS2 3TiuclkQ2A5eHPosiWgWDsHXZWJYgAXvmY8nC9lcr5VCFgS6Xg8UCyvlHbhKTPskI6NVQBL6uqhD cIEE05hONMm0lRFT9spw4p3Q18oFEZYZYI9ZMoEkJS5qkszSnCtB1W8jMVzFkDeSpXfZLq8mkzea FV8rdTq8PD/89PzyIpcsT8ePH/74ctx83sm3iaX/9NBegL28yZvN8uvMLj5Y+ffvx9P5x93pKa+T MMgyu9vj4dPbQ/rpab97+JP+fN49v+Sf090S/Q4u+dqt/MVdHw4Pv+IruI6H/OVn+LI2/PB0OP7/ dvMFX3x2tz3936fdcb/dvPzXG77GCxZESqfn9EsfRznWx/KTD+Unu7d7oLrbnrd4J7L8+Mdz/na1 T+/H549PWMml17q9Hf4DX/31+Cxf0ZW+IyzvSn/Bl5slKegXscm3p5W/J6hvXxf3w98FAAAA//8D AFBLAwQUAAYACAAAACEAciPjl9cAAAAEAQAADwAAAGRycy9kb3ducmV2LnhtbEyPwW7CMBBE75X6 D9Yi9VZsqChViINQJT4AF/Vs4m0SYq+jeIH072t6aS8rjWY087bcTsGLK46pi6RhMVcgkOroOmo0 HD/2z28gElty1kdCDd+YYFs9PpS2cPFGB7wabkQuoVRYDS3zUEiZ6haDTfM4IGXvK47BcpZjI91o b7k8eLlU6lUG21FeaO2A7y3WvbkEDbzuVuGw35mXT2/c+ZyOveFe66fZtNuAYJz4Lwx3/IwOVWY6 xQu5JLyG/Aj/3ru3UCsQJw3LtQJZlfI/fPUDAAD//wMAUEsBAi0AFAAGAAgAAAAhALaDOJL+AAAA 4QEAABMAAAAAAAAAAAAAAAAAAAAAAFtDb250ZW50X1R5cGVzXS54bWxQSwECLQAUAAYACAAAACEA OP0h/9YAAACUAQAACwAAAAAAAAAAAAAAAAAvAQAAX3JlbHMvLnJlbHNQSwECLQAUAAYACAAAACEA juyWzM8UAAB2bgAADgAAAAAAAAAAAAAAAAAuAgAAZHJzL2Uyb0RvYy54bWxQSwECLQAUAAYACAAA ACEAciPjl9cAAAAEAQAADwAAAAAAAAAAAAAAAAApFwAAZHJzL2Rvd25yZXYueG1sUEsFBgAAAAAE AAQA8wAAAC0YAAAAAA== " path="m162,119l208,88,256,61,307,39,361,23,418,10,478,3,541,r72,10l678,20r59,13l790,48r61,21l908,95r54,31l1011,161,950,127,887,98,823,74,756,54,678,37,601,26,526,23r-63,3l402,36,344,51,290,74r-53,30l189,139r-41,37l114,214,86,254,65,297,50,342,40,390r-2,50l40,486r7,45l60,574r19,42l103,655r29,38l166,729r40,34l250,793r47,23l347,834r52,15l453,856r59,2l548,857r41,-6l634,841r48,-14l734,809r57,-22l851,761r65,-31l986,694r61,-32l1106,632r52,-26l1205,584r42,-21l1285,547r32,-15l1344,522r50,-17l1447,494r54,-5l1558,486r44,3l1648,497r43,12l1733,524r37,19l1801,562r-52,-13l1703,540r-45,-8l1614,530r-33,2l1543,538r-42,10l1455,561r-50,18l1350,600r-58,26l1229,655r-66,33l1091,725r-73,39l946,799r-66,30l818,856r-58,22l705,896r-50,14l609,920r-43,6l500,929r-54,-2l393,917,342,903,293,882,244,854,198,822,154,783,114,740,79,696,51,650,28,603,13,553,3,502,,449,2,399r8,-47l23,307,41,264,64,225,92,187r32,-36l162,119xm1167,852r6,-2l1183,843r14,-9l1216,821r21,-14l1264,789r30,-21l1342,737r43,-28l1425,687r36,-18l1495,656r31,-11l1555,639r27,-1l1628,641r45,7l1716,658r39,15l1792,692r33,20l1854,736r-7,3l1818,725r-22,-11l1779,706r-11,-5l1764,699r-29,-10l1708,683r-27,-2l1654,682r-27,6l1596,696r-32,13l1528,726r-39,22l1448,774r-47,32l1360,833r-36,24l1291,877r-29,17l1239,906r-50,19l1138,936r-53,4l1044,938r-45,-8l949,920,895,903r80,6l1024,906r47,-11l1120,877r47,-25xm2263,638r26,1l2318,645r31,11l2383,669r36,18l2459,709r42,28l2549,768r31,21l2606,807r22,14l2646,834r15,9l2670,850r6,2l2724,877r48,18l2820,906r48,3l2948,903r-53,17l2846,930r-46,8l2758,940r-52,-4l2655,925r-49,-19l2581,894r-29,-17l2520,857r-36,-24l2443,806r-46,-32l2354,748r-39,-22l2279,709r-32,-13l2217,688r-28,-6l2163,681r-26,2l2108,689r-28,10l2075,701r-11,5l2048,714r-23,11l1998,739r-7,-3l2019,712r32,-20l2088,673r39,-15l2170,648r45,-7l2263,638xm2229,530r-42,2l2141,540r-47,9l2043,562r31,-19l2111,524r41,-15l2196,497r45,-8l2286,486r56,3l2397,494r52,12l2499,522r27,10l2558,547r38,16l2639,584r48,22l2739,632r57,30l2858,694r70,36l2992,761r61,26l3110,809r52,18l3209,841r45,10l3295,857r37,1l3390,856r55,-7l3497,834r50,-18l3593,793r44,-30l3677,729r35,-36l3740,655r24,-39l3783,574r13,-43l3803,486r4,-46l3803,390r-9,-48l3778,297r-21,-43l3730,214r-35,-38l3656,139r-50,-35l3554,74,3499,51,3441,36,3382,26r-63,-3l3243,26r-78,11l3088,54r-68,20l2956,98r-63,29l2833,161r48,-35l2935,95r57,-26l3054,48r52,-15l3165,20r66,-10l3302,r63,3l3426,10r57,13l3536,39r51,22l3636,88r45,31l3719,151r33,36l3780,225r22,39l3821,307r12,45l3841,399r3,50l3840,502r-9,51l3815,603r-22,47l3764,696r-34,44l3689,783r-44,39l3599,854r-48,28l3502,903r-52,14l3398,927r-54,2l3277,926r-42,-6l3189,910r-51,-14l3085,878r-59,-22l2963,829r-66,-30l2827,764r-75,-39l2681,688r-67,-33l2552,626r-59,-26l2440,579r-51,-18l2343,548r-42,-10l2264,532r-35,-2xm3113,573r52,19l3218,604r50,8l3315,614r50,-2l3417,603r52,-15l3525,568r56,-26l3598,544r-52,32l3496,603r-49,21l3401,639r-47,11l3308,657r-46,1l3209,656r-54,-9l3098,632r-50,-18l2994,593r-55,-27l2916,554r-27,-14l2857,522r-37,-20l2778,478r-63,-35l2655,414r-57,-26l2544,367r-51,-16l2446,340r-46,-7l2360,330r-56,4l2248,346r-55,20l2174,366r38,-20l2252,328r40,-15l2332,302r38,-7l2405,292r41,2l2488,298r47,10l2582,320r70,24l2724,373r74,36l2874,452r56,32l2981,511r48,25l3073,556r40,17xm1483,330r-40,3l1399,340r-49,11l1300,367r-54,21l1189,414r-61,29l1065,478r-41,24l988,522r-32,18l929,554r-23,12l849,593r-53,21l746,632r-57,15l634,656r-52,2l535,657r-46,-7l443,639,396,624,348,603,298,576,246,544r16,-2l319,568r55,20l427,603r51,9l528,614r49,-2l627,604r51,-12l731,573r40,-17l815,536r47,-25l914,484r55,-32l1045,409r75,-36l1192,344r70,-24l1310,308r45,-10l1398,294r40,-2l1474,295r38,7l1552,313r39,15l1632,346r38,20l1651,366r-56,-20l1539,334r-56,-4xe" fillcolor="black" strokeweight="0">
                <v:path arrowok="t" o:connecttype="custom" o:connectlocs="98753,0;184546,29365;84515,4742;15698,46328;14420,112354;72833,154852;144387,143544;227625,102688;292425,89190;302648,97033;235839,114178;138729,160142;62428,164701;5111,109983;11682,41039;221966,149745;272894,119650;327108,126216;321997,127493;278918,132418;226164,165249;177974,165796;428781,119650;479709,149745;523518,165796;475693,165249;422575,132418;379678,127493;374385,126216;390813,98493;417281,88643;481717,106518;567692,147556;638334,152116;690540,104694;680866,39032;605843,4195;525891,22982;614239,547;684882,34108;699302,100864;648191,160871;572803,163425;477154,119468;406877,96669;633223,107247;612232,118556;536478,103235;474233,70769;400305,66756;446487,53624;534836,88279;246426,64020;174506,98493;106237,120015;47825,98857;123761,107977;204442,68033;275997,55083;270703,60190" o:connectangles="0,0,0,0,0,0,0,0,0,0,0,0,0,0,0,0,0,0,0,0,0,0,0,0,0,0,0,0,0,0,0,0,0,0,0,0,0,0,0,0,0,0,0,0,0,0,0,0,0,0,0,0,0,0,0,0,0,0,0,0"/>
                <o:lock v:ext="edit" verticies="t"/>
                <w10:anchorlock/>
              </v:shape>
            </w:pict>
          </mc:Fallback>
        </mc:AlternateContent>
      </w:r>
    </w:p>
    <w:p w:rsidR="000B230C" w:rsidRPr="00ED5663" w:rsidRDefault="000B230C" w:rsidP="000B230C">
      <w:pPr>
        <w:tabs>
          <w:tab w:val="left" w:pos="360"/>
          <w:tab w:val="left" w:pos="1980"/>
          <w:tab w:val="left" w:pos="3960"/>
          <w:tab w:val="left" w:pos="5940"/>
        </w:tabs>
        <w:jc w:val="center"/>
        <w:rPr>
          <w:rFonts w:ascii="Chu Văn An (Uni)" w:hAnsi="Chu Văn An (Uni)" w:cs="Chu Văn An (Uni)"/>
          <w:b/>
        </w:rPr>
      </w:pP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b/>
          <w:sz w:val="20"/>
          <w:szCs w:val="20"/>
        </w:rPr>
        <w:t xml:space="preserve">Câu 111. </w:t>
      </w:r>
      <w:r w:rsidRPr="00ED5663">
        <w:rPr>
          <w:rFonts w:ascii="Chu Văn An (Uni)" w:hAnsi="Chu Văn An (Uni)" w:cs="Chu Văn An (Uni)"/>
          <w:sz w:val="20"/>
          <w:szCs w:val="20"/>
        </w:rPr>
        <w:t xml:space="preserve">Gọi </w:t>
      </w:r>
      <w:r w:rsidRPr="00ED5663">
        <w:rPr>
          <w:rFonts w:ascii="Chu Văn An (Uni)" w:hAnsi="Chu Văn An (Uni)" w:cs="Chu Văn An (Uni)"/>
          <w:position w:val="-4"/>
          <w:sz w:val="20"/>
          <w:szCs w:val="20"/>
        </w:rPr>
        <w:object w:dxaOrig="260" w:dyaOrig="220">
          <v:shape id="_x0000_i1364" type="#_x0000_t75" style="width:12.75pt;height:11.25pt" o:ole="">
            <v:imagedata r:id="rId678" o:title=""/>
          </v:shape>
          <o:OLEObject Type="Embed" ProgID="Equation.DSMT4" ShapeID="_x0000_i1364" DrawAspect="Content" ObjectID="_1624863337" r:id="rId679"/>
        </w:object>
      </w:r>
      <w:r w:rsidRPr="00ED5663">
        <w:rPr>
          <w:rFonts w:ascii="Chu Văn An (Uni)" w:hAnsi="Chu Văn An (Uni)" w:cs="Chu Văn An (Uni)"/>
          <w:sz w:val="20"/>
          <w:szCs w:val="20"/>
        </w:rPr>
        <w:t xml:space="preserve"> là hình chiếu của </w:t>
      </w:r>
      <w:r w:rsidRPr="00ED5663">
        <w:rPr>
          <w:rFonts w:ascii="Chu Văn An (Uni)" w:hAnsi="Chu Văn An (Uni)" w:cs="Chu Văn An (Uni)"/>
          <w:position w:val="-4"/>
          <w:sz w:val="20"/>
          <w:szCs w:val="20"/>
        </w:rPr>
        <w:object w:dxaOrig="220" w:dyaOrig="220">
          <v:shape id="_x0000_i1365" type="#_x0000_t75" style="width:11.25pt;height:11.25pt" o:ole="">
            <v:imagedata r:id="rId680" o:title=""/>
          </v:shape>
          <o:OLEObject Type="Embed" ProgID="Equation.DSMT4" ShapeID="_x0000_i1365" DrawAspect="Content" ObjectID="_1624863338" r:id="rId681"/>
        </w:object>
      </w:r>
      <w:r w:rsidRPr="00ED5663">
        <w:rPr>
          <w:rFonts w:ascii="Chu Văn An (Uni)" w:hAnsi="Chu Văn An (Uni)" w:cs="Chu Văn An (Uni)"/>
          <w:sz w:val="20"/>
          <w:szCs w:val="20"/>
        </w:rPr>
        <w:t xml:space="preserve"> trên mặt phẳng </w:t>
      </w:r>
      <w:r w:rsidRPr="00ED5663">
        <w:rPr>
          <w:rFonts w:ascii="Chu Văn An (Uni)" w:hAnsi="Chu Văn An (Uni)" w:cs="Chu Văn An (Uni)"/>
          <w:position w:val="-12"/>
          <w:sz w:val="20"/>
          <w:szCs w:val="20"/>
        </w:rPr>
        <w:object w:dxaOrig="2220" w:dyaOrig="340">
          <v:shape id="_x0000_i1366" type="#_x0000_t75" style="width:111pt;height:17.25pt" o:ole="">
            <v:imagedata r:id="rId682" o:title=""/>
          </v:shape>
          <o:OLEObject Type="Embed" ProgID="Equation.DSMT4" ShapeID="_x0000_i1366" DrawAspect="Content" ObjectID="_1624863339" r:id="rId683"/>
        </w:object>
      </w:r>
    </w:p>
    <w:p w:rsidR="000B230C" w:rsidRPr="00ED5663" w:rsidRDefault="00467502" w:rsidP="000B230C">
      <w:pPr>
        <w:tabs>
          <w:tab w:val="left" w:pos="360"/>
          <w:tab w:val="left" w:pos="1980"/>
          <w:tab w:val="left" w:pos="3960"/>
          <w:tab w:val="left" w:pos="5940"/>
        </w:tabs>
        <w:jc w:val="both"/>
        <w:rPr>
          <w:rFonts w:ascii="Chu Văn An (Uni)" w:hAnsi="Chu Văn An (Uni)" w:cs="Chu Văn An (Uni)"/>
          <w:sz w:val="20"/>
          <w:szCs w:val="20"/>
        </w:rPr>
      </w:pPr>
      <w:r>
        <w:rPr>
          <w:rFonts w:ascii="Chu Văn An (Uni)" w:hAnsi="Chu Văn An (Uni)" w:cs="Chu Văn An (Uni)"/>
          <w:noProof/>
          <w:sz w:val="20"/>
          <w:szCs w:val="20"/>
        </w:rPr>
        <mc:AlternateContent>
          <mc:Choice Requires="wpc">
            <w:drawing>
              <wp:anchor distT="0" distB="0" distL="114300" distR="114300" simplePos="0" relativeHeight="251659264" behindDoc="0" locked="0" layoutInCell="1" allowOverlap="1">
                <wp:simplePos x="0" y="0"/>
                <wp:positionH relativeFrom="column">
                  <wp:posOffset>2971800</wp:posOffset>
                </wp:positionH>
                <wp:positionV relativeFrom="paragraph">
                  <wp:posOffset>4445</wp:posOffset>
                </wp:positionV>
                <wp:extent cx="1675130" cy="1653540"/>
                <wp:effectExtent l="0" t="3810" r="1270" b="0"/>
                <wp:wrapNone/>
                <wp:docPr id="1137" name="Canvas 12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87" name="Freeform 1203"/>
                        <wps:cNvSpPr>
                          <a:spLocks noEditPoints="1"/>
                        </wps:cNvSpPr>
                        <wps:spPr bwMode="auto">
                          <a:xfrm>
                            <a:off x="220345" y="972185"/>
                            <a:ext cx="1177925" cy="6350"/>
                          </a:xfrm>
                          <a:custGeom>
                            <a:avLst/>
                            <a:gdLst>
                              <a:gd name="T0" fmla="*/ 67 w 1855"/>
                              <a:gd name="T1" fmla="*/ 0 h 10"/>
                              <a:gd name="T2" fmla="*/ 0 w 1855"/>
                              <a:gd name="T3" fmla="*/ 10 h 10"/>
                              <a:gd name="T4" fmla="*/ 111 w 1855"/>
                              <a:gd name="T5" fmla="*/ 0 h 10"/>
                              <a:gd name="T6" fmla="*/ 178 w 1855"/>
                              <a:gd name="T7" fmla="*/ 10 h 10"/>
                              <a:gd name="T8" fmla="*/ 111 w 1855"/>
                              <a:gd name="T9" fmla="*/ 0 h 10"/>
                              <a:gd name="T10" fmla="*/ 290 w 1855"/>
                              <a:gd name="T11" fmla="*/ 0 h 10"/>
                              <a:gd name="T12" fmla="*/ 223 w 1855"/>
                              <a:gd name="T13" fmla="*/ 10 h 10"/>
                              <a:gd name="T14" fmla="*/ 335 w 1855"/>
                              <a:gd name="T15" fmla="*/ 0 h 10"/>
                              <a:gd name="T16" fmla="*/ 402 w 1855"/>
                              <a:gd name="T17" fmla="*/ 10 h 10"/>
                              <a:gd name="T18" fmla="*/ 335 w 1855"/>
                              <a:gd name="T19" fmla="*/ 0 h 10"/>
                              <a:gd name="T20" fmla="*/ 514 w 1855"/>
                              <a:gd name="T21" fmla="*/ 0 h 10"/>
                              <a:gd name="T22" fmla="*/ 447 w 1855"/>
                              <a:gd name="T23" fmla="*/ 10 h 10"/>
                              <a:gd name="T24" fmla="*/ 558 w 1855"/>
                              <a:gd name="T25" fmla="*/ 0 h 10"/>
                              <a:gd name="T26" fmla="*/ 625 w 1855"/>
                              <a:gd name="T27" fmla="*/ 10 h 10"/>
                              <a:gd name="T28" fmla="*/ 558 w 1855"/>
                              <a:gd name="T29" fmla="*/ 0 h 10"/>
                              <a:gd name="T30" fmla="*/ 737 w 1855"/>
                              <a:gd name="T31" fmla="*/ 0 h 10"/>
                              <a:gd name="T32" fmla="*/ 670 w 1855"/>
                              <a:gd name="T33" fmla="*/ 10 h 10"/>
                              <a:gd name="T34" fmla="*/ 782 w 1855"/>
                              <a:gd name="T35" fmla="*/ 0 h 10"/>
                              <a:gd name="T36" fmla="*/ 849 w 1855"/>
                              <a:gd name="T37" fmla="*/ 10 h 10"/>
                              <a:gd name="T38" fmla="*/ 782 w 1855"/>
                              <a:gd name="T39" fmla="*/ 0 h 10"/>
                              <a:gd name="T40" fmla="*/ 961 w 1855"/>
                              <a:gd name="T41" fmla="*/ 0 h 10"/>
                              <a:gd name="T42" fmla="*/ 894 w 1855"/>
                              <a:gd name="T43" fmla="*/ 10 h 10"/>
                              <a:gd name="T44" fmla="*/ 1006 w 1855"/>
                              <a:gd name="T45" fmla="*/ 0 h 10"/>
                              <a:gd name="T46" fmla="*/ 1073 w 1855"/>
                              <a:gd name="T47" fmla="*/ 10 h 10"/>
                              <a:gd name="T48" fmla="*/ 1006 w 1855"/>
                              <a:gd name="T49" fmla="*/ 0 h 10"/>
                              <a:gd name="T50" fmla="*/ 1184 w 1855"/>
                              <a:gd name="T51" fmla="*/ 0 h 10"/>
                              <a:gd name="T52" fmla="*/ 1117 w 1855"/>
                              <a:gd name="T53" fmla="*/ 10 h 10"/>
                              <a:gd name="T54" fmla="*/ 1229 w 1855"/>
                              <a:gd name="T55" fmla="*/ 0 h 10"/>
                              <a:gd name="T56" fmla="*/ 1296 w 1855"/>
                              <a:gd name="T57" fmla="*/ 10 h 10"/>
                              <a:gd name="T58" fmla="*/ 1229 w 1855"/>
                              <a:gd name="T59" fmla="*/ 0 h 10"/>
                              <a:gd name="T60" fmla="*/ 1408 w 1855"/>
                              <a:gd name="T61" fmla="*/ 0 h 10"/>
                              <a:gd name="T62" fmla="*/ 1341 w 1855"/>
                              <a:gd name="T63" fmla="*/ 10 h 10"/>
                              <a:gd name="T64" fmla="*/ 1453 w 1855"/>
                              <a:gd name="T65" fmla="*/ 0 h 10"/>
                              <a:gd name="T66" fmla="*/ 1520 w 1855"/>
                              <a:gd name="T67" fmla="*/ 10 h 10"/>
                              <a:gd name="T68" fmla="*/ 1453 w 1855"/>
                              <a:gd name="T69" fmla="*/ 0 h 10"/>
                              <a:gd name="T70" fmla="*/ 1632 w 1855"/>
                              <a:gd name="T71" fmla="*/ 0 h 10"/>
                              <a:gd name="T72" fmla="*/ 1564 w 1855"/>
                              <a:gd name="T73" fmla="*/ 10 h 10"/>
                              <a:gd name="T74" fmla="*/ 1676 w 1855"/>
                              <a:gd name="T75" fmla="*/ 0 h 10"/>
                              <a:gd name="T76" fmla="*/ 1743 w 1855"/>
                              <a:gd name="T77" fmla="*/ 10 h 10"/>
                              <a:gd name="T78" fmla="*/ 1676 w 1855"/>
                              <a:gd name="T79" fmla="*/ 0 h 10"/>
                              <a:gd name="T80" fmla="*/ 1855 w 1855"/>
                              <a:gd name="T81" fmla="*/ 0 h 10"/>
                              <a:gd name="T82" fmla="*/ 1788 w 1855"/>
                              <a:gd name="T8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55" h="10">
                                <a:moveTo>
                                  <a:pt x="0" y="0"/>
                                </a:moveTo>
                                <a:lnTo>
                                  <a:pt x="67" y="0"/>
                                </a:lnTo>
                                <a:lnTo>
                                  <a:pt x="67" y="10"/>
                                </a:lnTo>
                                <a:lnTo>
                                  <a:pt x="0" y="10"/>
                                </a:lnTo>
                                <a:lnTo>
                                  <a:pt x="0" y="0"/>
                                </a:lnTo>
                                <a:close/>
                                <a:moveTo>
                                  <a:pt x="111" y="0"/>
                                </a:moveTo>
                                <a:lnTo>
                                  <a:pt x="178" y="0"/>
                                </a:lnTo>
                                <a:lnTo>
                                  <a:pt x="178" y="10"/>
                                </a:lnTo>
                                <a:lnTo>
                                  <a:pt x="111" y="10"/>
                                </a:lnTo>
                                <a:lnTo>
                                  <a:pt x="111" y="0"/>
                                </a:lnTo>
                                <a:close/>
                                <a:moveTo>
                                  <a:pt x="223" y="0"/>
                                </a:moveTo>
                                <a:lnTo>
                                  <a:pt x="290" y="0"/>
                                </a:lnTo>
                                <a:lnTo>
                                  <a:pt x="290" y="10"/>
                                </a:lnTo>
                                <a:lnTo>
                                  <a:pt x="223" y="10"/>
                                </a:lnTo>
                                <a:lnTo>
                                  <a:pt x="223" y="0"/>
                                </a:lnTo>
                                <a:close/>
                                <a:moveTo>
                                  <a:pt x="335" y="0"/>
                                </a:moveTo>
                                <a:lnTo>
                                  <a:pt x="402" y="0"/>
                                </a:lnTo>
                                <a:lnTo>
                                  <a:pt x="402" y="10"/>
                                </a:lnTo>
                                <a:lnTo>
                                  <a:pt x="335" y="10"/>
                                </a:lnTo>
                                <a:lnTo>
                                  <a:pt x="335" y="0"/>
                                </a:lnTo>
                                <a:close/>
                                <a:moveTo>
                                  <a:pt x="447" y="0"/>
                                </a:moveTo>
                                <a:lnTo>
                                  <a:pt x="514" y="0"/>
                                </a:lnTo>
                                <a:lnTo>
                                  <a:pt x="514" y="10"/>
                                </a:lnTo>
                                <a:lnTo>
                                  <a:pt x="447" y="10"/>
                                </a:lnTo>
                                <a:lnTo>
                                  <a:pt x="447" y="0"/>
                                </a:lnTo>
                                <a:close/>
                                <a:moveTo>
                                  <a:pt x="558" y="0"/>
                                </a:moveTo>
                                <a:lnTo>
                                  <a:pt x="625" y="0"/>
                                </a:lnTo>
                                <a:lnTo>
                                  <a:pt x="625" y="10"/>
                                </a:lnTo>
                                <a:lnTo>
                                  <a:pt x="558" y="10"/>
                                </a:lnTo>
                                <a:lnTo>
                                  <a:pt x="558" y="0"/>
                                </a:lnTo>
                                <a:close/>
                                <a:moveTo>
                                  <a:pt x="670" y="0"/>
                                </a:moveTo>
                                <a:lnTo>
                                  <a:pt x="737" y="0"/>
                                </a:lnTo>
                                <a:lnTo>
                                  <a:pt x="737" y="10"/>
                                </a:lnTo>
                                <a:lnTo>
                                  <a:pt x="670" y="10"/>
                                </a:lnTo>
                                <a:lnTo>
                                  <a:pt x="670" y="0"/>
                                </a:lnTo>
                                <a:close/>
                                <a:moveTo>
                                  <a:pt x="782" y="0"/>
                                </a:moveTo>
                                <a:lnTo>
                                  <a:pt x="849" y="0"/>
                                </a:lnTo>
                                <a:lnTo>
                                  <a:pt x="849" y="10"/>
                                </a:lnTo>
                                <a:lnTo>
                                  <a:pt x="782" y="10"/>
                                </a:lnTo>
                                <a:lnTo>
                                  <a:pt x="782" y="0"/>
                                </a:lnTo>
                                <a:close/>
                                <a:moveTo>
                                  <a:pt x="894" y="0"/>
                                </a:moveTo>
                                <a:lnTo>
                                  <a:pt x="961" y="0"/>
                                </a:lnTo>
                                <a:lnTo>
                                  <a:pt x="961" y="10"/>
                                </a:lnTo>
                                <a:lnTo>
                                  <a:pt x="894" y="10"/>
                                </a:lnTo>
                                <a:lnTo>
                                  <a:pt x="894" y="0"/>
                                </a:lnTo>
                                <a:close/>
                                <a:moveTo>
                                  <a:pt x="1006" y="0"/>
                                </a:moveTo>
                                <a:lnTo>
                                  <a:pt x="1073" y="0"/>
                                </a:lnTo>
                                <a:lnTo>
                                  <a:pt x="1073" y="10"/>
                                </a:lnTo>
                                <a:lnTo>
                                  <a:pt x="1006" y="10"/>
                                </a:lnTo>
                                <a:lnTo>
                                  <a:pt x="1006" y="0"/>
                                </a:lnTo>
                                <a:close/>
                                <a:moveTo>
                                  <a:pt x="1117" y="0"/>
                                </a:moveTo>
                                <a:lnTo>
                                  <a:pt x="1184" y="0"/>
                                </a:lnTo>
                                <a:lnTo>
                                  <a:pt x="1184" y="10"/>
                                </a:lnTo>
                                <a:lnTo>
                                  <a:pt x="1117" y="10"/>
                                </a:lnTo>
                                <a:lnTo>
                                  <a:pt x="1117" y="0"/>
                                </a:lnTo>
                                <a:close/>
                                <a:moveTo>
                                  <a:pt x="1229" y="0"/>
                                </a:moveTo>
                                <a:lnTo>
                                  <a:pt x="1296" y="0"/>
                                </a:lnTo>
                                <a:lnTo>
                                  <a:pt x="1296" y="10"/>
                                </a:lnTo>
                                <a:lnTo>
                                  <a:pt x="1229" y="10"/>
                                </a:lnTo>
                                <a:lnTo>
                                  <a:pt x="1229" y="0"/>
                                </a:lnTo>
                                <a:close/>
                                <a:moveTo>
                                  <a:pt x="1341" y="0"/>
                                </a:moveTo>
                                <a:lnTo>
                                  <a:pt x="1408" y="0"/>
                                </a:lnTo>
                                <a:lnTo>
                                  <a:pt x="1408" y="10"/>
                                </a:lnTo>
                                <a:lnTo>
                                  <a:pt x="1341" y="10"/>
                                </a:lnTo>
                                <a:lnTo>
                                  <a:pt x="1341" y="0"/>
                                </a:lnTo>
                                <a:close/>
                                <a:moveTo>
                                  <a:pt x="1453" y="0"/>
                                </a:moveTo>
                                <a:lnTo>
                                  <a:pt x="1520" y="0"/>
                                </a:lnTo>
                                <a:lnTo>
                                  <a:pt x="1520" y="10"/>
                                </a:lnTo>
                                <a:lnTo>
                                  <a:pt x="1453" y="10"/>
                                </a:lnTo>
                                <a:lnTo>
                                  <a:pt x="1453" y="0"/>
                                </a:lnTo>
                                <a:close/>
                                <a:moveTo>
                                  <a:pt x="1564" y="0"/>
                                </a:moveTo>
                                <a:lnTo>
                                  <a:pt x="1632" y="0"/>
                                </a:lnTo>
                                <a:lnTo>
                                  <a:pt x="1632" y="10"/>
                                </a:lnTo>
                                <a:lnTo>
                                  <a:pt x="1564" y="10"/>
                                </a:lnTo>
                                <a:lnTo>
                                  <a:pt x="1564" y="0"/>
                                </a:lnTo>
                                <a:close/>
                                <a:moveTo>
                                  <a:pt x="1676" y="0"/>
                                </a:moveTo>
                                <a:lnTo>
                                  <a:pt x="1743" y="0"/>
                                </a:lnTo>
                                <a:lnTo>
                                  <a:pt x="1743" y="10"/>
                                </a:lnTo>
                                <a:lnTo>
                                  <a:pt x="1676" y="10"/>
                                </a:lnTo>
                                <a:lnTo>
                                  <a:pt x="1676" y="0"/>
                                </a:lnTo>
                                <a:close/>
                                <a:moveTo>
                                  <a:pt x="1788" y="0"/>
                                </a:moveTo>
                                <a:lnTo>
                                  <a:pt x="1855" y="0"/>
                                </a:lnTo>
                                <a:lnTo>
                                  <a:pt x="1855" y="10"/>
                                </a:lnTo>
                                <a:lnTo>
                                  <a:pt x="1788" y="1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20" name="Line 1204"/>
                        <wps:cNvCnPr/>
                        <wps:spPr bwMode="auto">
                          <a:xfrm>
                            <a:off x="220345" y="975360"/>
                            <a:ext cx="659765" cy="4699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1" name="Line 1205"/>
                        <wps:cNvCnPr/>
                        <wps:spPr bwMode="auto">
                          <a:xfrm flipV="1">
                            <a:off x="880110" y="975360"/>
                            <a:ext cx="539750" cy="4699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2" name="Line 1206"/>
                        <wps:cNvCnPr/>
                        <wps:spPr bwMode="auto">
                          <a:xfrm>
                            <a:off x="638810" y="196850"/>
                            <a:ext cx="781050" cy="778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3" name="Line 1207"/>
                        <wps:cNvCnPr/>
                        <wps:spPr bwMode="auto">
                          <a:xfrm>
                            <a:off x="638810" y="196850"/>
                            <a:ext cx="241300" cy="12484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4" name="Line 1208"/>
                        <wps:cNvCnPr/>
                        <wps:spPr bwMode="auto">
                          <a:xfrm flipH="1">
                            <a:off x="220345" y="196850"/>
                            <a:ext cx="418465" cy="778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5" name="Line 1209"/>
                        <wps:cNvCnPr/>
                        <wps:spPr bwMode="auto">
                          <a:xfrm flipH="1" flipV="1">
                            <a:off x="581660" y="1009650"/>
                            <a:ext cx="57150" cy="152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6" name="Line 1210"/>
                        <wps:cNvCnPr/>
                        <wps:spPr bwMode="auto">
                          <a:xfrm>
                            <a:off x="581660" y="1009650"/>
                            <a:ext cx="635" cy="615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7" name="Freeform 1211"/>
                        <wps:cNvSpPr>
                          <a:spLocks noEditPoints="1"/>
                        </wps:cNvSpPr>
                        <wps:spPr bwMode="auto">
                          <a:xfrm>
                            <a:off x="635635" y="196850"/>
                            <a:ext cx="6985" cy="868680"/>
                          </a:xfrm>
                          <a:custGeom>
                            <a:avLst/>
                            <a:gdLst>
                              <a:gd name="T0" fmla="*/ 11 w 11"/>
                              <a:gd name="T1" fmla="*/ 56 h 1368"/>
                              <a:gd name="T2" fmla="*/ 0 w 11"/>
                              <a:gd name="T3" fmla="*/ 0 h 1368"/>
                              <a:gd name="T4" fmla="*/ 11 w 11"/>
                              <a:gd name="T5" fmla="*/ 94 h 1368"/>
                              <a:gd name="T6" fmla="*/ 0 w 11"/>
                              <a:gd name="T7" fmla="*/ 150 h 1368"/>
                              <a:gd name="T8" fmla="*/ 11 w 11"/>
                              <a:gd name="T9" fmla="*/ 94 h 1368"/>
                              <a:gd name="T10" fmla="*/ 11 w 11"/>
                              <a:gd name="T11" fmla="*/ 244 h 1368"/>
                              <a:gd name="T12" fmla="*/ 0 w 11"/>
                              <a:gd name="T13" fmla="*/ 187 h 1368"/>
                              <a:gd name="T14" fmla="*/ 11 w 11"/>
                              <a:gd name="T15" fmla="*/ 281 h 1368"/>
                              <a:gd name="T16" fmla="*/ 0 w 11"/>
                              <a:gd name="T17" fmla="*/ 337 h 1368"/>
                              <a:gd name="T18" fmla="*/ 11 w 11"/>
                              <a:gd name="T19" fmla="*/ 281 h 1368"/>
                              <a:gd name="T20" fmla="*/ 11 w 11"/>
                              <a:gd name="T21" fmla="*/ 431 h 1368"/>
                              <a:gd name="T22" fmla="*/ 0 w 11"/>
                              <a:gd name="T23" fmla="*/ 375 h 1368"/>
                              <a:gd name="T24" fmla="*/ 11 w 11"/>
                              <a:gd name="T25" fmla="*/ 468 h 1368"/>
                              <a:gd name="T26" fmla="*/ 0 w 11"/>
                              <a:gd name="T27" fmla="*/ 525 h 1368"/>
                              <a:gd name="T28" fmla="*/ 11 w 11"/>
                              <a:gd name="T29" fmla="*/ 468 h 1368"/>
                              <a:gd name="T30" fmla="*/ 11 w 11"/>
                              <a:gd name="T31" fmla="*/ 618 h 1368"/>
                              <a:gd name="T32" fmla="*/ 0 w 11"/>
                              <a:gd name="T33" fmla="*/ 562 h 1368"/>
                              <a:gd name="T34" fmla="*/ 11 w 11"/>
                              <a:gd name="T35" fmla="*/ 656 h 1368"/>
                              <a:gd name="T36" fmla="*/ 0 w 11"/>
                              <a:gd name="T37" fmla="*/ 712 h 1368"/>
                              <a:gd name="T38" fmla="*/ 11 w 11"/>
                              <a:gd name="T39" fmla="*/ 656 h 1368"/>
                              <a:gd name="T40" fmla="*/ 11 w 11"/>
                              <a:gd name="T41" fmla="*/ 806 h 1368"/>
                              <a:gd name="T42" fmla="*/ 0 w 11"/>
                              <a:gd name="T43" fmla="*/ 749 h 1368"/>
                              <a:gd name="T44" fmla="*/ 11 w 11"/>
                              <a:gd name="T45" fmla="*/ 843 h 1368"/>
                              <a:gd name="T46" fmla="*/ 0 w 11"/>
                              <a:gd name="T47" fmla="*/ 899 h 1368"/>
                              <a:gd name="T48" fmla="*/ 11 w 11"/>
                              <a:gd name="T49" fmla="*/ 843 h 1368"/>
                              <a:gd name="T50" fmla="*/ 11 w 11"/>
                              <a:gd name="T51" fmla="*/ 993 h 1368"/>
                              <a:gd name="T52" fmla="*/ 0 w 11"/>
                              <a:gd name="T53" fmla="*/ 937 h 1368"/>
                              <a:gd name="T54" fmla="*/ 11 w 11"/>
                              <a:gd name="T55" fmla="*/ 1030 h 1368"/>
                              <a:gd name="T56" fmla="*/ 0 w 11"/>
                              <a:gd name="T57" fmla="*/ 1087 h 1368"/>
                              <a:gd name="T58" fmla="*/ 11 w 11"/>
                              <a:gd name="T59" fmla="*/ 1030 h 1368"/>
                              <a:gd name="T60" fmla="*/ 11 w 11"/>
                              <a:gd name="T61" fmla="*/ 1180 h 1368"/>
                              <a:gd name="T62" fmla="*/ 0 w 11"/>
                              <a:gd name="T63" fmla="*/ 1124 h 1368"/>
                              <a:gd name="T64" fmla="*/ 11 w 11"/>
                              <a:gd name="T65" fmla="*/ 1218 h 1368"/>
                              <a:gd name="T66" fmla="*/ 0 w 11"/>
                              <a:gd name="T67" fmla="*/ 1274 h 1368"/>
                              <a:gd name="T68" fmla="*/ 11 w 11"/>
                              <a:gd name="T69" fmla="*/ 1218 h 1368"/>
                              <a:gd name="T70" fmla="*/ 11 w 11"/>
                              <a:gd name="T71" fmla="*/ 1368 h 1368"/>
                              <a:gd name="T72" fmla="*/ 0 w 11"/>
                              <a:gd name="T73" fmla="*/ 1311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 h="1368">
                                <a:moveTo>
                                  <a:pt x="11" y="0"/>
                                </a:moveTo>
                                <a:lnTo>
                                  <a:pt x="11" y="56"/>
                                </a:lnTo>
                                <a:lnTo>
                                  <a:pt x="0" y="56"/>
                                </a:lnTo>
                                <a:lnTo>
                                  <a:pt x="0" y="0"/>
                                </a:lnTo>
                                <a:lnTo>
                                  <a:pt x="11" y="0"/>
                                </a:lnTo>
                                <a:close/>
                                <a:moveTo>
                                  <a:pt x="11" y="94"/>
                                </a:moveTo>
                                <a:lnTo>
                                  <a:pt x="11" y="150"/>
                                </a:lnTo>
                                <a:lnTo>
                                  <a:pt x="0" y="150"/>
                                </a:lnTo>
                                <a:lnTo>
                                  <a:pt x="0" y="94"/>
                                </a:lnTo>
                                <a:lnTo>
                                  <a:pt x="11" y="94"/>
                                </a:lnTo>
                                <a:close/>
                                <a:moveTo>
                                  <a:pt x="11" y="187"/>
                                </a:moveTo>
                                <a:lnTo>
                                  <a:pt x="11" y="244"/>
                                </a:lnTo>
                                <a:lnTo>
                                  <a:pt x="0" y="244"/>
                                </a:lnTo>
                                <a:lnTo>
                                  <a:pt x="0" y="187"/>
                                </a:lnTo>
                                <a:lnTo>
                                  <a:pt x="11" y="187"/>
                                </a:lnTo>
                                <a:close/>
                                <a:moveTo>
                                  <a:pt x="11" y="281"/>
                                </a:moveTo>
                                <a:lnTo>
                                  <a:pt x="11" y="337"/>
                                </a:lnTo>
                                <a:lnTo>
                                  <a:pt x="0" y="337"/>
                                </a:lnTo>
                                <a:lnTo>
                                  <a:pt x="0" y="281"/>
                                </a:lnTo>
                                <a:lnTo>
                                  <a:pt x="11" y="281"/>
                                </a:lnTo>
                                <a:close/>
                                <a:moveTo>
                                  <a:pt x="11" y="375"/>
                                </a:moveTo>
                                <a:lnTo>
                                  <a:pt x="11" y="431"/>
                                </a:lnTo>
                                <a:lnTo>
                                  <a:pt x="0" y="431"/>
                                </a:lnTo>
                                <a:lnTo>
                                  <a:pt x="0" y="375"/>
                                </a:lnTo>
                                <a:lnTo>
                                  <a:pt x="11" y="375"/>
                                </a:lnTo>
                                <a:close/>
                                <a:moveTo>
                                  <a:pt x="11" y="468"/>
                                </a:moveTo>
                                <a:lnTo>
                                  <a:pt x="11" y="525"/>
                                </a:lnTo>
                                <a:lnTo>
                                  <a:pt x="0" y="525"/>
                                </a:lnTo>
                                <a:lnTo>
                                  <a:pt x="0" y="468"/>
                                </a:lnTo>
                                <a:lnTo>
                                  <a:pt x="11" y="468"/>
                                </a:lnTo>
                                <a:close/>
                                <a:moveTo>
                                  <a:pt x="11" y="562"/>
                                </a:moveTo>
                                <a:lnTo>
                                  <a:pt x="11" y="618"/>
                                </a:lnTo>
                                <a:lnTo>
                                  <a:pt x="0" y="618"/>
                                </a:lnTo>
                                <a:lnTo>
                                  <a:pt x="0" y="562"/>
                                </a:lnTo>
                                <a:lnTo>
                                  <a:pt x="11" y="562"/>
                                </a:lnTo>
                                <a:close/>
                                <a:moveTo>
                                  <a:pt x="11" y="656"/>
                                </a:moveTo>
                                <a:lnTo>
                                  <a:pt x="11" y="712"/>
                                </a:lnTo>
                                <a:lnTo>
                                  <a:pt x="0" y="712"/>
                                </a:lnTo>
                                <a:lnTo>
                                  <a:pt x="0" y="656"/>
                                </a:lnTo>
                                <a:lnTo>
                                  <a:pt x="11" y="656"/>
                                </a:lnTo>
                                <a:close/>
                                <a:moveTo>
                                  <a:pt x="11" y="749"/>
                                </a:moveTo>
                                <a:lnTo>
                                  <a:pt x="11" y="806"/>
                                </a:lnTo>
                                <a:lnTo>
                                  <a:pt x="0" y="806"/>
                                </a:lnTo>
                                <a:lnTo>
                                  <a:pt x="0" y="749"/>
                                </a:lnTo>
                                <a:lnTo>
                                  <a:pt x="11" y="749"/>
                                </a:lnTo>
                                <a:close/>
                                <a:moveTo>
                                  <a:pt x="11" y="843"/>
                                </a:moveTo>
                                <a:lnTo>
                                  <a:pt x="11" y="899"/>
                                </a:lnTo>
                                <a:lnTo>
                                  <a:pt x="0" y="899"/>
                                </a:lnTo>
                                <a:lnTo>
                                  <a:pt x="0" y="843"/>
                                </a:lnTo>
                                <a:lnTo>
                                  <a:pt x="11" y="843"/>
                                </a:lnTo>
                                <a:close/>
                                <a:moveTo>
                                  <a:pt x="11" y="937"/>
                                </a:moveTo>
                                <a:lnTo>
                                  <a:pt x="11" y="993"/>
                                </a:lnTo>
                                <a:lnTo>
                                  <a:pt x="0" y="993"/>
                                </a:lnTo>
                                <a:lnTo>
                                  <a:pt x="0" y="937"/>
                                </a:lnTo>
                                <a:lnTo>
                                  <a:pt x="11" y="937"/>
                                </a:lnTo>
                                <a:close/>
                                <a:moveTo>
                                  <a:pt x="11" y="1030"/>
                                </a:moveTo>
                                <a:lnTo>
                                  <a:pt x="11" y="1087"/>
                                </a:lnTo>
                                <a:lnTo>
                                  <a:pt x="0" y="1087"/>
                                </a:lnTo>
                                <a:lnTo>
                                  <a:pt x="0" y="1030"/>
                                </a:lnTo>
                                <a:lnTo>
                                  <a:pt x="11" y="1030"/>
                                </a:lnTo>
                                <a:close/>
                                <a:moveTo>
                                  <a:pt x="11" y="1124"/>
                                </a:moveTo>
                                <a:lnTo>
                                  <a:pt x="11" y="1180"/>
                                </a:lnTo>
                                <a:lnTo>
                                  <a:pt x="0" y="1180"/>
                                </a:lnTo>
                                <a:lnTo>
                                  <a:pt x="0" y="1124"/>
                                </a:lnTo>
                                <a:lnTo>
                                  <a:pt x="11" y="1124"/>
                                </a:lnTo>
                                <a:close/>
                                <a:moveTo>
                                  <a:pt x="11" y="1218"/>
                                </a:moveTo>
                                <a:lnTo>
                                  <a:pt x="11" y="1274"/>
                                </a:lnTo>
                                <a:lnTo>
                                  <a:pt x="0" y="1274"/>
                                </a:lnTo>
                                <a:lnTo>
                                  <a:pt x="0" y="1218"/>
                                </a:lnTo>
                                <a:lnTo>
                                  <a:pt x="11" y="1218"/>
                                </a:lnTo>
                                <a:close/>
                                <a:moveTo>
                                  <a:pt x="11" y="1311"/>
                                </a:moveTo>
                                <a:lnTo>
                                  <a:pt x="11" y="1368"/>
                                </a:lnTo>
                                <a:lnTo>
                                  <a:pt x="0" y="1368"/>
                                </a:lnTo>
                                <a:lnTo>
                                  <a:pt x="0" y="1311"/>
                                </a:lnTo>
                                <a:lnTo>
                                  <a:pt x="11" y="13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28" name="Rectangle 1212"/>
                        <wps:cNvSpPr>
                          <a:spLocks noChangeArrowheads="1"/>
                        </wps:cNvSpPr>
                        <wps:spPr bwMode="auto">
                          <a:xfrm>
                            <a:off x="830580" y="14484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29" name="Rectangle 1213"/>
                        <wps:cNvSpPr>
                          <a:spLocks noChangeArrowheads="1"/>
                        </wps:cNvSpPr>
                        <wps:spPr bwMode="auto">
                          <a:xfrm>
                            <a:off x="1469390" y="8451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30" name="Rectangle 1214"/>
                        <wps:cNvSpPr>
                          <a:spLocks noChangeArrowheads="1"/>
                        </wps:cNvSpPr>
                        <wps:spPr bwMode="auto">
                          <a:xfrm>
                            <a:off x="99695" y="85725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131" name="Rectangle 1215"/>
                        <wps:cNvSpPr>
                          <a:spLocks noChangeArrowheads="1"/>
                        </wps:cNvSpPr>
                        <wps:spPr bwMode="auto">
                          <a:xfrm>
                            <a:off x="602615" y="26670"/>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32" name="Oval 1216"/>
                        <wps:cNvSpPr>
                          <a:spLocks noChangeArrowheads="1"/>
                        </wps:cNvSpPr>
                        <wps:spPr bwMode="auto">
                          <a:xfrm>
                            <a:off x="209550" y="966470"/>
                            <a:ext cx="2095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33" name="Oval 1217"/>
                        <wps:cNvSpPr>
                          <a:spLocks noChangeArrowheads="1"/>
                        </wps:cNvSpPr>
                        <wps:spPr bwMode="auto">
                          <a:xfrm>
                            <a:off x="1409065" y="966470"/>
                            <a:ext cx="2095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34" name="Oval 1218"/>
                        <wps:cNvSpPr>
                          <a:spLocks noChangeArrowheads="1"/>
                        </wps:cNvSpPr>
                        <wps:spPr bwMode="auto">
                          <a:xfrm>
                            <a:off x="869315" y="1436370"/>
                            <a:ext cx="2159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35" name="Oval 1219"/>
                        <wps:cNvSpPr>
                          <a:spLocks noChangeArrowheads="1"/>
                        </wps:cNvSpPr>
                        <wps:spPr bwMode="auto">
                          <a:xfrm>
                            <a:off x="628650" y="187960"/>
                            <a:ext cx="2095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36" name="Rectangle 1220"/>
                        <wps:cNvSpPr>
                          <a:spLocks noChangeArrowheads="1"/>
                        </wps:cNvSpPr>
                        <wps:spPr bwMode="auto">
                          <a:xfrm>
                            <a:off x="579755" y="107823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810190" w:rsidRDefault="000B230C" w:rsidP="000B230C">
                              <w:pPr>
                                <w:rPr>
                                  <w:sz w:val="20"/>
                                  <w:szCs w:val="20"/>
                                </w:rPr>
                              </w:pPr>
                              <w:r>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1201" o:spid="_x0000_s1026" editas="canvas" style="position:absolute;left:0;text-align:left;margin-left:234pt;margin-top:.35pt;width:131.9pt;height:130.2pt;z-index:251659264" coordsize="16751,165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AT/1cQ8AAFF5AAAOAAAAZHJzL2Uyb0RvYy54bWzsXW1v28gR/l6g/4HQxwI+a/lOI87hzo7b Atde0Ev7nZZoS6gsqqRiOy363zuzyyF3LK52lDcEDRMgK5tPducZDndnhzOrVz8+P2yCx6pp1/X2 cqZ+mM+Caruol+vt/eXs7+9uzvJZ0O7L7bLc1Nvqcvahamc/vv7971497S6qsF7Vm2XVBNDJtr14 2l3OVvv97uL8vF2sqoey/aHeVVu4eFc3D+Uefmzuz5dN+QS9P2zOw/k8PX+qm+WuqRdV28Jvr83F 2Wvd/91dtdj/enfXVvtgczkD2fb630b/e4v/nr9+VV7cN+VutV50YpQfIcVDud7CoH1X1+W+DN43 64OuHtaLpm7ru/0Pi/rhvL67Wy8qzQHYqPkLNlfl9rFsNZkFaIcEhE+fsd/be5R7W9+sNxvQxjn0 foG/w/YJ7k+FlzdbDjK/0dgO87SDG9ju+lvZfpqIv63KXaWZtxeLvz6+bYL1EuxrnmezYFs+gCXd NFWFdhGocB7hfUQJAPrb7m2Dwra7X+rFP9tgW79Zrvdv6/V2DzIpRILcFhR/aOE/BbdPf6mX0HP5 fl/rm/l81zxgV3CbgufLWQgDxcks+HA5K7JQ5Ymxnup5HyzgslJZVoRwfQGANEq0cZ2XF9TL4n27 /2NV6x7Lx1/avbG9JXzCQe6XHbF3YKd3Dxswwz+cB2kWPAUwVDfWAFIWaB6sAkW23HcTMsR4L5GF UePdxDZEKYc4QLuXebyf1EKoLHf0A7e378chEMwoA8QpUGGhxgUCjQ0dhcXcIZHya1rZqg7DyNWT QNvKVncUJa6u/PpWtsLjeejqSaBxZav8iFB+nYe2zhMVO4QK/ToPbZ3HsesxCQU6D22dJ4nLNPHR 7g1v3KRCW+dp6Lp7oUDnoa3zI0L5dR7ZOs8il6Yiv84jW+dp5npiIoHOI1vnWe6yzsiv88jWeR4X DpOKBDqPbJ0fEcqv89jWeZG6Zs3Yr/PY1nleuJ6YWKDz2Na5AufJoSpc4zyGHttKV/PMNeXFAq3H ttaPieVXO6y5g+RK5S5tJX69J7beFaztDmUlAsUnTPFh6LJRWOUH8cdnmIQpPixc9zARKD5hij8i ll/xKVN8PHfNoalf8SlTfBS7np1UoPiUKT5OXGaa+hWfMsUnoWvySwWKT5nij4jlV3zGFJ9Grok0 8ys+Y4pPUtfDkwkUnzHFp5nLTDO/4jOm+Cx23cNMoPiMKf6IWH7F50zx4KA75ofcr/icKT7LXQ9P 7lA87DHuaRdRrmhjsXjedjsL+BSUuB+f613Nrm5xN4PbDNiovDM7ovICULgNcYBBRATrjRaMdxwM Nx/Bes/iBcPtRXCmN2a+nuH+IbgQgdHBRzR48Ljp8/WNXryGy0iip67hMprojmu4jCi63Bouo4p+ NcLBcZZQRedZw2VU0UHWcBlV9II1XEYVPV0Nl1FFdxbh4K9KqKLPquEyquiXariMKjqfGi6jig6m hsuooheJcHATJVTRVdRwGVV0BzVcRhVdPg2XUUWvTsNlVNFzQzh4ZhKq6J1puIwqOmAaLqOKTpaG y6iiH6XhMqroKyEcfCEJVfSHNFxGFV0eDZdRRbdGw2VU0XPRcBlV9E4QDt6HhCp6IBouo4pOhobL qKIjoeEyqugraLiMKvoDCIf1XkIV13wNZ1TNGtUt2w0Er1+GrZtZAGHrWxyivNiVe1zt6WPwBDFI jBQGK4yU6rX+oX6s3tUascdF3whJkcnh6mZro9CHBeEIRhep3emuOpCJO4LgdJVagzIDikAvh1ts 6rbSRAc5TaewHWMCDtf54BBmZDi6Sm3XW4fyCEmDCmFyNhAwZFK62ECIkuGIBbWGDaE8YtKgQpic DYQHmZQuNhCRZDhiQa1hQyiPmDSoECZnA4FFJqWLDYQyGY5YUGvYEMojJg0qhMnZQBiRSeliA5FL hiMW1Bo2hPKISYMKYXI2EIBkUrrYQMiT4YgFtYYNoTxi0qBCmJwNhBuZlC42EOFkOGJBrWFDKI+Y NKgQJmcDgUompYsNhEYZjlhQa9gQyiMmDSqEydlgUJKJ6aKDkVAGJB7UGj49zCNpP64UdwIliGgy SZ2UIIrKgESF2o4SwXyi0rhS3AmUIILJJHVSgrApAxIVajtKBPOJSuNKcSdQgvAnk9RJCUKuDEhU qO0oEcwnKo0rxZ1ACcKdTFInJYixMiBRobajRDCfqDSuFHcCJYiVMkmdlCA+y4BEhdqOEsF8otK4 UtwJlCA2yiR1UoKALAMSFWo7SgTziUrjSnEnUILAKpPUSUnvobz7H7PVAphPVBpXinNRgj0W7vh0 JLPf+uGO0coraevNeomZPLjla5v726tNEzyWmPyk/3R7UwbbbPXOMUR3alFCDtbdptzr3SODCXvb Ne3+umxXZlTdg9mt3laPFSYYlRerqly+2S7153253pjPegvZ5eZgOo5J6Lmtlx8gNaepTeYWZJrB h1Xd/HsWPEHW1uWs/df7sqlmwebPW0jvKVSMQbO9/iFOMpxCGvvKrX2l3C6gq8vZfgbxcfx4tTep Ye93zfp+BSMprYdt/ROkBN2tMWNH5w4ZqbofIOvJyPrl058g1YnSn35ZbytMfYpRu10+09X2bdP9 dHpCUxJBYErfE0poSpMiwzdjmM8Up0UxJ8ukjCa815jRFOCHy9kGRNL6ouwmtNgOgve9zzHDYAHa XFpADpW21I8w24f1HjIHN+uHy1ne27bHuMoL4NaFTJClztD7TzEv3uRv8vgsDtM3Z/H8+vrsp5ur +Cy9UVlyHV1fXV2r/6KcKr5YrZfLaotPGGULqliW6dblLZo8vz5fsNfJOe9dP+UgIrVaaG17L58N ssmvaobglZgsPDJDHYI7xQyDu8169w96wroMuzyfK5gmMfhUZIcGmUTwW7g8GeRkkCwtVOELLW6Q 6SfMi2mU550ZqiLNTSannjt0omcGF8kMsyxP+oV9mhe/93kRfGFuhvpdwynzIi6H3WzoMcMwVhEs yXo2VGGcx5MdTuuzzpIHa3hph/mp06Fen//0Yn22MuDHJsYYgkDkME4T4+Qw9mUbCl8o8IlRv1U9 ZWIcDHLUdUxylXZv1iFsWqQvF+0kU7RmqySETSL6zUNxBu1Tpq0ML8AarVf6v9rKQJyLWaZZRU+x TGvJ9lkhlAWZBTtVSUFpC5Pb+L27jfAqxtigVdRmshY7O/ztixW1gUVqo8RA5sheR4dotIuZp/D3 5bRpxx4p6mNlow7lauCn9iUFpmZL58nYZW8QU+ghSYolbRGkG+mI1NAP7PN6kE7BPugGXHALMd4L uEc9xiENPKc9BKouxvuBuaMHjUsDd7ZHwALk6AcC0wNKJ7wf0LIzkp3y4KbV1xGrZwtjFzVW0zbO TdmqVnnmIMdK2hzaVra6w1y5uvIrHF9r9iqIoNpp/M6xkjaXULbO3UJhTLYf0dEVK2iLIxc/VtQ2 rnRW0BZliYMfq2lzCWUrPU5zV1d+pbOCtgTq3saVzmraXELZSncLxYraHF2xirZUufixqrZxpbOK tiQNHfxYUZtLKFvpqXOeY1VtDqFsS8+UUyjB5BLZSncLha9WfJbOStpyqDEbNwVW1jbOj5W0ZVDY 5+hJMJmzirYcSkgcXfktnRW05YVTKIHSMZGn16ZbKNy19DCHUbF6tqJw8WM1beNKZ+VshXP65BVt 4ysWq2ZT88i1+LGSNodUtqnjIQCOG8gr2hxi2Wo/IhYvaRvvi5WzQb2hiyKraRunyMvZIILjoMhL 2hxi2XOMgpMKXH357Z2Xs4WZUyyBwadM826xeE3bOEVWz4aOooMiK2ob1zyvZ4vgERtmB4gQTKVV I7Vj6GjCjmEqrTqoqptKq1wlhFNplUszU2mVSzNTaZVLM5+ltAqWN6jk/ZR6IwjaYLURRmowDDrk 1HV5f8L0VQMDT9BE5Sl5kFrTmVlzRCCKU1EH1I5KRRePFRyZnBSdbAVKG2jS/2Ud45sGPxEZChLp j3XVVUIdoLxcIF7TdewhAyGioxKYuyJDDYOS3qjl+utlo8teOhCekdGBkJCAjgw1DEpyUsvoHMK8 dCCwI6MDsSQBHRlqGJRoUMvoHMK8dCCOI6MDsSMBHRlqGJRoUMvoHMK8dCACJKMDQScBHRlqGJRo UMvoHMK8dCDgI6MDQSYBHRlqGJRoUMvoHMK8dCBUJKMD0SkBHRlqGJRoUMvoHMK8dCAyJKRTEG8a mlojgpmoIWYlId0PSn1Qy+gMstFlLx2IKcnoQBhLIKgQ1Q9KclLL6Ayy0WUvHQwgyfjosyuPLeXm /ohh/bgkK7WMkiUfXfdzwvwhI6nHN8CQl+AmiWH9uCQrtZzTIB9d93OCcJOQEwS5JJyksH5ckpVa zmmQj677OUGsSsipe5MKriv1Tq2RorM9Kawfl3qhlnMa5KPrxAkEmWpZvvdaFggZm6yHv8FJFxBk 3GBBi3ExnGkPVysAVj81Tf2EZUSfeKJvHs2T7uAOKByC1Ux7n0OmdxHO8YQyrDfQSWM02TkydvDE DnEBDG6XreqP7ojlb60+xV0CdqP/dPOPBXMWshi1diU3MIXPfw6Ls5s0z87imzg5K7J5fjZXxc9F Oo+L+PqGl9zoQhNzTjhUynxsyQ1WHRW4fUDtW0KLi+VOrDrqK4ZQfKrloXaspmf/fPsMSy/av7f0 bQsnqlPhG0zgpugNPpiCN/hgit3gg7TQrd1hodvNt1DoBu+KRiYH7RJ+pclBQc1b1J25ksfJwXnf 0+TgfoCmyUFQkvhRk4M5Bx+n3e9+jsAcoJE5QnvvX2mOKIoU0njxVWgOxcYvc86hcgznj8l9GKlH n2aILzpD6EDdNEPAe6WRGUJ7+V9phkjnIeT66ykiTPH0KJi5rQ3GXOljF6YNxuGJFdMM8UVniN6V /q73GZj8a2aIX+GYFIw/2IXjh2UXnzf+EM6LBPM74fEv0jR+OTvoy53/APWUnuhDtYETFdqjJ3C4 HXZtajQAg5mjOsxxouyC8ECYpn7fnfUynfvi/cYvx9deKUxA52ZqF5Z/aTNVMfixWNg72ak5/6ed zica/Xo2hTl+3E71W5ev5GvlELDpfC0VR2l0MJ9C0SXtx6b59Hs+RwvLcLmd2vXoX3o+TcMc69Nx OoWMKIh3803BtOxPx72ZczywCsyYqf2KDAoOu/Df6Nddfl4XNcngzC2z9MOxtXlo0g6GHayaw+sa uD4FuaYgV3fu5Nd4R6bD4H2k99vcwpqvx90t9Pu+7juG8YuB7Z/hs/1NyK//BwAA//8DAFBLAwQU AAYACAAAACEAXH29Dt0AAAAIAQAADwAAAGRycy9kb3ducmV2LnhtbEyPQU7DMBBF90jcwRokdtRJ gLSETCqEBGJTEIUDuPE0ibDHUey24fYMK1iO/uj/9+r17J060hSHwAj5IgNF3AY7cIfw+fF0tQIV k2FrXGBC+KYI6+b8rDaVDSd+p+M2dUpKOFYGoU9prLSObU/exEUYiSXbh8mbJOfUaTuZk5R7p4ss K7U3A8tCb0Z67Kn92h48wlvOhR3d3WbvXsLrZs6K7vnWI15ezA/3oBLN6e8ZfvEFHRph2oUD26gc wk25EpeEsAQl8fI6F5MdQlHmOeim1v8Fmh8AAAD//wMAUEsBAi0AFAAGAAgAAAAhALaDOJL+AAAA 4QEAABMAAAAAAAAAAAAAAAAAAAAAAFtDb250ZW50X1R5cGVzXS54bWxQSwECLQAUAAYACAAAACEA OP0h/9YAAACUAQAACwAAAAAAAAAAAAAAAAAvAQAAX3JlbHMvLnJlbHNQSwECLQAUAAYACAAAACEA YwE/9XEPAABReQAADgAAAAAAAAAAAAAAAAAuAgAAZHJzL2Uyb0RvYy54bWxQSwECLQAUAAYACAAA ACEAXH29Dt0AAAAIAQAADwAAAAAAAAAAAAAAAADLEQAAZHJzL2Rvd25yZXYueG1sUEsFBgAAAAAE AAQA8wAAANUSAAAAAA== ">
                <v:shape id="_x0000_s1027" type="#_x0000_t75" style="position:absolute;width:16751;height:16535;visibility:visible;mso-wrap-style:square">
                  <v:fill o:detectmouseclick="t"/>
                  <v:path o:connecttype="none"/>
                </v:shape>
                <v:shape id="Freeform 1203" o:spid="_x0000_s1028" style="position:absolute;left:2203;top:9721;width:11779;height:64;visibility:visible;mso-wrap-style:square;v-text-anchor:top" coordsize="1855,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V+1cMA AADdAAAADwAAAGRycy9kb3ducmV2LnhtbERPTWsCMRC9F/wPYYTeaqLFqlujaKHgwUu1UHobNtPd 4GaybqJm/70pFHqbx/uc5Tq5RlypC9azhvFIgSAuvbFcafg8vj/NQYSIbLDxTBp6CrBeDR6WWBh/ 4w+6HmIlcgiHAjXUMbaFlKGsyWEY+ZY4cz++cxgz7CppOrzlcNfIiVIv0qHl3FBjS281lafDxWk4 N4vnntL0+2uyXdhj2vdqhlbrx2HavIKIlOK/+M+9M3m+ms/g95t8glzdAQAA//8DAFBLAQItABQA BgAIAAAAIQDw94q7/QAAAOIBAAATAAAAAAAAAAAAAAAAAAAAAABbQ29udGVudF9UeXBlc10ueG1s UEsBAi0AFAAGAAgAAAAhADHdX2HSAAAAjwEAAAsAAAAAAAAAAAAAAAAALgEAAF9yZWxzLy5yZWxz UEsBAi0AFAAGAAgAAAAhADMvBZ5BAAAAOQAAABAAAAAAAAAAAAAAAAAAKQIAAGRycy9zaGFwZXht bC54bWxQSwECLQAUAAYACAAAACEAiQV+1cMAAADdAAAADwAAAAAAAAAAAAAAAACYAgAAZHJzL2Rv d25yZXYueG1sUEsFBgAAAAAEAAQA9QAAAIgDAAAAAA== " path="m,l67,r,10l,10,,xm111,r67,l178,10r-67,l111,xm223,r67,l290,10r-67,l223,xm335,r67,l402,10r-67,l335,xm447,r67,l514,10r-67,l447,xm558,r67,l625,10r-67,l558,xm670,r67,l737,10r-67,l670,xm782,r67,l849,10r-67,l782,xm894,r67,l961,10r-67,l894,xm1006,r67,l1073,10r-67,l1006,xm1117,r67,l1184,10r-67,l1117,xm1229,r67,l1296,10r-67,l1229,xm1341,r67,l1408,10r-67,l1341,xm1453,r67,l1520,10r-67,l1453,xm1564,r68,l1632,10r-68,l1564,xm1676,r67,l1743,10r-67,l1676,xm1788,r67,l1855,10r-67,l1788,xe" fillcolor="black" strokeweight=".1pt">
                  <v:stroke joinstyle="bevel"/>
                  <v:path arrowok="t" o:connecttype="custom" o:connectlocs="42545,0;0,6350;70485,0;113030,6350;70485,0;184150,0;141605,6350;212725,0;255270,6350;212725,0;326390,0;283845,6350;354330,0;396875,6350;354330,0;467995,0;425450,6350;496570,0;539115,6350;496570,0;610235,0;567690,6350;638810,0;681355,6350;638810,0;751840,0;709295,6350;780415,0;822960,6350;780415,0;894080,0;851535,6350;922655,0;965200,6350;922655,0;1036320,0;993140,6350;1064260,0;1106805,6350;1064260,0;1177925,0;1135380,6350" o:connectangles="0,0,0,0,0,0,0,0,0,0,0,0,0,0,0,0,0,0,0,0,0,0,0,0,0,0,0,0,0,0,0,0,0,0,0,0,0,0,0,0,0,0"/>
                  <o:lock v:ext="edit" verticies="t"/>
                </v:shape>
                <v:line id="Line 1204" o:spid="_x0000_s1029" style="position:absolute;visibility:visible;mso-wrap-style:square" from="2203,9753" to="8801,14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5xRscAAADdAAAADwAAAGRycy9kb3ducmV2LnhtbESPQWvCQBCF74X+h2UKXoputFAldZXS UrAHoUah12l2zIZmZ0N2jfHfOwfB2wzvzXvfLNeDb1RPXawDG5hOMlDEZbA1VwYO+6/xAlRMyBab wGTgQhHWq8eHJeY2nHlHfZEqJSEcczTgUmpzrWPpyGOchJZYtGPoPCZZu0rbDs8S7hs9y7JX7bFm aXDY0oej8r84eQPF86YuTj/b+a/7tn8vn1nvdvpozOhpeH8DlWhId/PtemMFfzoTfvlGRtC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3nFGxwAAAN0AAAAPAAAAAAAA AAAAAAAAAKECAABkcnMvZG93bnJldi54bWxQSwUGAAAAAAQABAD5AAAAlQMAAAAA " strokeweight=".55pt">
                  <v:stroke joinstyle="miter"/>
                </v:line>
                <v:line id="Line 1205" o:spid="_x0000_s1030" style="position:absolute;flip:y;visibility:visible;mso-wrap-style:square" from="8801,9753" to="14198,14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UGcMAAADdAAAADwAAAGRycy9kb3ducmV2LnhtbERPS2sCMRC+F/wPYQRvNbseRLZGEcEX WGi1B4/DZrpZu5ksSVzXf98Ihd7m43vOfNnbRnTkQ+1YQT7OQBCXTtdcKfg6b15nIEJE1tg4JgUP CrBcDF7mWGh350/qTrESKYRDgQpMjG0hZSgNWQxj1xIn7tt5izFBX0nt8Z7CbSMnWTaVFmtODQZb Whsqf043q+D90G0vu/JqVj6/ZdNjtbt8XFmp0bBfvYGI1Md/8Z97r9P8fJLD85t0glz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nNFBnDAAAA3QAAAA8AAAAAAAAAAAAA AAAAoQIAAGRycy9kb3ducmV2LnhtbFBLBQYAAAAABAAEAPkAAACRAwAAAAA= " strokeweight=".55pt">
                  <v:stroke joinstyle="miter"/>
                </v:line>
                <v:line id="Line 1206" o:spid="_x0000_s1031" style="position:absolute;visibility:visible;mso-wrap-style:square" from="6388,1968" to="14198,9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BKqsMAAADdAAAADwAAAGRycy9kb3ducmV2LnhtbERPTWvCQBC9F/wPywi9lLoxhVpSVxFF sAehRsHrmB2zodnZkF1j+u9dQfA2j/c503lva9FR6yvHCsajBARx4XTFpYLDfv3+BcIHZI21Y1Lw Tx7ms8HLFDPtrryjLg+liCHsM1RgQmgyKX1hyKIfuYY4cmfXWgwRtqXULV5juK1lmiSf0mLFscFg Q0tDxV9+sQryt02VX363k6P50aePVdKZnTwr9TrsF98gAvXhKX64NzrOH6cp3L+JJ8jZ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xASqrDAAAA3QAAAA8AAAAAAAAAAAAA AAAAoQIAAGRycy9kb3ducmV2LnhtbFBLBQYAAAAABAAEAPkAAACRAwAAAAA= " strokeweight=".55pt">
                  <v:stroke joinstyle="miter"/>
                </v:line>
                <v:line id="Line 1207" o:spid="_x0000_s1032" style="position:absolute;visibility:visible;mso-wrap-style:square" from="6388,1968" to="8801,14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wzvMcQAAADdAAAADwAAAGRycy9kb3ducmV2LnhtbERPTWvCQBC9F/wPywi9FN2o0Ep0E0Qp 2EOhpoLXMTtmg9nZkF1j+u+7hYK3ebzPWeeDbURPna8dK5hNExDEpdM1VwqO3++TJQgfkDU2jknB D3nIs9HTGlPt7nygvgiViCHsU1RgQmhTKX1pyKKfupY4chfXWQwRdpXUHd5juG3kPElepcWaY4PB lraGymtxswqKl31d3L4+307mQ58Xu6Q3B3lR6nk8bFYgAg3hIf5373WcP5sv4O+beILM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DO8xxAAAAN0AAAAPAAAAAAAAAAAA AAAAAKECAABkcnMvZG93bnJldi54bWxQSwUGAAAAAAQABAD5AAAAkgMAAAAA " strokeweight=".55pt">
                  <v:stroke joinstyle="miter"/>
                </v:line>
                <v:line id="Line 1208" o:spid="_x0000_s1033" style="position:absolute;flip:x;visibility:visible;mso-wrap-style:square" from="2203,1968" to="6388,9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q3gcQAAADdAAAADwAAAGRycy9kb3ducmV2LnhtbERPTWsCMRC9C/0PYQq9aXaliGyNIgW1 BQVre/A4bKabtZvJksR1/fdGEHqbx/uc2aK3jejIh9qxgnyUgSAuna65UvDzvRpOQYSIrLFxTAqu FGAxfxrMsNDuwl/UHWIlUgiHAhWYGNtCylAashhGriVO3K/zFmOCvpLa4yWF20aOs2wiLdacGgy2 9G6o/DucrYLdZ7c+bsqTWfr8nE221ea4P7FSL8/98g1EpD7+ix/uD53m5+NXuH+TTp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ureBxAAAAN0AAAAPAAAAAAAAAAAA AAAAAKECAABkcnMvZG93bnJldi54bWxQSwUGAAAAAAQABAD5AAAAkgMAAAAA " strokeweight=".55pt">
                  <v:stroke joinstyle="miter"/>
                </v:line>
                <v:line id="Line 1209" o:spid="_x0000_s1034" style="position:absolute;flip:x y;visibility:visible;mso-wrap-style:square" from="5816,10096" to="6388,10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AXBMUAAADdAAAADwAAAGRycy9kb3ducmV2LnhtbERPTU8CMRC9m/AfmiHxJl0gCFkoREUT D3gQCFwn7bC7sJ2u2wLVX29NTLjNy/uc2SLaWlyo9ZVjBf1eBoJYO1NxoWC7eXuYgPAB2WDtmBR8 k4fFvHM3w9y4K3/SZR0KkULY56igDKHJpfS6JIu+5xrixB1cazEk2BbStHhN4baWgyx7lBYrTg0l NvRSkj6tz1ZBs487/RMP46X+Go6eP44r83peKXXfjU9TEIFiuIn/3e8mze8PRvD3TTpBz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tAXBMUAAADdAAAADwAAAAAAAAAA AAAAAAChAgAAZHJzL2Rvd25yZXYueG1sUEsFBgAAAAAEAAQA+QAAAJMDAAAAAA== " strokeweight=".55pt">
                  <v:stroke joinstyle="miter"/>
                </v:line>
                <v:line id="Line 1210" o:spid="_x0000_s1035" style="position:absolute;visibility:visible;mso-wrap-style:square" from="5816,10096" to="5822,10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tMqcQAAADdAAAADwAAAGRycy9kb3ducmV2LnhtbERPTWvCQBC9C/0PyxS8SLNRwZbUVYoi 6EHQtNDrNDtmQ7OzIbvG+O9dQfA2j/c582Vva9FR6yvHCsZJCoK4cLriUsHP9+btA4QPyBprx6Tg Sh6Wi5fBHDPtLnykLg+liCHsM1RgQmgyKX1hyKJPXEMcuZNrLYYI21LqFi8x3NZykqYzabHi2GCw oZWh4j8/WwX5aFvl58P+/dfs9N90nXbmKE9KDV/7r08QgfrwFD/cWx3njyczuH8TT5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e0ypxAAAAN0AAAAPAAAAAAAAAAAA AAAAAKECAABkcnMvZG93bnJldi54bWxQSwUGAAAAAAQABAD5AAAAkgMAAAAA " strokeweight=".55pt">
                  <v:stroke joinstyle="miter"/>
                </v:line>
                <v:shape id="Freeform 1211" o:spid="_x0000_s1036" style="position:absolute;left:6356;top:1968;width:70;height:8687;visibility:visible;mso-wrap-style:square;v-text-anchor:top" coordsize="11,13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6598QA AADdAAAADwAAAGRycy9kb3ducmV2LnhtbERPTWvCQBC9F/wPyxS8FN3EgpboKlJa8ajGgscxO2ZD s7NpdtXUX+8Khd7m8T5ntuhsLS7U+sqxgnSYgCAunK64VLDPPwdvIHxA1lg7JgW/5GEx7z3NMNPu ylu67EIpYgj7DBWYEJpMSl8YsuiHriGO3Mm1FkOEbSl1i9cYbms5SpKxtFhxbDDY0Luh4nt3tgrs 0WzSPF19bfOf19Pm45DcJi97pfrP3XIKIlAX/sV/7rWO89PRBB7fxBPk/A4AAP//AwBQSwECLQAU AAYACAAAACEA8PeKu/0AAADiAQAAEwAAAAAAAAAAAAAAAAAAAAAAW0NvbnRlbnRfVHlwZXNdLnht bFBLAQItABQABgAIAAAAIQAx3V9h0gAAAI8BAAALAAAAAAAAAAAAAAAAAC4BAABfcmVscy8ucmVs c1BLAQItABQABgAIAAAAIQAzLwWeQQAAADkAAAAQAAAAAAAAAAAAAAAAACkCAABkcnMvc2hhcGV4 bWwueG1sUEsBAi0AFAAGAAgAAAAhABHuuffEAAAA3QAAAA8AAAAAAAAAAAAAAAAAmAIAAGRycy9k b3ducmV2LnhtbFBLBQYAAAAABAAEAPUAAACJAwAAAAA= " path="m11,r,56l,56,,,11,xm11,94r,56l,150,,94r11,xm11,187r,57l,244,,187r11,xm11,281r,56l,337,,281r11,xm11,375r,56l,431,,375r11,xm11,468r,57l,525,,468r11,xm11,562r,56l,618,,562r11,xm11,656r,56l,712,,656r11,xm11,749r,57l,806,,749r11,xm11,843r,56l,899,,843r11,xm11,937r,56l,993,,937r11,xm11,1030r,57l,1087r,-57l11,1030xm11,1124r,56l,1180r,-56l11,1124xm11,1218r,56l,1274r,-56l11,1218xm11,1311r,57l,1368r,-57l11,1311xe" fillcolor="black" strokeweight=".1pt">
                  <v:stroke joinstyle="bevel"/>
                  <v:path arrowok="t" o:connecttype="custom" o:connectlocs="6985,35560;0,0;6985,59690;0,95250;6985,59690;6985,154940;0,118745;6985,178435;0,213995;6985,178435;6985,273685;0,238125;6985,297180;0,333375;6985,297180;6985,392430;0,356870;6985,416560;0,452120;6985,416560;6985,511810;0,475615;6985,535305;0,570865;6985,535305;6985,630555;0,594995;6985,654050;0,690245;6985,654050;6985,749300;0,713740;6985,773430;0,808990;6985,773430;6985,868680;0,832485" o:connectangles="0,0,0,0,0,0,0,0,0,0,0,0,0,0,0,0,0,0,0,0,0,0,0,0,0,0,0,0,0,0,0,0,0,0,0,0,0"/>
                  <o:lock v:ext="edit" verticies="t"/>
                </v:shape>
                <v:rect id="Rectangle 1212" o:spid="_x0000_s1037" style="position:absolute;left:8305;top:14484;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zjOsMA AADdAAAADwAAAGRycy9kb3ducmV2LnhtbESPzWoDMQyE74W8g1Eht8abPZSwiRNKIZCGXrLpA4i1 9ofa8mI72e3bR4dAbxIzmvm0O8zeqTvFNAQ2sF4VoIibYAfuDPxcj28bUCkjW3SBycAfJTjsFy87 rGyY+EL3OndKQjhVaKDPeay0Tk1PHtMqjMSitSF6zLLGTtuIk4R7p8uieNceB5aGHkf67Kn5rW/e gL7Wx2lTu1iEc9l+u6/TpaVgzPJ1/tiCyjTnf/Pz+mQFf10KrnwjI+j9AwAA//8DAFBLAQItABQA BgAIAAAAIQDw94q7/QAAAOIBAAATAAAAAAAAAAAAAAAAAAAAAABbQ29udGVudF9UeXBlc10ueG1s UEsBAi0AFAAGAAgAAAAhADHdX2HSAAAAjwEAAAsAAAAAAAAAAAAAAAAALgEAAF9yZWxzLy5yZWxz UEsBAi0AFAAGAAgAAAAhADMvBZ5BAAAAOQAAABAAAAAAAAAAAAAAAAAAKQIAAGRycy9zaGFwZXht bC54bWxQSwECLQAUAAYACAAAACEAAezjOsMAAADdAAAADwAAAAAAAAAAAAAAAACYAgAAZHJzL2Rv d25yZXYueG1sUEsFBgAAAAAEAAQA9QAAAIgDAAAAAA== " filled="f" stroked="f">
                  <v:textbox style="mso-fit-shape-to-text:t" inset="0,0,0,0">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C</w:t>
                        </w:r>
                      </w:p>
                    </w:txbxContent>
                  </v:textbox>
                </v:rect>
                <v:rect id="Rectangle 1213" o:spid="_x0000_s1038" style="position:absolute;left:14693;top:845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BGocAA AADdAAAADwAAAGRycy9kb3ducmV2LnhtbERPzYrCMBC+L/gOYQRva2oP4naNsiwIKl6sPsDQTH/Y ZFKSaOvbG0HY23x8v7PejtaIO/nQOVawmGcgiCunO24UXC+7zxWIEJE1Gsek4EEBtpvJxxoL7QY+ 072MjUghHApU0MbYF1KGqiWLYe564sTVzluMCfpGao9DCrdG5lm2lBY7Tg0t9vTbUvVX3qwCeSl3 w6o0PnPHvD6Zw/5ck1NqNh1/vkFEGuO/+O3e6zR/kX/B65t0gtw8AQAA//8DAFBLAQItABQABgAI AAAAIQDw94q7/QAAAOIBAAATAAAAAAAAAAAAAAAAAAAAAABbQ29udGVudF9UeXBlc10ueG1sUEsB Ai0AFAAGAAgAAAAhADHdX2HSAAAAjwEAAAsAAAAAAAAAAAAAAAAALgEAAF9yZWxzLy5yZWxzUEsB Ai0AFAAGAAgAAAAhADMvBZ5BAAAAOQAAABAAAAAAAAAAAAAAAAAAKQIAAGRycy9zaGFwZXhtbC54 bWxQSwECLQAUAAYACAAAACEAbqBGocAAAADdAAAADwAAAAAAAAAAAAAAAACYAgAAZHJzL2Rvd25y ZXYueG1sUEsFBgAAAAAEAAQA9QAAAIUDAAAAAA== " filled="f" stroked="f">
                  <v:textbox style="mso-fit-shape-to-text:t" inset="0,0,0,0">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B</w:t>
                        </w:r>
                      </w:p>
                    </w:txbxContent>
                  </v:textbox>
                </v:rect>
                <v:rect id="Rectangle 1214" o:spid="_x0000_s1039" style="position:absolute;left:996;top:8572;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N54cMA AADdAAAADwAAAGRycy9kb3ducmV2LnhtbESP3WoCMRCF74W+Q5hC7zSrBZHVKKUgaOmNqw8wbGZ/ aDJZktRd375zUfBuhnPmnG92h8k7daeY+sAGlosCFHEdbM+tgdv1ON+AShnZogtMBh6U4LB/me2w tGHkC92r3CoJ4VSigS7nodQ61R15TIswEIvWhOgxyxpbbSOOEu6dXhXFWnvsWRo6HOizo/qn+vUG 9LU6jpvKxSJ8rZpvdz5dGgrGvL1OH1tQmab8NP9fn6zgL9+FX76REfT+DwAA//8DAFBLAQItABQA BgAIAAAAIQDw94q7/QAAAOIBAAATAAAAAAAAAAAAAAAAAAAAAABbQ29udGVudF9UeXBlc10ueG1s UEsBAi0AFAAGAAgAAAAhADHdX2HSAAAAjwEAAAsAAAAAAAAAAAAAAAAALgEAAF9yZWxzLy5yZWxz UEsBAi0AFAAGAAgAAAAhADMvBZ5BAAAAOQAAABAAAAAAAAAAAAAAAAAAKQIAAGRycy9zaGFwZXht bC54bWxQSwECLQAUAAYACAAAACEAekN54cMAAADdAAAADwAAAAAAAAAAAAAAAACYAgAAZHJzL2Rv d25yZXYueG1sUEsFBgAAAAAEAAQA9QAAAIgDAAAAAA== " filled="f" stroked="f">
                  <v:textbox style="mso-fit-shape-to-text:t" inset="0,0,0,0">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S</w:t>
                        </w:r>
                      </w:p>
                    </w:txbxContent>
                  </v:textbox>
                </v:rect>
                <v:rect id="Rectangle 1215" o:spid="_x0000_s1040" style="position:absolute;left:6026;top:266;width:90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cesAA AADdAAAADwAAAGRycy9kb3ducmV2LnhtbERP24rCMBB9X/Afwgi+rWkVFqlGEUFwZV+sfsDQTC+Y TEqStfXvjbCwb3M419nsRmvEg3zoHCvI5xkI4srpjhsFt+vxcwUiRGSNxjEpeFKA3XbyscFCu4Ev 9ChjI1IIhwIVtDH2hZShaslimLueOHG18xZjgr6R2uOQwq2Riyz7khY7Tg0t9nRoqbqXv1aBvJbH YVUan7nzov4x36dLTU6p2XTcr0FEGuO/+M990ml+vszh/U06QW5fAAAA//8DAFBLAQItABQABgAI AAAAIQDw94q7/QAAAOIBAAATAAAAAAAAAAAAAAAAAAAAAABbQ29udGVudF9UeXBlc10ueG1sUEsB Ai0AFAAGAAgAAAAhADHdX2HSAAAAjwEAAAsAAAAAAAAAAAAAAAAALgEAAF9yZWxzLy5yZWxzUEsB Ai0AFAAGAAgAAAAhADMvBZ5BAAAAOQAAABAAAAAAAAAAAAAAAAAAKQIAAGRycy9zaGFwZXhtbC54 bWxQSwECLQAUAAYACAAAACEAFQ/cesAAAADdAAAADwAAAAAAAAAAAAAAAACYAgAAZHJzL2Rvd25y ZXYueG1sUEsFBgAAAAAEAAQA9QAAAIUDAAAAAA== " filled="f" stroked="f">
                  <v:textbox style="mso-fit-shape-to-text:t" inset="0,0,0,0">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A</w:t>
                        </w:r>
                      </w:p>
                    </w:txbxContent>
                  </v:textbox>
                </v:rect>
                <v:oval id="Oval 1216" o:spid="_x0000_s1041" style="position:absolute;left:2095;top:9664;width:210;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sbwcIA AADdAAAADwAAAGRycy9kb3ducmV2LnhtbERPS2sCMRC+F/ofwhS81awKUrZGkUJh6clHweuQTDfb biZrkq6rv94Igrf5+J6zWA2uFT2F2HhWMBkXIIi1Nw3XCr73n69vIGJCNth6JgVnirBaPj8tsDT+ xFvqd6kWOYRjiQpsSl0pZdSWHMax74gz9+ODw5RhqKUJeMrhrpXTophLhw3nBosdfVjSf7t/p+DL 9RtddTagXs83h197rC7yqNToZVi/g0g0pIf47q5Mnj+ZTeH2TT5BLq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6xvBwgAAAN0AAAAPAAAAAAAAAAAAAAAAAJgCAABkcnMvZG93 bnJldi54bWxQSwUGAAAAAAQABAD1AAAAhwMAAAAA " fillcolor="black" strokeweight="0"/>
                <v:oval id="Oval 1217" o:spid="_x0000_s1042" style="position:absolute;left:14090;top:9664;width:210;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e+WsIA AADdAAAADwAAAGRycy9kb3ducmV2LnhtbERPS2sCMRC+F/ofwhS81awVpGyNIoXC4slHweuQTDfb biZrkq6rv94Igrf5+J4zXw6uFT2F2HhWMBkXIIi1Nw3XCr73X6/vIGJCNth6JgVnirBcPD/NsTT+ xFvqd6kWOYRjiQpsSl0pZdSWHMax74gz9+ODw5RhqKUJeMrhrpVvRTGTDhvODRY7+rSk/3b/TsHa 9RtddTagXs02h197rC7yqNToZVh9gEg0pIf47q5Mnj+ZTuH2TT5BLq4AAAD//wMAUEsBAi0AFAAG AAgAAAAhAPD3irv9AAAA4gEAABMAAAAAAAAAAAAAAAAAAAAAAFtDb250ZW50X1R5cGVzXS54bWxQ SwECLQAUAAYACAAAACEAMd1fYdIAAACPAQAACwAAAAAAAAAAAAAAAAAuAQAAX3JlbHMvLnJlbHNQ SwECLQAUAAYACAAAACEAMy8FnkEAAAA5AAAAEAAAAAAAAAAAAAAAAAApAgAAZHJzL3NoYXBleG1s LnhtbFBLAQItABQABgAIAAAAIQC+p75awgAAAN0AAAAPAAAAAAAAAAAAAAAAAJgCAABkcnMvZG93 bnJldi54bWxQSwUGAAAAAAQABAD1AAAAhwMAAAAA " fillcolor="black" strokeweight="0"/>
                <v:oval id="Oval 1218" o:spid="_x0000_s1043" style="position:absolute;left:8693;top:14363;width:216;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4mLsIA AADdAAAADwAAAGRycy9kb3ducmV2LnhtbERPTWsCMRC9C/0PYQreNKsWKVujSKGweLJW6HVIppvV zWRN4rr21zeFQm/zeJ+z2gyuFT2F2HhWMJsWIIi1Nw3XCo4fb5NnEDEhG2w9k4I7RdisH0YrLI2/ 8Tv1h1SLHMKxRAU2pa6UMmpLDuPUd8SZ+/LBYcow1NIEvOVw18p5USylw4Zzg8WOXi3p8+HqFOxc v9dVZwPq7XL/ebKX6ltelBo/DtsXEImG9C/+c1cmz58tnuD3m3yCX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xTiYuwgAAAN0AAAAPAAAAAAAAAAAAAAAAAJgCAABkcnMvZG93 bnJldi54bWxQSwUGAAAAAAQABAD1AAAAhwMAAAAA " fillcolor="black" strokeweight="0"/>
                <v:oval id="Oval 1219" o:spid="_x0000_s1044" style="position:absolute;left:6286;top:1879;width:210;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KDtcIA AADdAAAADwAAAGRycy9kb3ducmV2LnhtbERPTWsCMRC9C/0PYQreNKtSKVujSKGweLJW6HVIppvV zWRN4rr21zeFQm/zeJ+z2gyuFT2F2HhWMJsWIIi1Nw3XCo4fb5NnEDEhG2w9k4I7RdisH0YrLI2/ 8Tv1h1SLHMKxRAU2pa6UMmpLDuPUd8SZ+/LBYcow1NIEvOVw18p5USylw4Zzg8WOXi3p8+HqFOxc v9dVZwPq7XL/ebKX6ltelBo/DtsXEImG9C/+c1cmz58tnuD3m3yCX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AoO1wgAAAN0AAAAPAAAAAAAAAAAAAAAAAJgCAABkcnMvZG93 bnJldi54bWxQSwUGAAAAAAQABAD1AAAAhwMAAAAA " fillcolor="black" strokeweight="0"/>
                <v:rect id="Rectangle 1220" o:spid="_x0000_s1045" style="position:absolute;left:5797;top:10782;width:106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ZEDr8A AADdAAAADwAAAGRycy9kb3ducmV2LnhtbERP24rCMBB9X/Afwgi+rakKItUoIgiu7IvVDxia6QWT SUmi7f69WRB8m8O5zmY3WCOe5EPrWMFsmoEgLp1uuVZwux6/VyBCRNZoHJOCPwqw246+Nphr1/OF nkWsRQrhkKOCJsYulzKUDVkMU9cRJ65y3mJM0NdSe+xTuDVynmVLabHl1NBgR4eGynvxsArktTj2 q8L4zJ3n1a/5OV0qckpNxsN+DSLSED/it/uk0/zZYgn/36QT5PYFAAD//wMAUEsBAi0AFAAGAAgA AAAhAPD3irv9AAAA4gEAABMAAAAAAAAAAAAAAAAAAAAAAFtDb250ZW50X1R5cGVzXS54bWxQSwEC LQAUAAYACAAAACEAMd1fYdIAAACPAQAACwAAAAAAAAAAAAAAAAAuAQAAX3JlbHMvLnJlbHNQSwEC LQAUAAYACAAAACEAMy8FnkEAAAA5AAAAEAAAAAAAAAAAAAAAAAApAgAAZHJzL3NoYXBleG1sLnht bFBLAQItABQABgAIAAAAIQCa5kQOvwAAAN0AAAAPAAAAAAAAAAAAAAAAAJgCAABkcnMvZG93bnJl di54bWxQSwUGAAAAAAQABAD1AAAAhAMAAAAA " filled="f" stroked="f">
                  <v:textbox style="mso-fit-shape-to-text:t" inset="0,0,0,0">
                    <w:txbxContent>
                      <w:p w:rsidR="000B230C" w:rsidRPr="00810190" w:rsidRDefault="000B230C" w:rsidP="000B230C">
                        <w:pPr>
                          <w:rPr>
                            <w:sz w:val="20"/>
                            <w:szCs w:val="20"/>
                          </w:rPr>
                        </w:pPr>
                        <w:r>
                          <w:rPr>
                            <w:rFonts w:ascii=".VnCentury Schoolbook" w:hAnsi=".VnCentury Schoolbook" w:cs=".VnCentury Schoolbook"/>
                            <w:i/>
                            <w:iCs/>
                            <w:color w:val="000000"/>
                            <w:sz w:val="20"/>
                            <w:szCs w:val="20"/>
                          </w:rPr>
                          <w:t>H</w:t>
                        </w:r>
                      </w:p>
                    </w:txbxContent>
                  </v:textbox>
                </v:rect>
              </v:group>
            </w:pict>
          </mc:Fallback>
        </mc:AlternateContent>
      </w:r>
      <w:r w:rsidR="000B230C" w:rsidRPr="00ED5663">
        <w:rPr>
          <w:rFonts w:ascii="Chu Văn An (Uni)" w:hAnsi="Chu Văn An (Uni)" w:cs="Chu Văn An (Uni)"/>
          <w:sz w:val="20"/>
          <w:szCs w:val="20"/>
        </w:rPr>
        <w:t xml:space="preserve">Ta có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4"/>
          <w:sz w:val="20"/>
          <w:szCs w:val="20"/>
        </w:rPr>
        <w:object w:dxaOrig="160" w:dyaOrig="180">
          <v:shape id="_x0000_i1367" type="#_x0000_t75" style="width:8.25pt;height:9pt" o:ole="">
            <v:imagedata r:id="rId684" o:title=""/>
          </v:shape>
          <o:OLEObject Type="Embed" ProgID="Equation.DSMT4" ShapeID="_x0000_i1367" DrawAspect="Content" ObjectID="_1624863340" r:id="rId685"/>
        </w:object>
      </w:r>
      <w:r w:rsidRPr="00ED5663">
        <w:rPr>
          <w:rFonts w:ascii="Chu Văn An (Uni)" w:hAnsi="Chu Văn An (Uni)" w:cs="Chu Văn An (Uni)"/>
          <w:sz w:val="20"/>
          <w:szCs w:val="20"/>
        </w:rPr>
        <w:t xml:space="preserve"> </w:t>
      </w:r>
      <w:r w:rsidRPr="00ED5663">
        <w:rPr>
          <w:rFonts w:ascii="Chu Văn An (Uni)" w:hAnsi="Chu Văn An (Uni)" w:cs="Chu Văn An (Uni)"/>
          <w:sz w:val="20"/>
          <w:szCs w:val="20"/>
        </w:rPr>
        <w:tab/>
      </w:r>
      <w:r w:rsidRPr="00ED5663">
        <w:rPr>
          <w:rFonts w:ascii="Chu Văn An (Uni)" w:hAnsi="Chu Văn An (Uni)" w:cs="Chu Văn An (Uni)"/>
          <w:position w:val="-8"/>
          <w:sz w:val="20"/>
          <w:szCs w:val="20"/>
        </w:rPr>
        <w:object w:dxaOrig="900" w:dyaOrig="260">
          <v:shape id="_x0000_i1368" type="#_x0000_t75" style="width:45pt;height:12.75pt" o:ole="">
            <v:imagedata r:id="rId686" o:title=""/>
          </v:shape>
          <o:OLEObject Type="Embed" ProgID="Equation.DSMT4" ShapeID="_x0000_i1368" DrawAspect="Content" ObjectID="_1624863341" r:id="rId687"/>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ab/>
        <w:t xml:space="preserve">Dấu </w:t>
      </w:r>
      <w:r w:rsidRPr="00ED5663">
        <w:rPr>
          <w:rFonts w:ascii="Chu Văn An (Uni)" w:hAnsi="Chu Văn An (Uni)" w:cs="Chu Văn An (Uni)"/>
          <w:position w:val="-4"/>
          <w:sz w:val="20"/>
          <w:szCs w:val="20"/>
        </w:rPr>
        <w:object w:dxaOrig="440" w:dyaOrig="220">
          <v:shape id="_x0000_i1369" type="#_x0000_t75" style="width:21.75pt;height:11.25pt" o:ole="">
            <v:imagedata r:id="rId688" o:title=""/>
          </v:shape>
          <o:OLEObject Type="Embed" ProgID="Equation.DSMT4" ShapeID="_x0000_i1369" DrawAspect="Content" ObjectID="_1624863342" r:id="rId689"/>
        </w:object>
      </w:r>
      <w:r w:rsidRPr="00ED5663">
        <w:rPr>
          <w:rFonts w:ascii="Chu Văn An (Uni)" w:hAnsi="Chu Văn An (Uni)" w:cs="Chu Văn An (Uni)"/>
          <w:sz w:val="20"/>
          <w:szCs w:val="20"/>
        </w:rPr>
        <w:t xml:space="preserve"> xảy ra khi </w:t>
      </w:r>
      <w:r w:rsidRPr="00ED5663">
        <w:rPr>
          <w:rFonts w:ascii="Chu Văn An (Uni)" w:hAnsi="Chu Văn An (Uni)" w:cs="Chu Văn An (Uni)"/>
          <w:position w:val="-12"/>
          <w:sz w:val="20"/>
          <w:szCs w:val="20"/>
        </w:rPr>
        <w:object w:dxaOrig="1100" w:dyaOrig="340">
          <v:shape id="_x0000_i1370" type="#_x0000_t75" style="width:54.75pt;height:17.25pt" o:ole="">
            <v:imagedata r:id="rId690" o:title=""/>
          </v:shape>
          <o:OLEObject Type="Embed" ProgID="Equation.DSMT4" ShapeID="_x0000_i1370" DrawAspect="Content" ObjectID="_1624863343" r:id="rId691"/>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4"/>
          <w:sz w:val="20"/>
          <w:szCs w:val="20"/>
        </w:rPr>
        <w:object w:dxaOrig="160" w:dyaOrig="180">
          <v:shape id="_x0000_i1371" type="#_x0000_t75" style="width:8.25pt;height:9pt" o:ole="">
            <v:imagedata r:id="rId684" o:title=""/>
          </v:shape>
          <o:OLEObject Type="Embed" ProgID="Equation.DSMT4" ShapeID="_x0000_i1371" DrawAspect="Content" ObjectID="_1624863344" r:id="rId692"/>
        </w:object>
      </w:r>
      <w:r w:rsidRPr="00ED5663">
        <w:rPr>
          <w:rFonts w:ascii="Chu Văn An (Uni)" w:hAnsi="Chu Văn An (Uni)" w:cs="Chu Văn An (Uni)"/>
          <w:sz w:val="20"/>
          <w:szCs w:val="20"/>
        </w:rPr>
        <w:t xml:space="preserve"> </w:t>
      </w:r>
      <w:r w:rsidRPr="00ED5663">
        <w:rPr>
          <w:rFonts w:ascii="Chu Văn An (Uni)" w:hAnsi="Chu Văn An (Uni)" w:cs="Chu Văn An (Uni)"/>
          <w:sz w:val="20"/>
          <w:szCs w:val="20"/>
        </w:rPr>
        <w:tab/>
      </w:r>
      <w:r w:rsidRPr="00ED5663">
        <w:rPr>
          <w:rFonts w:ascii="Chu Văn An (Uni)" w:hAnsi="Chu Văn An (Uni)" w:cs="Chu Văn An (Uni)"/>
          <w:position w:val="-20"/>
          <w:sz w:val="20"/>
          <w:szCs w:val="20"/>
        </w:rPr>
        <w:object w:dxaOrig="3080" w:dyaOrig="540">
          <v:shape id="_x0000_i1372" type="#_x0000_t75" style="width:153.75pt;height:27pt" o:ole="">
            <v:imagedata r:id="rId693" o:title=""/>
          </v:shape>
          <o:OLEObject Type="Embed" ProgID="Equation.DSMT4" ShapeID="_x0000_i1372" DrawAspect="Content" ObjectID="_1624863345" r:id="rId694"/>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ab/>
        <w:t xml:space="preserve">Dấu </w:t>
      </w:r>
      <w:r w:rsidRPr="00ED5663">
        <w:rPr>
          <w:rFonts w:ascii="Chu Văn An (Uni)" w:hAnsi="Chu Văn An (Uni)" w:cs="Chu Văn An (Uni)"/>
          <w:position w:val="-4"/>
          <w:sz w:val="20"/>
          <w:szCs w:val="20"/>
        </w:rPr>
        <w:object w:dxaOrig="440" w:dyaOrig="220">
          <v:shape id="_x0000_i1373" type="#_x0000_t75" style="width:21.75pt;height:11.25pt" o:ole="">
            <v:imagedata r:id="rId688" o:title=""/>
          </v:shape>
          <o:OLEObject Type="Embed" ProgID="Equation.DSMT4" ShapeID="_x0000_i1373" DrawAspect="Content" ObjectID="_1624863346" r:id="rId695"/>
        </w:object>
      </w:r>
      <w:r w:rsidRPr="00ED5663">
        <w:rPr>
          <w:rFonts w:ascii="Chu Văn An (Uni)" w:hAnsi="Chu Văn An (Uni)" w:cs="Chu Văn An (Uni)"/>
          <w:sz w:val="20"/>
          <w:szCs w:val="20"/>
        </w:rPr>
        <w:t xml:space="preserve"> xảy ra khi </w:t>
      </w:r>
      <w:r w:rsidRPr="00ED5663">
        <w:rPr>
          <w:rFonts w:ascii="Chu Văn An (Uni)" w:hAnsi="Chu Văn An (Uni)" w:cs="Chu Văn An (Uni)"/>
          <w:position w:val="-6"/>
          <w:sz w:val="20"/>
          <w:szCs w:val="20"/>
        </w:rPr>
        <w:object w:dxaOrig="800" w:dyaOrig="240">
          <v:shape id="_x0000_i1374" type="#_x0000_t75" style="width:39.75pt;height:12pt" o:ole="">
            <v:imagedata r:id="rId696" o:title=""/>
          </v:shape>
          <o:OLEObject Type="Embed" ProgID="Equation.DSMT4" ShapeID="_x0000_i1374" DrawAspect="Content" ObjectID="_1624863347" r:id="rId697"/>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4"/>
          <w:sz w:val="20"/>
          <w:szCs w:val="20"/>
        </w:rPr>
        <w:object w:dxaOrig="4200" w:dyaOrig="580">
          <v:shape id="_x0000_i1375" type="#_x0000_t75" style="width:210pt;height:29.25pt" o:ole="">
            <v:imagedata r:id="rId698" o:title=""/>
          </v:shape>
          <o:OLEObject Type="Embed" ProgID="Equation.DSMT4" ShapeID="_x0000_i1375" DrawAspect="Content" ObjectID="_1624863348" r:id="rId699"/>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376" type="#_x0000_t75" style="width:21.75pt;height:11.25pt" o:ole="">
            <v:imagedata r:id="rId688" o:title=""/>
          </v:shape>
          <o:OLEObject Type="Embed" ProgID="Equation.DSMT4" ShapeID="_x0000_i1376" DrawAspect="Content" ObjectID="_1624863349" r:id="rId700"/>
        </w:object>
      </w:r>
      <w:r w:rsidRPr="00ED5663">
        <w:rPr>
          <w:rFonts w:ascii="Chu Văn An (Uni)" w:hAnsi="Chu Văn An (Uni)" w:cs="Chu Văn An (Uni)"/>
          <w:sz w:val="20"/>
          <w:szCs w:val="20"/>
        </w:rPr>
        <w:t xml:space="preserve">  xảy ra khi </w:t>
      </w:r>
      <w:r w:rsidRPr="00ED5663">
        <w:rPr>
          <w:rFonts w:ascii="Chu Văn An (Uni)" w:hAnsi="Chu Văn An (Uni)" w:cs="Chu Văn An (Uni)"/>
          <w:position w:val="-10"/>
          <w:sz w:val="20"/>
          <w:szCs w:val="20"/>
        </w:rPr>
        <w:object w:dxaOrig="1060" w:dyaOrig="279">
          <v:shape id="_x0000_i1377" type="#_x0000_t75" style="width:53.25pt;height:14.25pt" o:ole="">
            <v:imagedata r:id="rId701" o:title=""/>
          </v:shape>
          <o:OLEObject Type="Embed" ProgID="Equation.DSMT4" ShapeID="_x0000_i1377" DrawAspect="Content" ObjectID="_1624863350" r:id="rId702"/>
        </w:object>
      </w:r>
      <w:r w:rsidRPr="00ED5663">
        <w:rPr>
          <w:rFonts w:ascii="Chu Văn An (Uni)" w:hAnsi="Chu Văn An (Uni)" w:cs="Chu Văn An (Uni)"/>
          <w:sz w:val="20"/>
          <w:szCs w:val="20"/>
        </w:rPr>
        <w:t xml:space="preserve"> đôi một vuông góc với nhau.</w: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Vậy thể tích lớn nhất của khối chóp là </w:t>
      </w:r>
      <w:r w:rsidRPr="00ED5663">
        <w:rPr>
          <w:rFonts w:ascii="Chu Văn An (Uni)" w:hAnsi="Chu Văn An (Uni)" w:cs="Chu Văn An (Uni)"/>
          <w:position w:val="-22"/>
          <w:sz w:val="20"/>
          <w:szCs w:val="20"/>
        </w:rPr>
        <w:object w:dxaOrig="2400" w:dyaOrig="600">
          <v:shape id="_x0000_i1378" type="#_x0000_t75" style="width:120pt;height:30pt" o:ole="">
            <v:imagedata r:id="rId703" o:title=""/>
          </v:shape>
          <o:OLEObject Type="Embed" ProgID="Equation.DSMT4" ShapeID="_x0000_i1378" DrawAspect="Content" ObjectID="_1624863351" r:id="rId704"/>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D.</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12.</w:t>
      </w:r>
      <w:r w:rsidRPr="00ED5663">
        <w:rPr>
          <w:rFonts w:ascii="Chu Văn An (Uni)" w:hAnsi="Chu Văn An (Uni)" w:cs="Chu Văn An (Uni)"/>
          <w:sz w:val="20"/>
          <w:szCs w:val="20"/>
        </w:rPr>
        <w:t xml:space="preserve"> Gọi </w:t>
      </w:r>
      <w:r w:rsidRPr="00ED5663">
        <w:rPr>
          <w:rFonts w:ascii="Chu Văn An (Uni)" w:hAnsi="Chu Văn An (Uni)" w:cs="Chu Văn An (Uni)"/>
          <w:position w:val="-8"/>
          <w:sz w:val="20"/>
          <w:szCs w:val="20"/>
        </w:rPr>
        <w:object w:dxaOrig="620" w:dyaOrig="279">
          <v:shape id="_x0000_i1379" type="#_x0000_t75" style="width:30.75pt;height:14.25pt" o:ole="">
            <v:imagedata r:id="rId705" o:title=""/>
          </v:shape>
          <o:OLEObject Type="Embed" ProgID="Equation.DSMT4" ShapeID="_x0000_i1379" DrawAspect="Content" ObjectID="_1624863352" r:id="rId706"/>
        </w:object>
      </w:r>
      <w:r w:rsidRPr="00ED5663">
        <w:rPr>
          <w:rFonts w:ascii="Chu Văn An (Uni)" w:hAnsi="Chu Văn An (Uni)" w:cs="Chu Văn An (Uni)"/>
          <w:sz w:val="20"/>
          <w:szCs w:val="20"/>
        </w:rPr>
        <w:t xml:space="preserve"> là ba kích thước của hình hộp chữ nhậ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12"/>
          <w:sz w:val="20"/>
          <w:szCs w:val="20"/>
        </w:rPr>
        <w:object w:dxaOrig="1820" w:dyaOrig="340">
          <v:shape id="_x0000_i1380" type="#_x0000_t75" style="width:90.75pt;height:17.25pt" o:ole="">
            <v:imagedata r:id="rId707" o:title=""/>
          </v:shape>
          <o:OLEObject Type="Embed" ProgID="Equation.DSMT4" ShapeID="_x0000_i1380" DrawAspect="Content" ObjectID="_1624863353" r:id="rId70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eo giả thiết ta có </w:t>
      </w:r>
      <w:r w:rsidRPr="00ED5663">
        <w:rPr>
          <w:rFonts w:ascii="Chu Văn An (Uni)" w:hAnsi="Chu Văn An (Uni)" w:cs="Chu Văn An (Uni)"/>
          <w:position w:val="-6"/>
          <w:sz w:val="20"/>
          <w:szCs w:val="20"/>
        </w:rPr>
        <w:object w:dxaOrig="2200" w:dyaOrig="279">
          <v:shape id="_x0000_i1381" type="#_x0000_t75" style="width:110.25pt;height:14.25pt" o:ole="">
            <v:imagedata r:id="rId709" o:title=""/>
          </v:shape>
          <o:OLEObject Type="Embed" ProgID="Equation.DSMT4" ShapeID="_x0000_i1381" DrawAspect="Content" ObjectID="_1624863354" r:id="rId710"/>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ừ bất đẳng thức </w:t>
      </w:r>
      <w:r w:rsidRPr="00ED5663">
        <w:rPr>
          <w:rFonts w:ascii="Chu Văn An (Uni)" w:hAnsi="Chu Văn An (Uni)" w:cs="Chu Văn An (Uni)"/>
          <w:position w:val="-8"/>
          <w:sz w:val="20"/>
          <w:szCs w:val="20"/>
        </w:rPr>
        <w:object w:dxaOrig="2240" w:dyaOrig="300">
          <v:shape id="_x0000_i1382" type="#_x0000_t75" style="width:111.75pt;height:15pt" o:ole="">
            <v:imagedata r:id="rId711" o:title=""/>
          </v:shape>
          <o:OLEObject Type="Embed" ProgID="Equation.DSMT4" ShapeID="_x0000_i1382" DrawAspect="Content" ObjectID="_1624863355" r:id="rId712"/>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12"/>
          <w:sz w:val="20"/>
          <w:szCs w:val="20"/>
        </w:rPr>
        <w:object w:dxaOrig="2840" w:dyaOrig="340">
          <v:shape id="_x0000_i1383" type="#_x0000_t75" style="width:141.75pt;height:17.25pt" o:ole="">
            <v:imagedata r:id="rId713" o:title=""/>
          </v:shape>
          <o:OLEObject Type="Embed" ProgID="Equation.DSMT4" ShapeID="_x0000_i1383" DrawAspect="Content" ObjectID="_1624863356" r:id="rId71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384" type="#_x0000_t75" style="width:21.75pt;height:11.25pt" o:ole="">
            <v:imagedata r:id="rId715" o:title=""/>
          </v:shape>
          <o:OLEObject Type="Embed" ProgID="Equation.DSMT4" ShapeID="_x0000_i1384" DrawAspect="Content" ObjectID="_1624863357" r:id="rId716"/>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6"/>
          <w:sz w:val="20"/>
          <w:szCs w:val="20"/>
        </w:rPr>
        <w:object w:dxaOrig="1620" w:dyaOrig="300">
          <v:shape id="_x0000_i1385" type="#_x0000_t75" style="width:81pt;height:15pt" o:ole="">
            <v:imagedata r:id="rId717" o:title=""/>
          </v:shape>
          <o:OLEObject Type="Embed" ProgID="Equation.DSMT4" ShapeID="_x0000_i1385" DrawAspect="Content" ObjectID="_1624863358" r:id="rId718"/>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D.</w:t>
      </w:r>
      <w:r w:rsidRPr="00ED5663">
        <w:rPr>
          <w:rFonts w:ascii="Chu Văn An (Uni)" w:hAnsi="Chu Văn An (Uni)" w:cs="Chu Văn An (Uni)"/>
          <w:sz w:val="20"/>
          <w:szCs w:val="20"/>
        </w:rPr>
        <w:t xml:space="preserve"> </w:t>
      </w:r>
    </w:p>
    <w:tbl>
      <w:tblPr>
        <w:tblW w:w="0" w:type="auto"/>
        <w:tblLook w:val="01E0" w:firstRow="1" w:lastRow="1" w:firstColumn="1" w:lastColumn="1" w:noHBand="0" w:noVBand="0"/>
      </w:tblPr>
      <w:tblGrid>
        <w:gridCol w:w="5217"/>
        <w:gridCol w:w="2919"/>
      </w:tblGrid>
      <w:tr w:rsidR="000B230C" w:rsidRPr="00ED5663" w:rsidTr="00C717C9">
        <w:tc>
          <w:tcPr>
            <w:tcW w:w="5217"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lastRenderedPageBreak/>
              <w:t>Câu 113.</w:t>
            </w:r>
            <w:r w:rsidRPr="00ED5663">
              <w:rPr>
                <w:rFonts w:ascii="Chu Văn An (Uni)" w:hAnsi="Chu Văn An (Uni)" w:cs="Chu Văn An (Uni)"/>
                <w:sz w:val="20"/>
                <w:szCs w:val="20"/>
              </w:rPr>
              <w:t xml:space="preserve"> Đặt cạnh </w:t>
            </w:r>
            <w:r w:rsidRPr="00ED5663">
              <w:rPr>
                <w:rFonts w:ascii="Chu Văn An (Uni)" w:hAnsi="Chu Văn An (Uni)" w:cs="Chu Văn An (Uni)"/>
                <w:position w:val="-6"/>
                <w:sz w:val="20"/>
                <w:szCs w:val="20"/>
              </w:rPr>
              <w:object w:dxaOrig="1080" w:dyaOrig="260">
                <v:shape id="_x0000_i1386" type="#_x0000_t75" style="width:54pt;height:12.75pt" o:ole="">
                  <v:imagedata r:id="rId719" o:title=""/>
                </v:shape>
                <o:OLEObject Type="Embed" ProgID="Equation.DSMT4" ShapeID="_x0000_i1386" DrawAspect="Content" ObjectID="_1624863359" r:id="rId720"/>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540" w:dyaOrig="260">
                <v:shape id="_x0000_i1387" type="#_x0000_t75" style="width:27pt;height:12.75pt" o:ole="">
                  <v:imagedata r:id="rId721" o:title=""/>
                </v:shape>
                <o:OLEObject Type="Embed" ProgID="Equation.DSMT4" ShapeID="_x0000_i1387" DrawAspect="Content" ObjectID="_1624863360" r:id="rId722"/>
              </w:object>
            </w:r>
            <w:r w:rsidRPr="00ED5663">
              <w:rPr>
                <w:rFonts w:ascii="Chu Văn An (Uni)" w:hAnsi="Chu Văn An (Uni)" w:cs="Chu Văn An (Uni)"/>
                <w:sz w:val="20"/>
                <w:szCs w:val="20"/>
              </w:rPr>
              <w:t xml:space="preserve"> có </w:t>
            </w:r>
            <w:r w:rsidRPr="00ED5663">
              <w:rPr>
                <w:rFonts w:ascii="Chu Văn An (Uni)" w:hAnsi="Chu Văn An (Uni)" w:cs="Chu Văn An (Uni)"/>
                <w:position w:val="-6"/>
                <w:sz w:val="20"/>
                <w:szCs w:val="20"/>
              </w:rPr>
              <w:object w:dxaOrig="1340" w:dyaOrig="279">
                <v:shape id="_x0000_i1388" type="#_x0000_t75" style="width:66.75pt;height:14.25pt" o:ole="">
                  <v:imagedata r:id="rId723" o:title=""/>
                </v:shape>
                <o:OLEObject Type="Embed" ProgID="Equation.DSMT4" ShapeID="_x0000_i1388" DrawAspect="Content" ObjectID="_1624863361" r:id="rId724"/>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499" w:dyaOrig="260">
                <v:shape id="_x0000_i1389" type="#_x0000_t75" style="width:24.75pt;height:12.75pt" o:ole="">
                  <v:imagedata r:id="rId725" o:title=""/>
                </v:shape>
                <o:OLEObject Type="Embed" ProgID="Equation.DSMT4" ShapeID="_x0000_i1389" DrawAspect="Content" ObjectID="_1624863362" r:id="rId726"/>
              </w:object>
            </w:r>
            <w:r w:rsidRPr="00ED5663">
              <w:rPr>
                <w:rFonts w:ascii="Chu Văn An (Uni)" w:hAnsi="Chu Văn An (Uni)" w:cs="Chu Văn An (Uni)"/>
                <w:sz w:val="20"/>
                <w:szCs w:val="20"/>
              </w:rPr>
              <w:t xml:space="preserve"> có </w:t>
            </w:r>
            <w:r w:rsidRPr="00ED5663">
              <w:rPr>
                <w:rFonts w:ascii="Chu Văn An (Uni)" w:hAnsi="Chu Văn An (Uni)" w:cs="Chu Văn An (Uni)"/>
                <w:position w:val="-6"/>
                <w:sz w:val="20"/>
                <w:szCs w:val="20"/>
              </w:rPr>
              <w:object w:dxaOrig="2659" w:dyaOrig="340">
                <v:shape id="_x0000_i1390" type="#_x0000_t75" style="width:132.75pt;height:17.25pt" o:ole="">
                  <v:imagedata r:id="rId727" o:title=""/>
                </v:shape>
                <o:OLEObject Type="Embed" ProgID="Equation.DSMT4" ShapeID="_x0000_i1390" DrawAspect="Content" ObjectID="_1624863363" r:id="rId72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hình chữ nhật </w:t>
            </w:r>
            <w:r w:rsidRPr="00ED5663">
              <w:rPr>
                <w:rFonts w:ascii="Chu Văn An (Uni)" w:hAnsi="Chu Văn An (Uni)" w:cs="Chu Văn An (Uni)"/>
                <w:position w:val="-10"/>
                <w:sz w:val="20"/>
                <w:szCs w:val="20"/>
              </w:rPr>
              <w:object w:dxaOrig="1860" w:dyaOrig="300">
                <v:shape id="_x0000_i1391" type="#_x0000_t75" style="width:93pt;height:15pt" o:ole="">
                  <v:imagedata r:id="rId729" o:title=""/>
                </v:shape>
                <o:OLEObject Type="Embed" ProgID="Equation.DSMT4" ShapeID="_x0000_i1391" DrawAspect="Content" ObjectID="_1624863364" r:id="rId730"/>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ể tích khối chóp </w:t>
            </w:r>
            <w:r w:rsidRPr="00ED5663">
              <w:rPr>
                <w:rFonts w:ascii="Chu Văn An (Uni)" w:hAnsi="Chu Văn An (Uni)" w:cs="Chu Văn An (Uni)"/>
                <w:position w:val="-22"/>
                <w:sz w:val="20"/>
                <w:szCs w:val="20"/>
              </w:rPr>
              <w:object w:dxaOrig="3060" w:dyaOrig="560">
                <v:shape id="_x0000_i1392" type="#_x0000_t75" style="width:153pt;height:27.75pt" o:ole="">
                  <v:imagedata r:id="rId731" o:title=""/>
                </v:shape>
                <o:OLEObject Type="Embed" ProgID="Equation.DSMT4" ShapeID="_x0000_i1392" DrawAspect="Content" ObjectID="_1624863365" r:id="rId732"/>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Áp dụng BĐT Côsi, ta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0"/>
                <w:sz w:val="20"/>
                <w:szCs w:val="20"/>
              </w:rPr>
              <w:object w:dxaOrig="3100" w:dyaOrig="740">
                <v:shape id="_x0000_i1393" type="#_x0000_t75" style="width:155.25pt;height:36.75pt" o:ole="">
                  <v:imagedata r:id="rId733" o:title=""/>
                </v:shape>
                <o:OLEObject Type="Embed" ProgID="Equation.DSMT4" ShapeID="_x0000_i1393" DrawAspect="Content" ObjectID="_1624863366" r:id="rId734"/>
              </w:object>
            </w:r>
            <w:r w:rsidRPr="00ED5663">
              <w:rPr>
                <w:rFonts w:ascii="Chu Văn An (Uni)" w:hAnsi="Chu Văn An (Uni)" w:cs="Chu Văn An (Uni)"/>
                <w:sz w:val="20"/>
                <w:szCs w:val="20"/>
              </w:rPr>
              <w:t>.</w:t>
            </w:r>
          </w:p>
        </w:tc>
        <w:tc>
          <w:tcPr>
            <w:tcW w:w="2919" w:type="dxa"/>
            <w:shd w:val="clear" w:color="auto" w:fill="auto"/>
          </w:tcPr>
          <w:p w:rsidR="000B230C" w:rsidRPr="00ED5663" w:rsidRDefault="00467502" w:rsidP="00C717C9">
            <w:pPr>
              <w:tabs>
                <w:tab w:val="left" w:pos="360"/>
                <w:tab w:val="left" w:pos="1980"/>
                <w:tab w:val="left" w:pos="3960"/>
                <w:tab w:val="left" w:pos="5940"/>
              </w:tabs>
              <w:jc w:val="both"/>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1716405" cy="1716405"/>
                      <wp:effectExtent l="0" t="0" r="0" b="0"/>
                      <wp:docPr id="1142" name="Canvas 1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61" name="Freeform 1144"/>
                              <wps:cNvSpPr>
                                <a:spLocks noEditPoints="1"/>
                              </wps:cNvSpPr>
                              <wps:spPr bwMode="auto">
                                <a:xfrm>
                                  <a:off x="567690" y="1184910"/>
                                  <a:ext cx="911860" cy="6985"/>
                                </a:xfrm>
                                <a:custGeom>
                                  <a:avLst/>
                                  <a:gdLst>
                                    <a:gd name="T0" fmla="*/ 59 w 1436"/>
                                    <a:gd name="T1" fmla="*/ 0 h 11"/>
                                    <a:gd name="T2" fmla="*/ 0 w 1436"/>
                                    <a:gd name="T3" fmla="*/ 11 h 11"/>
                                    <a:gd name="T4" fmla="*/ 99 w 1436"/>
                                    <a:gd name="T5" fmla="*/ 0 h 11"/>
                                    <a:gd name="T6" fmla="*/ 158 w 1436"/>
                                    <a:gd name="T7" fmla="*/ 11 h 11"/>
                                    <a:gd name="T8" fmla="*/ 99 w 1436"/>
                                    <a:gd name="T9" fmla="*/ 0 h 11"/>
                                    <a:gd name="T10" fmla="*/ 256 w 1436"/>
                                    <a:gd name="T11" fmla="*/ 0 h 11"/>
                                    <a:gd name="T12" fmla="*/ 197 w 1436"/>
                                    <a:gd name="T13" fmla="*/ 11 h 11"/>
                                    <a:gd name="T14" fmla="*/ 295 w 1436"/>
                                    <a:gd name="T15" fmla="*/ 0 h 11"/>
                                    <a:gd name="T16" fmla="*/ 354 w 1436"/>
                                    <a:gd name="T17" fmla="*/ 11 h 11"/>
                                    <a:gd name="T18" fmla="*/ 295 w 1436"/>
                                    <a:gd name="T19" fmla="*/ 0 h 11"/>
                                    <a:gd name="T20" fmla="*/ 453 w 1436"/>
                                    <a:gd name="T21" fmla="*/ 0 h 11"/>
                                    <a:gd name="T22" fmla="*/ 394 w 1436"/>
                                    <a:gd name="T23" fmla="*/ 11 h 11"/>
                                    <a:gd name="T24" fmla="*/ 492 w 1436"/>
                                    <a:gd name="T25" fmla="*/ 0 h 11"/>
                                    <a:gd name="T26" fmla="*/ 551 w 1436"/>
                                    <a:gd name="T27" fmla="*/ 11 h 11"/>
                                    <a:gd name="T28" fmla="*/ 492 w 1436"/>
                                    <a:gd name="T29" fmla="*/ 0 h 11"/>
                                    <a:gd name="T30" fmla="*/ 649 w 1436"/>
                                    <a:gd name="T31" fmla="*/ 0 h 11"/>
                                    <a:gd name="T32" fmla="*/ 590 w 1436"/>
                                    <a:gd name="T33" fmla="*/ 11 h 11"/>
                                    <a:gd name="T34" fmla="*/ 689 w 1436"/>
                                    <a:gd name="T35" fmla="*/ 0 h 11"/>
                                    <a:gd name="T36" fmla="*/ 748 w 1436"/>
                                    <a:gd name="T37" fmla="*/ 11 h 11"/>
                                    <a:gd name="T38" fmla="*/ 689 w 1436"/>
                                    <a:gd name="T39" fmla="*/ 0 h 11"/>
                                    <a:gd name="T40" fmla="*/ 846 w 1436"/>
                                    <a:gd name="T41" fmla="*/ 0 h 11"/>
                                    <a:gd name="T42" fmla="*/ 787 w 1436"/>
                                    <a:gd name="T43" fmla="*/ 11 h 11"/>
                                    <a:gd name="T44" fmla="*/ 885 w 1436"/>
                                    <a:gd name="T45" fmla="*/ 0 h 11"/>
                                    <a:gd name="T46" fmla="*/ 944 w 1436"/>
                                    <a:gd name="T47" fmla="*/ 11 h 11"/>
                                    <a:gd name="T48" fmla="*/ 885 w 1436"/>
                                    <a:gd name="T49" fmla="*/ 0 h 11"/>
                                    <a:gd name="T50" fmla="*/ 1042 w 1436"/>
                                    <a:gd name="T51" fmla="*/ 0 h 11"/>
                                    <a:gd name="T52" fmla="*/ 983 w 1436"/>
                                    <a:gd name="T53" fmla="*/ 11 h 11"/>
                                    <a:gd name="T54" fmla="*/ 1082 w 1436"/>
                                    <a:gd name="T55" fmla="*/ 0 h 11"/>
                                    <a:gd name="T56" fmla="*/ 1141 w 1436"/>
                                    <a:gd name="T57" fmla="*/ 11 h 11"/>
                                    <a:gd name="T58" fmla="*/ 1082 w 1436"/>
                                    <a:gd name="T59" fmla="*/ 0 h 11"/>
                                    <a:gd name="T60" fmla="*/ 1239 w 1436"/>
                                    <a:gd name="T61" fmla="*/ 0 h 11"/>
                                    <a:gd name="T62" fmla="*/ 1180 w 1436"/>
                                    <a:gd name="T63" fmla="*/ 11 h 11"/>
                                    <a:gd name="T64" fmla="*/ 1278 w 1436"/>
                                    <a:gd name="T65" fmla="*/ 0 h 11"/>
                                    <a:gd name="T66" fmla="*/ 1337 w 1436"/>
                                    <a:gd name="T67" fmla="*/ 11 h 11"/>
                                    <a:gd name="T68" fmla="*/ 1278 w 1436"/>
                                    <a:gd name="T69" fmla="*/ 0 h 11"/>
                                    <a:gd name="T70" fmla="*/ 1436 w 1436"/>
                                    <a:gd name="T71" fmla="*/ 0 h 11"/>
                                    <a:gd name="T72" fmla="*/ 1377 w 1436"/>
                                    <a:gd name="T7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36" h="11">
                                      <a:moveTo>
                                        <a:pt x="0" y="0"/>
                                      </a:moveTo>
                                      <a:lnTo>
                                        <a:pt x="59" y="0"/>
                                      </a:lnTo>
                                      <a:lnTo>
                                        <a:pt x="59" y="11"/>
                                      </a:lnTo>
                                      <a:lnTo>
                                        <a:pt x="0" y="11"/>
                                      </a:lnTo>
                                      <a:lnTo>
                                        <a:pt x="0" y="0"/>
                                      </a:lnTo>
                                      <a:close/>
                                      <a:moveTo>
                                        <a:pt x="99" y="0"/>
                                      </a:moveTo>
                                      <a:lnTo>
                                        <a:pt x="158" y="0"/>
                                      </a:lnTo>
                                      <a:lnTo>
                                        <a:pt x="158" y="11"/>
                                      </a:lnTo>
                                      <a:lnTo>
                                        <a:pt x="99" y="11"/>
                                      </a:lnTo>
                                      <a:lnTo>
                                        <a:pt x="99" y="0"/>
                                      </a:lnTo>
                                      <a:close/>
                                      <a:moveTo>
                                        <a:pt x="197" y="0"/>
                                      </a:moveTo>
                                      <a:lnTo>
                                        <a:pt x="256" y="0"/>
                                      </a:lnTo>
                                      <a:lnTo>
                                        <a:pt x="256" y="11"/>
                                      </a:lnTo>
                                      <a:lnTo>
                                        <a:pt x="197" y="11"/>
                                      </a:lnTo>
                                      <a:lnTo>
                                        <a:pt x="197" y="0"/>
                                      </a:lnTo>
                                      <a:close/>
                                      <a:moveTo>
                                        <a:pt x="295" y="0"/>
                                      </a:moveTo>
                                      <a:lnTo>
                                        <a:pt x="354" y="0"/>
                                      </a:lnTo>
                                      <a:lnTo>
                                        <a:pt x="354" y="11"/>
                                      </a:lnTo>
                                      <a:lnTo>
                                        <a:pt x="295" y="11"/>
                                      </a:lnTo>
                                      <a:lnTo>
                                        <a:pt x="295" y="0"/>
                                      </a:lnTo>
                                      <a:close/>
                                      <a:moveTo>
                                        <a:pt x="394" y="0"/>
                                      </a:moveTo>
                                      <a:lnTo>
                                        <a:pt x="453" y="0"/>
                                      </a:lnTo>
                                      <a:lnTo>
                                        <a:pt x="453" y="11"/>
                                      </a:lnTo>
                                      <a:lnTo>
                                        <a:pt x="394" y="11"/>
                                      </a:lnTo>
                                      <a:lnTo>
                                        <a:pt x="394" y="0"/>
                                      </a:lnTo>
                                      <a:close/>
                                      <a:moveTo>
                                        <a:pt x="492" y="0"/>
                                      </a:moveTo>
                                      <a:lnTo>
                                        <a:pt x="551" y="0"/>
                                      </a:lnTo>
                                      <a:lnTo>
                                        <a:pt x="551" y="11"/>
                                      </a:lnTo>
                                      <a:lnTo>
                                        <a:pt x="492" y="11"/>
                                      </a:lnTo>
                                      <a:lnTo>
                                        <a:pt x="492" y="0"/>
                                      </a:lnTo>
                                      <a:close/>
                                      <a:moveTo>
                                        <a:pt x="590" y="0"/>
                                      </a:moveTo>
                                      <a:lnTo>
                                        <a:pt x="649" y="0"/>
                                      </a:lnTo>
                                      <a:lnTo>
                                        <a:pt x="649" y="11"/>
                                      </a:lnTo>
                                      <a:lnTo>
                                        <a:pt x="590" y="11"/>
                                      </a:lnTo>
                                      <a:lnTo>
                                        <a:pt x="590" y="0"/>
                                      </a:lnTo>
                                      <a:close/>
                                      <a:moveTo>
                                        <a:pt x="689" y="0"/>
                                      </a:moveTo>
                                      <a:lnTo>
                                        <a:pt x="748" y="0"/>
                                      </a:lnTo>
                                      <a:lnTo>
                                        <a:pt x="748" y="11"/>
                                      </a:lnTo>
                                      <a:lnTo>
                                        <a:pt x="689" y="11"/>
                                      </a:lnTo>
                                      <a:lnTo>
                                        <a:pt x="689" y="0"/>
                                      </a:lnTo>
                                      <a:close/>
                                      <a:moveTo>
                                        <a:pt x="787" y="0"/>
                                      </a:moveTo>
                                      <a:lnTo>
                                        <a:pt x="846" y="0"/>
                                      </a:lnTo>
                                      <a:lnTo>
                                        <a:pt x="846" y="11"/>
                                      </a:lnTo>
                                      <a:lnTo>
                                        <a:pt x="787" y="11"/>
                                      </a:lnTo>
                                      <a:lnTo>
                                        <a:pt x="787" y="0"/>
                                      </a:lnTo>
                                      <a:close/>
                                      <a:moveTo>
                                        <a:pt x="885" y="0"/>
                                      </a:moveTo>
                                      <a:lnTo>
                                        <a:pt x="944" y="0"/>
                                      </a:lnTo>
                                      <a:lnTo>
                                        <a:pt x="944" y="11"/>
                                      </a:lnTo>
                                      <a:lnTo>
                                        <a:pt x="885" y="11"/>
                                      </a:lnTo>
                                      <a:lnTo>
                                        <a:pt x="885" y="0"/>
                                      </a:lnTo>
                                      <a:close/>
                                      <a:moveTo>
                                        <a:pt x="983" y="0"/>
                                      </a:moveTo>
                                      <a:lnTo>
                                        <a:pt x="1042" y="0"/>
                                      </a:lnTo>
                                      <a:lnTo>
                                        <a:pt x="1042" y="11"/>
                                      </a:lnTo>
                                      <a:lnTo>
                                        <a:pt x="983" y="11"/>
                                      </a:lnTo>
                                      <a:lnTo>
                                        <a:pt x="983" y="0"/>
                                      </a:lnTo>
                                      <a:close/>
                                      <a:moveTo>
                                        <a:pt x="1082" y="0"/>
                                      </a:moveTo>
                                      <a:lnTo>
                                        <a:pt x="1141" y="0"/>
                                      </a:lnTo>
                                      <a:lnTo>
                                        <a:pt x="1141" y="11"/>
                                      </a:lnTo>
                                      <a:lnTo>
                                        <a:pt x="1082" y="11"/>
                                      </a:lnTo>
                                      <a:lnTo>
                                        <a:pt x="1082" y="0"/>
                                      </a:lnTo>
                                      <a:close/>
                                      <a:moveTo>
                                        <a:pt x="1180" y="0"/>
                                      </a:moveTo>
                                      <a:lnTo>
                                        <a:pt x="1239" y="0"/>
                                      </a:lnTo>
                                      <a:lnTo>
                                        <a:pt x="1239" y="11"/>
                                      </a:lnTo>
                                      <a:lnTo>
                                        <a:pt x="1180" y="11"/>
                                      </a:lnTo>
                                      <a:lnTo>
                                        <a:pt x="1180" y="0"/>
                                      </a:lnTo>
                                      <a:close/>
                                      <a:moveTo>
                                        <a:pt x="1278" y="0"/>
                                      </a:moveTo>
                                      <a:lnTo>
                                        <a:pt x="1337" y="0"/>
                                      </a:lnTo>
                                      <a:lnTo>
                                        <a:pt x="1337" y="11"/>
                                      </a:lnTo>
                                      <a:lnTo>
                                        <a:pt x="1278" y="11"/>
                                      </a:lnTo>
                                      <a:lnTo>
                                        <a:pt x="1278" y="0"/>
                                      </a:lnTo>
                                      <a:close/>
                                      <a:moveTo>
                                        <a:pt x="1377" y="0"/>
                                      </a:moveTo>
                                      <a:lnTo>
                                        <a:pt x="1436" y="0"/>
                                      </a:lnTo>
                                      <a:lnTo>
                                        <a:pt x="1436" y="11"/>
                                      </a:lnTo>
                                      <a:lnTo>
                                        <a:pt x="1377" y="11"/>
                                      </a:lnTo>
                                      <a:lnTo>
                                        <a:pt x="137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62" name="Freeform 1145"/>
                              <wps:cNvSpPr>
                                <a:spLocks noEditPoints="1"/>
                              </wps:cNvSpPr>
                              <wps:spPr bwMode="auto">
                                <a:xfrm>
                                  <a:off x="146050" y="1184910"/>
                                  <a:ext cx="423545" cy="264795"/>
                                </a:xfrm>
                                <a:custGeom>
                                  <a:avLst/>
                                  <a:gdLst>
                                    <a:gd name="T0" fmla="*/ 667 w 667"/>
                                    <a:gd name="T1" fmla="*/ 11 h 417"/>
                                    <a:gd name="T2" fmla="*/ 615 w 667"/>
                                    <a:gd name="T3" fmla="*/ 43 h 417"/>
                                    <a:gd name="T4" fmla="*/ 610 w 667"/>
                                    <a:gd name="T5" fmla="*/ 32 h 417"/>
                                    <a:gd name="T6" fmla="*/ 662 w 667"/>
                                    <a:gd name="T7" fmla="*/ 0 h 417"/>
                                    <a:gd name="T8" fmla="*/ 667 w 667"/>
                                    <a:gd name="T9" fmla="*/ 11 h 417"/>
                                    <a:gd name="T10" fmla="*/ 580 w 667"/>
                                    <a:gd name="T11" fmla="*/ 64 h 417"/>
                                    <a:gd name="T12" fmla="*/ 527 w 667"/>
                                    <a:gd name="T13" fmla="*/ 96 h 417"/>
                                    <a:gd name="T14" fmla="*/ 523 w 667"/>
                                    <a:gd name="T15" fmla="*/ 86 h 417"/>
                                    <a:gd name="T16" fmla="*/ 575 w 667"/>
                                    <a:gd name="T17" fmla="*/ 54 h 417"/>
                                    <a:gd name="T18" fmla="*/ 580 w 667"/>
                                    <a:gd name="T19" fmla="*/ 64 h 417"/>
                                    <a:gd name="T20" fmla="*/ 492 w 667"/>
                                    <a:gd name="T21" fmla="*/ 117 h 417"/>
                                    <a:gd name="T22" fmla="*/ 440 w 667"/>
                                    <a:gd name="T23" fmla="*/ 149 h 417"/>
                                    <a:gd name="T24" fmla="*/ 436 w 667"/>
                                    <a:gd name="T25" fmla="*/ 139 h 417"/>
                                    <a:gd name="T26" fmla="*/ 488 w 667"/>
                                    <a:gd name="T27" fmla="*/ 107 h 417"/>
                                    <a:gd name="T28" fmla="*/ 492 w 667"/>
                                    <a:gd name="T29" fmla="*/ 117 h 417"/>
                                    <a:gd name="T30" fmla="*/ 405 w 667"/>
                                    <a:gd name="T31" fmla="*/ 171 h 417"/>
                                    <a:gd name="T32" fmla="*/ 353 w 667"/>
                                    <a:gd name="T33" fmla="*/ 203 h 417"/>
                                    <a:gd name="T34" fmla="*/ 349 w 667"/>
                                    <a:gd name="T35" fmla="*/ 193 h 417"/>
                                    <a:gd name="T36" fmla="*/ 401 w 667"/>
                                    <a:gd name="T37" fmla="*/ 161 h 417"/>
                                    <a:gd name="T38" fmla="*/ 405 w 667"/>
                                    <a:gd name="T39" fmla="*/ 171 h 417"/>
                                    <a:gd name="T40" fmla="*/ 318 w 667"/>
                                    <a:gd name="T41" fmla="*/ 224 h 417"/>
                                    <a:gd name="T42" fmla="*/ 266 w 667"/>
                                    <a:gd name="T43" fmla="*/ 256 h 417"/>
                                    <a:gd name="T44" fmla="*/ 261 w 667"/>
                                    <a:gd name="T45" fmla="*/ 246 h 417"/>
                                    <a:gd name="T46" fmla="*/ 314 w 667"/>
                                    <a:gd name="T47" fmla="*/ 214 h 417"/>
                                    <a:gd name="T48" fmla="*/ 318 w 667"/>
                                    <a:gd name="T49" fmla="*/ 224 h 417"/>
                                    <a:gd name="T50" fmla="*/ 231 w 667"/>
                                    <a:gd name="T51" fmla="*/ 278 h 417"/>
                                    <a:gd name="T52" fmla="*/ 179 w 667"/>
                                    <a:gd name="T53" fmla="*/ 310 h 417"/>
                                    <a:gd name="T54" fmla="*/ 174 w 667"/>
                                    <a:gd name="T55" fmla="*/ 300 h 417"/>
                                    <a:gd name="T56" fmla="*/ 226 w 667"/>
                                    <a:gd name="T57" fmla="*/ 268 h 417"/>
                                    <a:gd name="T58" fmla="*/ 231 w 667"/>
                                    <a:gd name="T59" fmla="*/ 278 h 417"/>
                                    <a:gd name="T60" fmla="*/ 144 w 667"/>
                                    <a:gd name="T61" fmla="*/ 331 h 417"/>
                                    <a:gd name="T62" fmla="*/ 92 w 667"/>
                                    <a:gd name="T63" fmla="*/ 363 h 417"/>
                                    <a:gd name="T64" fmla="*/ 87 w 667"/>
                                    <a:gd name="T65" fmla="*/ 353 h 417"/>
                                    <a:gd name="T66" fmla="*/ 139 w 667"/>
                                    <a:gd name="T67" fmla="*/ 321 h 417"/>
                                    <a:gd name="T68" fmla="*/ 144 w 667"/>
                                    <a:gd name="T69" fmla="*/ 331 h 417"/>
                                    <a:gd name="T70" fmla="*/ 57 w 667"/>
                                    <a:gd name="T71" fmla="*/ 385 h 417"/>
                                    <a:gd name="T72" fmla="*/ 5 w 667"/>
                                    <a:gd name="T73" fmla="*/ 417 h 417"/>
                                    <a:gd name="T74" fmla="*/ 0 w 667"/>
                                    <a:gd name="T75" fmla="*/ 407 h 417"/>
                                    <a:gd name="T76" fmla="*/ 52 w 667"/>
                                    <a:gd name="T77" fmla="*/ 374 h 417"/>
                                    <a:gd name="T78" fmla="*/ 57 w 667"/>
                                    <a:gd name="T79" fmla="*/ 385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67" h="417">
                                      <a:moveTo>
                                        <a:pt x="667" y="11"/>
                                      </a:moveTo>
                                      <a:lnTo>
                                        <a:pt x="615" y="43"/>
                                      </a:lnTo>
                                      <a:lnTo>
                                        <a:pt x="610" y="32"/>
                                      </a:lnTo>
                                      <a:lnTo>
                                        <a:pt x="662" y="0"/>
                                      </a:lnTo>
                                      <a:lnTo>
                                        <a:pt x="667" y="11"/>
                                      </a:lnTo>
                                      <a:close/>
                                      <a:moveTo>
                                        <a:pt x="580" y="64"/>
                                      </a:moveTo>
                                      <a:lnTo>
                                        <a:pt x="527" y="96"/>
                                      </a:lnTo>
                                      <a:lnTo>
                                        <a:pt x="523" y="86"/>
                                      </a:lnTo>
                                      <a:lnTo>
                                        <a:pt x="575" y="54"/>
                                      </a:lnTo>
                                      <a:lnTo>
                                        <a:pt x="580" y="64"/>
                                      </a:lnTo>
                                      <a:close/>
                                      <a:moveTo>
                                        <a:pt x="492" y="117"/>
                                      </a:moveTo>
                                      <a:lnTo>
                                        <a:pt x="440" y="149"/>
                                      </a:lnTo>
                                      <a:lnTo>
                                        <a:pt x="436" y="139"/>
                                      </a:lnTo>
                                      <a:lnTo>
                                        <a:pt x="488" y="107"/>
                                      </a:lnTo>
                                      <a:lnTo>
                                        <a:pt x="492" y="117"/>
                                      </a:lnTo>
                                      <a:close/>
                                      <a:moveTo>
                                        <a:pt x="405" y="171"/>
                                      </a:moveTo>
                                      <a:lnTo>
                                        <a:pt x="353" y="203"/>
                                      </a:lnTo>
                                      <a:lnTo>
                                        <a:pt x="349" y="193"/>
                                      </a:lnTo>
                                      <a:lnTo>
                                        <a:pt x="401" y="161"/>
                                      </a:lnTo>
                                      <a:lnTo>
                                        <a:pt x="405" y="171"/>
                                      </a:lnTo>
                                      <a:close/>
                                      <a:moveTo>
                                        <a:pt x="318" y="224"/>
                                      </a:moveTo>
                                      <a:lnTo>
                                        <a:pt x="266" y="256"/>
                                      </a:lnTo>
                                      <a:lnTo>
                                        <a:pt x="261" y="246"/>
                                      </a:lnTo>
                                      <a:lnTo>
                                        <a:pt x="314" y="214"/>
                                      </a:lnTo>
                                      <a:lnTo>
                                        <a:pt x="318" y="224"/>
                                      </a:lnTo>
                                      <a:close/>
                                      <a:moveTo>
                                        <a:pt x="231" y="278"/>
                                      </a:moveTo>
                                      <a:lnTo>
                                        <a:pt x="179" y="310"/>
                                      </a:lnTo>
                                      <a:lnTo>
                                        <a:pt x="174" y="300"/>
                                      </a:lnTo>
                                      <a:lnTo>
                                        <a:pt x="226" y="268"/>
                                      </a:lnTo>
                                      <a:lnTo>
                                        <a:pt x="231" y="278"/>
                                      </a:lnTo>
                                      <a:close/>
                                      <a:moveTo>
                                        <a:pt x="144" y="331"/>
                                      </a:moveTo>
                                      <a:lnTo>
                                        <a:pt x="92" y="363"/>
                                      </a:lnTo>
                                      <a:lnTo>
                                        <a:pt x="87" y="353"/>
                                      </a:lnTo>
                                      <a:lnTo>
                                        <a:pt x="139" y="321"/>
                                      </a:lnTo>
                                      <a:lnTo>
                                        <a:pt x="144" y="331"/>
                                      </a:lnTo>
                                      <a:close/>
                                      <a:moveTo>
                                        <a:pt x="57" y="385"/>
                                      </a:moveTo>
                                      <a:lnTo>
                                        <a:pt x="5" y="417"/>
                                      </a:lnTo>
                                      <a:lnTo>
                                        <a:pt x="0" y="407"/>
                                      </a:lnTo>
                                      <a:lnTo>
                                        <a:pt x="52" y="374"/>
                                      </a:lnTo>
                                      <a:lnTo>
                                        <a:pt x="57" y="3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63" name="Freeform 1146"/>
                              <wps:cNvSpPr>
                                <a:spLocks noEditPoints="1"/>
                              </wps:cNvSpPr>
                              <wps:spPr bwMode="auto">
                                <a:xfrm>
                                  <a:off x="567055" y="1184910"/>
                                  <a:ext cx="492760" cy="262890"/>
                                </a:xfrm>
                                <a:custGeom>
                                  <a:avLst/>
                                  <a:gdLst>
                                    <a:gd name="T0" fmla="*/ 4 w 776"/>
                                    <a:gd name="T1" fmla="*/ 0 h 414"/>
                                    <a:gd name="T2" fmla="*/ 57 w 776"/>
                                    <a:gd name="T3" fmla="*/ 28 h 414"/>
                                    <a:gd name="T4" fmla="*/ 53 w 776"/>
                                    <a:gd name="T5" fmla="*/ 39 h 414"/>
                                    <a:gd name="T6" fmla="*/ 0 w 776"/>
                                    <a:gd name="T7" fmla="*/ 11 h 414"/>
                                    <a:gd name="T8" fmla="*/ 4 w 776"/>
                                    <a:gd name="T9" fmla="*/ 0 h 414"/>
                                    <a:gd name="T10" fmla="*/ 93 w 776"/>
                                    <a:gd name="T11" fmla="*/ 47 h 414"/>
                                    <a:gd name="T12" fmla="*/ 147 w 776"/>
                                    <a:gd name="T13" fmla="*/ 75 h 414"/>
                                    <a:gd name="T14" fmla="*/ 143 w 776"/>
                                    <a:gd name="T15" fmla="*/ 86 h 414"/>
                                    <a:gd name="T16" fmla="*/ 89 w 776"/>
                                    <a:gd name="T17" fmla="*/ 58 h 414"/>
                                    <a:gd name="T18" fmla="*/ 93 w 776"/>
                                    <a:gd name="T19" fmla="*/ 47 h 414"/>
                                    <a:gd name="T20" fmla="*/ 183 w 776"/>
                                    <a:gd name="T21" fmla="*/ 94 h 414"/>
                                    <a:gd name="T22" fmla="*/ 237 w 776"/>
                                    <a:gd name="T23" fmla="*/ 122 h 414"/>
                                    <a:gd name="T24" fmla="*/ 233 w 776"/>
                                    <a:gd name="T25" fmla="*/ 133 h 414"/>
                                    <a:gd name="T26" fmla="*/ 179 w 776"/>
                                    <a:gd name="T27" fmla="*/ 105 h 414"/>
                                    <a:gd name="T28" fmla="*/ 183 w 776"/>
                                    <a:gd name="T29" fmla="*/ 94 h 414"/>
                                    <a:gd name="T30" fmla="*/ 273 w 776"/>
                                    <a:gd name="T31" fmla="*/ 141 h 414"/>
                                    <a:gd name="T32" fmla="*/ 327 w 776"/>
                                    <a:gd name="T33" fmla="*/ 169 h 414"/>
                                    <a:gd name="T34" fmla="*/ 323 w 776"/>
                                    <a:gd name="T35" fmla="*/ 180 h 414"/>
                                    <a:gd name="T36" fmla="*/ 269 w 776"/>
                                    <a:gd name="T37" fmla="*/ 152 h 414"/>
                                    <a:gd name="T38" fmla="*/ 273 w 776"/>
                                    <a:gd name="T39" fmla="*/ 141 h 414"/>
                                    <a:gd name="T40" fmla="*/ 363 w 776"/>
                                    <a:gd name="T41" fmla="*/ 188 h 414"/>
                                    <a:gd name="T42" fmla="*/ 417 w 776"/>
                                    <a:gd name="T43" fmla="*/ 216 h 414"/>
                                    <a:gd name="T44" fmla="*/ 413 w 776"/>
                                    <a:gd name="T45" fmla="*/ 227 h 414"/>
                                    <a:gd name="T46" fmla="*/ 359 w 776"/>
                                    <a:gd name="T47" fmla="*/ 198 h 414"/>
                                    <a:gd name="T48" fmla="*/ 363 w 776"/>
                                    <a:gd name="T49" fmla="*/ 188 h 414"/>
                                    <a:gd name="T50" fmla="*/ 453 w 776"/>
                                    <a:gd name="T51" fmla="*/ 235 h 414"/>
                                    <a:gd name="T52" fmla="*/ 507 w 776"/>
                                    <a:gd name="T53" fmla="*/ 263 h 414"/>
                                    <a:gd name="T54" fmla="*/ 503 w 776"/>
                                    <a:gd name="T55" fmla="*/ 274 h 414"/>
                                    <a:gd name="T56" fmla="*/ 449 w 776"/>
                                    <a:gd name="T57" fmla="*/ 245 h 414"/>
                                    <a:gd name="T58" fmla="*/ 453 w 776"/>
                                    <a:gd name="T59" fmla="*/ 235 h 414"/>
                                    <a:gd name="T60" fmla="*/ 543 w 776"/>
                                    <a:gd name="T61" fmla="*/ 282 h 414"/>
                                    <a:gd name="T62" fmla="*/ 596 w 776"/>
                                    <a:gd name="T63" fmla="*/ 310 h 414"/>
                                    <a:gd name="T64" fmla="*/ 592 w 776"/>
                                    <a:gd name="T65" fmla="*/ 320 h 414"/>
                                    <a:gd name="T66" fmla="*/ 538 w 776"/>
                                    <a:gd name="T67" fmla="*/ 292 h 414"/>
                                    <a:gd name="T68" fmla="*/ 543 w 776"/>
                                    <a:gd name="T69" fmla="*/ 282 h 414"/>
                                    <a:gd name="T70" fmla="*/ 632 w 776"/>
                                    <a:gd name="T71" fmla="*/ 329 h 414"/>
                                    <a:gd name="T72" fmla="*/ 686 w 776"/>
                                    <a:gd name="T73" fmla="*/ 357 h 414"/>
                                    <a:gd name="T74" fmla="*/ 682 w 776"/>
                                    <a:gd name="T75" fmla="*/ 367 h 414"/>
                                    <a:gd name="T76" fmla="*/ 628 w 776"/>
                                    <a:gd name="T77" fmla="*/ 339 h 414"/>
                                    <a:gd name="T78" fmla="*/ 632 w 776"/>
                                    <a:gd name="T79" fmla="*/ 329 h 414"/>
                                    <a:gd name="T80" fmla="*/ 722 w 776"/>
                                    <a:gd name="T81" fmla="*/ 376 h 414"/>
                                    <a:gd name="T82" fmla="*/ 776 w 776"/>
                                    <a:gd name="T83" fmla="*/ 404 h 414"/>
                                    <a:gd name="T84" fmla="*/ 772 w 776"/>
                                    <a:gd name="T85" fmla="*/ 414 h 414"/>
                                    <a:gd name="T86" fmla="*/ 718 w 776"/>
                                    <a:gd name="T87" fmla="*/ 386 h 414"/>
                                    <a:gd name="T88" fmla="*/ 722 w 776"/>
                                    <a:gd name="T89" fmla="*/ 376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76" h="414">
                                      <a:moveTo>
                                        <a:pt x="4" y="0"/>
                                      </a:moveTo>
                                      <a:lnTo>
                                        <a:pt x="57" y="28"/>
                                      </a:lnTo>
                                      <a:lnTo>
                                        <a:pt x="53" y="39"/>
                                      </a:lnTo>
                                      <a:lnTo>
                                        <a:pt x="0" y="11"/>
                                      </a:lnTo>
                                      <a:lnTo>
                                        <a:pt x="4" y="0"/>
                                      </a:lnTo>
                                      <a:close/>
                                      <a:moveTo>
                                        <a:pt x="93" y="47"/>
                                      </a:moveTo>
                                      <a:lnTo>
                                        <a:pt x="147" y="75"/>
                                      </a:lnTo>
                                      <a:lnTo>
                                        <a:pt x="143" y="86"/>
                                      </a:lnTo>
                                      <a:lnTo>
                                        <a:pt x="89" y="58"/>
                                      </a:lnTo>
                                      <a:lnTo>
                                        <a:pt x="93" y="47"/>
                                      </a:lnTo>
                                      <a:close/>
                                      <a:moveTo>
                                        <a:pt x="183" y="94"/>
                                      </a:moveTo>
                                      <a:lnTo>
                                        <a:pt x="237" y="122"/>
                                      </a:lnTo>
                                      <a:lnTo>
                                        <a:pt x="233" y="133"/>
                                      </a:lnTo>
                                      <a:lnTo>
                                        <a:pt x="179" y="105"/>
                                      </a:lnTo>
                                      <a:lnTo>
                                        <a:pt x="183" y="94"/>
                                      </a:lnTo>
                                      <a:close/>
                                      <a:moveTo>
                                        <a:pt x="273" y="141"/>
                                      </a:moveTo>
                                      <a:lnTo>
                                        <a:pt x="327" y="169"/>
                                      </a:lnTo>
                                      <a:lnTo>
                                        <a:pt x="323" y="180"/>
                                      </a:lnTo>
                                      <a:lnTo>
                                        <a:pt x="269" y="152"/>
                                      </a:lnTo>
                                      <a:lnTo>
                                        <a:pt x="273" y="141"/>
                                      </a:lnTo>
                                      <a:close/>
                                      <a:moveTo>
                                        <a:pt x="363" y="188"/>
                                      </a:moveTo>
                                      <a:lnTo>
                                        <a:pt x="417" y="216"/>
                                      </a:lnTo>
                                      <a:lnTo>
                                        <a:pt x="413" y="227"/>
                                      </a:lnTo>
                                      <a:lnTo>
                                        <a:pt x="359" y="198"/>
                                      </a:lnTo>
                                      <a:lnTo>
                                        <a:pt x="363" y="188"/>
                                      </a:lnTo>
                                      <a:close/>
                                      <a:moveTo>
                                        <a:pt x="453" y="235"/>
                                      </a:moveTo>
                                      <a:lnTo>
                                        <a:pt x="507" y="263"/>
                                      </a:lnTo>
                                      <a:lnTo>
                                        <a:pt x="503" y="274"/>
                                      </a:lnTo>
                                      <a:lnTo>
                                        <a:pt x="449" y="245"/>
                                      </a:lnTo>
                                      <a:lnTo>
                                        <a:pt x="453" y="235"/>
                                      </a:lnTo>
                                      <a:close/>
                                      <a:moveTo>
                                        <a:pt x="543" y="282"/>
                                      </a:moveTo>
                                      <a:lnTo>
                                        <a:pt x="596" y="310"/>
                                      </a:lnTo>
                                      <a:lnTo>
                                        <a:pt x="592" y="320"/>
                                      </a:lnTo>
                                      <a:lnTo>
                                        <a:pt x="538" y="292"/>
                                      </a:lnTo>
                                      <a:lnTo>
                                        <a:pt x="543" y="282"/>
                                      </a:lnTo>
                                      <a:close/>
                                      <a:moveTo>
                                        <a:pt x="632" y="329"/>
                                      </a:moveTo>
                                      <a:lnTo>
                                        <a:pt x="686" y="357"/>
                                      </a:lnTo>
                                      <a:lnTo>
                                        <a:pt x="682" y="367"/>
                                      </a:lnTo>
                                      <a:lnTo>
                                        <a:pt x="628" y="339"/>
                                      </a:lnTo>
                                      <a:lnTo>
                                        <a:pt x="632" y="329"/>
                                      </a:lnTo>
                                      <a:close/>
                                      <a:moveTo>
                                        <a:pt x="722" y="376"/>
                                      </a:moveTo>
                                      <a:lnTo>
                                        <a:pt x="776" y="404"/>
                                      </a:lnTo>
                                      <a:lnTo>
                                        <a:pt x="772" y="414"/>
                                      </a:lnTo>
                                      <a:lnTo>
                                        <a:pt x="718" y="386"/>
                                      </a:lnTo>
                                      <a:lnTo>
                                        <a:pt x="722" y="37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64" name="Freeform 1147"/>
                              <wps:cNvSpPr>
                                <a:spLocks noEditPoints="1"/>
                              </wps:cNvSpPr>
                              <wps:spPr bwMode="auto">
                                <a:xfrm>
                                  <a:off x="136525" y="1184910"/>
                                  <a:ext cx="1368425" cy="271145"/>
                                </a:xfrm>
                                <a:custGeom>
                                  <a:avLst/>
                                  <a:gdLst>
                                    <a:gd name="T0" fmla="*/ 59 w 2155"/>
                                    <a:gd name="T1" fmla="*/ 404 h 427"/>
                                    <a:gd name="T2" fmla="*/ 2 w 2155"/>
                                    <a:gd name="T3" fmla="*/ 427 h 427"/>
                                    <a:gd name="T4" fmla="*/ 97 w 2155"/>
                                    <a:gd name="T5" fmla="*/ 397 h 427"/>
                                    <a:gd name="T6" fmla="*/ 157 w 2155"/>
                                    <a:gd name="T7" fmla="*/ 397 h 427"/>
                                    <a:gd name="T8" fmla="*/ 97 w 2155"/>
                                    <a:gd name="T9" fmla="*/ 397 h 427"/>
                                    <a:gd name="T10" fmla="*/ 253 w 2155"/>
                                    <a:gd name="T11" fmla="*/ 367 h 427"/>
                                    <a:gd name="T12" fmla="*/ 196 w 2155"/>
                                    <a:gd name="T13" fmla="*/ 390 h 427"/>
                                    <a:gd name="T14" fmla="*/ 292 w 2155"/>
                                    <a:gd name="T15" fmla="*/ 359 h 427"/>
                                    <a:gd name="T16" fmla="*/ 351 w 2155"/>
                                    <a:gd name="T17" fmla="*/ 360 h 427"/>
                                    <a:gd name="T18" fmla="*/ 292 w 2155"/>
                                    <a:gd name="T19" fmla="*/ 359 h 427"/>
                                    <a:gd name="T20" fmla="*/ 447 w 2155"/>
                                    <a:gd name="T21" fmla="*/ 329 h 427"/>
                                    <a:gd name="T22" fmla="*/ 390 w 2155"/>
                                    <a:gd name="T23" fmla="*/ 352 h 427"/>
                                    <a:gd name="T24" fmla="*/ 485 w 2155"/>
                                    <a:gd name="T25" fmla="*/ 322 h 427"/>
                                    <a:gd name="T26" fmla="*/ 545 w 2155"/>
                                    <a:gd name="T27" fmla="*/ 322 h 427"/>
                                    <a:gd name="T28" fmla="*/ 485 w 2155"/>
                                    <a:gd name="T29" fmla="*/ 322 h 427"/>
                                    <a:gd name="T30" fmla="*/ 641 w 2155"/>
                                    <a:gd name="T31" fmla="*/ 292 h 427"/>
                                    <a:gd name="T32" fmla="*/ 584 w 2155"/>
                                    <a:gd name="T33" fmla="*/ 315 h 427"/>
                                    <a:gd name="T34" fmla="*/ 679 w 2155"/>
                                    <a:gd name="T35" fmla="*/ 285 h 427"/>
                                    <a:gd name="T36" fmla="*/ 739 w 2155"/>
                                    <a:gd name="T37" fmla="*/ 285 h 427"/>
                                    <a:gd name="T38" fmla="*/ 679 w 2155"/>
                                    <a:gd name="T39" fmla="*/ 285 h 427"/>
                                    <a:gd name="T40" fmla="*/ 835 w 2155"/>
                                    <a:gd name="T41" fmla="*/ 254 h 427"/>
                                    <a:gd name="T42" fmla="*/ 778 w 2155"/>
                                    <a:gd name="T43" fmla="*/ 277 h 427"/>
                                    <a:gd name="T44" fmla="*/ 873 w 2155"/>
                                    <a:gd name="T45" fmla="*/ 247 h 427"/>
                                    <a:gd name="T46" fmla="*/ 933 w 2155"/>
                                    <a:gd name="T47" fmla="*/ 247 h 427"/>
                                    <a:gd name="T48" fmla="*/ 873 w 2155"/>
                                    <a:gd name="T49" fmla="*/ 247 h 427"/>
                                    <a:gd name="T50" fmla="*/ 1029 w 2155"/>
                                    <a:gd name="T51" fmla="*/ 217 h 427"/>
                                    <a:gd name="T52" fmla="*/ 972 w 2155"/>
                                    <a:gd name="T53" fmla="*/ 240 h 427"/>
                                    <a:gd name="T54" fmla="*/ 1067 w 2155"/>
                                    <a:gd name="T55" fmla="*/ 210 h 427"/>
                                    <a:gd name="T56" fmla="*/ 1127 w 2155"/>
                                    <a:gd name="T57" fmla="*/ 210 h 427"/>
                                    <a:gd name="T58" fmla="*/ 1067 w 2155"/>
                                    <a:gd name="T59" fmla="*/ 210 h 427"/>
                                    <a:gd name="T60" fmla="*/ 1223 w 2155"/>
                                    <a:gd name="T61" fmla="*/ 180 h 427"/>
                                    <a:gd name="T62" fmla="*/ 1166 w 2155"/>
                                    <a:gd name="T63" fmla="*/ 202 h 427"/>
                                    <a:gd name="T64" fmla="*/ 1261 w 2155"/>
                                    <a:gd name="T65" fmla="*/ 172 h 427"/>
                                    <a:gd name="T66" fmla="*/ 1321 w 2155"/>
                                    <a:gd name="T67" fmla="*/ 172 h 427"/>
                                    <a:gd name="T68" fmla="*/ 1261 w 2155"/>
                                    <a:gd name="T69" fmla="*/ 172 h 427"/>
                                    <a:gd name="T70" fmla="*/ 1417 w 2155"/>
                                    <a:gd name="T71" fmla="*/ 142 h 427"/>
                                    <a:gd name="T72" fmla="*/ 1360 w 2155"/>
                                    <a:gd name="T73" fmla="*/ 165 h 427"/>
                                    <a:gd name="T74" fmla="*/ 1455 w 2155"/>
                                    <a:gd name="T75" fmla="*/ 135 h 427"/>
                                    <a:gd name="T76" fmla="*/ 1515 w 2155"/>
                                    <a:gd name="T77" fmla="*/ 135 h 427"/>
                                    <a:gd name="T78" fmla="*/ 1455 w 2155"/>
                                    <a:gd name="T79" fmla="*/ 135 h 427"/>
                                    <a:gd name="T80" fmla="*/ 1611 w 2155"/>
                                    <a:gd name="T81" fmla="*/ 105 h 427"/>
                                    <a:gd name="T82" fmla="*/ 1554 w 2155"/>
                                    <a:gd name="T83" fmla="*/ 127 h 427"/>
                                    <a:gd name="T84" fmla="*/ 1649 w 2155"/>
                                    <a:gd name="T85" fmla="*/ 97 h 427"/>
                                    <a:gd name="T86" fmla="*/ 1709 w 2155"/>
                                    <a:gd name="T87" fmla="*/ 97 h 427"/>
                                    <a:gd name="T88" fmla="*/ 1649 w 2155"/>
                                    <a:gd name="T89" fmla="*/ 97 h 427"/>
                                    <a:gd name="T90" fmla="*/ 1805 w 2155"/>
                                    <a:gd name="T91" fmla="*/ 67 h 427"/>
                                    <a:gd name="T92" fmla="*/ 1748 w 2155"/>
                                    <a:gd name="T93" fmla="*/ 90 h 427"/>
                                    <a:gd name="T94" fmla="*/ 1843 w 2155"/>
                                    <a:gd name="T95" fmla="*/ 60 h 427"/>
                                    <a:gd name="T96" fmla="*/ 1903 w 2155"/>
                                    <a:gd name="T97" fmla="*/ 60 h 427"/>
                                    <a:gd name="T98" fmla="*/ 1843 w 2155"/>
                                    <a:gd name="T99" fmla="*/ 60 h 427"/>
                                    <a:gd name="T100" fmla="*/ 1999 w 2155"/>
                                    <a:gd name="T101" fmla="*/ 30 h 427"/>
                                    <a:gd name="T102" fmla="*/ 1942 w 2155"/>
                                    <a:gd name="T103" fmla="*/ 52 h 427"/>
                                    <a:gd name="T104" fmla="*/ 2037 w 2155"/>
                                    <a:gd name="T105" fmla="*/ 22 h 427"/>
                                    <a:gd name="T106" fmla="*/ 2097 w 2155"/>
                                    <a:gd name="T107" fmla="*/ 22 h 427"/>
                                    <a:gd name="T108" fmla="*/ 2037 w 2155"/>
                                    <a:gd name="T109" fmla="*/ 22 h 427"/>
                                    <a:gd name="T110" fmla="*/ 2153 w 2155"/>
                                    <a:gd name="T111" fmla="*/ 0 h 427"/>
                                    <a:gd name="T112" fmla="*/ 2136 w 2155"/>
                                    <a:gd name="T113" fmla="*/ 15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55" h="427">
                                      <a:moveTo>
                                        <a:pt x="0" y="416"/>
                                      </a:moveTo>
                                      <a:lnTo>
                                        <a:pt x="59" y="404"/>
                                      </a:lnTo>
                                      <a:lnTo>
                                        <a:pt x="60" y="416"/>
                                      </a:lnTo>
                                      <a:lnTo>
                                        <a:pt x="2" y="427"/>
                                      </a:lnTo>
                                      <a:lnTo>
                                        <a:pt x="0" y="416"/>
                                      </a:lnTo>
                                      <a:close/>
                                      <a:moveTo>
                                        <a:pt x="97" y="397"/>
                                      </a:moveTo>
                                      <a:lnTo>
                                        <a:pt x="156" y="386"/>
                                      </a:lnTo>
                                      <a:lnTo>
                                        <a:pt x="157" y="397"/>
                                      </a:lnTo>
                                      <a:lnTo>
                                        <a:pt x="99" y="408"/>
                                      </a:lnTo>
                                      <a:lnTo>
                                        <a:pt x="97" y="397"/>
                                      </a:lnTo>
                                      <a:close/>
                                      <a:moveTo>
                                        <a:pt x="195" y="378"/>
                                      </a:moveTo>
                                      <a:lnTo>
                                        <a:pt x="253" y="367"/>
                                      </a:lnTo>
                                      <a:lnTo>
                                        <a:pt x="254" y="378"/>
                                      </a:lnTo>
                                      <a:lnTo>
                                        <a:pt x="196" y="390"/>
                                      </a:lnTo>
                                      <a:lnTo>
                                        <a:pt x="195" y="378"/>
                                      </a:lnTo>
                                      <a:close/>
                                      <a:moveTo>
                                        <a:pt x="292" y="359"/>
                                      </a:moveTo>
                                      <a:lnTo>
                                        <a:pt x="350" y="348"/>
                                      </a:lnTo>
                                      <a:lnTo>
                                        <a:pt x="351" y="360"/>
                                      </a:lnTo>
                                      <a:lnTo>
                                        <a:pt x="293" y="371"/>
                                      </a:lnTo>
                                      <a:lnTo>
                                        <a:pt x="292" y="359"/>
                                      </a:lnTo>
                                      <a:close/>
                                      <a:moveTo>
                                        <a:pt x="388" y="341"/>
                                      </a:moveTo>
                                      <a:lnTo>
                                        <a:pt x="447" y="329"/>
                                      </a:lnTo>
                                      <a:lnTo>
                                        <a:pt x="448" y="341"/>
                                      </a:lnTo>
                                      <a:lnTo>
                                        <a:pt x="390" y="352"/>
                                      </a:lnTo>
                                      <a:lnTo>
                                        <a:pt x="388" y="341"/>
                                      </a:lnTo>
                                      <a:close/>
                                      <a:moveTo>
                                        <a:pt x="485" y="322"/>
                                      </a:moveTo>
                                      <a:lnTo>
                                        <a:pt x="544" y="311"/>
                                      </a:lnTo>
                                      <a:lnTo>
                                        <a:pt x="545" y="322"/>
                                      </a:lnTo>
                                      <a:lnTo>
                                        <a:pt x="487" y="333"/>
                                      </a:lnTo>
                                      <a:lnTo>
                                        <a:pt x="485" y="322"/>
                                      </a:lnTo>
                                      <a:close/>
                                      <a:moveTo>
                                        <a:pt x="582" y="303"/>
                                      </a:moveTo>
                                      <a:lnTo>
                                        <a:pt x="641" y="292"/>
                                      </a:lnTo>
                                      <a:lnTo>
                                        <a:pt x="642" y="303"/>
                                      </a:lnTo>
                                      <a:lnTo>
                                        <a:pt x="584" y="315"/>
                                      </a:lnTo>
                                      <a:lnTo>
                                        <a:pt x="582" y="303"/>
                                      </a:lnTo>
                                      <a:close/>
                                      <a:moveTo>
                                        <a:pt x="679" y="285"/>
                                      </a:moveTo>
                                      <a:lnTo>
                                        <a:pt x="738" y="273"/>
                                      </a:lnTo>
                                      <a:lnTo>
                                        <a:pt x="739" y="285"/>
                                      </a:lnTo>
                                      <a:lnTo>
                                        <a:pt x="681" y="296"/>
                                      </a:lnTo>
                                      <a:lnTo>
                                        <a:pt x="679" y="285"/>
                                      </a:lnTo>
                                      <a:close/>
                                      <a:moveTo>
                                        <a:pt x="776" y="266"/>
                                      </a:moveTo>
                                      <a:lnTo>
                                        <a:pt x="835" y="254"/>
                                      </a:lnTo>
                                      <a:lnTo>
                                        <a:pt x="836" y="266"/>
                                      </a:lnTo>
                                      <a:lnTo>
                                        <a:pt x="778" y="277"/>
                                      </a:lnTo>
                                      <a:lnTo>
                                        <a:pt x="776" y="266"/>
                                      </a:lnTo>
                                      <a:close/>
                                      <a:moveTo>
                                        <a:pt x="873" y="247"/>
                                      </a:moveTo>
                                      <a:lnTo>
                                        <a:pt x="932" y="236"/>
                                      </a:lnTo>
                                      <a:lnTo>
                                        <a:pt x="933" y="247"/>
                                      </a:lnTo>
                                      <a:lnTo>
                                        <a:pt x="875" y="258"/>
                                      </a:lnTo>
                                      <a:lnTo>
                                        <a:pt x="873" y="247"/>
                                      </a:lnTo>
                                      <a:close/>
                                      <a:moveTo>
                                        <a:pt x="970" y="228"/>
                                      </a:moveTo>
                                      <a:lnTo>
                                        <a:pt x="1029" y="217"/>
                                      </a:lnTo>
                                      <a:lnTo>
                                        <a:pt x="1030" y="228"/>
                                      </a:lnTo>
                                      <a:lnTo>
                                        <a:pt x="972" y="240"/>
                                      </a:lnTo>
                                      <a:lnTo>
                                        <a:pt x="970" y="228"/>
                                      </a:lnTo>
                                      <a:close/>
                                      <a:moveTo>
                                        <a:pt x="1067" y="210"/>
                                      </a:moveTo>
                                      <a:lnTo>
                                        <a:pt x="1126" y="198"/>
                                      </a:lnTo>
                                      <a:lnTo>
                                        <a:pt x="1127" y="210"/>
                                      </a:lnTo>
                                      <a:lnTo>
                                        <a:pt x="1069" y="221"/>
                                      </a:lnTo>
                                      <a:lnTo>
                                        <a:pt x="1067" y="210"/>
                                      </a:lnTo>
                                      <a:close/>
                                      <a:moveTo>
                                        <a:pt x="1164" y="191"/>
                                      </a:moveTo>
                                      <a:lnTo>
                                        <a:pt x="1223" y="180"/>
                                      </a:lnTo>
                                      <a:lnTo>
                                        <a:pt x="1224" y="191"/>
                                      </a:lnTo>
                                      <a:lnTo>
                                        <a:pt x="1166" y="202"/>
                                      </a:lnTo>
                                      <a:lnTo>
                                        <a:pt x="1164" y="191"/>
                                      </a:lnTo>
                                      <a:close/>
                                      <a:moveTo>
                                        <a:pt x="1261" y="172"/>
                                      </a:moveTo>
                                      <a:lnTo>
                                        <a:pt x="1320" y="161"/>
                                      </a:lnTo>
                                      <a:lnTo>
                                        <a:pt x="1321" y="172"/>
                                      </a:lnTo>
                                      <a:lnTo>
                                        <a:pt x="1263" y="183"/>
                                      </a:lnTo>
                                      <a:lnTo>
                                        <a:pt x="1261" y="172"/>
                                      </a:lnTo>
                                      <a:close/>
                                      <a:moveTo>
                                        <a:pt x="1358" y="153"/>
                                      </a:moveTo>
                                      <a:lnTo>
                                        <a:pt x="1417" y="142"/>
                                      </a:lnTo>
                                      <a:lnTo>
                                        <a:pt x="1418" y="154"/>
                                      </a:lnTo>
                                      <a:lnTo>
                                        <a:pt x="1360" y="165"/>
                                      </a:lnTo>
                                      <a:lnTo>
                                        <a:pt x="1358" y="153"/>
                                      </a:lnTo>
                                      <a:close/>
                                      <a:moveTo>
                                        <a:pt x="1455" y="135"/>
                                      </a:moveTo>
                                      <a:lnTo>
                                        <a:pt x="1514" y="123"/>
                                      </a:lnTo>
                                      <a:lnTo>
                                        <a:pt x="1515" y="135"/>
                                      </a:lnTo>
                                      <a:lnTo>
                                        <a:pt x="1457" y="146"/>
                                      </a:lnTo>
                                      <a:lnTo>
                                        <a:pt x="1455" y="135"/>
                                      </a:lnTo>
                                      <a:close/>
                                      <a:moveTo>
                                        <a:pt x="1552" y="116"/>
                                      </a:moveTo>
                                      <a:lnTo>
                                        <a:pt x="1611" y="105"/>
                                      </a:lnTo>
                                      <a:lnTo>
                                        <a:pt x="1612" y="116"/>
                                      </a:lnTo>
                                      <a:lnTo>
                                        <a:pt x="1554" y="127"/>
                                      </a:lnTo>
                                      <a:lnTo>
                                        <a:pt x="1552" y="116"/>
                                      </a:lnTo>
                                      <a:close/>
                                      <a:moveTo>
                                        <a:pt x="1649" y="97"/>
                                      </a:moveTo>
                                      <a:lnTo>
                                        <a:pt x="1708" y="86"/>
                                      </a:lnTo>
                                      <a:lnTo>
                                        <a:pt x="1709" y="97"/>
                                      </a:lnTo>
                                      <a:lnTo>
                                        <a:pt x="1651" y="108"/>
                                      </a:lnTo>
                                      <a:lnTo>
                                        <a:pt x="1649" y="97"/>
                                      </a:lnTo>
                                      <a:close/>
                                      <a:moveTo>
                                        <a:pt x="1746" y="78"/>
                                      </a:moveTo>
                                      <a:lnTo>
                                        <a:pt x="1805" y="67"/>
                                      </a:lnTo>
                                      <a:lnTo>
                                        <a:pt x="1806" y="79"/>
                                      </a:lnTo>
                                      <a:lnTo>
                                        <a:pt x="1748" y="90"/>
                                      </a:lnTo>
                                      <a:lnTo>
                                        <a:pt x="1746" y="78"/>
                                      </a:lnTo>
                                      <a:close/>
                                      <a:moveTo>
                                        <a:pt x="1843" y="60"/>
                                      </a:moveTo>
                                      <a:lnTo>
                                        <a:pt x="1902" y="48"/>
                                      </a:lnTo>
                                      <a:lnTo>
                                        <a:pt x="1903" y="60"/>
                                      </a:lnTo>
                                      <a:lnTo>
                                        <a:pt x="1845" y="71"/>
                                      </a:lnTo>
                                      <a:lnTo>
                                        <a:pt x="1843" y="60"/>
                                      </a:lnTo>
                                      <a:close/>
                                      <a:moveTo>
                                        <a:pt x="1940" y="41"/>
                                      </a:moveTo>
                                      <a:lnTo>
                                        <a:pt x="1999" y="30"/>
                                      </a:lnTo>
                                      <a:lnTo>
                                        <a:pt x="2000" y="41"/>
                                      </a:lnTo>
                                      <a:lnTo>
                                        <a:pt x="1942" y="52"/>
                                      </a:lnTo>
                                      <a:lnTo>
                                        <a:pt x="1940" y="41"/>
                                      </a:lnTo>
                                      <a:close/>
                                      <a:moveTo>
                                        <a:pt x="2037" y="22"/>
                                      </a:moveTo>
                                      <a:lnTo>
                                        <a:pt x="2096" y="11"/>
                                      </a:lnTo>
                                      <a:lnTo>
                                        <a:pt x="2097" y="22"/>
                                      </a:lnTo>
                                      <a:lnTo>
                                        <a:pt x="2039" y="33"/>
                                      </a:lnTo>
                                      <a:lnTo>
                                        <a:pt x="2037" y="22"/>
                                      </a:lnTo>
                                      <a:close/>
                                      <a:moveTo>
                                        <a:pt x="2134" y="3"/>
                                      </a:moveTo>
                                      <a:lnTo>
                                        <a:pt x="2153" y="0"/>
                                      </a:lnTo>
                                      <a:lnTo>
                                        <a:pt x="2155" y="11"/>
                                      </a:lnTo>
                                      <a:lnTo>
                                        <a:pt x="2136" y="15"/>
                                      </a:lnTo>
                                      <a:lnTo>
                                        <a:pt x="2134" y="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65" name="Line 1148"/>
                              <wps:cNvCnPr/>
                              <wps:spPr bwMode="auto">
                                <a:xfrm>
                                  <a:off x="137160" y="1452245"/>
                                  <a:ext cx="93662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66" name="Line 1149"/>
                              <wps:cNvCnPr/>
                              <wps:spPr bwMode="auto">
                                <a:xfrm flipV="1">
                                  <a:off x="1073785" y="1188085"/>
                                  <a:ext cx="430530" cy="2641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67" name="Line 1150"/>
                              <wps:cNvCnPr/>
                              <wps:spPr bwMode="auto">
                                <a:xfrm>
                                  <a:off x="567690" y="248285"/>
                                  <a:ext cx="936625" cy="9398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68" name="Line 1151"/>
                              <wps:cNvCnPr/>
                              <wps:spPr bwMode="auto">
                                <a:xfrm>
                                  <a:off x="567690" y="248285"/>
                                  <a:ext cx="506095" cy="12039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69" name="Line 1152"/>
                              <wps:cNvCnPr/>
                              <wps:spPr bwMode="auto">
                                <a:xfrm flipH="1">
                                  <a:off x="137160" y="248285"/>
                                  <a:ext cx="430530" cy="12039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70" name="Freeform 1153"/>
                              <wps:cNvSpPr>
                                <a:spLocks noEditPoints="1"/>
                              </wps:cNvSpPr>
                              <wps:spPr bwMode="auto">
                                <a:xfrm>
                                  <a:off x="565150" y="248285"/>
                                  <a:ext cx="5715" cy="924560"/>
                                </a:xfrm>
                                <a:custGeom>
                                  <a:avLst/>
                                  <a:gdLst>
                                    <a:gd name="T0" fmla="*/ 9 w 9"/>
                                    <a:gd name="T1" fmla="*/ 70 h 1456"/>
                                    <a:gd name="T2" fmla="*/ 0 w 9"/>
                                    <a:gd name="T3" fmla="*/ 0 h 1456"/>
                                    <a:gd name="T4" fmla="*/ 9 w 9"/>
                                    <a:gd name="T5" fmla="*/ 116 h 1456"/>
                                    <a:gd name="T6" fmla="*/ 0 w 9"/>
                                    <a:gd name="T7" fmla="*/ 185 h 1456"/>
                                    <a:gd name="T8" fmla="*/ 9 w 9"/>
                                    <a:gd name="T9" fmla="*/ 116 h 1456"/>
                                    <a:gd name="T10" fmla="*/ 9 w 9"/>
                                    <a:gd name="T11" fmla="*/ 301 h 1456"/>
                                    <a:gd name="T12" fmla="*/ 0 w 9"/>
                                    <a:gd name="T13" fmla="*/ 232 h 1456"/>
                                    <a:gd name="T14" fmla="*/ 9 w 9"/>
                                    <a:gd name="T15" fmla="*/ 347 h 1456"/>
                                    <a:gd name="T16" fmla="*/ 0 w 9"/>
                                    <a:gd name="T17" fmla="*/ 416 h 1456"/>
                                    <a:gd name="T18" fmla="*/ 9 w 9"/>
                                    <a:gd name="T19" fmla="*/ 347 h 1456"/>
                                    <a:gd name="T20" fmla="*/ 9 w 9"/>
                                    <a:gd name="T21" fmla="*/ 532 h 1456"/>
                                    <a:gd name="T22" fmla="*/ 0 w 9"/>
                                    <a:gd name="T23" fmla="*/ 463 h 1456"/>
                                    <a:gd name="T24" fmla="*/ 9 w 9"/>
                                    <a:gd name="T25" fmla="*/ 578 h 1456"/>
                                    <a:gd name="T26" fmla="*/ 0 w 9"/>
                                    <a:gd name="T27" fmla="*/ 647 h 1456"/>
                                    <a:gd name="T28" fmla="*/ 9 w 9"/>
                                    <a:gd name="T29" fmla="*/ 578 h 1456"/>
                                    <a:gd name="T30" fmla="*/ 9 w 9"/>
                                    <a:gd name="T31" fmla="*/ 763 h 1456"/>
                                    <a:gd name="T32" fmla="*/ 0 w 9"/>
                                    <a:gd name="T33" fmla="*/ 694 h 1456"/>
                                    <a:gd name="T34" fmla="*/ 9 w 9"/>
                                    <a:gd name="T35" fmla="*/ 809 h 1456"/>
                                    <a:gd name="T36" fmla="*/ 0 w 9"/>
                                    <a:gd name="T37" fmla="*/ 878 h 1456"/>
                                    <a:gd name="T38" fmla="*/ 9 w 9"/>
                                    <a:gd name="T39" fmla="*/ 809 h 1456"/>
                                    <a:gd name="T40" fmla="*/ 9 w 9"/>
                                    <a:gd name="T41" fmla="*/ 994 h 1456"/>
                                    <a:gd name="T42" fmla="*/ 0 w 9"/>
                                    <a:gd name="T43" fmla="*/ 925 h 1456"/>
                                    <a:gd name="T44" fmla="*/ 9 w 9"/>
                                    <a:gd name="T45" fmla="*/ 1040 h 1456"/>
                                    <a:gd name="T46" fmla="*/ 0 w 9"/>
                                    <a:gd name="T47" fmla="*/ 1109 h 1456"/>
                                    <a:gd name="T48" fmla="*/ 9 w 9"/>
                                    <a:gd name="T49" fmla="*/ 1040 h 1456"/>
                                    <a:gd name="T50" fmla="*/ 9 w 9"/>
                                    <a:gd name="T51" fmla="*/ 1225 h 1456"/>
                                    <a:gd name="T52" fmla="*/ 0 w 9"/>
                                    <a:gd name="T53" fmla="*/ 1156 h 1456"/>
                                    <a:gd name="T54" fmla="*/ 9 w 9"/>
                                    <a:gd name="T55" fmla="*/ 1271 h 1456"/>
                                    <a:gd name="T56" fmla="*/ 0 w 9"/>
                                    <a:gd name="T57" fmla="*/ 1341 h 1456"/>
                                    <a:gd name="T58" fmla="*/ 9 w 9"/>
                                    <a:gd name="T59" fmla="*/ 1271 h 1456"/>
                                    <a:gd name="T60" fmla="*/ 9 w 9"/>
                                    <a:gd name="T61" fmla="*/ 1456 h 1456"/>
                                    <a:gd name="T62" fmla="*/ 0 w 9"/>
                                    <a:gd name="T63" fmla="*/ 1387 h 1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 h="1456">
                                      <a:moveTo>
                                        <a:pt x="9" y="0"/>
                                      </a:moveTo>
                                      <a:lnTo>
                                        <a:pt x="9" y="70"/>
                                      </a:lnTo>
                                      <a:lnTo>
                                        <a:pt x="0" y="70"/>
                                      </a:lnTo>
                                      <a:lnTo>
                                        <a:pt x="0" y="0"/>
                                      </a:lnTo>
                                      <a:lnTo>
                                        <a:pt x="9" y="0"/>
                                      </a:lnTo>
                                      <a:close/>
                                      <a:moveTo>
                                        <a:pt x="9" y="116"/>
                                      </a:moveTo>
                                      <a:lnTo>
                                        <a:pt x="9" y="185"/>
                                      </a:lnTo>
                                      <a:lnTo>
                                        <a:pt x="0" y="185"/>
                                      </a:lnTo>
                                      <a:lnTo>
                                        <a:pt x="0" y="116"/>
                                      </a:lnTo>
                                      <a:lnTo>
                                        <a:pt x="9" y="116"/>
                                      </a:lnTo>
                                      <a:close/>
                                      <a:moveTo>
                                        <a:pt x="9" y="232"/>
                                      </a:moveTo>
                                      <a:lnTo>
                                        <a:pt x="9" y="301"/>
                                      </a:lnTo>
                                      <a:lnTo>
                                        <a:pt x="0" y="301"/>
                                      </a:lnTo>
                                      <a:lnTo>
                                        <a:pt x="0" y="232"/>
                                      </a:lnTo>
                                      <a:lnTo>
                                        <a:pt x="9" y="232"/>
                                      </a:lnTo>
                                      <a:close/>
                                      <a:moveTo>
                                        <a:pt x="9" y="347"/>
                                      </a:moveTo>
                                      <a:lnTo>
                                        <a:pt x="9" y="416"/>
                                      </a:lnTo>
                                      <a:lnTo>
                                        <a:pt x="0" y="416"/>
                                      </a:lnTo>
                                      <a:lnTo>
                                        <a:pt x="0" y="347"/>
                                      </a:lnTo>
                                      <a:lnTo>
                                        <a:pt x="9" y="347"/>
                                      </a:lnTo>
                                      <a:close/>
                                      <a:moveTo>
                                        <a:pt x="9" y="463"/>
                                      </a:moveTo>
                                      <a:lnTo>
                                        <a:pt x="9" y="532"/>
                                      </a:lnTo>
                                      <a:lnTo>
                                        <a:pt x="0" y="532"/>
                                      </a:lnTo>
                                      <a:lnTo>
                                        <a:pt x="0" y="463"/>
                                      </a:lnTo>
                                      <a:lnTo>
                                        <a:pt x="9" y="463"/>
                                      </a:lnTo>
                                      <a:close/>
                                      <a:moveTo>
                                        <a:pt x="9" y="578"/>
                                      </a:moveTo>
                                      <a:lnTo>
                                        <a:pt x="9" y="647"/>
                                      </a:lnTo>
                                      <a:lnTo>
                                        <a:pt x="0" y="647"/>
                                      </a:lnTo>
                                      <a:lnTo>
                                        <a:pt x="0" y="578"/>
                                      </a:lnTo>
                                      <a:lnTo>
                                        <a:pt x="9" y="578"/>
                                      </a:lnTo>
                                      <a:close/>
                                      <a:moveTo>
                                        <a:pt x="9" y="694"/>
                                      </a:moveTo>
                                      <a:lnTo>
                                        <a:pt x="9" y="763"/>
                                      </a:lnTo>
                                      <a:lnTo>
                                        <a:pt x="0" y="763"/>
                                      </a:lnTo>
                                      <a:lnTo>
                                        <a:pt x="0" y="694"/>
                                      </a:lnTo>
                                      <a:lnTo>
                                        <a:pt x="9" y="694"/>
                                      </a:lnTo>
                                      <a:close/>
                                      <a:moveTo>
                                        <a:pt x="9" y="809"/>
                                      </a:moveTo>
                                      <a:lnTo>
                                        <a:pt x="9" y="878"/>
                                      </a:lnTo>
                                      <a:lnTo>
                                        <a:pt x="0" y="878"/>
                                      </a:lnTo>
                                      <a:lnTo>
                                        <a:pt x="0" y="809"/>
                                      </a:lnTo>
                                      <a:lnTo>
                                        <a:pt x="9" y="809"/>
                                      </a:lnTo>
                                      <a:close/>
                                      <a:moveTo>
                                        <a:pt x="9" y="925"/>
                                      </a:moveTo>
                                      <a:lnTo>
                                        <a:pt x="9" y="994"/>
                                      </a:lnTo>
                                      <a:lnTo>
                                        <a:pt x="0" y="994"/>
                                      </a:lnTo>
                                      <a:lnTo>
                                        <a:pt x="0" y="925"/>
                                      </a:lnTo>
                                      <a:lnTo>
                                        <a:pt x="9" y="925"/>
                                      </a:lnTo>
                                      <a:close/>
                                      <a:moveTo>
                                        <a:pt x="9" y="1040"/>
                                      </a:moveTo>
                                      <a:lnTo>
                                        <a:pt x="9" y="1109"/>
                                      </a:lnTo>
                                      <a:lnTo>
                                        <a:pt x="0" y="1109"/>
                                      </a:lnTo>
                                      <a:lnTo>
                                        <a:pt x="0" y="1040"/>
                                      </a:lnTo>
                                      <a:lnTo>
                                        <a:pt x="9" y="1040"/>
                                      </a:lnTo>
                                      <a:close/>
                                      <a:moveTo>
                                        <a:pt x="9" y="1156"/>
                                      </a:moveTo>
                                      <a:lnTo>
                                        <a:pt x="9" y="1225"/>
                                      </a:lnTo>
                                      <a:lnTo>
                                        <a:pt x="0" y="1225"/>
                                      </a:lnTo>
                                      <a:lnTo>
                                        <a:pt x="0" y="1156"/>
                                      </a:lnTo>
                                      <a:lnTo>
                                        <a:pt x="9" y="1156"/>
                                      </a:lnTo>
                                      <a:close/>
                                      <a:moveTo>
                                        <a:pt x="9" y="1271"/>
                                      </a:moveTo>
                                      <a:lnTo>
                                        <a:pt x="9" y="1341"/>
                                      </a:lnTo>
                                      <a:lnTo>
                                        <a:pt x="0" y="1341"/>
                                      </a:lnTo>
                                      <a:lnTo>
                                        <a:pt x="0" y="1271"/>
                                      </a:lnTo>
                                      <a:lnTo>
                                        <a:pt x="9" y="1271"/>
                                      </a:lnTo>
                                      <a:close/>
                                      <a:moveTo>
                                        <a:pt x="9" y="1387"/>
                                      </a:moveTo>
                                      <a:lnTo>
                                        <a:pt x="9" y="1456"/>
                                      </a:lnTo>
                                      <a:lnTo>
                                        <a:pt x="0" y="1456"/>
                                      </a:lnTo>
                                      <a:lnTo>
                                        <a:pt x="0" y="1387"/>
                                      </a:lnTo>
                                      <a:lnTo>
                                        <a:pt x="9" y="138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71" name="Line 1154"/>
                              <wps:cNvCnPr/>
                              <wps:spPr bwMode="auto">
                                <a:xfrm flipH="1">
                                  <a:off x="701675" y="1290320"/>
                                  <a:ext cx="61595" cy="120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72" name="Line 1155"/>
                              <wps:cNvCnPr/>
                              <wps:spPr bwMode="auto">
                                <a:xfrm>
                                  <a:off x="701675" y="1302385"/>
                                  <a:ext cx="57150" cy="2984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73" name="Rectangle 1156"/>
                              <wps:cNvSpPr>
                                <a:spLocks noChangeArrowheads="1"/>
                              </wps:cNvSpPr>
                              <wps:spPr bwMode="auto">
                                <a:xfrm>
                                  <a:off x="836930" y="67627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color w:val="000000"/>
                                        <w:sz w:val="20"/>
                                        <w:szCs w:val="20"/>
                                      </w:rPr>
                                      <w:t>6</w:t>
                                    </w:r>
                                  </w:p>
                                </w:txbxContent>
                              </wps:txbx>
                              <wps:bodyPr rot="0" vert="horz" wrap="none" lIns="0" tIns="0" rIns="0" bIns="0" anchor="t" anchorCtr="0" upright="1">
                                <a:spAutoFit/>
                              </wps:bodyPr>
                            </wps:wsp>
                            <wps:wsp>
                              <wps:cNvPr id="1074" name="Rectangle 1157"/>
                              <wps:cNvSpPr>
                                <a:spLocks noChangeArrowheads="1"/>
                              </wps:cNvSpPr>
                              <wps:spPr bwMode="auto">
                                <a:xfrm>
                                  <a:off x="1348105" y="129222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075" name="Rectangle 1158"/>
                              <wps:cNvSpPr>
                                <a:spLocks noChangeArrowheads="1"/>
                              </wps:cNvSpPr>
                              <wps:spPr bwMode="auto">
                                <a:xfrm>
                                  <a:off x="998855" y="102806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1076" name="Rectangle 1159"/>
                              <wps:cNvSpPr>
                                <a:spLocks noChangeArrowheads="1"/>
                              </wps:cNvSpPr>
                              <wps:spPr bwMode="auto">
                                <a:xfrm>
                                  <a:off x="537210" y="88900"/>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077" name="Rectangle 1160"/>
                              <wps:cNvSpPr>
                                <a:spLocks noChangeArrowheads="1"/>
                              </wps:cNvSpPr>
                              <wps:spPr bwMode="auto">
                                <a:xfrm>
                                  <a:off x="455295" y="102806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078" name="Rectangle 1161"/>
                              <wps:cNvSpPr>
                                <a:spLocks noChangeArrowheads="1"/>
                              </wps:cNvSpPr>
                              <wps:spPr bwMode="auto">
                                <a:xfrm>
                                  <a:off x="1536065" y="10420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079" name="Rectangle 1162"/>
                              <wps:cNvSpPr>
                                <a:spLocks noChangeArrowheads="1"/>
                              </wps:cNvSpPr>
                              <wps:spPr bwMode="auto">
                                <a:xfrm>
                                  <a:off x="1029335" y="14751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080" name="Rectangle 1163"/>
                              <wps:cNvSpPr>
                                <a:spLocks noChangeArrowheads="1"/>
                              </wps:cNvSpPr>
                              <wps:spPr bwMode="auto">
                                <a:xfrm>
                                  <a:off x="87630" y="148209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081" name="Oval 1164"/>
                              <wps:cNvSpPr>
                                <a:spLocks noChangeArrowheads="1"/>
                              </wps:cNvSpPr>
                              <wps:spPr bwMode="auto">
                                <a:xfrm>
                                  <a:off x="1064260" y="1441450"/>
                                  <a:ext cx="1841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82" name="Oval 1165"/>
                              <wps:cNvSpPr>
                                <a:spLocks noChangeArrowheads="1"/>
                              </wps:cNvSpPr>
                              <wps:spPr bwMode="auto">
                                <a:xfrm>
                                  <a:off x="558800" y="1177290"/>
                                  <a:ext cx="1841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83" name="Oval 1166"/>
                              <wps:cNvSpPr>
                                <a:spLocks noChangeArrowheads="1"/>
                              </wps:cNvSpPr>
                              <wps:spPr bwMode="auto">
                                <a:xfrm>
                                  <a:off x="1494790" y="1177290"/>
                                  <a:ext cx="1905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84" name="Oval 1167"/>
                              <wps:cNvSpPr>
                                <a:spLocks noChangeArrowheads="1"/>
                              </wps:cNvSpPr>
                              <wps:spPr bwMode="auto">
                                <a:xfrm>
                                  <a:off x="128270" y="1441450"/>
                                  <a:ext cx="1841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86" name="Oval 1168"/>
                              <wps:cNvSpPr>
                                <a:spLocks noChangeArrowheads="1"/>
                              </wps:cNvSpPr>
                              <wps:spPr bwMode="auto">
                                <a:xfrm>
                                  <a:off x="558800" y="237490"/>
                                  <a:ext cx="1841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142" o:spid="_x0000_s1046" editas="canvas" style="width:135.15pt;height:135.15pt;mso-position-horizontal-relative:char;mso-position-vertical-relative:line" coordsize="17164,171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GXNvMiAAAGfvAAAOAAAAZHJzL2Uyb0RvYy54bWzsXW1vGzmS/n7A/QfBHw/IWP0qtTGZxWwy 2VtgXwY3vvuuyHIsnCx5JSXO7OH++z1FstgsN6vJTCaZ3XMvsNN2ulxdT5FNFqsesr/93cf73ezD 5njaHvYvL4pv5hezzX59uNnu3728+M/rNy+WF7PTebW/We0O+83Li583p4vfffev//Lt48PVpjzc HXY3m+MMSvanq8eHlxd35/PD1eXlaX23uV+dvjk8bPa4eXs43q/O+PX47vLmuHqE9vvdZTmft5eP h+PNw/Gw3pxO+NfX9ubFd0b/7e1mff7r7e1pc57tXl7AtrP579H89y399/K7b1dX746rh7vt2pmx +gVW3K+2ezzUq3q9Oq9m74/bgar77fp4OB1uz9+sD/eXh9vb7XpjMABNMX+C5tVq/2F1MmDW8A4b iJ9+Rb1v35Hd+8Ob7W4Hb1xC+xX9G10f0T4bur3bSyH7L0bWyTw+oAFPD74pT59n4k93q4eNQX66 Wv/lw4/H2fYG/WveFhez/eoePenNcbOhfjErirqmdiQLIPrTw49HMvb08KfD+r9Ps/3hh5vt+cfD dn+GTQVJwu5AlH454Y9mbx//fLiB5tX788E05sfb4z2pQjPNPr68aNpF26ET/Qw1xbLuCtd9Nh/P szXud/jXFvfXEGi7ZWMetbpiLev3p/MfNgejcfXhT6ez7Xs3+Ike8u7GAbuGitv7Hbrhv13Omm72 OCvqqnU91QvBD15oPruDF55KlEIirqUKZIoiqqYORDrNmiYQilvTBhJFs1RQLUKpuD0YUDxw1Z4u EIrbg8br9ZRNqxgEt/ZiiqbQ0UW30DRl+LoInV12jaYq7e4i9HfV1JqmDIcXocdHjEr7vAx9XjeV YlSZ9nkZ+rzqNHhlhs/L0Od1V2pGpX1ehj5vmkLTlOHzMvT5iFFpn1ehz9tae4GrtM+r0OdNN1fg VRk+r0Kft0vVqLTPMTD27+ei1saVKsPnVejzEaPSPq9Dny9rbWyp0z6vQ58vltrYUmf4HJNk76nl Uhtb6rTP69DnXa29fHWGz+vQ5yNGpX3ehD4v5rX2Hjdppzeh07ulNkw1GU5vQqcX86VqVdrrTeh1 xDza8NJkuL0J3T5mVtrvFPD4+bgoK+1dpsDNy8Un0jb0O2IpbYRpMxzfCseXC21gaNOOb4Xjq0p7 CdsMx7fC8SNmpR2/EI5HhKiMx4u04xfC8dVCQ7hQHH9J0asLY1d3HNmuP+7dv+Gn2YoWhHMTVj8c ThROU5yLSPnahuSrK0hRHKwIw0QSrlxQPS6MxidhjsDHhdG8JLzI0oz2I+EuS5hiTJK2sTm8NG5I 4TAWeSApWDTa82BSRGjE84BS1GfE86BSaEfiiN1ogZWCSvGbEc+DSjGaEc+DSoGYEc+DSsGWEc+D ShEViSNkyoFKYZMRz4NKoZERz4NK8Y8Rz4NKMY4Rz4NKgQyJI1LJgUrRihHPg0oRiRHPg0phhxHP g0qhhRHPg0rxA4kjPsiBSjGCEc+DSnGAEc+DSnO9Ec+DStO5Ec+DSlM2iWNKzoFK07IRz4NKM68R z4NKs6sRz4NKE6gRz4NKkySJYxLMgUoToREXUO1o5uayI1KKT5OJx4sZkolv6RGrq4fVmaZA/nH2 iGwR5W9md5Q2MhPg/eHD5vpgJM40E1ojTTYJz+rv7vahVIOYAMaxGN/k64NR5YT8jMN3+Wql7AOz hJ4+br07nDYGaG+nVdpJ+/rb8tlI/mTgYKmEje6ZeVL5UJDFETZqWJA3EnKMlK/WMSyVsJIfmimW jwY5G2GlhgZpIiHHKPhq0bBUwkx+aKZYPhpke4SVGhrkl4Qco+CrRcNSCTP5oZli+WiQ2xFWamiQ ThJyjIKvFg1LJczkh2aK5aNBVkhYqaFBHkrIMQq+WjQslTCTH5oplo8GOSBhpYYGaSchxyj4atGw VMJMfmimWD4aZI+ElRoa5KuEHKPgq0XDUgkz+aGZYvlokCsSVmpokJ4ScoyCrxYNSyXM5IdmiuWj QZJJWKmhobyWEGQYfLVwvFjCUH5splg+HkopCTtVQMhjCUEGwlcHiMUSlvrn5sp9AiTko4SlKiTk wIQgQ+Grg8RiKVP5ublynwAJ+SdhqQoJSS8hyFD46iCxWMpUfm6u3CdAQvJKWKpCMiF5Mpy2kTvE Uqbyc3PlNEiI/2kBYVIofiVBC5CgeHw67LY3VK6nFcTp+O7tq91x9mFFDAfzP7fUEWK7vVmIlLQg Wq9AtLjdrc5mMSLEMrU9HE/n16vTnX2q0WAXP283HzbEIlhd3W1WNz/sb8zP59V2Z38GEqISmAI8 1dxt1f7t4eZn1N+PB0vPAJ0EP9wdjn+/mD2CmvHy4vS396vj5mK2++MeNfwOBX/AOJtf6mZBuadj eOdteGe1X0PVy4vzBXKQ9OOrs+V/vH84bt/d4Ul2UbY/fI+6/+2WyvLGPmuV+wXUBmvr1+A4YOwc chzMcloQF74Ex6Go27lLhUQ5DnWJ+B9TL3EcyrZeYGlB/vpMlkPbUsoZ/7W9qKdChLlrw0+oi4EM vOULC21Bda2IojBzXVcgOkQUIVIIFFH1IaII2L1QVcYVIYDyMm1LNZ+IIoxTXojqIRGDMDp7EWiI 68Fk44U0FwmyQ2MKKxGLMHb1qto6bhMlqf3zmlIxCinsXqprFVWhw5uS6mwxq0KPLzVVocubhdIJ 0Hd6q8CJiDpd0B10X4Vu13xFA5P3la3iRwAKukNRLOJmCcYDxr+4syThAdX+KERJeTCVo5hdoeML FPbiukLP10uqs8V0hZ4v5hrGsMPr/gpdr/pL8B7qudIjBO2hWBDjKPIeCuZDZXgrEYyC+FDOlUFG UB8qw8eI6RK+7zRdwvdzqgjHdAnftxpG4XvVX8L3mr8E/6EqlD4h6A9lqbyOggFRtlTljGAUBAhi c0XbUVAgSngiriv0fQn2RlxX6PuqIBJEzK7Q9yWk4rpC3+v+Cn2v+kvwIMpKwShYEFSGjtoliBDF gkr7EYyCB1EVylwmmRALxV9N6PtqrukKfV+WSp8QRIiy1TCGvtf9JXyv+UtyIQwxJuIvwYSo0EJR 3wsyhGGlxVSF02zVKsOE4EIYDlFMlfA8xri4VaHnaU6I9gjBhKhKDWHoeYT0iq7Q86q3BBmiUYIS wYSowICKQhRkCGXaEEQITBiKpjC+USbsRej2WpsYF6HbGy2gDMeaCm9YHF7oddVTwumhpxDpT1SP CJdlonqoxB2bCbxGaGpXiuMkmInqoTlyonponpmoHppnJqqH5pk41UOlHy4wlyPldY35OmcUownb iOexWlwe/nohWC2U9vUcyl/CO6Ewj2gntKSlnGyfDLcJe3M/TG73AjKzj7SawYNllkXPt/nq9LlZ EOvlUTHHKHqaA3+ijIwPjePbOgMF2RrzJwh47fM1PMhbGcHObKsySWnLtOFnWDzISRmxZUKMgjhY iiXOGOyBdfwwHVBfqOd+pCEyGXHyFirrY0Zw2QOx+7jcEnEi6Zvzk9lavloXDS3k+yOo5tZfyLck 2gm5FmMFsimj1iKPYq3txuXqua02Fp76xtby1aEaWMj3dVRYt1tbEcGM9z5kMawk2ENjbYUMhZVD RX5MDtkHK4fruNxTC9OosCK2ujFEjaNCfsBIIgMwakXhhlKs7kflsK63TwblbwzV0MI0KtoxSr0b 68kEKkfPwdp61AjHraD+OmYrvXXmuZ4mzbby1fa/oX18X+9/lO4gSH7fqTZUuKHcFlLUsc+OpFiR jgJyNFisNsfFntr2FA7MmMqez73sibF+WPY0Q98XL3tia/ecco8048W2dmOaW1Asbcue5RI8N/ue f9bmbkp5LRAqQlW4/zssw9kMqHm7QhFRhKN0V0RNmBssbfZzoCfMUJm6RkQP3OKLWK4KNNAT5qco 0xVRgyHAq3F1yoGaMDelOCfMTCnOEdVO1E6i5ohiZ20zeAN7RLGzgFRcVehp1B4p7zZUFboatBJF VehsV+wcqgq9bTbPRtwta51K84tap+qp0OWap0SpszB7JiNGiVIndm1HPSUqnaXZbhdTFTq9KG0l fuAqUeksK8XrZej1AlJxu0K322pIzC7Rz1FHi+sKe7rurtDzmrtEobNcKBBloRObR6NmyUJnqfR3 UegsWlsYHrheFjpNdT/irkq4HsyEuF2h60s8Mfoeyk3eSJPHdYWu1/0Vuh7sw7guWehE/SVqlyh0 FiiRR+0ShU6qKcR1hd2+LGxxcuB7UeisC82u0PclWjtuV+j7ypxHEmlHudm70zCGvqd6VRyj8L3m L1HotIdJROyShc5KeR1FobNBFSZqlyh0lq7aNvC9KHQ2oAHEdQnfu2LNUFfo+9qQBWIYwyGnrDWM oe91f4W+B9cr3idEobPRJjNR6Cyx9z3av0ShswFXKOovseebi8wDf4lKZ2OqphF/iT3fVamMOWLb d1MRiSGmS/geT4xjDH2v+0v4XvOXKHW2oKBF7ZK1zlIZo0Wts0W8EdcVjjkVaoZRjLSs9wFea046 iPhL1DsrcNriusJ+3yJ4jdsV+r7SQlPKrfZ2qf4KfV9p/qL8ote1QNARtWsZBvDVQhmjiSHf64JU XFfo+3quhEzL0PeLhWZXOOYgRI37HsnOwC5D3om0IyU8vPWVFqlSEtFL6f4Svg/9hbTAVG2eqs1Y lU8HCwyOz5gOFtBqey67ew2ius3SjFMOpoMFNEdOBwtonvlVDhb4h6o2q8a4ouo1wpqct8nt/LvG lsYscYQuNL77ssX4u0rRiRHnukRCHAGIEedqpxFHWIHrZxzoQAGRLazX0cK6xcQ5YrUQgxgKxuH4 GesoLorw1RWhEQFCKlGvteWaxO4zaRY/Ri8poZpKj8ba3hqoAUFm1Ah6cgSr5itXtay+RDnd7brG 2DPmlqe28aN0NEizGStxfsA4HOQcjSCyiqMmIJ9o5XAdM5UrowWqyqNyTw1MY0L+yprgT+jR2qhy lAfk60aNqBzngbadjhmLLJx9MnIno3IDC9OoqNpKHQ+5MqdbQ0XMFvMO4XSrMSuQA7Ny8MKYHPJb 9skdP5mt5avtykML+b7e//ioCWRVEqiQgbLWJqrOyC5ZuUT5FZkjK+cDIraWrxbV0EK+r6NCNsPq xrhvPau1FXI7RjJFEEDexsqhpjDWVsjJ2CdDflRuYGEaFfIqzgZ+WzRUyJpYSdTfx6xARsTK2U2O at0d2Q4rlxjwhxamUWEFbnXbmiNs0FCZCY6G/jkPlqydr7bHINdgNLqCl4pq4cgxyBSMemloIT+P eyAeMTEFnjtTAIHMkClg3r8vzhQoqraheiFNTzGmAO4vaxIwVIEFDmrl0f6zqAKm7lIW4ChgkAmZ AGGu0eUH7RwXCuEl9Wk4Sg7GFGEY9zJ1aRKzQ0VwvBcyJ53HNIVpxgpSSPEONWHU9JoKsw8lpgrz oJdSVYVJRtUokWPUjBLMgdIQImJWCe6AS2IPEUrygClsRJWFjq9wrHbUXUTx854oTWUjqkz4Hp0m rix0fmUOKo8qE95vNctC949YJhpAs0zQCGpDuIhZJngELls/bABBJCDPxju+2DNd2bJxRFnYALU5 PjtqmWgAS0uIKAsbAOcpaJaJBlCVhQ0wYploAE2ZYBO05pDpGExBJ6BGj/YzQSdolsToiSoTbwBO cIgrCxugNZtRo8rCBijt1rVhA8hj480+xqiysAF0ZWEDjFgWNoCqTFAKlijAxn0mOAWlPctgCFNw ChbmEOwYTLl7Gsc/RxtAkAqWhmgSVSYawPKFIpaFb0BniDlRZaIBVGVhA4xYJhpAUyZ4BcUcpcB4 C0hmgd0DOsQpmAWdqczFcEpqAU53iLaAoBbgWzjEU4hqE01gd2RHTAuboChKVZtoA1Vb2AZjtolG 0LQJggHyMMSiiCEVFAOkLOJ+ExSDojCHCES1hQNROVdGNUEyKOwxAlFtYSsUaPpomwqaQUGbpRWk YSvo2kQrjNgWtoKqTVANQILSeoggGxT49EIUqSAbIEzW5mOxubpolelA0A0QZGsDpSAcFJbQMnwX KJ/rw6uiMacIxdqUThfr5VRtohVGbBOtoGkTpAPsXNF6iKAdINcYbwVBO8B6QpuUKRfZI8XgEG1T QTwo7OdlYn6j0xq9Ni36pkyKFyoWc23kFdwDVZlogxHLwjbQlNGxpr1lS3M6SgxmF67GLLll2Nco vdUrs9+siSoLW0BbF9BhuL2ypaFiRZWFDaCF8pSg65V1hrsWVRa+Baoy0QAjloUNoCkrsFkoNM18 +CtmWkE7vDyGSpkQMK0HUkVnvhYTVxc2grY2wHmbgTpsVtMGSqoA9NZpMThmz1Bqjl4ZnxNoc16O urAlRq0Lm0K1Ti6Si5FVctgUWkuIVXKJaUHDKo4UCxcJyAhOJKGJJISE3EQSmkhCF9d+k/o4NWAi CWnclunrI5pnfouvj6i8HFoB0aDnWRfj/Z2WOEac65QJcQQNRpwLoOPi//9IQqrf3TcOrhHs24Lv uGdcNfvaH02QEHet6g/WTYi7VsUHS7KMca2K76bkiJuwm3oBhdV5f2DrwfgD5sSM229CZ/sErpOl /sAh7k+mSP2Bw1zMM0FTgGtM8nSqxBMohrV/IEAjMMUffgbNzKxIDM8Mq8jYAS7W0NqTX7RyvmO1 pKr57rSgXh8X3/lqi/4WravpqSX/p7axDi7kh+QDq9d9dAd1PtfXNDiFm6FSbALUFU3D9BrZCL66 B2Pdg/ar5+Okn4F9rEWHVLhP71TJ4zNQbbS2JvghyPVbOa+RreCrxVQw28ZvVef7fGU5LEkBvreQ 7+uoUPCxf4N+ZUcFraUqd5Z4hSO6rCRr56u1AkVIh36c81M62l/lj45hPXy1+oYW8n0dVeWOvKmS XDoUJq21JeNn7Xy1VtTuYLJeI9/nq0PvphQUH8e9NLCQ9eioUBB0trJura0aFxFXfthj7Xy11prz 36nHJOiRNR+KkqBHDi3k5+moGmZT+WlGQ4UapsFPPWKsB7buyyqV18hW8NWhp5QnoceRWGP6hhay Hh0VaofWVk+G1lAtmPuGZPmYFQt34AzKjaNyLSWPgapMnIg1tDCNirlkdOyRtVVDhXKntSJxktbS HYXYa2Qr+GrbChVPqw9p+1Evudh4qE9vK5QZre4kO7pzXMISVo9ZgSroE42Mhq8W1ZJKGtRWCYb0 0ELWo6Pq3L6G0pPStbaiyqg1I3GQECJBGwr0OtkOvlpcqI46/ONzwNBG1qPjooKks5aVq8BQ0jOi RYIDTCXTJzrZEL5aYHi4c1Xq2KehlaxpBBrKLs5ejtFVaCikWtEEuRsV16c62RC+OmgoplofIKM+ 1rlRddU0jkDjE9BQoUwMHaic2l6WOtqNSqzWB14nQ+Krg4Yd/s5Z42MslYAVjSPQKre3CvnzFDQm uaOyOu7j2rFsi8T4ScVXazG2wo+22tBKdtIINBQ8rfYk0R2VVtcr0DFHDUFJ9olONoSvrtXwPSAr mDg0j0rGisYRaA3xOTD2ojunWg2FWiua2vXRuuVjr5Mh8dVBQ7HWarQ1RXXlharuUytZ0wg0/tpi evW1wDqJnJDgclMF18h5jWwFXx2u1gX/+HrbeCcYmMiKRmAt3O5Ov1xSB0eUdY25iQUYWCZ2yPOH tbIVfHWw+IOPqQXYwELWM4IK5VRra3I266jUicZKLMAKVHulRraCrw7Vkr7+BH2JBRio0Yq+EVQd kd/I1uRE1rkP/yK0GBs2SnwPTWpkNHx1qFABNnKJBRgqxYo+HRUVXI1uv1zSemA5d2v2xAIMck80 Mhq+WlR4sn0BEwuwoYWsZwRV4T5Uz+O2CoomOGrUREsRtZ3EUtgxd1m58ZkLlWQ7WLJ9TyFh9Jz2 kTz3fSTocnYfyZ+2+80MezXMBOT2kLza/3jE4EK/0acKZ28f/3y42by8WOEzgSYbyxs6Dre39BX3 AkkpjqvqBhG06aGrq83H82yN+12Fb8HhibQxpPWhESt5wCcV/7A53M/oh5cXOxhkHrL6gASyHeNY hDLB+wN9ABL/Th9UpE87QuPc/MEv+Z7j/fa8Oc5223tM6v4TkolvOBpgLrlNEN8fty8v/qebdz8s f1jWL+qy/eFFPX/9+sX3b17VL9o3xaJ5Xb1+9ep18b9kZ1Ff3W1vbjZ7wjH7eL/bn67wj/ju4/n8 cHV5eVrfbe5Xp2/ut+vj4XS4PX+zPtxfwtXb9eby5rh63O7fXZbzYn55v9ruDXLvk0up3XyfECby 1Rgd/QQl+Zna+6t+7RHjmeyEJqn4KZ1wdrvbPvwXeqBxA3fH+QI5XR5Ul8u5TQH1/bGu5g0tzd2n HKnv2n42dcnn3iURXoguiaEFXeNTuiQNTK4j4mzd1iW4y3rpMpF9NwyHxa7qMP5M3XAaGTGYzYlt IbuhWRd8mW7YzNs5FetoNCwQEXfTcDjN0Nsb0w+xipL90OThPqUfmhn635/O0H3AGBsYw/l56pFT zPiXD1iE2B5JVRrbI98cN5vbw/EeixebSHa98ifzcfUv8YXwBuk6V9WP9dpmQZlaGkU7rIAGg2j4 HXte2gT87f7L30Doafy0EcQExeGedmRXvcCC2OXI6JqkbCiErI4Xov1GAy3ITQQCcSVIJHiZqCkA 7AWQxVVsQZzvpaK2IOryAoXZuRqDhEnRS0WtwWjlBXRrBIs/qofy115Rha8Lx70jCPxRXIK5X5qP pseAiS3ucYtCR1dmA2dUUdLT4nB80J00aElfF6GzdYvEtvYoNLGjvVF9JLa0R50tdrPX5pDqmI/E wfhxi0JnN+aTt1FFSWdTldT3o1ZtNTr3xovFLQqdrVsktrBHFYnd6wvVR2L7etTZVLH3NrfmhP6Y j8RR+HGLQmcvsfMt/q6Jbetxi0JnL9VWI/qINzxuUehs3SKxXT2qSOxU71Qfia3qUWhil3pX0v7G mLPFNvW4RaGzQUDVJg+qHHknxU0KvV2AYKrZlHQ3ndDlnzViE828Xi6KTuxLRyFf8xPVCL2mKDpK 3HsJxBfaMEllSS8Xt0l4vDTfjY+1HfE6vaa4TcLjINYpHqfqutcUt0l4XLeJUrrjmuQmdEQhik1i G3oUnTjlvqjwre6+j6NgMW1zm7a5IbCetrlN29ymbW77QSdw9Jhre0gaxsvxbRv/BNvcLIbP2EGC OQ7f/zVTLWXk+yK9ZQjgNsYTTrj3d7lYHkoh52DLQ3yTr1YIsyRUZQmNK5I28UN0JoKV78lT4yiw rs6AkSnlSWBsJV9Dv/WW8d0UFiyRnY3jWLAmz8CSJ9U/k63ka4hlKJXCgjVxFpbUniPbvfKk+mcy Br6GWIZSKSxYTWdhwfI9o13ypPpnMga+hliGUiksWD5nYcF6PQNLnlT/TMbA1xDLUCqFBQvvLCxY 6WdgyZPqn8kY+BpiGUqlsGClnYUFS/sMLJlS/pmMga8hlt4yvpvCgjV6FhYkBTKwZEr5Z7KVfA2x 9Jbx3RQWWpJngaEsQAaaXLH+sWwpX0M8gXV8OwmINlHaCX18lqEUQg6gTLH+sWwpXwWgoVgSEJbw eYBS2/HsXAMCIetjC/lqLXVi/WP5Nl8FoKFYEhDW/3mAXOED0SI/mq/C0kyx/rGsha8C0FCMAcGO iVr5zKmVdCSgrJmbMf6za+aLedG6/W9FCc46KisYxHo2UVs0AYvDb2+ZKG3PnNJGewtlfzST2qf0 x4DSFvbCal5WT6mVVATH9GCYlR3tmLAT7dQLn3svREXF9sL/2KzPSGbviHVuAzGVuPHqDoKb74/H w+PdZnVzIhYR9SfxB/RLFksde6c7tyEXvMzSHh7Uj5/4YAEVqw0LDhvz/d4lpeseAcOQjpnLQXO/ Y7LT++Ip2RSaiH8wwYobuf+hWOQ6f/6N+Z97lwMxlW5u3eqI8UVZz39fdi/etMvFi/pN3bzARubl i3nR/R5cw7qrX7+RxHizJ+GzifG0N6CjL1aQrwOj8cvx3dtXu+Psw2qHHKCn/aNhhNgn7g3wvH4y nxn3fI0x788f3340tCY/IL893PwMqtPxgH0Q6IsfBqHU/oDNEbPdH/d4FyBw5h+O/MNb/mG1X98d ji8vzhcz++OrM37D37x/OG7f3eEBljN/evgeuzrebM1OC3qXrA2/wXYAOtUrMkSYlYB440Nu1687 RGDlszQnlSKhiyCrdCu7fpDAmRp0UoMZJBp0a14ZT4PEy4tpkPAjib6B6JcPEiZn0b+gz3WQwNsX GSTC3WtDAuivO0h03XLJWzbnJfZEm+G7HyOmQELMomKyncaILzpG+LnyeQcS4FJFxgiTnP5KgURT LUp3mOJy2dkwoR8hujlOiJiiCNr/amLzMByfRogvOkL4ifJ5jxDgUg5HCLtl4yuNEDiEp3RHZOJA sWEUMY0RUxTxG6Uj/ET5vMcI8KgjY4TJQH6lMQIb21paXpjTYeY19uY+WWp05ZxKQlM6YgokXCz1 1XKWiG6Rip/yESBhRkaJcJv0l85H0HmkFWUlKWlZLxpKYIrK8DRKTKHEbxRK2DPNnv0oQd8IiYwS hpT5lWKJJdidsMKMEUuco/eEPdJ1OAVkiiSmlMQNu+DrRRJ+snzW6w06h96OEX9FXRrkCBwb7SKs 9V8+fPkgAp8BoBHADBA19s08GSBwrCkfb4GyqCfGKoXPzQ7nsp1Gz/HT52STAOPKqhCzB/798tP+ jof3+xsTGxGf5Af383m13dmfHTUjekLeSMHt9Lf3q+OG6/JdUdPecFubx6HMxCqx9Xl3x9bo3Z3c Ov3+QHX623+AOj19gEJ2VM9f+AodtWlwoJ/rp8ViASakDHanfqqzR55ZP/WUMx5QfQn9K/TTArym hTv8r4h21G7umZLTgIrTTw/Hv1/MHo+rh5cXz6yjeuITd1Rfx/0aHbVcllSNnCZ+x3kjMmlmZuuZ 9VNfV+d+6quJX6GfBhN/WS3qad7/p+umCKvXV/i/4cS+w0B/t12/Xp1X4e/mHbzalIe7w+5mc/zu /wQAAAD//wMAUEsDBBQABgAIAAAAIQDWEJ8G2QAAAAUBAAAPAAAAZHJzL2Rvd25yZXYueG1sTI/R SsNAEEXfhf7DMgVfxG6MoBKzKVLoi6DSmA+YZqfZkOxs2N226d+7iqAvwx3ucO+Zcj3bUZzIh96x grtVBoK4dbrnTkHzub19AhEissbRMSm4UIB1tbgqsdDuzDs61bETKYRDgQpMjFMhZWgNWQwrNxEn 7+C8xZhW30nt8ZzC7SjzLHuQFntODQYn2hhqh/poFXy8bbb1q78Z3uPukhvNDTeHQanr5fzyDCLS HP+O4Rs/oUOVmPbuyDqIUUF6JP7M5OWP2T2I/a+QVSn/01dfAAAA//8DAFBLAQItABQABgAIAAAA IQC2gziS/gAAAOEBAAATAAAAAAAAAAAAAAAAAAAAAABbQ29udGVudF9UeXBlc10ueG1sUEsBAi0A FAAGAAgAAAAhADj9If/WAAAAlAEAAAsAAAAAAAAAAAAAAAAALwEAAF9yZWxzLy5yZWxzUEsBAi0A FAAGAAgAAAAhADIZc28yIAAAZ+8AAA4AAAAAAAAAAAAAAAAALgIAAGRycy9lMm9Eb2MueG1sUEsB Ai0AFAAGAAgAAAAhANYQnwbZAAAABQEAAA8AAAAAAAAAAAAAAAAAjCIAAGRycy9kb3ducmV2Lnht bFBLBQYAAAAABAAEAPMAAACSIwAAAAA= ">
                      <v:shape id="_x0000_s1047" type="#_x0000_t75" style="position:absolute;width:17164;height:17164;visibility:visible;mso-wrap-style:square">
                        <v:fill o:detectmouseclick="t"/>
                        <v:path o:connecttype="none"/>
                      </v:shape>
                      <v:shape id="Freeform 1144" o:spid="_x0000_s1048" style="position:absolute;left:5676;top:11849;width:9119;height:69;visibility:visible;mso-wrap-style:square;v-text-anchor:top" coordsize="1436,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LFIMMA AADdAAAADwAAAGRycy9kb3ducmV2LnhtbERPyWrDMBC9B/IPYgq9JbILDcGNbEpDICSEUifQ62CN F2qNhKXazt9XhUJv83jr7IrZ9GKkwXeWFaTrBARxZXXHjYLb9bDagvABWWNvmRTcyUORLxc7zLSd +IPGMjQihrDPUEEbgsuk9FVLBv3aOuLI1XYwGCIcGqkHnGK46eVTkmykwY5jQ4uO3lqqvspvo0Af 3dl8Pl8O7+407/st61NZX5R6fJhfX0AEmsO/+M991HF+sknh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ATLFIMMAAADdAAAADwAAAAAAAAAAAAAAAACYAgAAZHJzL2Rv d25yZXYueG1sUEsFBgAAAAAEAAQA9QAAAIgDAAAAAA== " path="m,l59,r,11l,11,,xm99,r59,l158,11r-59,l99,xm197,r59,l256,11r-59,l197,xm295,r59,l354,11r-59,l295,xm394,r59,l453,11r-59,l394,xm492,r59,l551,11r-59,l492,xm590,r59,l649,11r-59,l590,xm689,r59,l748,11r-59,l689,xm787,r59,l846,11r-59,l787,xm885,r59,l944,11r-59,l885,xm983,r59,l1042,11r-59,l983,xm1082,r59,l1141,11r-59,l1082,xm1180,r59,l1239,11r-59,l1180,xm1278,r59,l1337,11r-59,l1278,xm1377,r59,l1436,11r-59,l1377,xe" fillcolor="black" strokeweight=".1pt">
                        <v:stroke joinstyle="bevel"/>
                        <v:path arrowok="t" o:connecttype="custom" o:connectlocs="37465,0;0,6985;62865,0;100330,6985;62865,0;162560,0;125095,6985;187325,0;224790,6985;187325,0;287655,0;250190,6985;312420,0;349885,6985;312420,0;412115,0;374650,6985;437515,0;474980,6985;437515,0;537210,0;499745,6985;561975,0;599440,6985;561975,0;661670,0;624205,6985;687070,0;724535,6985;687070,0;786765,0;749300,6985;811530,0;848995,6985;811530,0;911860,0;874395,6985" o:connectangles="0,0,0,0,0,0,0,0,0,0,0,0,0,0,0,0,0,0,0,0,0,0,0,0,0,0,0,0,0,0,0,0,0,0,0,0,0"/>
                        <o:lock v:ext="edit" verticies="t"/>
                      </v:shape>
                      <v:shape id="Freeform 1145" o:spid="_x0000_s1049" style="position:absolute;left:1460;top:11849;width:4235;height:2648;visibility:visible;mso-wrap-style:square;v-text-anchor:top" coordsize="667,4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O8HsQA AADdAAAADwAAAGRycy9kb3ducmV2LnhtbESPQYvCMBCF7wv+hzCCtzXVQ3e3axRRBA/LgtUfMDRj G2wmJYlt/fdmYcHbDO/N+96sNqNtRU8+GMcKFvMMBHHltOFaweV8eP8EESKyxtYxKXhQgM168rbC QruBT9SXsRYphEOBCpoYu0LKUDVkMcxdR5y0q/MWY1p9LbXHIYXbVi6zLJcWDSdCgx3tGqpu5d0m bt3/+ovJ9+PXhx6k2T3i+adUajYdt98gIo3xZf6/PupUP8uX8PdNGkGunwAAAP//AwBQSwECLQAU AAYACAAAACEA8PeKu/0AAADiAQAAEwAAAAAAAAAAAAAAAAAAAAAAW0NvbnRlbnRfVHlwZXNdLnht bFBLAQItABQABgAIAAAAIQAx3V9h0gAAAI8BAAALAAAAAAAAAAAAAAAAAC4BAABfcmVscy8ucmVs c1BLAQItABQABgAIAAAAIQAzLwWeQQAAADkAAAAQAAAAAAAAAAAAAAAAACkCAABkcnMvc2hhcGV4 bWwueG1sUEsBAi0AFAAGAAgAAAAhAFxzvB7EAAAA3QAAAA8AAAAAAAAAAAAAAAAAmAIAAGRycy9k b3ducmV2LnhtbFBLBQYAAAAABAAEAPUAAACJAwAAAAA= " path="m667,11l615,43,610,32,662,r5,11xm580,64l527,96,523,86,575,54r5,10xm492,117r-52,32l436,139r52,-32l492,117xm405,171r-52,32l349,193r52,-32l405,171xm318,224r-52,32l261,246r53,-32l318,224xm231,278r-52,32l174,300r52,-32l231,278xm144,331l92,363,87,353r52,-32l144,331xm57,385l5,417,,407,52,374r5,11xe" fillcolor="black" strokeweight=".1pt">
                        <v:stroke joinstyle="bevel"/>
                        <v:path arrowok="t" o:connecttype="custom" o:connectlocs="423545,6985;390525,27305;387350,20320;420370,0;423545,6985;368300,40640;334645,60960;332105,54610;365125,34290;368300,40640;312420,74295;279400,94615;276860,88265;309880,67945;312420,74295;257175,108585;224155,128905;221615,122555;254635,102235;257175,108585;201930,142240;168910,162560;165735,156210;199390,135890;201930,142240;146685,176530;113665,196850;110490,190500;143510,170180;146685,176530;91440,210185;58420,230505;55245,224155;88265,203835;91440,210185;36195,244475;3175,264795;0,258445;33020,237490;36195,244475" o:connectangles="0,0,0,0,0,0,0,0,0,0,0,0,0,0,0,0,0,0,0,0,0,0,0,0,0,0,0,0,0,0,0,0,0,0,0,0,0,0,0,0"/>
                        <o:lock v:ext="edit" verticies="t"/>
                      </v:shape>
                      <v:shape id="Freeform 1146" o:spid="_x0000_s1050" style="position:absolute;left:5670;top:11849;width:4928;height:2629;visibility:visible;mso-wrap-style:square;v-text-anchor:top" coordsize="776,4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WajMMA AADdAAAADwAAAGRycy9kb3ducmV2LnhtbERPS2vCQBC+C/0PyxR6EbNpCyGmrqKFQg9CcRW9DtnJ g2ZnQ3Yb03/vFgre5uN7zmoz2U6MNPjWsYLnJAVBXDrTcq3gdPxY5CB8QDbYOSYFv+Rhs36YrbAw 7soHGnWoRQxhX6CCJoS+kNKXDVn0ieuJI1e5wWKIcKilGfAaw20nX9I0kxZbjg0N9vTeUPmtf6wC Csv92OrpkuUd6npeflXnXaXU0+O0fQMRaAp38b/708T5afYKf9/EE+T6BgAA//8DAFBLAQItABQA BgAIAAAAIQDw94q7/QAAAOIBAAATAAAAAAAAAAAAAAAAAAAAAABbQ29udGVudF9UeXBlc10ueG1s UEsBAi0AFAAGAAgAAAAhADHdX2HSAAAAjwEAAAsAAAAAAAAAAAAAAAAALgEAAF9yZWxzLy5yZWxz UEsBAi0AFAAGAAgAAAAhADMvBZ5BAAAAOQAAABAAAAAAAAAAAAAAAAAAKQIAAGRycy9zaGFwZXht bC54bWxQSwECLQAUAAYACAAAACEA6QWajMMAAADdAAAADwAAAAAAAAAAAAAAAACYAgAAZHJzL2Rv d25yZXYueG1sUEsFBgAAAAAEAAQA9QAAAIgDAAAAAA== " path="m4,l57,28,53,39,,11,4,xm93,47r54,28l143,86,89,58,93,47xm183,94r54,28l233,133,179,105r4,-11xm273,141r54,28l323,180,269,152r4,-11xm363,188r54,28l413,227,359,198r4,-10xm453,235r54,28l503,274,449,245r4,-10xm543,282r53,28l592,320,538,292r5,-10xm632,329r54,28l682,367,628,339r4,-10xm722,376r54,28l772,414,718,386r4,-10xe" fillcolor="black" strokeweight=".1pt">
                        <v:stroke joinstyle="bevel"/>
                        <v:path arrowok="t" o:connecttype="custom" o:connectlocs="2540,0;36195,17780;33655,24765;0,6985;2540,0;59055,29845;93345,47625;90805,54610;56515,36830;59055,29845;116205,59690;150495,77470;147955,84455;113665,66675;116205,59690;173355,89535;207645,107315;205105,114300;170815,96520;173355,89535;230505,119380;264795,137160;262255,144145;227965,125730;230505,119380;287655,149225;321945,167005;319405,173990;285115,155575;287655,149225;344805,179070;378460,196850;375920,203200;341630,185420;344805,179070;401320,208915;435610,226695;433070,233045;398780,215265;401320,208915;458470,238760;492760,256540;490220,262890;455930,245110;458470,238760" o:connectangles="0,0,0,0,0,0,0,0,0,0,0,0,0,0,0,0,0,0,0,0,0,0,0,0,0,0,0,0,0,0,0,0,0,0,0,0,0,0,0,0,0,0,0,0,0"/>
                        <o:lock v:ext="edit" verticies="t"/>
                      </v:shape>
                      <v:shape id="Freeform 1147" o:spid="_x0000_s1051" style="position:absolute;left:1365;top:11849;width:13684;height:2711;visibility:visible;mso-wrap-style:square;v-text-anchor:top" coordsize="2155,4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e9zsIA AADdAAAADwAAAGRycy9kb3ducmV2LnhtbERPTWsCMRC9C/6HMEJvmljEtlujFEEQwUNVpMdhM91s 3UyWJKvrv2+EQm/zeJ+zWPWuEVcKsfasYTpRIIhLb2quNJyOm/EriJiQDTaeScOdIqyWw8ECC+Nv /EnXQ6pEDuFYoAabUltIGUtLDuPEt8SZ+/bBYcowVNIEvOVw18hnpebSYc25wWJLa0vl5dA5De3b efZ1351DZ3/2nVe8W5cvqPXTqP94B5GoT//iP/fW5PlqPoPHN/kEufwFAAD//wMAUEsBAi0AFAAG AAgAAAAhAPD3irv9AAAA4gEAABMAAAAAAAAAAAAAAAAAAAAAAFtDb250ZW50X1R5cGVzXS54bWxQ SwECLQAUAAYACAAAACEAMd1fYdIAAACPAQAACwAAAAAAAAAAAAAAAAAuAQAAX3JlbHMvLnJlbHNQ SwECLQAUAAYACAAAACEAMy8FnkEAAAA5AAAAEAAAAAAAAAAAAAAAAAApAgAAZHJzL3NoYXBleG1s LnhtbFBLAQItABQABgAIAAAAIQCxV73OwgAAAN0AAAAPAAAAAAAAAAAAAAAAAJgCAABkcnMvZG93 bnJldi54bWxQSwUGAAAAAAQABAD1AAAAhwMAAAAA " path="m,416l59,404r1,12l2,427,,416xm97,397r59,-11l157,397,99,408,97,397xm195,378r58,-11l254,378r-58,12l195,378xm292,359r58,-11l351,360r-58,11l292,359xm388,341r59,-12l448,341r-58,11l388,341xm485,322r59,-11l545,322r-58,11l485,322xm582,303r59,-11l642,303r-58,12l582,303xm679,285r59,-12l739,285r-58,11l679,285xm776,266r59,-12l836,266r-58,11l776,266xm873,247r59,-11l933,247r-58,11l873,247xm970,228r59,-11l1030,228r-58,12l970,228xm1067,210r59,-12l1127,210r-58,11l1067,210xm1164,191r59,-11l1224,191r-58,11l1164,191xm1261,172r59,-11l1321,172r-58,11l1261,172xm1358,153r59,-11l1418,154r-58,11l1358,153xm1455,135r59,-12l1515,135r-58,11l1455,135xm1552,116r59,-11l1612,116r-58,11l1552,116xm1649,97r59,-11l1709,97r-58,11l1649,97xm1746,78r59,-11l1806,79r-58,11l1746,78xm1843,60r59,-12l1903,60r-58,11l1843,60xm1940,41r59,-11l2000,41r-58,11l1940,41xm2037,22r59,-11l2097,22r-58,11l2037,22xm2134,3l2153,r2,11l2136,15,2134,3xe" fillcolor="black" strokeweight=".1pt">
                        <v:stroke joinstyle="bevel"/>
                        <v:path arrowok="t" o:connecttype="custom" o:connectlocs="37465,256540;1270,271145;61595,252095;99695,252095;61595,252095;160655,233045;124460,247650;185420,227965;222885,228600;185420,227965;283845,208915;247650,223520;307975,204470;346075,204470;307975,204470;407035,185420;370840,200025;431165,180975;469265,180975;431165,180975;530225,161290;494030,175895;554355,156845;592455,156845;554355,156845;653415,137795;617220,152400;677545,133350;715645,133350;677545,133350;776605,114300;740410,128270;800735,109220;838835,109220;800735,109220;899795,90170;863600,104775;923925,85725;962025,85725;923925,85725;1022985,66675;986790,80645;1047115,61595;1085215,61595;1047115,61595;1146175,42545;1109980,57150;1170305,38100;1208405,38100;1170305,38100;1269365,19050;1233170,33020;1293495,13970;1331595,13970;1293495,13970;1367155,0;1356360,9525" o:connectangles="0,0,0,0,0,0,0,0,0,0,0,0,0,0,0,0,0,0,0,0,0,0,0,0,0,0,0,0,0,0,0,0,0,0,0,0,0,0,0,0,0,0,0,0,0,0,0,0,0,0,0,0,0,0,0,0,0"/>
                        <o:lock v:ext="edit" verticies="t"/>
                      </v:shape>
                      <v:line id="Line 1148" o:spid="_x0000_s1052" style="position:absolute;visibility:visible;mso-wrap-style:square" from="1371,14522" to="10737,145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a2Ub8AAADdAAAADwAAAGRycy9kb3ducmV2LnhtbERPTYvCMBC9C/sfwgjeNFFW0a5RFmFh 8abW+9CMbd1mUpKstv/eCIK3ebzPWW8724gb+VA71jCdKBDEhTM1lxry0894CSJEZIONY9LQU4Dt 5mOwxsy4Ox/odoylSCEcMtRQxdhmUoaiIoth4lrixF2ctxgT9KU0Hu8p3DZyptRCWqw5NVTY0q6i 4u/4bzXgXu3PeX+aXxq0n9c+X3lzNVqPht33F4hIXXyLX+5fk+arxRye36QT5OY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bea2Ub8AAADdAAAADwAAAAAAAAAAAAAAAACh AgAAZHJzL2Rvd25yZXYueG1sUEsFBgAAAAAEAAQA+QAAAI0DAAAAAA== " strokeweight=".5pt">
                        <v:stroke joinstyle="miter"/>
                      </v:line>
                      <v:line id="Line 1149" o:spid="_x0000_s1053" style="position:absolute;flip:y;visibility:visible;mso-wrap-style:square" from="10737,11880" to="15043,145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quG8AAAADdAAAADwAAAGRycy9kb3ducmV2LnhtbERPzYrCMBC+C/sOYRa8aboeqlSjLAsr BfFQ9QGmzdhUm0lpota3N8LC3ubj+53VZrCtuFPvG8cKvqYJCOLK6YZrBafj72QBwgdkja1jUvAk D5v1x2iFmXYPLuh+CLWIIewzVGBC6DIpfWXIop+6jjhyZ9dbDBH2tdQ9PmK4beUsSVJpseHYYLCj H0PV9XCzCvaLY4G7vJijpnOOl21puCqVGn8O30sQgYbwL/5z5zrOT9IU3t/EE+T6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j6rhvAAAAA3QAAAA8AAAAAAAAAAAAAAAAA oQIAAGRycy9kb3ducmV2LnhtbFBLBQYAAAAABAAEAPkAAACOAwAAAAA= " strokeweight=".5pt">
                        <v:stroke joinstyle="miter"/>
                      </v:line>
                      <v:line id="Line 1150" o:spid="_x0000_s1054" style="position:absolute;visibility:visible;mso-wrap-style:square" from="5676,2482" to="15043,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iNvcAAAADdAAAADwAAAGRycy9kb3ducmV2LnhtbERPS4vCMBC+L/gfwgh7WxPF9VGNIgvC 4k2t96EZ22ozKUlW23+/WVjwNh/fc9bbzjbiQT7UjjWMRwoEceFMzaWG/Lz/WIAIEdlg45g09BRg uxm8rTEz7slHepxiKVIIhww1VDG2mZShqMhiGLmWOHFX5y3GBH0pjcdnCreNnCg1kxZrTg0VtvRV UXE//VgNeFCHS96fP68N2umtz5fe3IzW78NutwIRqYsv8b/726T5ajaHv2/SCXLz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J4jb3AAAAA3QAAAA8AAAAAAAAAAAAAAAAA oQIAAGRycy9kb3ducmV2LnhtbFBLBQYAAAAABAAEAPkAAACOAwAAAAA= " strokeweight=".5pt">
                        <v:stroke joinstyle="miter"/>
                      </v:line>
                      <v:line id="Line 1151" o:spid="_x0000_s1055" style="position:absolute;visibility:visible;mso-wrap-style:square" from="5676,2482" to="10737,145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Zz8MAAADdAAAADwAAAGRycy9kb3ducmV2LnhtbESPQWvDMAyF74P9B6PBbou9spYtq1tG YTB6a5veRawm6WI52F6b/PvpUOhN4j2992m5Hn2vLhRTF9jCa2FAEdfBddxYqA7fL++gUkZ22Acm CxMlWK8eH5ZYunDlHV32uVESwqlEC23OQ6l1qlvymIowEIt2CtFjljU22kW8Srjv9cyYhfbYsTS0 ONCmpfp3/+ct4NZsj9V0mJ969G/nqfqI7uysfX4avz5BZRrz3Xy7/nGCbxaCK9/ICHr1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PnGc/DAAAA3QAAAA8AAAAAAAAAAAAA AAAAoQIAAGRycy9kb3ducmV2LnhtbFBLBQYAAAAABAAEAPkAAACRAwAAAAA= " strokeweight=".5pt">
                        <v:stroke joinstyle="miter"/>
                      </v:line>
                      <v:line id="Line 1152" o:spid="_x0000_s1056" style="position:absolute;flip:x;visibility:visible;mso-wrap-style:square" from="1371,2482" to="5676,145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WU6acIAAADdAAAADwAAAGRycy9kb3ducmV2LnhtbERPzWrCQBC+F3yHZYTe6qY9pBpdpQiW gPSQ6AOM2TEbzc6G7DaJb98tFHqbj+93NrvJtmKg3jeOFbwuEhDEldMN1wrOp8PLEoQPyBpbx6Tg QR5229nTBjPtRi5oKEMtYgj7DBWYELpMSl8ZsugXriOO3NX1FkOEfS11j2MMt618S5JUWmw4Nhjs aG+oupffVsHX8lTgMS/eUdM1x9vnxXB1Uep5Pn2sQQSawr/4z53rOD9JV/D7TTxBb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WU6acIAAADdAAAADwAAAAAAAAAAAAAA AAChAgAAZHJzL2Rvd25yZXYueG1sUEsFBgAAAAAEAAQA+QAAAJADAAAAAA== " strokeweight=".5pt">
                        <v:stroke joinstyle="miter"/>
                      </v:line>
                      <v:shape id="Freeform 1153" o:spid="_x0000_s1057" style="position:absolute;left:5651;top:2482;width:57;height:9246;visibility:visible;mso-wrap-style:square;v-text-anchor:top" coordsize="9,14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zeRMYA AADdAAAADwAAAGRycy9kb3ducmV2LnhtbESPQU/DMAyF70j7D5EncalYyg4MlWUTAk0a0g5Q+AFW Y5qWxqmS0JZ/jw9I3Gy95/c+74+LH9REMXWBDdxuSlDETbAdtwY+3k8396BSRrY4BCYDP5TgeFhd 7bGyYeY3murcKgnhVKEBl/NYaZ0aRx7TJozEon2G6DHLGlttI84S7ge9Lcs77bFjaXA40pOj5qv+ 9gZe6qJPfRF348n5yxSK58vr3BtzvV4eH0BlWvK/+e/6bAW/3Am/fCMj6MMvAAAA//8DAFBLAQIt ABQABgAIAAAAIQDw94q7/QAAAOIBAAATAAAAAAAAAAAAAAAAAAAAAABbQ29udGVudF9UeXBlc10u eG1sUEsBAi0AFAAGAAgAAAAhADHdX2HSAAAAjwEAAAsAAAAAAAAAAAAAAAAALgEAAF9yZWxzLy5y ZWxzUEsBAi0AFAAGAAgAAAAhADMvBZ5BAAAAOQAAABAAAAAAAAAAAAAAAAAAKQIAAGRycy9zaGFw ZXhtbC54bWxQSwECLQAUAAYACAAAACEA8uzeRMYAAADdAAAADwAAAAAAAAAAAAAAAACYAgAAZHJz L2Rvd25yZXYueG1sUEsFBgAAAAAEAAQA9QAAAIsDAAAAAA== " path="m9,r,70l,70,,,9,xm9,116r,69l,185,,116r9,xm9,232r,69l,301,,232r9,xm9,347r,69l,416,,347r9,xm9,463r,69l,532,,463r9,xm9,578r,69l,647,,578r9,xm9,694r,69l,763,,694r9,xm9,809r,69l,878,,809r9,xm9,925r,69l,994,,925r9,xm9,1040r,69l,1109r,-69l9,1040xm9,1156r,69l,1225r,-69l9,1156xm9,1271r,70l,1341r,-70l9,1271xm9,1387r,69l,1456r,-69l9,1387xe" fillcolor="black" strokeweight=".1pt">
                        <v:stroke joinstyle="bevel"/>
                        <v:path arrowok="t" o:connecttype="custom" o:connectlocs="5715,44450;0,0;5715,73660;0,117475;5715,73660;5715,191135;0,147320;5715,220345;0,264160;5715,220345;5715,337820;0,294005;5715,367030;0,410845;5715,367030;5715,484505;0,440690;5715,513715;0,557530;5715,513715;5715,631190;0,587375;5715,660400;0,704215;5715,660400;5715,777875;0,734060;5715,807085;0,851535;5715,807085;5715,924560;0,880745" o:connectangles="0,0,0,0,0,0,0,0,0,0,0,0,0,0,0,0,0,0,0,0,0,0,0,0,0,0,0,0,0,0,0,0"/>
                        <o:lock v:ext="edit" verticies="t"/>
                      </v:shape>
                      <v:line id="Line 1154" o:spid="_x0000_s1058" style="position:absolute;flip:x;visibility:visible;mso-wrap-style:square" from="7016,12903" to="7632,130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qgssAAAADdAAAADwAAAGRycy9kb3ducmV2LnhtbERPzYrCMBC+C/sOYRa8aaoHlW6jyMJK QTxUfYCxmTZdm0lpota3N8LC3ubj+51sM9hW3Kn3jWMFs2kCgrh0uuFawfn0M1mB8AFZY+uYFDzJ w2b9Mcow1e7BBd2PoRYxhH2KCkwIXSqlLw1Z9FPXEUeucr3FEGFfS93jI4bbVs6TZCEtNhwbDHb0 bai8Hm9WwWF1KnCfF0vUVOX4u7sYLi9KjT+H7ReIQEP4F/+5cx3nJ8sZvL+JJ8j1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LKoLLAAAAA3QAAAA8AAAAAAAAAAAAAAAAA oQIAAGRycy9kb3ducmV2LnhtbFBLBQYAAAAABAAEAPkAAACOAwAAAAA= " strokeweight=".5pt">
                        <v:stroke joinstyle="miter"/>
                      </v:line>
                      <v:line id="Line 1155" o:spid="_x0000_s1059" style="position:absolute;visibility:visible;mso-wrap-style:square" from="7016,13023" to="7588,13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9a4+MAAAADdAAAADwAAAGRycy9kb3ducmV2LnhtbERPTYvCMBC9L/gfwgje1kRxV61GkYUF 8bZa70MzttVmUpKo7b83Cwt7m8f7nPW2s414kA+1Yw2TsQJBXDhTc6khP32/L0CEiGywcUwaegqw 3Qze1pgZ9+QfehxjKVIIhww1VDG2mZShqMhiGLuWOHEX5y3GBH0pjcdnCreNnCr1KS3WnBoqbOmr ouJ2vFsNeFCHc96fPi4N2tm1z5feXI3Wo2G3W4GI1MV/8Z97b9J8NZ/C7zfpBLl5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fWuPjAAAAA3QAAAA8AAAAAAAAAAAAAAAAA oQIAAGRycy9kb3ducmV2LnhtbFBLBQYAAAAABAAEAPkAAACOAwAAAAA= " strokeweight=".5pt">
                        <v:stroke joinstyle="miter"/>
                      </v:line>
                      <v:rect id="Rectangle 1156" o:spid="_x0000_s1060" style="position:absolute;left:8369;top:6762;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pRy8AA AADdAAAADwAAAGRycy9kb3ducmV2LnhtbERP22oCMRB9F/oPYQp900QLVrZGEUGw4ourHzBsZi80 mSxJdLd/bwqFvs3hXGe9HZ0VDwqx86xhPlMgiCtvOm403K6H6QpETMgGrWfS8EMRtpuXyRoL4we+ 0KNMjcghHAvU0KbUF1LGqiWHceZ74szVPjhMGYZGmoBDDndWLpRaSocd54YWe9q3VH2Xd6dBXsvD sCptUP60qM/263ipyWv99jruPkEkGtO/+M99NHm++niH32/yCXLzBAAA//8DAFBLAQItABQABgAI AAAAIQDw94q7/QAAAOIBAAATAAAAAAAAAAAAAAAAAAAAAABbQ29udGVudF9UeXBlc10ueG1sUEsB Ai0AFAAGAAgAAAAhADHdX2HSAAAAjwEAAAsAAAAAAAAAAAAAAAAALgEAAF9yZWxzLy5yZWxzUEsB Ai0AFAAGAAgAAAAhADMvBZ5BAAAAOQAAABAAAAAAAAAAAAAAAAAAKQIAAGRycy9zaGFwZXhtbC54 bWxQSwECLQAUAAYACAAAACEAahpRy8AAAADdAAAADwAAAAAAAAAAAAAAAACYAgAAZHJzL2Rvd25y ZXYueG1sUEsFBgAAAAAEAAQA9QAAAIUDAAAAAA== "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color w:val="000000"/>
                                  <w:sz w:val="20"/>
                                  <w:szCs w:val="20"/>
                                </w:rPr>
                                <w:t>6</w:t>
                              </w:r>
                            </w:p>
                          </w:txbxContent>
                        </v:textbox>
                      </v:rect>
                      <v:rect id="Rectangle 1157" o:spid="_x0000_s1061" style="position:absolute;left:13481;top:12922;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fPJv8AA AADdAAAADwAAAGRycy9kb3ducmV2LnhtbERP22oCMRB9F/oPYQp900QpVrZGEUGw4ourHzBsZi80 mSxJdLd/bwqFvs3hXGe9HZ0VDwqx86xhPlMgiCtvOm403K6H6QpETMgGrWfS8EMRtpuXyRoL4we+ 0KNMjcghHAvU0KbUF1LGqiWHceZ74szVPjhMGYZGmoBDDndWLpRaSocd54YWe9q3VH2Xd6dBXsvD sCptUP60qM/263ipyWv99jruPkEkGtO/+M99NHm++niH32/yCXLzBAAA//8DAFBLAQItABQABgAI AAAAIQDw94q7/QAAAOIBAAATAAAAAAAAAAAAAAAAAAAAAABbQ29udGVudF9UeXBlc10ueG1sUEsB Ai0AFAAGAAgAAAAhADHdX2HSAAAAjwEAAAsAAAAAAAAAAAAAAAAALgEAAF9yZWxzLy5yZWxzUEsB Ai0AFAAGAAgAAAAhADMvBZ5BAAAAOQAAABAAAAAAAAAAAAAAAAAAKQIAAGRycy9zaGFwZXhtbC54 bWxQSwECLQAUAAYACAAAACEA5fPJv8AAAADdAAAADwAAAAAAAAAAAAAAAACYAgAAZHJzL2Rvd25y ZXYueG1sUEsFBgAAAAAEAAQA9QAAAIUDAAAAAA== "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x</w:t>
                              </w:r>
                            </w:p>
                          </w:txbxContent>
                        </v:textbox>
                      </v:rect>
                      <v:rect id="Rectangle 1158" o:spid="_x0000_s1062" style="position:absolute;left:9988;top:10280;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9sJMAA AADdAAAADwAAAGRycy9kb3ducmV2LnhtbERP22oCMRB9F/oPYQp900ShVrZGEUGw4ourHzBsZi80 mSxJdLd/bwqFvs3hXGe9HZ0VDwqx86xhPlMgiCtvOm403K6H6QpETMgGrWfS8EMRtpuXyRoL4we+ 0KNMjcghHAvU0KbUF1LGqiWHceZ74szVPjhMGYZGmoBDDndWLpRaSocd54YWe9q3VH2Xd6dBXsvD sCptUP60qM/263ipyWv99jruPkEkGtO/+M99NHm++niH32/yCXLzBAAA//8DAFBLAQItABQABgAI AAAAIQDw94q7/QAAAOIBAAATAAAAAAAAAAAAAAAAAAAAAABbQ29udGVudF9UeXBlc10ueG1sUEsB Ai0AFAAGAAgAAAAhADHdX2HSAAAAjwEAAAsAAAAAAAAAAAAAAAAALgEAAF9yZWxzLy5yZWxzUEsB Ai0AFAAGAAgAAAAhADMvBZ5BAAAAOQAAABAAAAAAAAAAAAAAAAAAKQIAAGRycy9zaGFwZXhtbC54 bWxQSwECLQAUAAYACAAAACEAir9sJMAAAADdAAAADwAAAAAAAAAAAAAAAACYAgAAZHJzL2Rvd25y ZXYueG1sUEsFBgAAAAAEAAQA9QAAAIUDAAAAAA== "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color w:val="000000"/>
                                  <w:sz w:val="20"/>
                                  <w:szCs w:val="20"/>
                                </w:rPr>
                                <w:t>4</w:t>
                              </w:r>
                            </w:p>
                          </w:txbxContent>
                        </v:textbox>
                      </v:rect>
                      <v:rect id="Rectangle 1159" o:spid="_x0000_s1063" style="position:absolute;left:5372;top:889;width:90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3yU8AA AADdAAAADwAAAGRycy9kb3ducmV2LnhtbERPzWoCMRC+C32HMEJvmuhBZWsUEQQrvbj6AMNm9ocm kyVJ3e3bm0LB23x8v7Pdj86KB4XYedawmCsQxJU3HTca7rfTbAMiJmSD1jNp+KUI+93bZIuF8QNf 6VGmRuQQjgVqaFPqCylj1ZLDOPc9ceZqHxymDEMjTcAhhzsrl0qtpMOOc0OLPR1bqr7LH6dB3srT sCltUP6yrL/s5/lak9f6fToePkAkGtNL/O8+mzxfrVfw900+Qe6eAAAA//8DAFBLAQItABQABgAI AAAAIQDw94q7/QAAAOIBAAATAAAAAAAAAAAAAAAAAAAAAABbQ29udGVudF9UeXBlc10ueG1sUEsB Ai0AFAAGAAgAAAAhADHdX2HSAAAAjwEAAAsAAAAAAAAAAAAAAAAALgEAAF9yZWxzLy5yZWxzUEsB Ai0AFAAGAAgAAAAhADMvBZ5BAAAAOQAAABAAAAAAAAAAAAAAAAAAKQIAAGRycy9zaGFwZXhtbC54 bWxQSwECLQAUAAYACAAAACEAem3yU8AAAADdAAAADwAAAAAAAAAAAAAAAACYAgAAZHJzL2Rvd25y ZXYueG1sUEsFBgAAAAAEAAQA9QAAAIUDAAAAAA== "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S</w:t>
                              </w:r>
                            </w:p>
                          </w:txbxContent>
                        </v:textbox>
                      </v:rect>
                      <v:rect id="Rectangle 1160" o:spid="_x0000_s1064" style="position:absolute;left:4552;top:10280;width:90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FXyMAA AADdAAAADwAAAGRycy9kb3ducmV2LnhtbERPzWoCMRC+C32HMEJvmuihytYoIghWenH1AYbN7A9N JkuSutu3NwXB23x8v7PZjc6KO4XYedawmCsQxJU3HTcabtfjbA0iJmSD1jNp+KMIu+3bZIOF8QNf 6F6mRuQQjgVqaFPqCylj1ZLDOPc9ceZqHxymDEMjTcAhhzsrl0p9SIcd54YWezq0VP2Uv06DvJbH YV3aoPx5WX/br9OlJq/1+3Tcf4JINKaX+Ok+mTxfrVbw/00+QW4fAAAA//8DAFBLAQItABQABgAI AAAAIQDw94q7/QAAAOIBAAATAAAAAAAAAAAAAAAAAAAAAABbQ29udGVudF9UeXBlc10ueG1sUEsB Ai0AFAAGAAgAAAAhADHdX2HSAAAAjwEAAAsAAAAAAAAAAAAAAAAALgEAAF9yZWxzLy5yZWxzUEsB Ai0AFAAGAAgAAAAhADMvBZ5BAAAAOQAAABAAAAAAAAAAAAAAAAAAKQIAAGRycy9zaGFwZXhtbC54 bWxQSwECLQAUAAYACAAAACEAFSFXyMAAAADdAAAADwAAAAAAAAAAAAAAAACYAgAAZHJzL2Rvd25y ZXYueG1sUEsFBgAAAAAEAAQA9QAAAIUDAAAAAA== "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A</w:t>
                              </w:r>
                            </w:p>
                          </w:txbxContent>
                        </v:textbox>
                      </v:rect>
                      <v:rect id="Rectangle 1161" o:spid="_x0000_s1065" style="position:absolute;left:15360;top:1042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7DusMA AADdAAAADwAAAGRycy9kb3ducmV2LnhtbESPzWoDMQyE74W8g1Ght8ZuDm3YxAmlEEhLL9nkAcRa +0NsebGd7Pbtq0OhN4kZzXza7ufg1Z1SHiJbeFkaUMRNdAN3Fi7nw/MaVC7IDn1ksvBDGfa7xcMW KxcnPtG9Lp2SEM4VWuhLGSutc9NTwLyMI7FobUwBi6yp0y7hJOHB65UxrzrgwNLQ40gfPTXX+hYs 6HN9mNa1TyZ+rdpv/3k8tRStfXqc3zegCs3l3/x3fXSCb94EV76REfTuFwAA//8DAFBLAQItABQA BgAIAAAAIQDw94q7/QAAAOIBAAATAAAAAAAAAAAAAAAAAAAAAABbQ29udGVudF9UeXBlc10ueG1s UEsBAi0AFAAGAAgAAAAhADHdX2HSAAAAjwEAAAsAAAAAAAAAAAAAAAAALgEAAF9yZWxzLy5yZWxz UEsBAi0AFAAGAAgAAAAhADMvBZ5BAAAAOQAAABAAAAAAAAAAAAAAAAAAKQIAAGRycy9zaGFwZXht bC54bWxQSwECLQAUAAYACAAAACEAZL7DusMAAADdAAAADwAAAAAAAAAAAAAAAACYAgAAZHJzL2Rv d25yZXYueG1sUEsFBgAAAAAEAAQA9QAAAIgDAAAAAA== "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B</w:t>
                              </w:r>
                            </w:p>
                          </w:txbxContent>
                        </v:textbox>
                      </v:rect>
                      <v:rect id="Rectangle 1162" o:spid="_x0000_s1066" style="position:absolute;left:10293;top:1475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mIcAA AADdAAAADwAAAGRycy9kb3ducmV2LnhtbERPzWoCMRC+C32HMAVvmtRDtVujSEGw0ourDzBsZn8w mSxJ6m7f3ggFb/Px/c56OzorbhRi51nD21yBIK686bjRcDnvZysQMSEbtJ5Jwx9F2G5eJmssjB/4 RLcyNSKHcCxQQ5tSX0gZq5YcxrnviTNX++AwZRgaaQIOOdxZuVDqXTrsODe02NNXS9W1/HUa5Lnc D6vSBuWPi/rHfh9ONXmtp6/j7hNEojE9xf/ug8nz1fIDHt/kE+TmDgAA//8DAFBLAQItABQABgAI AAAAIQDw94q7/QAAAOIBAAATAAAAAAAAAAAAAAAAAAAAAABbQ29udGVudF9UeXBlc10ueG1sUEsB Ai0AFAAGAAgAAAAhADHdX2HSAAAAjwEAAAsAAAAAAAAAAAAAAAAALgEAAF9yZWxzLy5yZWxzUEsB Ai0AFAAGAAgAAAAhADMvBZ5BAAAAOQAAABAAAAAAAAAAAAAAAAAAKQIAAGRycy9zaGFwZXhtbC54 bWxQSwECLQAUAAYACAAAACEAC/JmIcAAAADdAAAADwAAAAAAAAAAAAAAAACYAgAAZHJzL2Rvd25y ZXYueG1sUEsFBgAAAAAEAAQA9QAAAIUDAAAAAA== "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C</w:t>
                              </w:r>
                            </w:p>
                          </w:txbxContent>
                        </v:textbox>
                      </v:rect>
                      <v:rect id="Rectangle 1163" o:spid="_x0000_s1067" style="position:absolute;left:876;top:14820;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2/m8MA AADdAAAADwAAAGRycy9kb3ducmV2LnhtbESPzWoDMQyE74W8g1Ght8ZuDmXZxgmlEEhDL9n0AcRa +0NtebGd7Pbto0OhN4kZzXza7pfg1Y1SHiNbeFkbUMRtdCP3Fr4vh+cKVC7IDn1ksvBLGfa71cMW axdnPtOtKb2SEM41WhhKmWqtcztQwLyOE7FoXUwBi6yp1y7hLOHB640xrzrgyNIw4EQfA7U/zTVY 0JfmMFeNTyaeNt2X/zyeO4rWPj0u72+gCi3l3/x3fXSCbyrhl29kBL27AwAA//8DAFBLAQItABQA BgAIAAAAIQDw94q7/QAAAOIBAAATAAAAAAAAAAAAAAAAAAAAAABbQ29udGVudF9UeXBlc10ueG1s UEsBAi0AFAAGAAgAAAAhADHdX2HSAAAAjwEAAAsAAAAAAAAAAAAAAAAALgEAAF9yZWxzLy5yZWxz UEsBAi0AFAAGAAgAAAAhADMvBZ5BAAAAOQAAABAAAAAAAAAAAAAAAAAAKQIAAGRycy9zaGFwZXht bC54bWxQSwECLQAUAAYACAAAACEArx2/m8MAAADdAAAADwAAAAAAAAAAAAAAAACYAgAAZHJzL2Rv d25yZXYueG1sUEsFBgAAAAAEAAQA9QAAAIgDAAAAAA== "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D</w:t>
                              </w:r>
                            </w:p>
                          </w:txbxContent>
                        </v:textbox>
                      </v:rect>
                      <v:oval id="Oval 1164" o:spid="_x0000_s1068" style="position:absolute;left:10642;top:14414;width:184;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GdDzMEA AADdAAAADwAAAGRycy9kb3ducmV2LnhtbERPTWsCMRC9F/wPYQRvNasHka1RRBAWT2oLvQ7JdLPt ZrImcV3765uC4G0e73NWm8G1oqcQG88KZtMCBLH2puFawcf7/nUJIiZkg61nUnCnCJv16GWFpfE3 PlF/TrXIIRxLVGBT6kopo7bkME59R5y5Lx8cpgxDLU3AWw53rZwXxUI6bDg3WOxoZ0n/nK9OwcH1 R111NqDeLo6f3/ZS/cqLUpPxsH0DkWhIT/HDXZk8v1jO4P+bfIJc/wEAAP//AwBQSwECLQAUAAYA CAAAACEA8PeKu/0AAADiAQAAEwAAAAAAAAAAAAAAAAAAAAAAW0NvbnRlbnRfVHlwZXNdLnhtbFBL AQItABQABgAIAAAAIQAx3V9h0gAAAI8BAAALAAAAAAAAAAAAAAAAAC4BAABfcmVscy8ucmVsc1BL AQItABQABgAIAAAAIQAzLwWeQQAAADkAAAAQAAAAAAAAAAAAAAAAACkCAABkcnMvc2hhcGV4bWwu eG1sUEsBAi0AFAAGAAgAAAAhAPRnQ8zBAAAA3QAAAA8AAAAAAAAAAAAAAAAAmAIAAGRycy9kb3du cmV2LnhtbFBLBQYAAAAABAAEAPUAAACGAwAAAAA= " fillcolor="black" strokeweight="0"/>
                      <v:oval id="Oval 1165" o:spid="_x0000_s1069" style="position:absolute;left:5588;top:11772;width:184;height:2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Xdu8EA AADdAAAADwAAAGRycy9kb3ducmV2LnhtbERPTWsCMRC9F/wPYQRvNasHka1RRBCWntQWeh2S6Wbb zWRN4rr115uC4G0e73NWm8G1oqcQG88KZtMCBLH2puFawefH/nUJIiZkg61nUvBHETbr0csKS+Ov fKT+lGqRQziWqMCm1JVSRm3JYZz6jjhz3z44TBmGWpqA1xzuWjkvioV02HBusNjRzpL+PV2cgnfX H3TV2YB6uzh8/dhzdZNnpSbjYfsGItGQnuKHuzJ5frGcw/83+QS5vgMAAP//AwBQSwECLQAUAAYA CAAAACEA8PeKu/0AAADiAQAAEwAAAAAAAAAAAAAAAAAAAAAAW0NvbnRlbnRfVHlwZXNdLnhtbFBL AQItABQABgAIAAAAIQAx3V9h0gAAAI8BAAALAAAAAAAAAAAAAAAAAC4BAABfcmVscy8ucmVsc1BL AQItABQABgAIAAAAIQAzLwWeQQAAADkAAAAQAAAAAAAAAAAAAAAAACkCAABkcnMvc2hhcGV4bWwu eG1sUEsBAi0AFAAGAAgAAAAhAAS13bvBAAAA3QAAAA8AAAAAAAAAAAAAAAAAmAIAAGRycy9kb3du cmV2LnhtbFBLBQYAAAAABAAEAPUAAACGAwAAAAA= " fillcolor="black" strokeweight="0"/>
                      <v:oval id="Oval 1166" o:spid="_x0000_s1070" style="position:absolute;left:14947;top:11772;width:191;height:2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4IMIA AADdAAAADwAAAGRycy9kb3ducmV2LnhtbERPS2sCMRC+F/wPYQRvNWsFka1RpCAsnnwUeh2S6Wbb zWRN0nX11zcFobf5+J6z2gyuFT2F2HhWMJsWIIi1Nw3XCt7Pu+cliJiQDbaeScGNImzWo6cVlsZf +Uj9KdUih3AsUYFNqSuljNqSwzj1HXHmPn1wmDIMtTQBrznctfKlKBbSYcO5wWJHb5b09+nHKdi7 /qCrzgbU28Xh48teqru8KDUZD9tXEImG9C9+uCuT5xfLOfx9k0+Q6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r+XggwgAAAN0AAAAPAAAAAAAAAAAAAAAAAJgCAABkcnMvZG93 bnJldi54bWxQSwUGAAAAAAQABAD1AAAAhwMAAAAA " fillcolor="black" strokeweight="0"/>
                      <v:oval id="Oval 1167" o:spid="_x0000_s1071" style="position:absolute;left:1282;top:14414;width:184;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DgVMIA AADdAAAADwAAAGRycy9kb3ducmV2LnhtbERPS2sCMRC+F/wPYQRvNWsRka1RpCAsnnwUeh2S6Wbb zWRN0nX11zcFobf5+J6z2gyuFT2F2HhWMJsWIIi1Nw3XCt7Pu+cliJiQDbaeScGNImzWo6cVlsZf +Uj9KdUih3AsUYFNqSuljNqSwzj1HXHmPn1wmDIMtTQBrznctfKlKBbSYcO5wWJHb5b09+nHKdi7 /qCrzgbU28Xh48teqru8KDUZD9tXEImG9C9+uCuT5xfLOfx9k0+Q6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kEOBUwgAAAN0AAAAPAAAAAAAAAAAAAAAAAJgCAABkcnMvZG93 bnJldi54bWxQSwUGAAAAAAQABAD1AAAAhwMAAAAA " fillcolor="black" strokeweight="0"/>
                      <v:oval id="Oval 1168" o:spid="_x0000_s1072" style="position:absolute;left:5588;top:2374;width:184;height:2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7buMEA AADdAAAADwAAAGRycy9kb3ducmV2LnhtbERPTWsCMRC9F/ofwhR6q9n2sMhqFBEKiyerhV6HZLrZ upmsSVy3/nojCN7m8T5nvhxdJwYKsfWs4H1SgCDW3rTcKPjef75NQcSEbLDzTAr+KcJy8fw0x8r4 M3/RsEuNyCEcK1RgU+orKaO25DBOfE+cuV8fHKYMQyNNwHMOd538KIpSOmw5N1jsaW1JH3Ynp2Dj hq2uextQr8rtz5891hd5VOr1ZVzNQCQa00N8d9cmzy+mJdy+ySfIxRUAAP//AwBQSwECLQAUAAYA CAAAACEA8PeKu/0AAADiAQAAEwAAAAAAAAAAAAAAAAAAAAAAW0NvbnRlbnRfVHlwZXNdLnhtbFBL AQItABQABgAIAAAAIQAx3V9h0gAAAI8BAAALAAAAAAAAAAAAAAAAAC4BAABfcmVscy8ucmVsc1BL AQItABQABgAIAAAAIQAzLwWeQQAAADkAAAAQAAAAAAAAAAAAAAAAACkCAABkcnMvc2hhcGV4bWwu eG1sUEsBAi0AFAAGAAgAAAAhAHuO27jBAAAA3QAAAA8AAAAAAAAAAAAAAAAAmAIAAGRycy9kb3du cmV2LnhtbFBLBQYAAAAABAAEAPUAAACGAwAAAAA= "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2"/>
          <w:sz w:val="20"/>
          <w:szCs w:val="20"/>
        </w:rPr>
        <w:object w:dxaOrig="1820" w:dyaOrig="560">
          <v:shape id="_x0000_i1394" type="#_x0000_t75" style="width:90.75pt;height:27.75pt" o:ole="">
            <v:imagedata r:id="rId735" o:title=""/>
          </v:shape>
          <o:OLEObject Type="Embed" ProgID="Equation.DSMT4" ShapeID="_x0000_i1394" DrawAspect="Content" ObjectID="_1624863367" r:id="rId73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395" type="#_x0000_t75" style="width:21.75pt;height:11.25pt" o:ole="">
            <v:imagedata r:id="rId737" o:title=""/>
          </v:shape>
          <o:OLEObject Type="Embed" ProgID="Equation.DSMT4" ShapeID="_x0000_i1395" DrawAspect="Content" ObjectID="_1624863368" r:id="rId738"/>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6"/>
          <w:sz w:val="20"/>
          <w:szCs w:val="20"/>
        </w:rPr>
        <w:object w:dxaOrig="2439" w:dyaOrig="340">
          <v:shape id="_x0000_i1396" type="#_x0000_t75" style="width:122.25pt;height:17.25pt" o:ole="">
            <v:imagedata r:id="rId739" o:title=""/>
          </v:shape>
          <o:OLEObject Type="Embed" ProgID="Equation.DSMT4" ShapeID="_x0000_i1396" DrawAspect="Content" ObjectID="_1624863369" r:id="rId740"/>
        </w:object>
      </w:r>
      <w:r w:rsidRPr="00ED5663">
        <w:rPr>
          <w:rFonts w:ascii="Chu Văn An (Uni)" w:hAnsi="Chu Văn An (Uni)" w:cs="Chu Văn An (Uni)"/>
          <w:sz w:val="20"/>
          <w:szCs w:val="20"/>
        </w:rPr>
        <w:t xml:space="preserve">. Vậy </w:t>
      </w:r>
      <w:r w:rsidRPr="00ED5663">
        <w:rPr>
          <w:rFonts w:ascii="Chu Văn An (Uni)" w:hAnsi="Chu Văn An (Uni)" w:cs="Chu Văn An (Uni)"/>
          <w:position w:val="-22"/>
          <w:sz w:val="20"/>
          <w:szCs w:val="20"/>
        </w:rPr>
        <w:object w:dxaOrig="900" w:dyaOrig="560">
          <v:shape id="_x0000_i1397" type="#_x0000_t75" style="width:45pt;height:27.75pt" o:ole="">
            <v:imagedata r:id="rId741" o:title=""/>
          </v:shape>
          <o:OLEObject Type="Embed" ProgID="Equation.DSMT4" ShapeID="_x0000_i1397" DrawAspect="Content" ObjectID="_1624863370" r:id="rId742"/>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ách 2. </w:t>
      </w:r>
      <w:r w:rsidRPr="00ED5663">
        <w:rPr>
          <w:rFonts w:ascii="Chu Văn An (Uni)" w:hAnsi="Chu Văn An (Uni)" w:cs="Chu Văn An (Uni)"/>
          <w:sz w:val="20"/>
          <w:szCs w:val="20"/>
        </w:rPr>
        <w:t xml:space="preserve">Xét hàm số </w:t>
      </w:r>
      <w:r w:rsidRPr="00ED5663">
        <w:rPr>
          <w:rFonts w:ascii="Chu Văn An (Uni)" w:hAnsi="Chu Văn An (Uni)" w:cs="Chu Văn An (Uni)"/>
          <w:position w:val="-22"/>
          <w:sz w:val="20"/>
          <w:szCs w:val="20"/>
        </w:rPr>
        <w:object w:dxaOrig="1780" w:dyaOrig="560">
          <v:shape id="_x0000_i1398" type="#_x0000_t75" style="width:89.25pt;height:27.75pt" o:ole="">
            <v:imagedata r:id="rId743" o:title=""/>
          </v:shape>
          <o:OLEObject Type="Embed" ProgID="Equation.DSMT4" ShapeID="_x0000_i1398" DrawAspect="Content" ObjectID="_1624863371" r:id="rId744"/>
        </w:object>
      </w:r>
      <w:r w:rsidRPr="00ED5663">
        <w:rPr>
          <w:rFonts w:ascii="Chu Văn An (Uni)" w:hAnsi="Chu Văn An (Uni)" w:cs="Chu Văn An (Uni)"/>
          <w:sz w:val="20"/>
          <w:szCs w:val="20"/>
        </w:rPr>
        <w:t xml:space="preserve"> trên </w:t>
      </w:r>
      <w:r w:rsidRPr="00ED5663">
        <w:rPr>
          <w:rFonts w:ascii="Chu Văn An (Uni)" w:hAnsi="Chu Văn An (Uni)" w:cs="Chu Văn An (Uni)"/>
          <w:position w:val="-16"/>
          <w:sz w:val="20"/>
          <w:szCs w:val="20"/>
        </w:rPr>
        <w:object w:dxaOrig="800" w:dyaOrig="420">
          <v:shape id="_x0000_i1399" type="#_x0000_t75" style="width:39.75pt;height:21pt" o:ole="">
            <v:imagedata r:id="rId745" o:title=""/>
          </v:shape>
          <o:OLEObject Type="Embed" ProgID="Equation.DSMT4" ShapeID="_x0000_i1399" DrawAspect="Content" ObjectID="_1624863372" r:id="rId74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14.</w:t>
      </w:r>
      <w:r w:rsidRPr="00ED5663">
        <w:rPr>
          <w:rFonts w:ascii="Chu Văn An (Uni)" w:hAnsi="Chu Văn An (Uni)" w:cs="Chu Văn An (Uni)"/>
          <w:sz w:val="20"/>
          <w:szCs w:val="20"/>
        </w:rPr>
        <w:t xml:space="preserve"> Gọi </w:t>
      </w:r>
      <w:r w:rsidRPr="00ED5663">
        <w:rPr>
          <w:rFonts w:ascii="Chu Văn An (Uni)" w:hAnsi="Chu Văn An (Uni)" w:cs="Chu Văn An (Uni)"/>
          <w:position w:val="-6"/>
          <w:sz w:val="20"/>
          <w:szCs w:val="20"/>
        </w:rPr>
        <w:object w:dxaOrig="220" w:dyaOrig="240">
          <v:shape id="_x0000_i1400" type="#_x0000_t75" style="width:11.25pt;height:12pt" o:ole="">
            <v:imagedata r:id="rId747" o:title=""/>
          </v:shape>
          <o:OLEObject Type="Embed" ProgID="Equation.DSMT4" ShapeID="_x0000_i1400" DrawAspect="Content" ObjectID="_1624863373" r:id="rId748"/>
        </w:object>
      </w:r>
      <w:r w:rsidRPr="00ED5663">
        <w:rPr>
          <w:rFonts w:ascii="Chu Văn An (Uni)" w:hAnsi="Chu Văn An (Uni)" w:cs="Chu Văn An (Uni)"/>
          <w:sz w:val="20"/>
          <w:szCs w:val="20"/>
        </w:rPr>
        <w:t xml:space="preserve"> là tâm đường tròn ngoại tiếp tam giác đều </w:t>
      </w:r>
      <w:r w:rsidRPr="00ED5663">
        <w:rPr>
          <w:rFonts w:ascii="Chu Văn An (Uni)" w:hAnsi="Chu Văn An (Uni)" w:cs="Chu Văn An (Uni)"/>
          <w:position w:val="-6"/>
          <w:sz w:val="20"/>
          <w:szCs w:val="20"/>
        </w:rPr>
        <w:object w:dxaOrig="540" w:dyaOrig="240">
          <v:shape id="_x0000_i1401" type="#_x0000_t75" style="width:27pt;height:12pt" o:ole="">
            <v:imagedata r:id="rId749" o:title=""/>
          </v:shape>
          <o:OLEObject Type="Embed" ProgID="Equation.DSMT4" ShapeID="_x0000_i1401" DrawAspect="Content" ObjectID="_1624863374" r:id="rId750"/>
        </w:object>
      </w:r>
      <w:r w:rsidRPr="00ED5663">
        <w:rPr>
          <w:rFonts w:ascii="Chu Văn An (Uni)" w:hAnsi="Chu Văn An (Uni)" w:cs="Chu Văn An (Uni)"/>
          <w:sz w:val="20"/>
          <w:szCs w:val="20"/>
        </w:rPr>
        <w:t xml:space="preserve"> Vì </w:t>
      </w:r>
      <w:r w:rsidRPr="00ED5663">
        <w:rPr>
          <w:rFonts w:ascii="Chu Văn An (Uni)" w:hAnsi="Chu Văn An (Uni)" w:cs="Chu Văn An (Uni)"/>
          <w:position w:val="-6"/>
          <w:sz w:val="20"/>
          <w:szCs w:val="20"/>
        </w:rPr>
        <w:object w:dxaOrig="660" w:dyaOrig="240">
          <v:shape id="_x0000_i1402" type="#_x0000_t75" style="width:33pt;height:12pt" o:ole="">
            <v:imagedata r:id="rId751" o:title=""/>
          </v:shape>
          <o:OLEObject Type="Embed" ProgID="Equation.DSMT4" ShapeID="_x0000_i1402" DrawAspect="Content" ObjectID="_1624863375" r:id="rId752"/>
        </w:object>
      </w:r>
      <w:r w:rsidRPr="00ED5663">
        <w:rPr>
          <w:rFonts w:ascii="Chu Văn An (Uni)" w:hAnsi="Chu Văn An (Uni)" w:cs="Chu Văn An (Uni)"/>
          <w:sz w:val="20"/>
          <w:szCs w:val="20"/>
        </w:rPr>
        <w:t xml:space="preserve"> là hình chóp đều </w:t>
      </w:r>
      <w:r w:rsidRPr="00ED5663">
        <w:rPr>
          <w:rFonts w:ascii="Chu Văn An (Uni)" w:hAnsi="Chu Văn An (Uni)" w:cs="Chu Văn An (Uni)"/>
          <w:position w:val="-12"/>
          <w:sz w:val="20"/>
          <w:szCs w:val="20"/>
        </w:rPr>
        <w:object w:dxaOrig="1380" w:dyaOrig="340">
          <v:shape id="_x0000_i1403" type="#_x0000_t75" style="width:69pt;height:17.25pt" o:ole="">
            <v:imagedata r:id="rId753" o:title=""/>
          </v:shape>
          <o:OLEObject Type="Embed" ProgID="Equation.DSMT4" ShapeID="_x0000_i1403" DrawAspect="Content" ObjectID="_1624863376" r:id="rId754"/>
        </w:object>
      </w:r>
      <w:r w:rsidRPr="00ED5663">
        <w:rPr>
          <w:rFonts w:ascii="Chu Văn An (Uni)" w:hAnsi="Chu Văn An (Uni)" w:cs="Chu Văn An (Uni)"/>
          <w:sz w:val="20"/>
          <w:szCs w:val="20"/>
        </w:rPr>
        <w:t>.</w:t>
      </w:r>
    </w:p>
    <w:p w:rsidR="000B230C" w:rsidRPr="00ED5663" w:rsidRDefault="00467502" w:rsidP="000B230C">
      <w:pPr>
        <w:tabs>
          <w:tab w:val="left" w:pos="360"/>
          <w:tab w:val="left" w:pos="1980"/>
          <w:tab w:val="left" w:pos="3960"/>
          <w:tab w:val="left" w:pos="5940"/>
        </w:tabs>
        <w:jc w:val="both"/>
        <w:rPr>
          <w:rFonts w:ascii="Chu Văn An (Uni)" w:hAnsi="Chu Văn An (Uni)" w:cs="Chu Văn An (Uni)"/>
          <w:sz w:val="20"/>
          <w:szCs w:val="20"/>
        </w:rPr>
      </w:pPr>
      <w:r>
        <w:rPr>
          <w:rFonts w:ascii="Chu Văn An (Uni)" w:hAnsi="Chu Văn An (Uni)" w:cs="Chu Văn An (Uni)"/>
          <w:noProof/>
          <w:sz w:val="20"/>
          <w:szCs w:val="20"/>
        </w:rPr>
        <mc:AlternateContent>
          <mc:Choice Requires="wpc">
            <w:drawing>
              <wp:anchor distT="0" distB="0" distL="114300" distR="114300" simplePos="0" relativeHeight="251660288" behindDoc="0" locked="0" layoutInCell="1" allowOverlap="1">
                <wp:simplePos x="0" y="0"/>
                <wp:positionH relativeFrom="column">
                  <wp:posOffset>3398520</wp:posOffset>
                </wp:positionH>
                <wp:positionV relativeFrom="paragraph">
                  <wp:posOffset>62230</wp:posOffset>
                </wp:positionV>
                <wp:extent cx="1602105" cy="1587500"/>
                <wp:effectExtent l="0" t="0" r="0" b="3810"/>
                <wp:wrapNone/>
                <wp:docPr id="1060" name="Canvas 12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02" name="Freeform 1223"/>
                        <wps:cNvSpPr>
                          <a:spLocks noEditPoints="1"/>
                        </wps:cNvSpPr>
                        <wps:spPr bwMode="auto">
                          <a:xfrm>
                            <a:off x="203200" y="978535"/>
                            <a:ext cx="1183005" cy="6350"/>
                          </a:xfrm>
                          <a:custGeom>
                            <a:avLst/>
                            <a:gdLst>
                              <a:gd name="T0" fmla="*/ 58 w 1863"/>
                              <a:gd name="T1" fmla="*/ 0 h 10"/>
                              <a:gd name="T2" fmla="*/ 0 w 1863"/>
                              <a:gd name="T3" fmla="*/ 10 h 10"/>
                              <a:gd name="T4" fmla="*/ 97 w 1863"/>
                              <a:gd name="T5" fmla="*/ 0 h 10"/>
                              <a:gd name="T6" fmla="*/ 156 w 1863"/>
                              <a:gd name="T7" fmla="*/ 10 h 10"/>
                              <a:gd name="T8" fmla="*/ 97 w 1863"/>
                              <a:gd name="T9" fmla="*/ 0 h 10"/>
                              <a:gd name="T10" fmla="*/ 253 w 1863"/>
                              <a:gd name="T11" fmla="*/ 0 h 10"/>
                              <a:gd name="T12" fmla="*/ 194 w 1863"/>
                              <a:gd name="T13" fmla="*/ 10 h 10"/>
                              <a:gd name="T14" fmla="*/ 291 w 1863"/>
                              <a:gd name="T15" fmla="*/ 0 h 10"/>
                              <a:gd name="T16" fmla="*/ 350 w 1863"/>
                              <a:gd name="T17" fmla="*/ 10 h 10"/>
                              <a:gd name="T18" fmla="*/ 291 w 1863"/>
                              <a:gd name="T19" fmla="*/ 0 h 10"/>
                              <a:gd name="T20" fmla="*/ 447 w 1863"/>
                              <a:gd name="T21" fmla="*/ 0 h 10"/>
                              <a:gd name="T22" fmla="*/ 388 w 1863"/>
                              <a:gd name="T23" fmla="*/ 10 h 10"/>
                              <a:gd name="T24" fmla="*/ 485 w 1863"/>
                              <a:gd name="T25" fmla="*/ 0 h 10"/>
                              <a:gd name="T26" fmla="*/ 544 w 1863"/>
                              <a:gd name="T27" fmla="*/ 10 h 10"/>
                              <a:gd name="T28" fmla="*/ 485 w 1863"/>
                              <a:gd name="T29" fmla="*/ 0 h 10"/>
                              <a:gd name="T30" fmla="*/ 641 w 1863"/>
                              <a:gd name="T31" fmla="*/ 0 h 10"/>
                              <a:gd name="T32" fmla="*/ 583 w 1863"/>
                              <a:gd name="T33" fmla="*/ 10 h 10"/>
                              <a:gd name="T34" fmla="*/ 680 w 1863"/>
                              <a:gd name="T35" fmla="*/ 0 h 10"/>
                              <a:gd name="T36" fmla="*/ 738 w 1863"/>
                              <a:gd name="T37" fmla="*/ 10 h 10"/>
                              <a:gd name="T38" fmla="*/ 680 w 1863"/>
                              <a:gd name="T39" fmla="*/ 0 h 10"/>
                              <a:gd name="T40" fmla="*/ 835 w 1863"/>
                              <a:gd name="T41" fmla="*/ 0 h 10"/>
                              <a:gd name="T42" fmla="*/ 777 w 1863"/>
                              <a:gd name="T43" fmla="*/ 10 h 10"/>
                              <a:gd name="T44" fmla="*/ 874 w 1863"/>
                              <a:gd name="T45" fmla="*/ 0 h 10"/>
                              <a:gd name="T46" fmla="*/ 932 w 1863"/>
                              <a:gd name="T47" fmla="*/ 10 h 10"/>
                              <a:gd name="T48" fmla="*/ 874 w 1863"/>
                              <a:gd name="T49" fmla="*/ 0 h 10"/>
                              <a:gd name="T50" fmla="*/ 1029 w 1863"/>
                              <a:gd name="T51" fmla="*/ 0 h 10"/>
                              <a:gd name="T52" fmla="*/ 971 w 1863"/>
                              <a:gd name="T53" fmla="*/ 10 h 10"/>
                              <a:gd name="T54" fmla="*/ 1068 w 1863"/>
                              <a:gd name="T55" fmla="*/ 0 h 10"/>
                              <a:gd name="T56" fmla="*/ 1126 w 1863"/>
                              <a:gd name="T57" fmla="*/ 10 h 10"/>
                              <a:gd name="T58" fmla="*/ 1068 w 1863"/>
                              <a:gd name="T59" fmla="*/ 0 h 10"/>
                              <a:gd name="T60" fmla="*/ 1223 w 1863"/>
                              <a:gd name="T61" fmla="*/ 0 h 10"/>
                              <a:gd name="T62" fmla="*/ 1165 w 1863"/>
                              <a:gd name="T63" fmla="*/ 10 h 10"/>
                              <a:gd name="T64" fmla="*/ 1262 w 1863"/>
                              <a:gd name="T65" fmla="*/ 0 h 10"/>
                              <a:gd name="T66" fmla="*/ 1320 w 1863"/>
                              <a:gd name="T67" fmla="*/ 10 h 10"/>
                              <a:gd name="T68" fmla="*/ 1262 w 1863"/>
                              <a:gd name="T69" fmla="*/ 0 h 10"/>
                              <a:gd name="T70" fmla="*/ 1417 w 1863"/>
                              <a:gd name="T71" fmla="*/ 0 h 10"/>
                              <a:gd name="T72" fmla="*/ 1359 w 1863"/>
                              <a:gd name="T73" fmla="*/ 10 h 10"/>
                              <a:gd name="T74" fmla="*/ 1456 w 1863"/>
                              <a:gd name="T75" fmla="*/ 0 h 10"/>
                              <a:gd name="T76" fmla="*/ 1514 w 1863"/>
                              <a:gd name="T77" fmla="*/ 10 h 10"/>
                              <a:gd name="T78" fmla="*/ 1456 w 1863"/>
                              <a:gd name="T79" fmla="*/ 0 h 10"/>
                              <a:gd name="T80" fmla="*/ 1611 w 1863"/>
                              <a:gd name="T81" fmla="*/ 0 h 10"/>
                              <a:gd name="T82" fmla="*/ 1553 w 1863"/>
                              <a:gd name="T83" fmla="*/ 10 h 10"/>
                              <a:gd name="T84" fmla="*/ 1650 w 1863"/>
                              <a:gd name="T85" fmla="*/ 0 h 10"/>
                              <a:gd name="T86" fmla="*/ 1708 w 1863"/>
                              <a:gd name="T87" fmla="*/ 10 h 10"/>
                              <a:gd name="T88" fmla="*/ 1650 w 1863"/>
                              <a:gd name="T89" fmla="*/ 0 h 10"/>
                              <a:gd name="T90" fmla="*/ 1805 w 1863"/>
                              <a:gd name="T91" fmla="*/ 0 h 10"/>
                              <a:gd name="T92" fmla="*/ 1747 w 1863"/>
                              <a:gd name="T93" fmla="*/ 10 h 10"/>
                              <a:gd name="T94" fmla="*/ 1844 w 1863"/>
                              <a:gd name="T95" fmla="*/ 0 h 10"/>
                              <a:gd name="T96" fmla="*/ 1863 w 1863"/>
                              <a:gd name="T97" fmla="*/ 10 h 10"/>
                              <a:gd name="T98" fmla="*/ 1844 w 1863"/>
                              <a:gd name="T9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63" h="10">
                                <a:moveTo>
                                  <a:pt x="0" y="0"/>
                                </a:moveTo>
                                <a:lnTo>
                                  <a:pt x="58" y="0"/>
                                </a:lnTo>
                                <a:lnTo>
                                  <a:pt x="58" y="10"/>
                                </a:lnTo>
                                <a:lnTo>
                                  <a:pt x="0" y="10"/>
                                </a:lnTo>
                                <a:lnTo>
                                  <a:pt x="0" y="0"/>
                                </a:lnTo>
                                <a:close/>
                                <a:moveTo>
                                  <a:pt x="97" y="0"/>
                                </a:moveTo>
                                <a:lnTo>
                                  <a:pt x="156" y="0"/>
                                </a:lnTo>
                                <a:lnTo>
                                  <a:pt x="156" y="10"/>
                                </a:lnTo>
                                <a:lnTo>
                                  <a:pt x="97" y="10"/>
                                </a:lnTo>
                                <a:lnTo>
                                  <a:pt x="97" y="0"/>
                                </a:lnTo>
                                <a:close/>
                                <a:moveTo>
                                  <a:pt x="194" y="0"/>
                                </a:moveTo>
                                <a:lnTo>
                                  <a:pt x="253" y="0"/>
                                </a:lnTo>
                                <a:lnTo>
                                  <a:pt x="253" y="10"/>
                                </a:lnTo>
                                <a:lnTo>
                                  <a:pt x="194" y="10"/>
                                </a:lnTo>
                                <a:lnTo>
                                  <a:pt x="194" y="0"/>
                                </a:lnTo>
                                <a:close/>
                                <a:moveTo>
                                  <a:pt x="291" y="0"/>
                                </a:moveTo>
                                <a:lnTo>
                                  <a:pt x="350" y="0"/>
                                </a:lnTo>
                                <a:lnTo>
                                  <a:pt x="350" y="10"/>
                                </a:lnTo>
                                <a:lnTo>
                                  <a:pt x="291" y="10"/>
                                </a:lnTo>
                                <a:lnTo>
                                  <a:pt x="291" y="0"/>
                                </a:lnTo>
                                <a:close/>
                                <a:moveTo>
                                  <a:pt x="388" y="0"/>
                                </a:moveTo>
                                <a:lnTo>
                                  <a:pt x="447" y="0"/>
                                </a:lnTo>
                                <a:lnTo>
                                  <a:pt x="447" y="10"/>
                                </a:lnTo>
                                <a:lnTo>
                                  <a:pt x="388" y="10"/>
                                </a:lnTo>
                                <a:lnTo>
                                  <a:pt x="388" y="0"/>
                                </a:lnTo>
                                <a:close/>
                                <a:moveTo>
                                  <a:pt x="485" y="0"/>
                                </a:moveTo>
                                <a:lnTo>
                                  <a:pt x="544" y="0"/>
                                </a:lnTo>
                                <a:lnTo>
                                  <a:pt x="544" y="10"/>
                                </a:lnTo>
                                <a:lnTo>
                                  <a:pt x="485" y="10"/>
                                </a:lnTo>
                                <a:lnTo>
                                  <a:pt x="485" y="0"/>
                                </a:lnTo>
                                <a:close/>
                                <a:moveTo>
                                  <a:pt x="583" y="0"/>
                                </a:moveTo>
                                <a:lnTo>
                                  <a:pt x="641" y="0"/>
                                </a:lnTo>
                                <a:lnTo>
                                  <a:pt x="641" y="10"/>
                                </a:lnTo>
                                <a:lnTo>
                                  <a:pt x="583" y="10"/>
                                </a:lnTo>
                                <a:lnTo>
                                  <a:pt x="583" y="0"/>
                                </a:lnTo>
                                <a:close/>
                                <a:moveTo>
                                  <a:pt x="680" y="0"/>
                                </a:moveTo>
                                <a:lnTo>
                                  <a:pt x="738" y="0"/>
                                </a:lnTo>
                                <a:lnTo>
                                  <a:pt x="738" y="10"/>
                                </a:lnTo>
                                <a:lnTo>
                                  <a:pt x="680" y="10"/>
                                </a:lnTo>
                                <a:lnTo>
                                  <a:pt x="680" y="0"/>
                                </a:lnTo>
                                <a:close/>
                                <a:moveTo>
                                  <a:pt x="777" y="0"/>
                                </a:moveTo>
                                <a:lnTo>
                                  <a:pt x="835" y="0"/>
                                </a:lnTo>
                                <a:lnTo>
                                  <a:pt x="835" y="10"/>
                                </a:lnTo>
                                <a:lnTo>
                                  <a:pt x="777" y="10"/>
                                </a:lnTo>
                                <a:lnTo>
                                  <a:pt x="777" y="0"/>
                                </a:lnTo>
                                <a:close/>
                                <a:moveTo>
                                  <a:pt x="874" y="0"/>
                                </a:moveTo>
                                <a:lnTo>
                                  <a:pt x="932" y="0"/>
                                </a:lnTo>
                                <a:lnTo>
                                  <a:pt x="932" y="10"/>
                                </a:lnTo>
                                <a:lnTo>
                                  <a:pt x="874" y="10"/>
                                </a:lnTo>
                                <a:lnTo>
                                  <a:pt x="874" y="0"/>
                                </a:lnTo>
                                <a:close/>
                                <a:moveTo>
                                  <a:pt x="971" y="0"/>
                                </a:moveTo>
                                <a:lnTo>
                                  <a:pt x="1029" y="0"/>
                                </a:lnTo>
                                <a:lnTo>
                                  <a:pt x="1029" y="10"/>
                                </a:lnTo>
                                <a:lnTo>
                                  <a:pt x="971" y="10"/>
                                </a:lnTo>
                                <a:lnTo>
                                  <a:pt x="971" y="0"/>
                                </a:lnTo>
                                <a:close/>
                                <a:moveTo>
                                  <a:pt x="1068" y="0"/>
                                </a:moveTo>
                                <a:lnTo>
                                  <a:pt x="1126" y="0"/>
                                </a:lnTo>
                                <a:lnTo>
                                  <a:pt x="1126" y="10"/>
                                </a:lnTo>
                                <a:lnTo>
                                  <a:pt x="1068" y="10"/>
                                </a:lnTo>
                                <a:lnTo>
                                  <a:pt x="1068" y="0"/>
                                </a:lnTo>
                                <a:close/>
                                <a:moveTo>
                                  <a:pt x="1165" y="0"/>
                                </a:moveTo>
                                <a:lnTo>
                                  <a:pt x="1223" y="0"/>
                                </a:lnTo>
                                <a:lnTo>
                                  <a:pt x="1223" y="10"/>
                                </a:lnTo>
                                <a:lnTo>
                                  <a:pt x="1165" y="10"/>
                                </a:lnTo>
                                <a:lnTo>
                                  <a:pt x="1165" y="0"/>
                                </a:lnTo>
                                <a:close/>
                                <a:moveTo>
                                  <a:pt x="1262" y="0"/>
                                </a:moveTo>
                                <a:lnTo>
                                  <a:pt x="1320" y="0"/>
                                </a:lnTo>
                                <a:lnTo>
                                  <a:pt x="1320" y="10"/>
                                </a:lnTo>
                                <a:lnTo>
                                  <a:pt x="1262" y="10"/>
                                </a:lnTo>
                                <a:lnTo>
                                  <a:pt x="1262" y="0"/>
                                </a:lnTo>
                                <a:close/>
                                <a:moveTo>
                                  <a:pt x="1359" y="0"/>
                                </a:moveTo>
                                <a:lnTo>
                                  <a:pt x="1417" y="0"/>
                                </a:lnTo>
                                <a:lnTo>
                                  <a:pt x="1417" y="10"/>
                                </a:lnTo>
                                <a:lnTo>
                                  <a:pt x="1359" y="10"/>
                                </a:lnTo>
                                <a:lnTo>
                                  <a:pt x="1359" y="0"/>
                                </a:lnTo>
                                <a:close/>
                                <a:moveTo>
                                  <a:pt x="1456" y="0"/>
                                </a:moveTo>
                                <a:lnTo>
                                  <a:pt x="1514" y="0"/>
                                </a:lnTo>
                                <a:lnTo>
                                  <a:pt x="1514" y="10"/>
                                </a:lnTo>
                                <a:lnTo>
                                  <a:pt x="1456" y="10"/>
                                </a:lnTo>
                                <a:lnTo>
                                  <a:pt x="1456" y="0"/>
                                </a:lnTo>
                                <a:close/>
                                <a:moveTo>
                                  <a:pt x="1553" y="0"/>
                                </a:moveTo>
                                <a:lnTo>
                                  <a:pt x="1611" y="0"/>
                                </a:lnTo>
                                <a:lnTo>
                                  <a:pt x="1611" y="10"/>
                                </a:lnTo>
                                <a:lnTo>
                                  <a:pt x="1553" y="10"/>
                                </a:lnTo>
                                <a:lnTo>
                                  <a:pt x="1553" y="0"/>
                                </a:lnTo>
                                <a:close/>
                                <a:moveTo>
                                  <a:pt x="1650" y="0"/>
                                </a:moveTo>
                                <a:lnTo>
                                  <a:pt x="1708" y="0"/>
                                </a:lnTo>
                                <a:lnTo>
                                  <a:pt x="1708" y="10"/>
                                </a:lnTo>
                                <a:lnTo>
                                  <a:pt x="1650" y="10"/>
                                </a:lnTo>
                                <a:lnTo>
                                  <a:pt x="1650" y="0"/>
                                </a:lnTo>
                                <a:close/>
                                <a:moveTo>
                                  <a:pt x="1747" y="0"/>
                                </a:moveTo>
                                <a:lnTo>
                                  <a:pt x="1805" y="0"/>
                                </a:lnTo>
                                <a:lnTo>
                                  <a:pt x="1805" y="10"/>
                                </a:lnTo>
                                <a:lnTo>
                                  <a:pt x="1747" y="10"/>
                                </a:lnTo>
                                <a:lnTo>
                                  <a:pt x="1747" y="0"/>
                                </a:lnTo>
                                <a:close/>
                                <a:moveTo>
                                  <a:pt x="1844" y="0"/>
                                </a:moveTo>
                                <a:lnTo>
                                  <a:pt x="1863" y="0"/>
                                </a:lnTo>
                                <a:lnTo>
                                  <a:pt x="1863" y="10"/>
                                </a:lnTo>
                                <a:lnTo>
                                  <a:pt x="1844" y="10"/>
                                </a:lnTo>
                                <a:lnTo>
                                  <a:pt x="184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03" name="Line 1224"/>
                        <wps:cNvCnPr/>
                        <wps:spPr bwMode="auto">
                          <a:xfrm>
                            <a:off x="203200" y="981710"/>
                            <a:ext cx="487045" cy="3759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04" name="Line 1225"/>
                        <wps:cNvCnPr/>
                        <wps:spPr bwMode="auto">
                          <a:xfrm flipV="1">
                            <a:off x="690245" y="981710"/>
                            <a:ext cx="695960" cy="3759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05" name="Freeform 1226"/>
                        <wps:cNvSpPr>
                          <a:spLocks noEditPoints="1"/>
                        </wps:cNvSpPr>
                        <wps:spPr bwMode="auto">
                          <a:xfrm>
                            <a:off x="202565" y="978535"/>
                            <a:ext cx="820420" cy="190500"/>
                          </a:xfrm>
                          <a:custGeom>
                            <a:avLst/>
                            <a:gdLst>
                              <a:gd name="T0" fmla="*/ 59 w 1292"/>
                              <a:gd name="T1" fmla="*/ 13 h 300"/>
                              <a:gd name="T2" fmla="*/ 0 w 1292"/>
                              <a:gd name="T3" fmla="*/ 10 h 300"/>
                              <a:gd name="T4" fmla="*/ 97 w 1292"/>
                              <a:gd name="T5" fmla="*/ 22 h 300"/>
                              <a:gd name="T6" fmla="*/ 152 w 1292"/>
                              <a:gd name="T7" fmla="*/ 44 h 300"/>
                              <a:gd name="T8" fmla="*/ 97 w 1292"/>
                              <a:gd name="T9" fmla="*/ 22 h 300"/>
                              <a:gd name="T10" fmla="*/ 249 w 1292"/>
                              <a:gd name="T11" fmla="*/ 56 h 300"/>
                              <a:gd name="T12" fmla="*/ 190 w 1292"/>
                              <a:gd name="T13" fmla="*/ 53 h 300"/>
                              <a:gd name="T14" fmla="*/ 287 w 1292"/>
                              <a:gd name="T15" fmla="*/ 64 h 300"/>
                              <a:gd name="T16" fmla="*/ 342 w 1292"/>
                              <a:gd name="T17" fmla="*/ 87 h 300"/>
                              <a:gd name="T18" fmla="*/ 287 w 1292"/>
                              <a:gd name="T19" fmla="*/ 64 h 300"/>
                              <a:gd name="T20" fmla="*/ 439 w 1292"/>
                              <a:gd name="T21" fmla="*/ 98 h 300"/>
                              <a:gd name="T22" fmla="*/ 380 w 1292"/>
                              <a:gd name="T23" fmla="*/ 95 h 300"/>
                              <a:gd name="T24" fmla="*/ 476 w 1292"/>
                              <a:gd name="T25" fmla="*/ 107 h 300"/>
                              <a:gd name="T26" fmla="*/ 531 w 1292"/>
                              <a:gd name="T27" fmla="*/ 130 h 300"/>
                              <a:gd name="T28" fmla="*/ 476 w 1292"/>
                              <a:gd name="T29" fmla="*/ 107 h 300"/>
                              <a:gd name="T30" fmla="*/ 628 w 1292"/>
                              <a:gd name="T31" fmla="*/ 141 h 300"/>
                              <a:gd name="T32" fmla="*/ 569 w 1292"/>
                              <a:gd name="T33" fmla="*/ 138 h 300"/>
                              <a:gd name="T34" fmla="*/ 666 w 1292"/>
                              <a:gd name="T35" fmla="*/ 150 h 300"/>
                              <a:gd name="T36" fmla="*/ 721 w 1292"/>
                              <a:gd name="T37" fmla="*/ 172 h 300"/>
                              <a:gd name="T38" fmla="*/ 666 w 1292"/>
                              <a:gd name="T39" fmla="*/ 150 h 300"/>
                              <a:gd name="T40" fmla="*/ 818 w 1292"/>
                              <a:gd name="T41" fmla="*/ 184 h 300"/>
                              <a:gd name="T42" fmla="*/ 759 w 1292"/>
                              <a:gd name="T43" fmla="*/ 181 h 300"/>
                              <a:gd name="T44" fmla="*/ 856 w 1292"/>
                              <a:gd name="T45" fmla="*/ 192 h 300"/>
                              <a:gd name="T46" fmla="*/ 911 w 1292"/>
                              <a:gd name="T47" fmla="*/ 215 h 300"/>
                              <a:gd name="T48" fmla="*/ 856 w 1292"/>
                              <a:gd name="T49" fmla="*/ 192 h 300"/>
                              <a:gd name="T50" fmla="*/ 1007 w 1292"/>
                              <a:gd name="T51" fmla="*/ 227 h 300"/>
                              <a:gd name="T52" fmla="*/ 948 w 1292"/>
                              <a:gd name="T53" fmla="*/ 224 h 300"/>
                              <a:gd name="T54" fmla="*/ 1045 w 1292"/>
                              <a:gd name="T55" fmla="*/ 235 h 300"/>
                              <a:gd name="T56" fmla="*/ 1100 w 1292"/>
                              <a:gd name="T57" fmla="*/ 258 h 300"/>
                              <a:gd name="T58" fmla="*/ 1045 w 1292"/>
                              <a:gd name="T59" fmla="*/ 235 h 300"/>
                              <a:gd name="T60" fmla="*/ 1197 w 1292"/>
                              <a:gd name="T61" fmla="*/ 269 h 300"/>
                              <a:gd name="T62" fmla="*/ 1138 w 1292"/>
                              <a:gd name="T63" fmla="*/ 266 h 300"/>
                              <a:gd name="T64" fmla="*/ 1235 w 1292"/>
                              <a:gd name="T65" fmla="*/ 278 h 300"/>
                              <a:gd name="T66" fmla="*/ 1290 w 1292"/>
                              <a:gd name="T67" fmla="*/ 300 h 300"/>
                              <a:gd name="T68" fmla="*/ 1235 w 1292"/>
                              <a:gd name="T69" fmla="*/ 278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92" h="300">
                                <a:moveTo>
                                  <a:pt x="2" y="0"/>
                                </a:moveTo>
                                <a:lnTo>
                                  <a:pt x="59" y="13"/>
                                </a:lnTo>
                                <a:lnTo>
                                  <a:pt x="57" y="23"/>
                                </a:lnTo>
                                <a:lnTo>
                                  <a:pt x="0" y="10"/>
                                </a:lnTo>
                                <a:lnTo>
                                  <a:pt x="2" y="0"/>
                                </a:lnTo>
                                <a:close/>
                                <a:moveTo>
                                  <a:pt x="97" y="22"/>
                                </a:moveTo>
                                <a:lnTo>
                                  <a:pt x="154" y="34"/>
                                </a:lnTo>
                                <a:lnTo>
                                  <a:pt x="152" y="44"/>
                                </a:lnTo>
                                <a:lnTo>
                                  <a:pt x="95" y="31"/>
                                </a:lnTo>
                                <a:lnTo>
                                  <a:pt x="97" y="22"/>
                                </a:lnTo>
                                <a:close/>
                                <a:moveTo>
                                  <a:pt x="192" y="43"/>
                                </a:moveTo>
                                <a:lnTo>
                                  <a:pt x="249" y="56"/>
                                </a:lnTo>
                                <a:lnTo>
                                  <a:pt x="247" y="66"/>
                                </a:lnTo>
                                <a:lnTo>
                                  <a:pt x="190" y="53"/>
                                </a:lnTo>
                                <a:lnTo>
                                  <a:pt x="192" y="43"/>
                                </a:lnTo>
                                <a:close/>
                                <a:moveTo>
                                  <a:pt x="287" y="64"/>
                                </a:moveTo>
                                <a:lnTo>
                                  <a:pt x="344" y="77"/>
                                </a:lnTo>
                                <a:lnTo>
                                  <a:pt x="342" y="87"/>
                                </a:lnTo>
                                <a:lnTo>
                                  <a:pt x="285" y="74"/>
                                </a:lnTo>
                                <a:lnTo>
                                  <a:pt x="287" y="64"/>
                                </a:lnTo>
                                <a:close/>
                                <a:moveTo>
                                  <a:pt x="382" y="86"/>
                                </a:moveTo>
                                <a:lnTo>
                                  <a:pt x="439" y="98"/>
                                </a:lnTo>
                                <a:lnTo>
                                  <a:pt x="436" y="108"/>
                                </a:lnTo>
                                <a:lnTo>
                                  <a:pt x="380" y="95"/>
                                </a:lnTo>
                                <a:lnTo>
                                  <a:pt x="382" y="86"/>
                                </a:lnTo>
                                <a:close/>
                                <a:moveTo>
                                  <a:pt x="476" y="107"/>
                                </a:moveTo>
                                <a:lnTo>
                                  <a:pt x="533" y="120"/>
                                </a:lnTo>
                                <a:lnTo>
                                  <a:pt x="531" y="130"/>
                                </a:lnTo>
                                <a:lnTo>
                                  <a:pt x="474" y="117"/>
                                </a:lnTo>
                                <a:lnTo>
                                  <a:pt x="476" y="107"/>
                                </a:lnTo>
                                <a:close/>
                                <a:moveTo>
                                  <a:pt x="571" y="128"/>
                                </a:moveTo>
                                <a:lnTo>
                                  <a:pt x="628" y="141"/>
                                </a:lnTo>
                                <a:lnTo>
                                  <a:pt x="626" y="151"/>
                                </a:lnTo>
                                <a:lnTo>
                                  <a:pt x="569" y="138"/>
                                </a:lnTo>
                                <a:lnTo>
                                  <a:pt x="571" y="128"/>
                                </a:lnTo>
                                <a:close/>
                                <a:moveTo>
                                  <a:pt x="666" y="150"/>
                                </a:moveTo>
                                <a:lnTo>
                                  <a:pt x="723" y="163"/>
                                </a:lnTo>
                                <a:lnTo>
                                  <a:pt x="721" y="172"/>
                                </a:lnTo>
                                <a:lnTo>
                                  <a:pt x="664" y="160"/>
                                </a:lnTo>
                                <a:lnTo>
                                  <a:pt x="666" y="150"/>
                                </a:lnTo>
                                <a:close/>
                                <a:moveTo>
                                  <a:pt x="761" y="171"/>
                                </a:moveTo>
                                <a:lnTo>
                                  <a:pt x="818" y="184"/>
                                </a:lnTo>
                                <a:lnTo>
                                  <a:pt x="816" y="194"/>
                                </a:lnTo>
                                <a:lnTo>
                                  <a:pt x="759" y="181"/>
                                </a:lnTo>
                                <a:lnTo>
                                  <a:pt x="761" y="171"/>
                                </a:lnTo>
                                <a:close/>
                                <a:moveTo>
                                  <a:pt x="856" y="192"/>
                                </a:moveTo>
                                <a:lnTo>
                                  <a:pt x="913" y="205"/>
                                </a:lnTo>
                                <a:lnTo>
                                  <a:pt x="911" y="215"/>
                                </a:lnTo>
                                <a:lnTo>
                                  <a:pt x="854" y="202"/>
                                </a:lnTo>
                                <a:lnTo>
                                  <a:pt x="856" y="192"/>
                                </a:lnTo>
                                <a:close/>
                                <a:moveTo>
                                  <a:pt x="951" y="214"/>
                                </a:moveTo>
                                <a:lnTo>
                                  <a:pt x="1007" y="227"/>
                                </a:lnTo>
                                <a:lnTo>
                                  <a:pt x="1005" y="236"/>
                                </a:lnTo>
                                <a:lnTo>
                                  <a:pt x="948" y="224"/>
                                </a:lnTo>
                                <a:lnTo>
                                  <a:pt x="951" y="214"/>
                                </a:lnTo>
                                <a:close/>
                                <a:moveTo>
                                  <a:pt x="1045" y="235"/>
                                </a:moveTo>
                                <a:lnTo>
                                  <a:pt x="1102" y="248"/>
                                </a:lnTo>
                                <a:lnTo>
                                  <a:pt x="1100" y="258"/>
                                </a:lnTo>
                                <a:lnTo>
                                  <a:pt x="1043" y="245"/>
                                </a:lnTo>
                                <a:lnTo>
                                  <a:pt x="1045" y="235"/>
                                </a:lnTo>
                                <a:close/>
                                <a:moveTo>
                                  <a:pt x="1140" y="257"/>
                                </a:moveTo>
                                <a:lnTo>
                                  <a:pt x="1197" y="269"/>
                                </a:lnTo>
                                <a:lnTo>
                                  <a:pt x="1195" y="279"/>
                                </a:lnTo>
                                <a:lnTo>
                                  <a:pt x="1138" y="266"/>
                                </a:lnTo>
                                <a:lnTo>
                                  <a:pt x="1140" y="257"/>
                                </a:lnTo>
                                <a:close/>
                                <a:moveTo>
                                  <a:pt x="1235" y="278"/>
                                </a:moveTo>
                                <a:lnTo>
                                  <a:pt x="1292" y="291"/>
                                </a:lnTo>
                                <a:lnTo>
                                  <a:pt x="1290" y="300"/>
                                </a:lnTo>
                                <a:lnTo>
                                  <a:pt x="1233" y="288"/>
                                </a:lnTo>
                                <a:lnTo>
                                  <a:pt x="1235" y="27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06" name="Line 1227"/>
                        <wps:cNvCnPr/>
                        <wps:spPr bwMode="auto">
                          <a:xfrm>
                            <a:off x="760095" y="218440"/>
                            <a:ext cx="626110" cy="7632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07" name="Line 1228"/>
                        <wps:cNvCnPr/>
                        <wps:spPr bwMode="auto">
                          <a:xfrm flipH="1">
                            <a:off x="690245" y="218440"/>
                            <a:ext cx="69850" cy="113919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08" name="Line 1229"/>
                        <wps:cNvCnPr/>
                        <wps:spPr bwMode="auto">
                          <a:xfrm flipH="1">
                            <a:off x="203200" y="218440"/>
                            <a:ext cx="556895" cy="7632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09" name="Freeform 1230"/>
                        <wps:cNvSpPr>
                          <a:spLocks noEditPoints="1"/>
                        </wps:cNvSpPr>
                        <wps:spPr bwMode="auto">
                          <a:xfrm>
                            <a:off x="756920" y="218440"/>
                            <a:ext cx="6350" cy="866775"/>
                          </a:xfrm>
                          <a:custGeom>
                            <a:avLst/>
                            <a:gdLst>
                              <a:gd name="T0" fmla="*/ 10 w 10"/>
                              <a:gd name="T1" fmla="*/ 60 h 1365"/>
                              <a:gd name="T2" fmla="*/ 0 w 10"/>
                              <a:gd name="T3" fmla="*/ 0 h 1365"/>
                              <a:gd name="T4" fmla="*/ 10 w 10"/>
                              <a:gd name="T5" fmla="*/ 100 h 1365"/>
                              <a:gd name="T6" fmla="*/ 0 w 10"/>
                              <a:gd name="T7" fmla="*/ 161 h 1365"/>
                              <a:gd name="T8" fmla="*/ 10 w 10"/>
                              <a:gd name="T9" fmla="*/ 100 h 1365"/>
                              <a:gd name="T10" fmla="*/ 10 w 10"/>
                              <a:gd name="T11" fmla="*/ 261 h 1365"/>
                              <a:gd name="T12" fmla="*/ 0 w 10"/>
                              <a:gd name="T13" fmla="*/ 201 h 1365"/>
                              <a:gd name="T14" fmla="*/ 10 w 10"/>
                              <a:gd name="T15" fmla="*/ 301 h 1365"/>
                              <a:gd name="T16" fmla="*/ 0 w 10"/>
                              <a:gd name="T17" fmla="*/ 361 h 1365"/>
                              <a:gd name="T18" fmla="*/ 10 w 10"/>
                              <a:gd name="T19" fmla="*/ 301 h 1365"/>
                              <a:gd name="T20" fmla="*/ 10 w 10"/>
                              <a:gd name="T21" fmla="*/ 462 h 1365"/>
                              <a:gd name="T22" fmla="*/ 0 w 10"/>
                              <a:gd name="T23" fmla="*/ 402 h 1365"/>
                              <a:gd name="T24" fmla="*/ 10 w 10"/>
                              <a:gd name="T25" fmla="*/ 502 h 1365"/>
                              <a:gd name="T26" fmla="*/ 0 w 10"/>
                              <a:gd name="T27" fmla="*/ 562 h 1365"/>
                              <a:gd name="T28" fmla="*/ 10 w 10"/>
                              <a:gd name="T29" fmla="*/ 502 h 1365"/>
                              <a:gd name="T30" fmla="*/ 10 w 10"/>
                              <a:gd name="T31" fmla="*/ 663 h 1365"/>
                              <a:gd name="T32" fmla="*/ 0 w 10"/>
                              <a:gd name="T33" fmla="*/ 602 h 1365"/>
                              <a:gd name="T34" fmla="*/ 10 w 10"/>
                              <a:gd name="T35" fmla="*/ 703 h 1365"/>
                              <a:gd name="T36" fmla="*/ 0 w 10"/>
                              <a:gd name="T37" fmla="*/ 763 h 1365"/>
                              <a:gd name="T38" fmla="*/ 10 w 10"/>
                              <a:gd name="T39" fmla="*/ 703 h 1365"/>
                              <a:gd name="T40" fmla="*/ 10 w 10"/>
                              <a:gd name="T41" fmla="*/ 863 h 1365"/>
                              <a:gd name="T42" fmla="*/ 0 w 10"/>
                              <a:gd name="T43" fmla="*/ 803 h 1365"/>
                              <a:gd name="T44" fmla="*/ 10 w 10"/>
                              <a:gd name="T45" fmla="*/ 904 h 1365"/>
                              <a:gd name="T46" fmla="*/ 0 w 10"/>
                              <a:gd name="T47" fmla="*/ 964 h 1365"/>
                              <a:gd name="T48" fmla="*/ 10 w 10"/>
                              <a:gd name="T49" fmla="*/ 904 h 1365"/>
                              <a:gd name="T50" fmla="*/ 10 w 10"/>
                              <a:gd name="T51" fmla="*/ 1064 h 1365"/>
                              <a:gd name="T52" fmla="*/ 0 w 10"/>
                              <a:gd name="T53" fmla="*/ 1004 h 1365"/>
                              <a:gd name="T54" fmla="*/ 10 w 10"/>
                              <a:gd name="T55" fmla="*/ 1104 h 1365"/>
                              <a:gd name="T56" fmla="*/ 0 w 10"/>
                              <a:gd name="T57" fmla="*/ 1165 h 1365"/>
                              <a:gd name="T58" fmla="*/ 10 w 10"/>
                              <a:gd name="T59" fmla="*/ 1104 h 1365"/>
                              <a:gd name="T60" fmla="*/ 10 w 10"/>
                              <a:gd name="T61" fmla="*/ 1265 h 1365"/>
                              <a:gd name="T62" fmla="*/ 0 w 10"/>
                              <a:gd name="T63" fmla="*/ 1205 h 1365"/>
                              <a:gd name="T64" fmla="*/ 10 w 10"/>
                              <a:gd name="T65" fmla="*/ 1305 h 1365"/>
                              <a:gd name="T66" fmla="*/ 0 w 10"/>
                              <a:gd name="T67" fmla="*/ 1365 h 1365"/>
                              <a:gd name="T68" fmla="*/ 10 w 10"/>
                              <a:gd name="T69" fmla="*/ 1305 h 1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1365">
                                <a:moveTo>
                                  <a:pt x="10" y="0"/>
                                </a:moveTo>
                                <a:lnTo>
                                  <a:pt x="10" y="60"/>
                                </a:lnTo>
                                <a:lnTo>
                                  <a:pt x="0" y="60"/>
                                </a:lnTo>
                                <a:lnTo>
                                  <a:pt x="0" y="0"/>
                                </a:lnTo>
                                <a:lnTo>
                                  <a:pt x="10" y="0"/>
                                </a:lnTo>
                                <a:close/>
                                <a:moveTo>
                                  <a:pt x="10" y="100"/>
                                </a:moveTo>
                                <a:lnTo>
                                  <a:pt x="10" y="161"/>
                                </a:lnTo>
                                <a:lnTo>
                                  <a:pt x="0" y="161"/>
                                </a:lnTo>
                                <a:lnTo>
                                  <a:pt x="0" y="100"/>
                                </a:lnTo>
                                <a:lnTo>
                                  <a:pt x="10" y="100"/>
                                </a:lnTo>
                                <a:close/>
                                <a:moveTo>
                                  <a:pt x="10" y="201"/>
                                </a:moveTo>
                                <a:lnTo>
                                  <a:pt x="10" y="261"/>
                                </a:lnTo>
                                <a:lnTo>
                                  <a:pt x="0" y="261"/>
                                </a:lnTo>
                                <a:lnTo>
                                  <a:pt x="0" y="201"/>
                                </a:lnTo>
                                <a:lnTo>
                                  <a:pt x="10" y="201"/>
                                </a:lnTo>
                                <a:close/>
                                <a:moveTo>
                                  <a:pt x="10" y="301"/>
                                </a:moveTo>
                                <a:lnTo>
                                  <a:pt x="10" y="361"/>
                                </a:lnTo>
                                <a:lnTo>
                                  <a:pt x="0" y="361"/>
                                </a:lnTo>
                                <a:lnTo>
                                  <a:pt x="0" y="301"/>
                                </a:lnTo>
                                <a:lnTo>
                                  <a:pt x="10" y="301"/>
                                </a:lnTo>
                                <a:close/>
                                <a:moveTo>
                                  <a:pt x="10" y="402"/>
                                </a:moveTo>
                                <a:lnTo>
                                  <a:pt x="10" y="462"/>
                                </a:lnTo>
                                <a:lnTo>
                                  <a:pt x="0" y="462"/>
                                </a:lnTo>
                                <a:lnTo>
                                  <a:pt x="0" y="402"/>
                                </a:lnTo>
                                <a:lnTo>
                                  <a:pt x="10" y="402"/>
                                </a:lnTo>
                                <a:close/>
                                <a:moveTo>
                                  <a:pt x="10" y="502"/>
                                </a:moveTo>
                                <a:lnTo>
                                  <a:pt x="10" y="562"/>
                                </a:lnTo>
                                <a:lnTo>
                                  <a:pt x="0" y="562"/>
                                </a:lnTo>
                                <a:lnTo>
                                  <a:pt x="0" y="502"/>
                                </a:lnTo>
                                <a:lnTo>
                                  <a:pt x="10" y="502"/>
                                </a:lnTo>
                                <a:close/>
                                <a:moveTo>
                                  <a:pt x="10" y="602"/>
                                </a:moveTo>
                                <a:lnTo>
                                  <a:pt x="10" y="663"/>
                                </a:lnTo>
                                <a:lnTo>
                                  <a:pt x="0" y="663"/>
                                </a:lnTo>
                                <a:lnTo>
                                  <a:pt x="0" y="602"/>
                                </a:lnTo>
                                <a:lnTo>
                                  <a:pt x="10" y="602"/>
                                </a:lnTo>
                                <a:close/>
                                <a:moveTo>
                                  <a:pt x="10" y="703"/>
                                </a:moveTo>
                                <a:lnTo>
                                  <a:pt x="10" y="763"/>
                                </a:lnTo>
                                <a:lnTo>
                                  <a:pt x="0" y="763"/>
                                </a:lnTo>
                                <a:lnTo>
                                  <a:pt x="0" y="703"/>
                                </a:lnTo>
                                <a:lnTo>
                                  <a:pt x="10" y="703"/>
                                </a:lnTo>
                                <a:close/>
                                <a:moveTo>
                                  <a:pt x="10" y="803"/>
                                </a:moveTo>
                                <a:lnTo>
                                  <a:pt x="10" y="863"/>
                                </a:lnTo>
                                <a:lnTo>
                                  <a:pt x="0" y="863"/>
                                </a:lnTo>
                                <a:lnTo>
                                  <a:pt x="0" y="803"/>
                                </a:lnTo>
                                <a:lnTo>
                                  <a:pt x="10" y="803"/>
                                </a:lnTo>
                                <a:close/>
                                <a:moveTo>
                                  <a:pt x="10" y="904"/>
                                </a:moveTo>
                                <a:lnTo>
                                  <a:pt x="10" y="964"/>
                                </a:lnTo>
                                <a:lnTo>
                                  <a:pt x="0" y="964"/>
                                </a:lnTo>
                                <a:lnTo>
                                  <a:pt x="0" y="904"/>
                                </a:lnTo>
                                <a:lnTo>
                                  <a:pt x="10" y="904"/>
                                </a:lnTo>
                                <a:close/>
                                <a:moveTo>
                                  <a:pt x="10" y="1004"/>
                                </a:moveTo>
                                <a:lnTo>
                                  <a:pt x="10" y="1064"/>
                                </a:lnTo>
                                <a:lnTo>
                                  <a:pt x="0" y="1064"/>
                                </a:lnTo>
                                <a:lnTo>
                                  <a:pt x="0" y="1004"/>
                                </a:lnTo>
                                <a:lnTo>
                                  <a:pt x="10" y="1004"/>
                                </a:lnTo>
                                <a:close/>
                                <a:moveTo>
                                  <a:pt x="10" y="1104"/>
                                </a:moveTo>
                                <a:lnTo>
                                  <a:pt x="10" y="1165"/>
                                </a:lnTo>
                                <a:lnTo>
                                  <a:pt x="0" y="1165"/>
                                </a:lnTo>
                                <a:lnTo>
                                  <a:pt x="0" y="1104"/>
                                </a:lnTo>
                                <a:lnTo>
                                  <a:pt x="10" y="1104"/>
                                </a:lnTo>
                                <a:close/>
                                <a:moveTo>
                                  <a:pt x="10" y="1205"/>
                                </a:moveTo>
                                <a:lnTo>
                                  <a:pt x="10" y="1265"/>
                                </a:lnTo>
                                <a:lnTo>
                                  <a:pt x="0" y="1265"/>
                                </a:lnTo>
                                <a:lnTo>
                                  <a:pt x="0" y="1205"/>
                                </a:lnTo>
                                <a:lnTo>
                                  <a:pt x="10" y="1205"/>
                                </a:lnTo>
                                <a:close/>
                                <a:moveTo>
                                  <a:pt x="10" y="1305"/>
                                </a:moveTo>
                                <a:lnTo>
                                  <a:pt x="10" y="1365"/>
                                </a:lnTo>
                                <a:lnTo>
                                  <a:pt x="0" y="1365"/>
                                </a:lnTo>
                                <a:lnTo>
                                  <a:pt x="0" y="1305"/>
                                </a:lnTo>
                                <a:lnTo>
                                  <a:pt x="10" y="130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10" name="Line 1231"/>
                        <wps:cNvCnPr/>
                        <wps:spPr bwMode="auto">
                          <a:xfrm>
                            <a:off x="760095" y="218440"/>
                            <a:ext cx="278130" cy="95123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11" name="Line 1232"/>
                        <wps:cNvCnPr/>
                        <wps:spPr bwMode="auto">
                          <a:xfrm>
                            <a:off x="760095" y="1058545"/>
                            <a:ext cx="50165" cy="107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12" name="Line 1233"/>
                        <wps:cNvCnPr/>
                        <wps:spPr bwMode="auto">
                          <a:xfrm>
                            <a:off x="810260" y="1069340"/>
                            <a:ext cx="635" cy="488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13" name="Rectangle 1234"/>
                        <wps:cNvSpPr>
                          <a:spLocks noChangeArrowheads="1"/>
                        </wps:cNvSpPr>
                        <wps:spPr bwMode="auto">
                          <a:xfrm>
                            <a:off x="730250" y="4889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114" name="Rectangle 1235"/>
                        <wps:cNvSpPr>
                          <a:spLocks noChangeArrowheads="1"/>
                        </wps:cNvSpPr>
                        <wps:spPr bwMode="auto">
                          <a:xfrm>
                            <a:off x="86995" y="848360"/>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16" name="Rectangle 1236"/>
                        <wps:cNvSpPr>
                          <a:spLocks noChangeArrowheads="1"/>
                        </wps:cNvSpPr>
                        <wps:spPr bwMode="auto">
                          <a:xfrm>
                            <a:off x="640715" y="13747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17" name="Rectangle 1237"/>
                        <wps:cNvSpPr>
                          <a:spLocks noChangeArrowheads="1"/>
                        </wps:cNvSpPr>
                        <wps:spPr bwMode="auto">
                          <a:xfrm>
                            <a:off x="1423670" y="8610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18" name="Rectangle 1238"/>
                        <wps:cNvSpPr>
                          <a:spLocks noChangeArrowheads="1"/>
                        </wps:cNvSpPr>
                        <wps:spPr bwMode="auto">
                          <a:xfrm>
                            <a:off x="1035050" y="1161415"/>
                            <a:ext cx="1314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119" name="Rectangle 1239"/>
                        <wps:cNvSpPr>
                          <a:spLocks noChangeArrowheads="1"/>
                        </wps:cNvSpPr>
                        <wps:spPr bwMode="auto">
                          <a:xfrm>
                            <a:off x="745490" y="1129030"/>
                            <a:ext cx="920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6163C6" w:rsidRDefault="000B230C" w:rsidP="000B230C">
                              <w:pPr>
                                <w:rPr>
                                  <w:sz w:val="20"/>
                                  <w:szCs w:val="20"/>
                                </w:rPr>
                              </w:pPr>
                              <w:r w:rsidRPr="006163C6">
                                <w:rPr>
                                  <w:i/>
                                  <w:iCs/>
                                  <w:color w:val="000000"/>
                                  <w:sz w:val="20"/>
                                  <w:szCs w:val="20"/>
                                </w:rPr>
                                <w:t>O</w:t>
                              </w:r>
                            </w:p>
                          </w:txbxContent>
                        </wps:txbx>
                        <wps:bodyPr rot="0" vert="horz" wrap="none" lIns="0" tIns="0" rIns="0" bIns="0" anchor="t" anchorCtr="0" upright="1">
                          <a:spAutoFit/>
                        </wps:bodyPr>
                      </wps:wsp>
                      <wps:wsp>
                        <wps:cNvPr id="1056" name="Oval 1240"/>
                        <wps:cNvSpPr>
                          <a:spLocks noChangeArrowheads="1"/>
                        </wps:cNvSpPr>
                        <wps:spPr bwMode="auto">
                          <a:xfrm>
                            <a:off x="680720" y="1348105"/>
                            <a:ext cx="1841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57" name="Oval 1241"/>
                        <wps:cNvSpPr>
                          <a:spLocks noChangeArrowheads="1"/>
                        </wps:cNvSpPr>
                        <wps:spPr bwMode="auto">
                          <a:xfrm>
                            <a:off x="1377315" y="972185"/>
                            <a:ext cx="1841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58" name="Oval 1242"/>
                        <wps:cNvSpPr>
                          <a:spLocks noChangeArrowheads="1"/>
                        </wps:cNvSpPr>
                        <wps:spPr bwMode="auto">
                          <a:xfrm>
                            <a:off x="194310" y="972185"/>
                            <a:ext cx="1841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59" name="Oval 1243"/>
                        <wps:cNvSpPr>
                          <a:spLocks noChangeArrowheads="1"/>
                        </wps:cNvSpPr>
                        <wps:spPr bwMode="auto">
                          <a:xfrm>
                            <a:off x="750570" y="20891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221" o:spid="_x0000_s1073" editas="canvas" style="position:absolute;left:0;text-align:left;margin-left:267.6pt;margin-top:4.9pt;width:126.15pt;height:125pt;z-index:251660288;mso-position-horizontal-relative:text;mso-position-vertical-relative:text" coordsize="16021,158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0R62dxUAAECkAAAOAAAAZHJzL2Uyb0RvYy54bWzsXW1vGzmS/n7A/gdBHw/IuN9fjPEsZuN4 74C53cFN7r4rsmwLK0taSYkzd7j/fk+RrBZLZjXpySYYrLXADpX0E7Ke6mo2WXzI/v6Pnx9Xk0+L 3X65WV9N8++y6WSxnm9ul+v7q+l/vb95000n+8NsfTtbbdaLq+mvi/30jz/84V++f9peLorNw2Z1 u9hNUMl6f/m0vZo+HA7by4uL/fxh8Tjbf7fZLta4eLfZPc4O+OPu/uJ2N3tC7Y+riyLLmounze52 u9vMF/s9/vbaXpz+YOq/u1vMD3+9u9svDpPV1RS2Hcx/d+a/H+i/Fz98P7u83822D8u5M2P2G6x4 nC3XaHSo6np2mE0+7pbPqnpczneb/ebu8N1883ixubtbzheGA9jk2Qmbt7P1p9nekJnDO2wgfv0D 6/1wT3avNzfL1QreuEDtl/R3VD7h/izo8motQfZvDNZhnra4gfvtcCv3X2biLw+z7cIw31/O//Lp 591keYv4yrNiOlnPHhFJN7vFguJikhdFSfeRLAD0l+3POzJ2v/1pM//bfrLevLtdHn7eLNcH2JQT EnZ7UPrDHv9o8uHpPza3qHn28bAxN/Pz3e6RqsJtmny+mhZZiZCbTn69mvZtV5e1jZ7F58Nkjst5 3pVZVk8ncwCasjbBdTG75FrmH/eHPy82psbZp5/2Bxt7t/hFjdzfOmLv0cTd4wph+K8Xk7qbPE3y rjEMfVDugbLJwyTnWB6qgaeGajKlltLD5OFqKg/St0o9YO21FbKm8RB53Sj1tD4qbA86lKEp1Z7e A4Wrgb+O9RR1qRiUx/2c+47O+0qrKcHXue/sos+1quLuzn1/Ixa1mhIcnvseHzEq7vPC93lVacFU xH1e+D4vO+0hQcdwvMlKfBe+z6uuVjxVxH1e+D6vKy0QigSfF77PR4yK+7z0fd5UWkiVcZ+Xvs/r TntiygSfl77Pm06LTvSwx9sXfoxL3+dtqQVCmeDz0vf5iFFxn1e+z7tSC6kq7vPK93nbak9MleDz yvd512rRWcV9Xvk+78tCeWKqBJ9Xvs9HjIr7HK/bY6xgmNArVtVxp9e+0/tWe2TqBKfXvtPzrNHi s457vfa9nueF9gqtE9xe+24fMyvu90b4HUMxxe9N3O+N7/c8b7TnBoMh/1YHBz+NcHzRaEHaxB3f CMdjCKgxTHB8Ixw/Ylbc8a1wfJVrfUMbd3wrHF/W2rPTJji+FY6v9JFe3PGtcHyda11Wm+D4Vjh+ xKy44zvh+CbX+ocu7vhOOL5WR6FdguM74fhGHfJ1ccd3wvFtpvVaXYLjO+H4EbPiju+F47tM6x/6 uON74fhWHYr2CY7vheM7ddzXxx3fC8dj1qd0NX2C43vh+BGzwo7HxPWep6azB56tzj+v3XQVvyYz SvJkZqq83expikxzV8x+39tp9uwSKJrbKmDcBAKbuS3aGwfDywQ2k+4oGH4kcGtm+7Ga4SgC90lg mjcSGhNDyiTE6qbJoYGnkaQJoIGn0aRZnoGnEaWZnIGnUaXpGsExH0uhSnMyA0+jSvMuA0+jSpMr A0+jShMoA0+jSrMkgmMalEKVpkIGnkaVpjsGnkaV5jQGnkaV5i0GnkaVJicEx+wjhSrNQAw8jSrN Mgw8jSpNJQw8jSpNFww8jSrNCQiOMX8KVRr3G3gaVRrbG3gaVRq/G3gaVRqiG3gaVRqGExzD7BSq NNQ28DSqNJo28DSqNGI28DSqNCg28DSqNPAlOAa2KVRpcGvgaVRp/GrgaVRpjGrgaVRpGGrgaVRp qElwDCVTqNJw0sDTqNKI0cDTqNKo0MDTqNLAz8DTqNLgjuAYvKVQpQGcgadRpTGagadRpXGYgadR paGWgQuqdmzghks7rESdrkHtphOsQX0gvrPL7exAoyz+OXnCggKl/ScP+GHHWI+bT4v3G4M40GDL eoyXGY5XV2sf5ToShvFFLremKgeyiwgwnK9yaVG2wSTQaXPz1Wa/MESPdtpKaSwL5/E/OF6WbWPN QOD4Kpe2MkZFbHRtpqHYMm5Jp4Lkv7BR44LlBoHjmrm0XBgVsZIbTYSls0GqX1ipsaGVLv8OMgsu LRtGRczkRhNh6WywSCCs1NhgWULgmAWXlg2jImZyo4mwdDZYEhBWamywCiFwzIJLy4ZRETO50URY OhssJggrNTZYvhA4ZsGlZcOoiJncaCIsnQ2WDoSVGhusVggcs+DSsmFUxExuNBGWzgaLDsJKjQ2W OQSOWXBp2TAqYiY3mghLZ4MlBmGlxgarGgLHLLi0bBgVMZMbTYSls8HahLBSY0PLIQLINLi0dAZY xFBuNhGWzodWIoSdKiEsfwggE+HSEWJYxNKh3VTcCyhhGUNYqlIiFUv8NWrELgSLmcrtpuJeQAnL FsJSlRLWSgSQ7w6X7i4xLGYqt5uKewElrHkIS1VKWGcRQKbCpaPEsJip3G4q7gWUsMYhLFUpYWFF AJkKl44Sw2KmcrupuBdQwgKJsFSlhEUZAWQqXDpKDIuZyu2m4l5ACQsiwlKVElZhBJCpcOkoMSxm KrebinsBJaymCEtVSljBEUCmwqWjxLCYqdxuKu4FlLB6IizVKdGM3ZvNMhUumZKDxUzldlNxGiXM 6Cm/YNYrhkQD5Sc8SeJ+s1rekgiUEgz73f2Ht6vd5NOMdLPmfy4tI2CrtclTFJSSm88g371bzQ5m PUjAEmvb7vaH69n+wbZqarC5kQ+LTwvSps4uHxaz23frW/P7MFuu7G+TsHCyTlJyWi3oh83tr1B1 7jZW9AuRMn48bHb/M508QfB7Nd3//eNst5hOVv++hjK0zytKjR/MH6q6pXfXzr/ywb8yW89R1dX0 MMUqGP18e7Cq4o/b3fL+AS3lxg/rzY9Qk94tSexpZKfWKvcHCGatrd9COYvItMrZn5brBalmK/Ku k8K+Xf+8c396sRa2y1sboLNL1sJWXZuRkoiksGVb93AmOeAohqV7TWLYCf24mq5gkvEXC2MpYh2E 7vsgT6bUFMWc0deaSP0NYfu4PEB0vlo+Xk27IbYjwWW4uQQdsTTi7v/ts/5d966r3lRF8+5NlV1f v/nx5m31prnJ2/q6vH779jr/PyKWV5cPy9vbxZqeMBaa51WaSNpJ3q1EfJCaDz65kLUbP8NELo3R JvZOnw2OyW8ahuhJZRialOxLwnByt1pu/5ufMCfObvqsoIhDwPWBgGz6uqc1knNAngPyZEcBgub5 joLG6xt/+Yo7CorazQ9DOwq6IqvoNURBm/dZjc0Hshf139/cc3q6DWVLgZF3FVhBQWXaloK8hKwO 2xlOMZj5Dep7I4QL1IMXzYAxoutAPegFBoxV8Qcqwp0ZQEURNgiTnAGT10bmF6gJI9IBBYFOkBrG 1wNGNckXy2gm4WV4rKmoVHdjjjI0CJ1c0KiTzQWay3Pf55CRhevynV50RjAY8FXuu71RnCX3F1Sa 32m2PHBEi2G7fM+P2OX7XrOLHpehwarUfC+2GPRd2K6TTQaa78Umg75W6vJ9X7VGvBvwvdhlkGeK w+RGg9IIEEOV+c7PSxLQB55EudVAt8z3vmqZ3G1QGOFgwDKx2yDHpoSgZXLDQaPdS7nhAFsAwpX5 N6BptBsgthzkEFGGK/N7nbbQboDcddAqPZjcd6BbJm6AZpncepBrN0BsPcg75SGXuw+sLDhwN+Xu g065m3L/gdUFhyrze5+8V3wmtyBYCW6oMv8JKHLl2ZSbEHTLxA3QLDvZh4BHGPv3AqaJfQhFoTzp citCpd1OsRUBE7tw1J5sRqiMfjZkmn8LCmxfCT4DJ/sRMq17FPsRCuxnDNfmvwNyzB01t/k3QbVN bkrI1be52JRQoIcJ2nayL8FuMgr4TexLKPAgh2vzO6KcKIQDROxMKFrFb3JzQtFrd6HxnwS8BRTb xF0YsU3cBd82zNvPsuGALprGhBjFn2XDzxTjZ9mwJo8/y4Y1z5xlw5pnXr1sGC8g7CP5EtUlvdlJ dUlzJUqQHBd77OpN2uK3W1DGxNymbHgFiEtbFw2O8FqwB1jAdL7KpUXZd0dkEUiaxRXoYkWngUT3 aw080uR/axvPnc4dvdEYE+ReDBUM88dgtAkKhId9FtwWl7bNU9v4qs4GMwXbPPtbo4N8jAFi+Dpm Z+EWMTG+GoMhK2dr42bZUi6dD0+t48s6IeRBTM2Q3lsDNEKlW5uETmvM0tJt5EC1Y7DCCQuhkxqH nVgXJ1Q6dTpk5OOEkLUxzKGqHjOhcttkciyMj+FKJ8dD5I3DbAAN5sUZIY1jDEU2JEKpphwFJXGH dTCunUsbJzUlRgiHPMqYsZWTseXIr43jTi3k9vTAq52oLEdiyNatRV7jNlkhgTNqRePEWvmwD4et 4NKxb+yNz5ERGWP13EKuR2eFjI/1LObn46xap8PKMZ0bswJpH1sjNpiM4Rq3eSbHpHQcd2phnFVL E1iKl2EvjHavOrf3D7meUSs6t6WQVOVj1mJN17Y8bE1ha7m09/S5hXxdv1edUy5Rn25t0Fj1lPcG /wJKkjFre6cHQgpoFNe5d12BY6bG6ntuYZxVTxkfshVyq3FWeYYOxUBxVMyYGQDa12mBvnAM2LuN c27NXx1oPLcxzouSNdZaeyAWKtdulz2+i3wAe8bsBdC+V5EvGgdmlHw0NY7f2YCVCdRyt1mywDgt cs+QZLKGoBMbp+aGQEUbAzp9ODJJkRqfWZlADckday+2pEWomQEx+XjYm8X1c+lGOUg/mTrdKoMa Zsh6ubuGTRmjznpuJTfJ3QcaOUubXru0CW9OqSkxj+tLNCU00XNKkrbJMn5G8brEw4UQPUqbMJpB 92QX5dumJO2bDWE+5491S2dpkzzLM3j05T+VtAlvABmGpnd7SRgaadO/YUBnMg/PpU1FKCD7jhad jEgkL3uakp4D8qy1o8NSsZwjA9IMOb44IIvjQaihgKzrpqMOlCLy3EPi3XEWf/LpvZg0PtPa2VyH C8qvp7Vr64ZkyHYKFnitmw3KFLJd07Qtzyb4pf6blHYQv2Ft140fjmI8zAMHiVJjjrUssdhrBhlH ELJRAyhcDYbQHgJn7gZqEWvN4WrwoA7VYNqFheFQRRhhDahwPXj5DYi8IRFIqB6xwByuCDFyrEg1 iIZgHizsaN/TGLYpNgmNXdgmoa/DSd1aTQn+FvK6Uq8q7nEhrit1egk+z32n60YJdZ0S3UJaV+Hg xXAgCHFd2OlCWFdlak0JThe6ulqvKu50cXpvrdNLcDptyh1CWDdKaOoUpwtBXYNz48JOF4q6sNOF mq5RPUVr04PtmlF+19JmqlFxpwshHYYUGr0Ep9PiwmC4bpTQ0Sn8hIiODusLO12o6MJOFwq6TvWU kNBpRvlO7zOSgoX6YSGgU4zye/TeCG6DNSU4ndbcBqfrRp1o54J9utDNYeO2RlAo58IEhWoOrz61 qoRYFwf4YuSt1hUPdiGYM8fghm8hLfUPTlWigbL0R4xulhTMhd0lxHLYWU+6wFBACLmcUpU/dsGi mFpVgueFTg4LZ2pdcc8LkRxR0xgmeJ7Wso6el2YhZ3kWyZ1FcphrnM/WfKYHPJ+tqWm7nNDjPdbb bIIvcmAuOjwKMShZkuDo1Aycl6XGa6d3NcGHNf0I3Kor3uOdm2LM+WxNLQicjuE93lUpjgyfrYkX 0BeK5HD36WBCSjmENHI0O0d0cCZaXRC2sIgy4gUgbpBXCbl0C5TSKr7IS4n+wrX4B7QabZ0dIYK8 hwNy3Vza+mz7iaihUa6DS8U2vhylg/xFGh2kTBLoJKKGRtlOLgWdo218OUoH6Yo0OkiRJNBJRA2N sp1cCjpH2/hylA4SHWl0kFtJoJOIGhplO7kUdI628eUoHeQ10uggl5JAJxE1NMp2cinoHG3jy1E6 yIik0UESJoFOImpolO3kUtA52saXo3SQAEmjg6RLAp1E1NAo28mloHO0jS9H6SB1kkbHfVBPVajY jjoRNTTKdnIp6Bxt48tROsiUpNFBdibh7iSihkbZTi4FnaNtfDlKh1IsaXwor5NAKBk2tMu2ciko efbx9Tgn5FQSOdGJfHYUwbVzaa1wg4NU2NAu18Kl5HS0j6/HOR3llLHxDrJAKZxSYREZpxtVUsLo pNU4J2RgEu+TW0aL9A2c+YrChnbZ/1zK+3S0j68zJ7RwVri9coUbRb5QctgNNC9RcqQr3LDZmDYg GP0GFMHFsBmBF8PPCrf9JUQdr+/wLpLRyzA0o+EvD8M8q6G9Nz30UWlZZ+YQWyNsy9ph/845Cl/5 EXKk15BRaEb9vzEKOxx7TctfSFdhPNmXz/S+JJSnGKw6UrXZEdw5Bl97DGIF08bgf+LLLljLWtGR mnaPrCple/sA4OLH3W7zRAeZfuHn6NsyK1wWfgjNY+fZZ7k5lZXCui6qIZmoRC59n8ZkcvkYORp1 agdw0lDCO30Su5bpb3Dk5O/qfEz9CNob8z/3KHsw9SBN61Z35GcOb/6p6N/cNF37prqp6jc9Tl1+ k+X9n3DEZNVX1zfyyE9z3urnx9X6i0YNdOppX0PIRL72jE4+rPeFp54OolUyn88S5TJ0pujh84fP Vuc5dMfRI3jXG5z76g7gRR9sD9/FD3vwLn7YQ3fxI/XA3f2WDty9+R0cuEvHqge6CPMK+UZdRNf0 bidLV3WlXWY5dxEXwxG6+mN07iISDkb+gi7CJM3oKXjdXQSW6ANdhNnv+Y26iKbKWpIk0zihxBH6 VvnudRJFhr+yu4vO4wh5MP65k/i6ncTwqnzdncSwrVBMNfwtrs93zfxjpxp5hRMG3HdXuwbTZLen hY/7x8aacyehfD3j3El83U5ieFm+7k4C6r3ASMLfgPzVO4kMW+hcQgKydZwKdJLPzUt8YuU8lgh/ ZOfcTXzdbmJ4Xb7ubgK7EgLdhL8t/Gt3E21VV+6cmBwHY2d2dTE84aga6lBGU+7nxCU+2HVOXHrf AvuCrMTwunzNnURGx6/ZTuKv+P4bljXskti3Skh0mfn2mklIVFidOx1FdDSwsAmJvsFxlaPdw2KF b0XtR78tpicBzRuJ+x8Bsx8hs+fDiguJn7rbbT66r9idv2j3eIFzbpbzxcXTZndrv3FGv7a7zXyx 3y/X9788zLZ0B10A4pt+y1tarKWNkjJOjb77G8UpsmVt6TJnPQ6DtJF4fI/hpJ5jnEZfY+c4/af9 8iKkLadx6qtmvvZ4Cyd5lk44eQ5TLDjszx8IVbrTYW7Ar/1hHXf+l09fO0xb5A5chrHIuv5Z7oA+ f8dv/XNv+nv8ji0+MTq/xP+NRuAeX9h9WM6vZ4eZ/2f8ftpeLorNw2Z1u9j98P8CAAAA//8DAFBL AwQUAAYACAAAACEAAQTfBuAAAAAJAQAADwAAAGRycy9kb3ducmV2LnhtbEyPwU7DMBBE70j8g7VI 3KiT0JA0jVMhUBESB9TCBzixm6TE68h20vD3LCc47sxo9k25W8zAZu18b1FAvIqAaWys6rEV8Pmx v8uB+SBRycGiFvCtPeyq66tSFspe8KDnY2gZlaAvpIAuhLHg3DedNtKv7KiRvJN1RgY6XcuVkxcq NwNPouiBG9kjfejkqJ863XwdJyNgvT6fX1/mOn7u48nt8/d6c3jLhLi9WR63wIJewl8YfvEJHSpi qu2EyrNBQHqfJhQVsKEF5Gd5lgKrBSQpKbwq+f8F1Q8AAAD//wMAUEsBAi0AFAAGAAgAAAAhALaD OJL+AAAA4QEAABMAAAAAAAAAAAAAAAAAAAAAAFtDb250ZW50X1R5cGVzXS54bWxQSwECLQAUAAYA CAAAACEAOP0h/9YAAACUAQAACwAAAAAAAAAAAAAAAAAvAQAAX3JlbHMvLnJlbHNQSwECLQAUAAYA CAAAACEAItEetncVAABApAAADgAAAAAAAAAAAAAAAAAuAgAAZHJzL2Uyb0RvYy54bWxQSwECLQAU AAYACAAAACEAAQTfBuAAAAAJAQAADwAAAAAAAAAAAAAAAADRFwAAZHJzL2Rvd25yZXYueG1sUEsF BgAAAAAEAAQA8wAAAN4YAAAAAA== ">
                <v:shape id="_x0000_s1074" type="#_x0000_t75" style="position:absolute;width:16021;height:15875;visibility:visible;mso-wrap-style:square">
                  <v:fill o:detectmouseclick="t"/>
                  <v:path o:connecttype="none"/>
                </v:shape>
                <v:shape id="Freeform 1223" o:spid="_x0000_s1075" style="position:absolute;left:2032;top:9785;width:11830;height:63;visibility:visible;mso-wrap-style:square;v-text-anchor:top" coordsize="1863,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DrzcIA AADdAAAADwAAAGRycy9kb3ducmV2LnhtbERPTYvCMBC9C/6HMMLeNFVEpBplERQPItit4HFoxrZu MylJ1O7++o0g7G0e73OW68404kHO15YVjEcJCOLC6ppLBfnXdjgH4QOyxsYyKfghD+tVv7fEVNsn n+iRhVLEEPYpKqhCaFMpfVGRQT+yLXHkrtYZDBG6UmqHzxhuGjlJkpk0WHNsqLClTUXFd3Y3Ck45 HWcXPuc757c2mx5ufJz/KvUx6D4XIAJ14V/8du91nD9OJvD6Jp4gV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UOvNwgAAAN0AAAAPAAAAAAAAAAAAAAAAAJgCAABkcnMvZG93 bnJldi54bWxQSwUGAAAAAAQABAD1AAAAhwMAAAAA " path="m,l58,r,10l,10,,xm97,r59,l156,10r-59,l97,xm194,r59,l253,10r-59,l194,xm291,r59,l350,10r-59,l291,xm388,r59,l447,10r-59,l388,xm485,r59,l544,10r-59,l485,xm583,r58,l641,10r-58,l583,xm680,r58,l738,10r-58,l680,xm777,r58,l835,10r-58,l777,xm874,r58,l932,10r-58,l874,xm971,r58,l1029,10r-58,l971,xm1068,r58,l1126,10r-58,l1068,xm1165,r58,l1223,10r-58,l1165,xm1262,r58,l1320,10r-58,l1262,xm1359,r58,l1417,10r-58,l1359,xm1456,r58,l1514,10r-58,l1456,xm1553,r58,l1611,10r-58,l1553,xm1650,r58,l1708,10r-58,l1650,xm1747,r58,l1805,10r-58,l1747,xm1844,r19,l1863,10r-19,l1844,xe" fillcolor="black" strokeweight=".1pt">
                  <v:stroke joinstyle="bevel"/>
                  <v:path arrowok="t" o:connecttype="custom" o:connectlocs="36830,0;0,6350;61595,0;99060,6350;61595,0;160655,0;123190,6350;184785,0;222250,6350;184785,0;283845,0;246380,6350;307975,0;345440,6350;307975,0;407035,0;370205,6350;431800,0;468630,6350;431800,0;530225,0;493395,6350;554990,0;591820,6350;554990,0;653415,0;616585,6350;678180,0;715010,6350;678180,0;776605,0;739775,6350;801370,0;838200,6350;801370,0;899795,0;862965,6350;924560,0;961390,6350;924560,0;1022985,0;986155,6350;1047750,0;1084580,6350;1047750,0;1146175,0;1109345,6350;1170940,0;1183005,6350;1170940,0" o:connectangles="0,0,0,0,0,0,0,0,0,0,0,0,0,0,0,0,0,0,0,0,0,0,0,0,0,0,0,0,0,0,0,0,0,0,0,0,0,0,0,0,0,0,0,0,0,0,0,0,0,0"/>
                  <o:lock v:ext="edit" verticies="t"/>
                </v:shape>
                <v:line id="Line 1224" o:spid="_x0000_s1076" style="position:absolute;visibility:visible;mso-wrap-style:square" from="2032,9817" to="6902,13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1hg8AAAADdAAAADwAAAGRycy9kb3ducmV2LnhtbERPTYvCMBC9L/gfwgje1sR1V7QaRQRB vK3W+9CMbbWZlCSr7b83Cwt7m8f7nNWms414kA+1Yw2TsQJBXDhTc6khP+/f5yBCRDbYOCYNPQXY rAdvK8yMe/I3PU6xFCmEQ4YaqhjbTMpQVGQxjF1LnLir8xZjgr6UxuMzhdtGfig1kxZrTg0VtrSr qLiffqwGPKrjJe/PX9cG7eetzxfe3IzWo2G3XYKI1MV/8Z/7YNL8iZrC7zfpBLl+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Z9YYPAAAAA3QAAAA8AAAAAAAAAAAAAAAAA oQIAAGRycy9kb3ducmV2LnhtbFBLBQYAAAAABAAEAPkAAACOAwAAAAA= " strokeweight=".5pt">
                  <v:stroke joinstyle="miter"/>
                </v:line>
                <v:line id="Line 1225" o:spid="_x0000_s1077" style="position:absolute;flip:y;visibility:visible;mso-wrap-style:square" from="6902,9817" to="13862,13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p/ysAAAADdAAAADwAAAGRycy9kb3ducmV2LnhtbERPzYrCMBC+L/gOYQRva+oiq1SjiKAU lj3U+gBjMzbVZlKarNa33wiCt/n4fme57m0jbtT52rGCyTgBQVw6XXOl4FjsPucgfEDW2DgmBQ/y sF4NPpaYanfnnG6HUIkYwj5FBSaENpXSl4Ys+rFriSN3dp3FEGFXSd3hPYbbRn4lybe0WHNsMNjS 1lB5PfxZBb/zIsefLJ+hpnOGl/3JcHlSajTsNwsQgfrwFr/cmY7zJ8kUnt/EE+Tq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xaf8rAAAAA3QAAAA8AAAAAAAAAAAAAAAAA oQIAAGRycy9kb3ducmV2LnhtbFBLBQYAAAAABAAEAPkAAACOAwAAAAA= " strokeweight=".5pt">
                  <v:stroke joinstyle="miter"/>
                </v:line>
                <v:shape id="Freeform 1226" o:spid="_x0000_s1078" style="position:absolute;left:2025;top:9785;width:8204;height:1905;visibility:visible;mso-wrap-style:square;v-text-anchor:top" coordsize="1292,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TgJMQA AADdAAAADwAAAGRycy9kb3ducmV2LnhtbERPTWvCQBC9F/wPywi91U0CTSW6ilgKobdYPXgbs+Mm mp0N2a2m/fXdQqG3ebzPWa5H24kbDb51rCCdJSCIa6dbNgr2H29PcxA+IGvsHJOCL/KwXk0ellho d+eKbrtgRAxhX6CCJoS+kNLXDVn0M9cTR+7sBoshwsFIPeA9httOZkmSS4stx4YGe9o2VF93n1bB MevkyyE/me/3Q1nxybyWVF6UepyOmwWIQGP4F/+5Sx3np8kz/H4TT5CrHwAAAP//AwBQSwECLQAU AAYACAAAACEA8PeKu/0AAADiAQAAEwAAAAAAAAAAAAAAAAAAAAAAW0NvbnRlbnRfVHlwZXNdLnht bFBLAQItABQABgAIAAAAIQAx3V9h0gAAAI8BAAALAAAAAAAAAAAAAAAAAC4BAABfcmVscy8ucmVs c1BLAQItABQABgAIAAAAIQAzLwWeQQAAADkAAAAQAAAAAAAAAAAAAAAAACkCAABkcnMvc2hhcGV4 bWwueG1sUEsBAi0AFAAGAAgAAAAhAEqU4CTEAAAA3QAAAA8AAAAAAAAAAAAAAAAAmAIAAGRycy9k b3ducmV2LnhtbFBLBQYAAAAABAAEAPUAAACJAwAAAAA= " path="m2,l59,13,57,23,,10,2,xm97,22r57,12l152,44,95,31r2,-9xm192,43r57,13l247,66,190,53r2,-10xm287,64r57,13l342,87,285,74r2,-10xm382,86r57,12l436,108,380,95r2,-9xm476,107r57,13l531,130,474,117r2,-10xm571,128r57,13l626,151,569,138r2,-10xm666,150r57,13l721,172,664,160r2,-10xm761,171r57,13l816,194,759,181r2,-10xm856,192r57,13l911,215,854,202r2,-10xm951,214r56,13l1005,236,948,224r3,-10xm1045,235r57,13l1100,258r-57,-13l1045,235xm1140,257r57,12l1195,279r-57,-13l1140,257xm1235,278r57,13l1290,300r-57,-12l1235,278xe" fillcolor="black" strokeweight=".1pt">
                  <v:stroke joinstyle="bevel"/>
                  <v:path arrowok="t" o:connecttype="custom" o:connectlocs="37465,8255;0,6350;61595,13970;96520,27940;61595,13970;158115,35560;120650,33655;182245,40640;217170,55245;182245,40640;278765,62230;241300,60325;302260,67945;337185,82550;302260,67945;398780,89535;361315,87630;422910,95250;457835,109220;422910,95250;519430,116840;481965,114935;543560,121920;578485,136525;543560,121920;639445,144145;601980,142240;663575,149225;698500,163830;663575,149225;760095,170815;722630,168910;784225,176530;819150,190500;784225,176530" o:connectangles="0,0,0,0,0,0,0,0,0,0,0,0,0,0,0,0,0,0,0,0,0,0,0,0,0,0,0,0,0,0,0,0,0,0,0"/>
                  <o:lock v:ext="edit" verticies="t"/>
                </v:shape>
                <v:line id="Line 1227" o:spid="_x0000_s1079" style="position:absolute;visibility:visible;mso-wrap-style:square" from="7600,2184" to="13862,98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rCG78AAADdAAAADwAAAGRycy9kb3ducmV2LnhtbERPTYvCMBC9C/6HMII3TRSV3a5RlgVB vKn1PjRjW7eZlCRq++83C4K3ebzPWW8724gH+VA71jCbKhDEhTM1lxry827yASJEZIONY9LQU4Dt ZjhYY2bck4/0OMVSpBAOGWqoYmwzKUNRkcUwdS1x4q7OW4wJ+lIaj88Ubhs5V2olLdacGips6aei 4vd0txrwoA6XvD8vrw3axa3PP725Ga3Ho+77C0SkLr7FL/fepPkztYL/b9IJcvM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grCG78AAADdAAAADwAAAAAAAAAAAAAAAACh AgAAZHJzL2Rvd25yZXYueG1sUEsFBgAAAAAEAAQA+QAAAI0DAAAAAA== " strokeweight=".5pt">
                  <v:stroke joinstyle="miter"/>
                </v:line>
                <v:line id="Line 1228" o:spid="_x0000_s1080" style="position:absolute;flip:x;visibility:visible;mso-wrap-style:square" from="6902,2184" to="7600,13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jhvcAAAADdAAAADwAAAGRycy9kb3ducmV2LnhtbERPzYrCMBC+C/sOYRa8aaoHlW6jyMJK QTxUfYCxmTZdm0lpota3N8LC3ubj+51sM9hW3Kn3jWMFs2kCgrh0uuFawfn0M1mB8AFZY+uYFDzJ w2b9Mcow1e7BBd2PoRYxhH2KCkwIXSqlLw1Z9FPXEUeucr3FEGFfS93jI4bbVs6TZCEtNhwbDHb0 bai8Hm9WwWF1KnCfF0vUVOX4u7sYLi9KjT+H7ReIQEP4F/+5cx3nz5IlvL+JJ8j1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yI4b3AAAAA3QAAAA8AAAAAAAAAAAAAAAAA oQIAAGRycy9kb3ducmV2LnhtbFBLBQYAAAAABAAEAPkAAACOAwAAAAA= " strokeweight=".5pt">
                  <v:stroke joinstyle="miter"/>
                </v:line>
                <v:line id="Line 1229" o:spid="_x0000_s1081" style="position:absolute;flip:x;visibility:visible;mso-wrap-style:square" from="2032,2184" to="7600,98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d1z8QAAADdAAAADwAAAGRycy9kb3ducmV2LnhtbESPQWvDMAyF74P+B6PCbqvTHraS1Smj 0BIYO6TtD1BiJc4WyyH22uzfT4fBbhLv6b1Pu/3sB3WjKfaBDaxXGSjiJtieOwPXy/FpCyomZItD YDLwQxH2xeJhh7kNd67odk6dkhCOORpwKY251rFx5DGuwkgsWhsmj0nWqdN2wruE+0FvsuxZe+xZ GhyOdHDUfJ2/vYGP7aXC97J6QUttiZ+n2nFTG/O4nN9eQSWa07/577q0gr/OBFe+kRF08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F3XPxAAAAN0AAAAPAAAAAAAAAAAA AAAAAKECAABkcnMvZG93bnJldi54bWxQSwUGAAAAAAQABAD5AAAAkgMAAAAA " strokeweight=".5pt">
                  <v:stroke joinstyle="miter"/>
                </v:line>
                <v:shape id="Freeform 1230" o:spid="_x0000_s1082" style="position:absolute;left:7569;top:2184;width:63;height:8668;visibility:visible;mso-wrap-style:square;v-text-anchor:top" coordsize="10,13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Vd1sUA AADdAAAADwAAAGRycy9kb3ducmV2LnhtbERPTWvCQBC9F/wPywi91U1aKja6CbVSCFQEYy/ehuyY BLOzaXar0V/vCoXe5vE+Z5ENphUn6l1jWUE8iUAQl1Y3XCn43n0+zUA4j6yxtUwKLuQgS0cPC0y0 PfOWToWvRAhhl6CC2vsukdKVNRl0E9sRB+5ge4M+wL6SusdzCDetfI6iqTTYcGiosaOPmspj8WsU rOIvc6lw+brMN9eXn3y9mq73V6Uex8P7HISnwf+L/9y5DvPj6A3u34QTZHoDAAD//wMAUEsBAi0A FAAGAAgAAAAhAPD3irv9AAAA4gEAABMAAAAAAAAAAAAAAAAAAAAAAFtDb250ZW50X1R5cGVzXS54 bWxQSwECLQAUAAYACAAAACEAMd1fYdIAAACPAQAACwAAAAAAAAAAAAAAAAAuAQAAX3JlbHMvLnJl bHNQSwECLQAUAAYACAAAACEAMy8FnkEAAAA5AAAAEAAAAAAAAAAAAAAAAAApAgAAZHJzL3NoYXBl eG1sLnhtbFBLAQItABQABgAIAAAAIQDZpV3WxQAAAN0AAAAPAAAAAAAAAAAAAAAAAJgCAABkcnMv ZG93bnJldi54bWxQSwUGAAAAAAQABAD1AAAAigMAAAAA " path="m10,r,60l,60,,,10,xm10,100r,61l,161,,100r10,xm10,201r,60l,261,,201r10,xm10,301r,60l,361,,301r10,xm10,402r,60l,462,,402r10,xm10,502r,60l,562,,502r10,xm10,602r,61l,663,,602r10,xm10,703r,60l,763,,703r10,xm10,803r,60l,863,,803r10,xm10,904r,60l,964,,904r10,xm10,1004r,60l,1064r,-60l10,1004xm10,1104r,61l,1165r,-61l10,1104xm10,1205r,60l,1265r,-60l10,1205xm10,1305r,60l,1365r,-60l10,1305xe" fillcolor="black" strokeweight=".1pt">
                  <v:stroke joinstyle="bevel"/>
                  <v:path arrowok="t" o:connecttype="custom" o:connectlocs="6350,38100;0,0;6350,63500;0,102235;6350,63500;6350,165735;0,127635;6350,191135;0,229235;6350,191135;6350,293370;0,255270;6350,318770;0,356870;6350,318770;6350,421005;0,382270;6350,446405;0,484505;6350,446405;6350,548005;0,509905;6350,574040;0,612140;6350,574040;6350,675640;0,637540;6350,701040;0,739775;6350,701040;6350,803275;0,765175;6350,828675;0,866775;6350,828675" o:connectangles="0,0,0,0,0,0,0,0,0,0,0,0,0,0,0,0,0,0,0,0,0,0,0,0,0,0,0,0,0,0,0,0,0,0,0"/>
                  <o:lock v:ext="edit" verticies="t"/>
                </v:shape>
                <v:line id="Line 1231" o:spid="_x0000_s1083" style="position:absolute;visibility:visible;mso-wrap-style:square" from="7600,2184" to="10382,1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ZpKcQAAADdAAAADwAAAGRycy9kb3ducmV2LnhtbESPT2vDMAzF74V+B6PCbq2TsY4ti1vG YDB6a5veRazmz2I52F6bfPvpMNhN4j2991O5n9ygbhRi59lAvslAEdfedtwYqM6f6xdQMSFbHDyT gZki7HfLRYmF9Xc+0u2UGiUhHAs00KY0FlrHuiWHceNHYtGuPjhMsoZG24B3CXeDfsyyZ+2wY2lo caSPlurv048zgIfscKnm8/Y6oHvq5+o12N4a87Ca3t9AJZrSv/nv+ssKfp4Lv3wjI+jd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dmkpxAAAAN0AAAAPAAAAAAAAAAAA AAAAAKECAABkcnMvZG93bnJldi54bWxQSwUGAAAAAAQABAD5AAAAkgMAAAAA " strokeweight=".5pt">
                  <v:stroke joinstyle="miter"/>
                </v:line>
                <v:line id="Line 1232" o:spid="_x0000_s1084" style="position:absolute;visibility:visible;mso-wrap-style:square" from="7600,10585" to="8102,106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rMssIAAADdAAAADwAAAGRycy9kb3ducmV2LnhtbERPXWvCQBB8L/gfjhV8qxdLWzR6CVIo FN/U+L7k1iSa2wt313z8e08odJ52mZ2ZnV0+mlb05HxjWcFqmYAgLq1uuFJQnL9f1yB8QNbYWiYF E3nIs9nLDlNtBz5SfwqViCbsU1RQh9ClUvqyJoN+aTviyF2tMxji6iqpHQ7R3LTyLUk+pcGGY0KN HX3VVN5Pv0YBHpLDpZjOH9cWzfttKjZO37RSi/m434IINIb/4z/1j47vR8CzTRxBZg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DrMssIAAADdAAAADwAAAAAAAAAAAAAA AAChAgAAZHJzL2Rvd25yZXYueG1sUEsFBgAAAAAEAAQA+QAAAJADAAAAAA== " strokeweight=".5pt">
                  <v:stroke joinstyle="miter"/>
                </v:line>
                <v:line id="Line 1233" o:spid="_x0000_s1085" style="position:absolute;visibility:visible;mso-wrap-style:square" from="8102,10693" to="8108,11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hSxcAAAADdAAAADwAAAGRycy9kb3ducmV2LnhtbERPTYvCMBC9C/6HMMLebFpZZbcaZVkQ Fm9qvQ/N2FabSUmitv9+Iwje5vE+Z7XpTSvu5HxjWUGWpCCIS6sbrhQUx+30C4QPyBpby6RgIA+b 9Xi0wlzbB+/pfgiViCHsc1RQh9DlUvqyJoM+sR1x5M7WGQwRukpqh48Yblo5S9OFNNhwbKixo9+a yuvhZhTgLt2diuE4P7doPi9D8e30RSv1Mel/liAC9eEtfrn/dJyfZTN4fhNPkOt/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zoUsXAAAAA3QAAAA8AAAAAAAAAAAAAAAAA oQIAAGRycy9kb3ducmV2LnhtbFBLBQYAAAAABAAEAPkAAACOAwAAAAA= " strokeweight=".5pt">
                  <v:stroke joinstyle="miter"/>
                </v:line>
                <v:rect id="Rectangle 1234" o:spid="_x0000_s1086" style="position:absolute;left:7302;top:488;width:90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S79sAA AADdAAAADwAAAGRycy9kb3ducmV2LnhtbERP24rCMBB9X/Afwgi+rWkVFqlGEUFwZV+sfsDQTC+Y TEqStfXvjbCwb3M419nsRmvEg3zoHCvI5xkI4srpjhsFt+vxcwUiRGSNxjEpeFKA3XbyscFCu4Ev 9ChjI1IIhwIVtDH2hZShaslimLueOHG18xZjgr6R2uOQwq2Riyz7khY7Tg0t9nRoqbqXv1aBvJbH YVUan7nzov4x36dLTU6p2XTcr0FEGuO/+M990ml+ni/h/U06QW5fAAAA//8DAFBLAQItABQABgAI AAAAIQDw94q7/QAAAOIBAAATAAAAAAAAAAAAAAAAAAAAAABbQ29udGVudF9UeXBlc10ueG1sUEsB Ai0AFAAGAAgAAAAhADHdX2HSAAAAjwEAAAsAAAAAAAAAAAAAAAAALgEAAF9yZWxzLy5yZWxzUEsB Ai0AFAAGAAgAAAAhADMvBZ5BAAAAOQAAABAAAAAAAAAAAAAAAAAAKQIAAGRycy9zaGFwZXhtbC54 bWxQSwECLQAUAAYACAAAACEAwSS79sAAAADdAAAADwAAAAAAAAAAAAAAAACYAgAAZHJzL2Rvd25y ZXYueG1sUEsFBgAAAAAEAAQA9QAAAIUDAAAAAA== " filled="f" stroked="f">
                  <v:textbox style="mso-fit-shape-to-text:t" inset="0,0,0,0">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S</w:t>
                        </w:r>
                      </w:p>
                    </w:txbxContent>
                  </v:textbox>
                </v:rect>
                <v:rect id="Rectangle 1235" o:spid="_x0000_s1087" style="position:absolute;left:869;top:8483;width:90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0jgsAA AADdAAAADwAAAGRycy9kb3ducmV2LnhtbERP24rCMBB9X/Afwgi+rWlFFqlGEUFwZV+sfsDQTC+Y TEqStfXvjbCwb3M419nsRmvEg3zoHCvI5xkI4srpjhsFt+vxcwUiRGSNxjEpeFKA3XbyscFCu4Ev 9ChjI1IIhwIVtDH2hZShaslimLueOHG18xZjgr6R2uOQwq2Riyz7khY7Tg0t9nRoqbqXv1aBvJbH YVUan7nzov4x36dLTU6p2XTcr0FEGuO/+M990ml+ni/h/U06QW5fAAAA//8DAFBLAQItABQABgAI AAAAIQDw94q7/QAAAOIBAAATAAAAAAAAAAAAAAAAAAAAAABbQ29udGVudF9UeXBlc10ueG1sUEsB Ai0AFAAGAAgAAAAhADHdX2HSAAAAjwEAAAsAAAAAAAAAAAAAAAAALgEAAF9yZWxzLy5yZWxzUEsB Ai0AFAAGAAgAAAAhADMvBZ5BAAAAOQAAABAAAAAAAAAAAAAAAAAAKQIAAGRycy9zaGFwZXhtbC54 bWxQSwECLQAUAAYACAAAACEATs0jgsAAAADdAAAADwAAAAAAAAAAAAAAAACYAgAAZHJzL2Rvd25y ZXYueG1sUEsFBgAAAAAEAAQA9QAAAIUDAAAAAA== " filled="f" stroked="f">
                  <v:textbox style="mso-fit-shape-to-text:t" inset="0,0,0,0">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A</w:t>
                        </w:r>
                      </w:p>
                    </w:txbxContent>
                  </v:textbox>
                </v:rect>
                <v:rect id="Rectangle 1236" o:spid="_x0000_s1088" style="position:absolute;left:6407;top:13747;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MYbsAA AADdAAAADwAAAGRycy9kb3ducmV2LnhtbERPzYrCMBC+L/gOYYS9bdN6EKlGEUFwZS9WH2Bopj+Y TEoSbfftzcKCt/n4fmezm6wRT/Khd6ygyHIQxLXTPbcKbtfj1wpEiMgajWNS8EsBdtvZxwZL7Ua+ 0LOKrUghHEpU0MU4lFKGuiOLIXMDceIa5y3GBH0rtccxhVsjF3m+lBZ7Tg0dDnToqL5XD6tAXqvj uKqMz9150fyY79OlIafU53zar0FEmuJb/O8+6TS/KJbw9006QW5fAAAA//8DAFBLAQItABQABgAI AAAAIQDw94q7/QAAAOIBAAATAAAAAAAAAAAAAAAAAAAAAABbQ29udGVudF9UeXBlc10ueG1sUEsB Ai0AFAAGAAgAAAAhADHdX2HSAAAAjwEAAAsAAAAAAAAAAAAAAAAALgEAAF9yZWxzLy5yZWxzUEsB Ai0AFAAGAAgAAAAhADMvBZ5BAAAAOQAAABAAAAAAAAAAAAAAAAAAKQIAAGRycy9zaGFwZXhtbC54 bWxQSwECLQAUAAYACAAAACEA0VMYbsAAAADdAAAADwAAAAAAAAAAAAAAAACYAgAAZHJzL2Rvd25y ZXYueG1sUEsFBgAAAAAEAAQA9QAAAIUDAAAAAA== " filled="f" stroked="f">
                  <v:textbox style="mso-fit-shape-to-text:t" inset="0,0,0,0">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B</w:t>
                        </w:r>
                      </w:p>
                    </w:txbxContent>
                  </v:textbox>
                </v:rect>
                <v:rect id="Rectangle 1237" o:spid="_x0000_s1089" style="position:absolute;left:14236;top:861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99cAA AADdAAAADwAAAGRycy9kb3ducmV2LnhtbERPzYrCMBC+L/gOYQRva1oPrlSjiCC4sherDzA00x9M JiXJ2vr2RljY23x8v7PZjdaIB/nQOVaQzzMQxJXTHTcKbtfj5wpEiMgajWNS8KQAu+3kY4OFdgNf 6FHGRqQQDgUqaGPsCylD1ZLFMHc9ceJq5y3GBH0jtcchhVsjF1m2lBY7Tg0t9nRoqbqXv1aBvJbH YVUan7nzov4x36dLTU6p2XTcr0FEGuO/+M990ml+nn/B+5t0gty+AAAA//8DAFBLAQItABQABgAI AAAAIQDw94q7/QAAAOIBAAATAAAAAAAAAAAAAAAAAAAAAABbQ29udGVudF9UeXBlc10ueG1sUEsB Ai0AFAAGAAgAAAAhADHdX2HSAAAAjwEAAAsAAAAAAAAAAAAAAAAALgEAAF9yZWxzLy5yZWxzUEsB Ai0AFAAGAAgAAAAhADMvBZ5BAAAAOQAAABAAAAAAAAAAAAAAAAAAKQIAAGRycy9zaGFwZXhtbC54 bWxQSwECLQAUAAYACAAAACEAvh+99cAAAADdAAAADwAAAAAAAAAAAAAAAACYAgAAZHJzL2Rvd25y ZXYueG1sUEsFBgAAAAAEAAQA9QAAAIUDAAAAAA== " filled="f" stroked="f">
                  <v:textbox style="mso-fit-shape-to-text:t" inset="0,0,0,0">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C</w:t>
                        </w:r>
                      </w:p>
                    </w:txbxContent>
                  </v:textbox>
                </v:rect>
                <v:rect id="Rectangle 1238" o:spid="_x0000_s1090" style="position:absolute;left:10350;top:11614;width:1314;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Aph8MA AADdAAAADwAAAGRycy9kb3ducmV2LnhtbESPzWoDMQyE74W8g1Eht8a7OZSwiRNKIZCGXrLpA4i1 9ofa8mI72e3bR4dAbxIzmvm0O8zeqTvFNAQ2UK4KUMRNsAN3Bn6ux7cNqJSRLbrAZOCPEhz2i5cd VjZMfKF7nTslIZwqNNDnPFZap6Ynj2kVRmLR2hA9Zlljp23EScK90+uieNceB5aGHkf67Kn5rW/e gL7Wx2lTu1iE87r9dl+nS0vBmOXr/LEFlWnO/+bn9ckKflkKrnwjI+j9AwAA//8DAFBLAQItABQA BgAIAAAAIQDw94q7/QAAAOIBAAATAAAAAAAAAAAAAAAAAAAAAABbQ29udGVudF9UeXBlc10ueG1s UEsBAi0AFAAGAAgAAAAhADHdX2HSAAAAjwEAAAsAAAAAAAAAAAAAAAAALgEAAF9yZWxzLy5yZWxz UEsBAi0AFAAGAAgAAAAhADMvBZ5BAAAAOQAAABAAAAAAAAAAAAAAAAAAKQIAAGRycy9zaGFwZXht bC54bWxQSwECLQAUAAYACAAAACEAz4Aph8MAAADdAAAADwAAAAAAAAAAAAAAAACYAgAAZHJzL2Rv d25yZXYueG1sUEsFBgAAAAAEAAQA9QAAAIgDAAAAAA== " filled="f" stroked="f">
                  <v:textbox style="mso-fit-shape-to-text:t" inset="0,0,0,0">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M</w:t>
                        </w:r>
                      </w:p>
                    </w:txbxContent>
                  </v:textbox>
                </v:rect>
                <v:rect id="Rectangle 1239" o:spid="_x0000_s1091" style="position:absolute;left:7454;top:11290;width:921;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yMHMAA AADdAAAADwAAAGRycy9kb3ducmV2LnhtbERPzYrCMBC+L/gOYQRva1oP4lajiCC4sherDzA00x9M JiXJ2vr2RljY23x8v7PZjdaIB/nQOVaQzzMQxJXTHTcKbtfj5wpEiMgajWNS8KQAu+3kY4OFdgNf 6FHGRqQQDgUqaGPsCylD1ZLFMHc9ceJq5y3GBH0jtcchhVsjF1m2lBY7Tg0t9nRoqbqXv1aBvJbH YVUan7nzov4x36dLTU6p2XTcr0FEGuO/+M990ml+nn/B+5t0gty+AAAA//8DAFBLAQItABQABgAI AAAAIQDw94q7/QAAAOIBAAATAAAAAAAAAAAAAAAAAAAAAABbQ29udGVudF9UeXBlc10ueG1sUEsB Ai0AFAAGAAgAAAAhADHdX2HSAAAAjwEAAAsAAAAAAAAAAAAAAAAALgEAAF9yZWxzLy5yZWxzUEsB Ai0AFAAGAAgAAAAhADMvBZ5BAAAAOQAAABAAAAAAAAAAAAAAAAAAKQIAAGRycy9zaGFwZXhtbC54 bWxQSwECLQAUAAYACAAAACEAoMyMHMAAAADdAAAADwAAAAAAAAAAAAAAAACYAgAAZHJzL2Rvd25y ZXYueG1sUEsFBgAAAAAEAAQA9QAAAIUDAAAAAA== " filled="f" stroked="f">
                  <v:textbox style="mso-fit-shape-to-text:t" inset="0,0,0,0">
                    <w:txbxContent>
                      <w:p w:rsidR="000B230C" w:rsidRPr="006163C6" w:rsidRDefault="000B230C" w:rsidP="000B230C">
                        <w:pPr>
                          <w:rPr>
                            <w:sz w:val="20"/>
                            <w:szCs w:val="20"/>
                          </w:rPr>
                        </w:pPr>
                        <w:r w:rsidRPr="006163C6">
                          <w:rPr>
                            <w:i/>
                            <w:iCs/>
                            <w:color w:val="000000"/>
                            <w:sz w:val="20"/>
                            <w:szCs w:val="20"/>
                          </w:rPr>
                          <w:t>O</w:t>
                        </w:r>
                      </w:p>
                    </w:txbxContent>
                  </v:textbox>
                </v:rect>
                <v:oval id="Oval 1240" o:spid="_x0000_s1092" style="position:absolute;left:6807;top:13481;width:184;height:1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73/8IA AADdAAAADwAAAGRycy9kb3ducmV2LnhtbERPTWsCMRC9F/wPYQRvNduCS1mNIoXC0pPVgtchGTer m8mapOu2v74pFLzN433OajO6TgwUYutZwdO8AEGsvWm5UfB5eHt8ARETssHOMyn4pgib9eRhhZXx N/6gYZ8akUM4VqjAptRXUkZtyWGc+544cycfHKYMQyNNwFsOd518LopSOmw5N1js6dWSvuy/nIJ3 N+x03duAelvujmd7rX/kVanZdNwuQSQa0138765Nnl8sSvj7Jp8g178AAAD//wMAUEsBAi0AFAAG AAgAAAAhAPD3irv9AAAA4gEAABMAAAAAAAAAAAAAAAAAAAAAAFtDb250ZW50X1R5cGVzXS54bWxQ SwECLQAUAAYACAAAACEAMd1fYdIAAACPAQAACwAAAAAAAAAAAAAAAAAuAQAAX3JlbHMvLnJlbHNQ SwECLQAUAAYACAAAACEAMy8FnkEAAAA5AAAAEAAAAAAAAAAAAAAAAAApAgAAZHJzL3NoYXBleG1s LnhtbFBLAQItABQABgAIAAAAIQAF7vf/wgAAAN0AAAAPAAAAAAAAAAAAAAAAAJgCAABkcnMvZG93 bnJldi54bWxQSwUGAAAAAAQABAD1AAAAhwMAAAAA " fillcolor="black" strokeweight="0"/>
                <v:oval id="Oval 1241" o:spid="_x0000_s1093" style="position:absolute;left:13773;top:9721;width:184;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JSZMIA AADdAAAADwAAAGRycy9kb3ducmV2LnhtbERPTWsCMRC9F/wPYYTearYFraxGEUFYPKkt9Dok0822 m8mapOvWX2+EQm/zeJ+zXA+uFT2F2HhW8DwpQBBrbxquFby/7Z7mIGJCNth6JgW/FGG9Gj0ssTT+ wkfqT6kWOYRjiQpsSl0pZdSWHMaJ74gz9+mDw5RhqKUJeMnhrpUvRTGTDhvODRY72lrS36cfp2Dv +oOuOhtQb2aHjy97rq7yrNTjeNgsQCQa0r/4z12ZPL+YvsL9m3yCXN0AAAD//wMAUEsBAi0AFAAG AAgAAAAhAPD3irv9AAAA4gEAABMAAAAAAAAAAAAAAAAAAAAAAFtDb250ZW50X1R5cGVzXS54bWxQ SwECLQAUAAYACAAAACEAMd1fYdIAAACPAQAACwAAAAAAAAAAAAAAAAAuAQAAX3JlbHMvLnJlbHNQ SwECLQAUAAYACAAAACEAMy8FnkEAAAA5AAAAEAAAAAAAAAAAAAAAAAApAgAAZHJzL3NoYXBleG1s LnhtbFBLAQItABQABgAIAAAAIQBqolJkwgAAAN0AAAAPAAAAAAAAAAAAAAAAAJgCAABkcnMvZG93 bnJldi54bWxQSwUGAAAAAAQABAD1AAAAhwMAAAAA " fillcolor="black" strokeweight="0"/>
                <v:oval id="Oval 1242" o:spid="_x0000_s1094" style="position:absolute;left:1943;top:9721;width:184;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3GFsQA AADdAAAADwAAAGRycy9kb3ducmV2LnhtbESPQUsDMRCF70L/QxjBm80qtMjatJRCYempVsHrkIyb tZvJNonb1V/vHARvM7w3732z2kyhVyOl3EU28DCvQBHb6DpuDby97u+fQOWC7LCPTAa+KcNmPbtZ Ye3ilV9oPJVWSQjnGg34UoZa62w9BczzOBCL9hFTwCJrarVLeJXw0OvHqlrqgB1Lg8eBdp7s+fQV DBzCeLTN4BPa7fL4/ukvzY++GHN3O22fQRWayr/577pxgl8tBFe+kRH0+hcAAP//AwBQSwECLQAU AAYACAAAACEA8PeKu/0AAADiAQAAEwAAAAAAAAAAAAAAAAAAAAAAW0NvbnRlbnRfVHlwZXNdLnht bFBLAQItABQABgAIAAAAIQAx3V9h0gAAAI8BAAALAAAAAAAAAAAAAAAAAC4BAABfcmVscy8ucmVs c1BLAQItABQABgAIAAAAIQAzLwWeQQAAADkAAAAQAAAAAAAAAAAAAAAAACkCAABkcnMvc2hhcGV4 bWwueG1sUEsBAi0AFAAGAAgAAAAhABs9xhbEAAAA3QAAAA8AAAAAAAAAAAAAAAAAmAIAAGRycy9k b3ducmV2LnhtbFBLBQYAAAAABAAEAPUAAACJAwAAAAA= " fillcolor="black" strokeweight="0"/>
                <v:oval id="Oval 1243" o:spid="_x0000_s1095" style="position:absolute;left:7505;top:2089;width:191;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FjjcIA AADdAAAADwAAAGRycy9kb3ducmV2LnhtbERPTWsCMRC9F/wPYYTearYFpa5GEUFYPKkt9Dok0822 m8mapOvWX2+EQm/zeJ+zXA+uFT2F2HhW8DwpQBBrbxquFby/7Z5eQcSEbLD1TAp+KcJ6NXpYYmn8 hY/Un1ItcgjHEhXYlLpSyqgtOYwT3xFn7tMHhynDUEsT8JLDXStfimImHTacGyx2tLWkv08/TsHe 9QdddTag3swOH1/2XF3lWanH8bBZgEg0pH/xn7syeX4xncP9m3yCXN0AAAD//wMAUEsBAi0AFAAG AAgAAAAhAPD3irv9AAAA4gEAABMAAAAAAAAAAAAAAAAAAAAAAFtDb250ZW50X1R5cGVzXS54bWxQ SwECLQAUAAYACAAAACEAMd1fYdIAAACPAQAACwAAAAAAAAAAAAAAAAAuAQAAX3JlbHMvLnJlbHNQ SwECLQAUAAYACAAAACEAMy8FnkEAAAA5AAAAEAAAAAAAAAAAAAAAAAApAgAAZHJzL3NoYXBleG1s LnhtbFBLAQItABQABgAIAAAAIQB0cWONwgAAAN0AAAAPAAAAAAAAAAAAAAAAAJgCAABkcnMvZG93 bnJldi54bWxQSwUGAAAAAAQABAD1AAAAhwMAAAAA " fillcolor="black" strokeweight="0"/>
              </v:group>
            </w:pict>
          </mc:Fallback>
        </mc:AlternateContent>
      </w:r>
      <w:r w:rsidR="000B230C" w:rsidRPr="00ED5663">
        <w:rPr>
          <w:rFonts w:ascii="Chu Văn An (Uni)" w:hAnsi="Chu Văn An (Uni)" w:cs="Chu Văn An (Uni)"/>
          <w:sz w:val="20"/>
          <w:szCs w:val="20"/>
        </w:rPr>
        <w:t xml:space="preserve">Đặt </w:t>
      </w:r>
      <w:r w:rsidR="000B230C" w:rsidRPr="00ED5663">
        <w:rPr>
          <w:rFonts w:ascii="Chu Văn An (Uni)" w:hAnsi="Chu Văn An (Uni)" w:cs="Chu Văn An (Uni)"/>
          <w:position w:val="-6"/>
          <w:sz w:val="20"/>
          <w:szCs w:val="20"/>
        </w:rPr>
        <w:object w:dxaOrig="1080" w:dyaOrig="260">
          <v:shape id="_x0000_i1404" type="#_x0000_t75" style="width:54pt;height:12.75pt" o:ole="">
            <v:imagedata r:id="rId755" o:title=""/>
          </v:shape>
          <o:OLEObject Type="Embed" ProgID="Equation.DSMT4" ShapeID="_x0000_i1404" DrawAspect="Content" ObjectID="_1624863377" r:id="rId756"/>
        </w:object>
      </w:r>
      <w:r w:rsidR="000B230C" w:rsidRPr="00ED5663">
        <w:rPr>
          <w:rFonts w:ascii="Chu Văn An (Uni)" w:hAnsi="Chu Văn An (Uni)" w:cs="Chu Văn An (Uni)"/>
          <w:sz w:val="20"/>
          <w:szCs w:val="20"/>
        </w:rPr>
        <w:t xml:space="preserve"> Diện tích tam giác đều </w:t>
      </w:r>
      <w:r w:rsidR="000B230C" w:rsidRPr="00ED5663">
        <w:rPr>
          <w:rFonts w:ascii="Chu Văn An (Uni)" w:hAnsi="Chu Văn An (Uni)" w:cs="Chu Văn An (Uni)"/>
          <w:position w:val="-20"/>
          <w:sz w:val="20"/>
          <w:szCs w:val="20"/>
        </w:rPr>
        <w:object w:dxaOrig="1320" w:dyaOrig="580">
          <v:shape id="_x0000_i1405" type="#_x0000_t75" style="width:66pt;height:29.25pt" o:ole="">
            <v:imagedata r:id="rId757" o:title=""/>
          </v:shape>
          <o:OLEObject Type="Embed" ProgID="Equation.DSMT4" ShapeID="_x0000_i1405" DrawAspect="Content" ObjectID="_1624863378" r:id="rId75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Gọi </w:t>
      </w:r>
      <w:r w:rsidRPr="00ED5663">
        <w:rPr>
          <w:rFonts w:ascii="Chu Văn An (Uni)" w:hAnsi="Chu Văn An (Uni)" w:cs="Chu Văn An (Uni)"/>
          <w:position w:val="-4"/>
          <w:sz w:val="20"/>
          <w:szCs w:val="20"/>
        </w:rPr>
        <w:object w:dxaOrig="300" w:dyaOrig="220">
          <v:shape id="_x0000_i1406" type="#_x0000_t75" style="width:15pt;height:11.25pt" o:ole="">
            <v:imagedata r:id="rId759" o:title=""/>
          </v:shape>
          <o:OLEObject Type="Embed" ProgID="Equation.DSMT4" ShapeID="_x0000_i1406" DrawAspect="Content" ObjectID="_1624863379" r:id="rId760"/>
        </w:object>
      </w:r>
      <w:r w:rsidRPr="00ED5663">
        <w:rPr>
          <w:rFonts w:ascii="Chu Văn An (Uni)" w:hAnsi="Chu Văn An (Uni)" w:cs="Chu Văn An (Uni)"/>
          <w:sz w:val="20"/>
          <w:szCs w:val="20"/>
        </w:rPr>
        <w:t xml:space="preserve"> là trung điểm </w:t>
      </w:r>
      <w:r w:rsidRPr="00ED5663">
        <w:rPr>
          <w:rFonts w:ascii="Chu Văn An (Uni)" w:hAnsi="Chu Văn An (Uni)" w:cs="Chu Văn An (Uni)"/>
          <w:position w:val="-22"/>
          <w:sz w:val="20"/>
          <w:szCs w:val="20"/>
        </w:rPr>
        <w:object w:dxaOrig="3640" w:dyaOrig="600">
          <v:shape id="_x0000_i1407" type="#_x0000_t75" style="width:182.25pt;height:30pt" o:ole="">
            <v:imagedata r:id="rId761" o:title=""/>
          </v:shape>
          <o:OLEObject Type="Embed" ProgID="Equation.DSMT4" ShapeID="_x0000_i1407" DrawAspect="Content" ObjectID="_1624863380" r:id="rId762"/>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499" w:dyaOrig="260">
          <v:shape id="_x0000_i1408" type="#_x0000_t75" style="width:24.75pt;height:12.75pt" o:ole="">
            <v:imagedata r:id="rId763" o:title=""/>
          </v:shape>
          <o:OLEObject Type="Embed" ProgID="Equation.DSMT4" ShapeID="_x0000_i1408" DrawAspect="Content" ObjectID="_1624863381" r:id="rId764"/>
        </w:object>
      </w:r>
      <w:r w:rsidRPr="00ED5663">
        <w:rPr>
          <w:rFonts w:ascii="Chu Văn An (Uni)" w:hAnsi="Chu Văn An (Uni)" w:cs="Chu Văn An (Uni)"/>
          <w:sz w:val="20"/>
          <w:szCs w:val="20"/>
        </w:rPr>
        <w:t xml:space="preserve"> có </w:t>
      </w:r>
      <w:r w:rsidRPr="00ED5663">
        <w:rPr>
          <w:rFonts w:ascii="Chu Văn An (Uni)" w:hAnsi="Chu Văn An (Uni)" w:cs="Chu Văn An (Uni)"/>
          <w:position w:val="-22"/>
          <w:sz w:val="20"/>
          <w:szCs w:val="20"/>
        </w:rPr>
        <w:object w:dxaOrig="2540" w:dyaOrig="620">
          <v:shape id="_x0000_i1409" type="#_x0000_t75" style="width:126.75pt;height:30.75pt" o:ole="">
            <v:imagedata r:id="rId765" o:title=""/>
          </v:shape>
          <o:OLEObject Type="Embed" ProgID="Equation.DSMT4" ShapeID="_x0000_i1409" DrawAspect="Content" ObjectID="_1624863382" r:id="rId76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4"/>
          <w:sz w:val="20"/>
          <w:szCs w:val="20"/>
        </w:rPr>
        <w:object w:dxaOrig="4780" w:dyaOrig="639">
          <v:shape id="_x0000_i1410" type="#_x0000_t75" style="width:239.25pt;height:32.25pt" o:ole="">
            <v:imagedata r:id="rId767" o:title=""/>
          </v:shape>
          <o:OLEObject Type="Embed" ProgID="Equation.DSMT4" ShapeID="_x0000_i1410" DrawAspect="Content" ObjectID="_1624863383" r:id="rId76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20"/>
          <w:sz w:val="20"/>
          <w:szCs w:val="20"/>
        </w:rPr>
        <w:object w:dxaOrig="1880" w:dyaOrig="540">
          <v:shape id="_x0000_i1411" type="#_x0000_t75" style="width:93.75pt;height:27pt" o:ole="">
            <v:imagedata r:id="rId769" o:title=""/>
          </v:shape>
          <o:OLEObject Type="Embed" ProgID="Equation.DSMT4" ShapeID="_x0000_i1411" DrawAspect="Content" ObjectID="_1624863384" r:id="rId770"/>
        </w:object>
      </w:r>
      <w:r w:rsidRPr="00ED5663">
        <w:rPr>
          <w:rFonts w:ascii="Chu Văn An (Uni)" w:hAnsi="Chu Văn An (Uni)" w:cs="Chu Văn An (Uni)"/>
          <w:sz w:val="20"/>
          <w:szCs w:val="20"/>
        </w:rPr>
        <w:t xml:space="preserve"> trên </w:t>
      </w:r>
      <w:r w:rsidRPr="00ED5663">
        <w:rPr>
          <w:rFonts w:ascii="Chu Văn An (Uni)" w:hAnsi="Chu Văn An (Uni)" w:cs="Chu Văn An (Uni)"/>
          <w:position w:val="-16"/>
          <w:sz w:val="20"/>
          <w:szCs w:val="20"/>
        </w:rPr>
        <w:object w:dxaOrig="620" w:dyaOrig="420">
          <v:shape id="_x0000_i1412" type="#_x0000_t75" style="width:30.75pt;height:21pt" o:ole="">
            <v:imagedata r:id="rId771" o:title=""/>
          </v:shape>
          <o:OLEObject Type="Embed" ProgID="Equation.DSMT4" ShapeID="_x0000_i1412" DrawAspect="Content" ObjectID="_1624863385" r:id="rId772"/>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6"/>
          <w:sz w:val="20"/>
          <w:szCs w:val="20"/>
        </w:rPr>
        <w:object w:dxaOrig="2120" w:dyaOrig="600">
          <v:shape id="_x0000_i1413" type="#_x0000_t75" style="width:105.75pt;height:30pt" o:ole="">
            <v:imagedata r:id="rId773" o:title=""/>
          </v:shape>
          <o:OLEObject Type="Embed" ProgID="Equation.DSMT4" ShapeID="_x0000_i1413" DrawAspect="Content" ObjectID="_1624863386" r:id="rId774"/>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ách 2.</w:t>
      </w:r>
      <w:r w:rsidRPr="00ED5663">
        <w:rPr>
          <w:rFonts w:ascii="Chu Văn An (Uni)" w:hAnsi="Chu Văn An (Uni)" w:cs="Chu Văn An (Uni)"/>
          <w:sz w:val="20"/>
          <w:szCs w:val="20"/>
        </w:rPr>
        <w:t xml:space="preserve"> Ta có </w:t>
      </w:r>
      <w:r w:rsidRPr="00ED5663">
        <w:rPr>
          <w:rFonts w:ascii="Chu Văn An (Uni)" w:hAnsi="Chu Văn An (Uni)" w:cs="Chu Văn An (Uni)"/>
          <w:position w:val="-28"/>
          <w:sz w:val="20"/>
          <w:szCs w:val="20"/>
        </w:rPr>
        <w:object w:dxaOrig="5679" w:dyaOrig="740">
          <v:shape id="_x0000_i1414" type="#_x0000_t75" style="width:284.25pt;height:36.75pt" o:ole="">
            <v:imagedata r:id="rId775" o:title=""/>
          </v:shape>
          <o:OLEObject Type="Embed" ProgID="Equation.DSMT4" ShapeID="_x0000_i1414" DrawAspect="Content" ObjectID="_1624863387" r:id="rId77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15.</w:t>
      </w:r>
      <w:r w:rsidRPr="00ED5663">
        <w:rPr>
          <w:rFonts w:ascii="Chu Văn An (Uni)" w:hAnsi="Chu Văn An (Uni)" w:cs="Chu Văn An (Uni)"/>
          <w:sz w:val="20"/>
          <w:szCs w:val="20"/>
        </w:rPr>
        <w:t xml:space="preserve"> Gọi </w:t>
      </w:r>
      <w:r w:rsidRPr="00ED5663">
        <w:rPr>
          <w:rFonts w:ascii="Chu Văn An (Uni)" w:hAnsi="Chu Văn An (Uni)" w:cs="Chu Văn An (Uni)"/>
          <w:position w:val="-6"/>
          <w:sz w:val="20"/>
          <w:szCs w:val="20"/>
        </w:rPr>
        <w:object w:dxaOrig="1260" w:dyaOrig="240">
          <v:shape id="_x0000_i1415" type="#_x0000_t75" style="width:63pt;height:12pt" o:ole="">
            <v:imagedata r:id="rId777" o:title=""/>
          </v:shape>
          <o:OLEObject Type="Embed" ProgID="Equation.DSMT4" ShapeID="_x0000_i1415" DrawAspect="Content" ObjectID="_1624863388" r:id="rId778"/>
        </w:object>
      </w:r>
      <w:r w:rsidRPr="00ED5663">
        <w:rPr>
          <w:rFonts w:ascii="Chu Văn An (Uni)" w:hAnsi="Chu Văn An (Uni)" w:cs="Chu Văn An (Uni)"/>
          <w:sz w:val="20"/>
          <w:szCs w:val="20"/>
        </w:rPr>
        <w:t xml:space="preserve"> Vì </w:t>
      </w:r>
      <w:r w:rsidRPr="00ED5663">
        <w:rPr>
          <w:rFonts w:ascii="Chu Văn An (Uni)" w:hAnsi="Chu Văn An (Uni)" w:cs="Chu Văn An (Uni)"/>
          <w:position w:val="-6"/>
          <w:sz w:val="20"/>
          <w:szCs w:val="20"/>
        </w:rPr>
        <w:object w:dxaOrig="1780" w:dyaOrig="240">
          <v:shape id="_x0000_i1416" type="#_x0000_t75" style="width:89.25pt;height:12pt" o:ole="">
            <v:imagedata r:id="rId779" o:title=""/>
          </v:shape>
          <o:OLEObject Type="Embed" ProgID="Equation.DSMT4" ShapeID="_x0000_i1416" DrawAspect="Content" ObjectID="_1624863389" r:id="rId780"/>
        </w:object>
      </w:r>
      <w:r w:rsidRPr="00ED5663">
        <w:rPr>
          <w:rFonts w:ascii="Chu Văn An (Uni)" w:hAnsi="Chu Văn An (Uni)" w:cs="Chu Văn An (Uni)"/>
          <w:sz w:val="20"/>
          <w:szCs w:val="20"/>
        </w:rPr>
        <w:t xml:space="preserve"> suy ra hình chiếu của </w:t>
      </w:r>
      <w:r w:rsidRPr="00ED5663">
        <w:rPr>
          <w:rFonts w:ascii="Chu Văn An (Uni)" w:hAnsi="Chu Văn An (Uni)" w:cs="Chu Văn An (Uni)"/>
          <w:position w:val="-6"/>
          <w:sz w:val="20"/>
          <w:szCs w:val="20"/>
        </w:rPr>
        <w:object w:dxaOrig="200" w:dyaOrig="240">
          <v:shape id="_x0000_i1417" type="#_x0000_t75" style="width:9.75pt;height:12pt" o:ole="">
            <v:imagedata r:id="rId781" o:title=""/>
          </v:shape>
          <o:OLEObject Type="Embed" ProgID="Equation.DSMT4" ShapeID="_x0000_i1417" DrawAspect="Content" ObjectID="_1624863390" r:id="rId782"/>
        </w:object>
      </w:r>
      <w:r w:rsidRPr="00ED5663">
        <w:rPr>
          <w:rFonts w:ascii="Chu Văn An (Uni)" w:hAnsi="Chu Văn An (Uni)" w:cs="Chu Văn An (Uni)"/>
          <w:sz w:val="20"/>
          <w:szCs w:val="20"/>
        </w:rPr>
        <w:t xml:space="preserve"> trên mặt đáy trùng với tâm đường tròn ngoại tiếp đa giác đáy </w:t>
      </w:r>
      <w:r w:rsidRPr="00ED5663">
        <w:rPr>
          <w:rFonts w:ascii="Chu Văn An (Uni)" w:hAnsi="Chu Văn An (Uni)" w:cs="Chu Văn An (Uni)"/>
          <w:position w:val="-12"/>
          <w:sz w:val="20"/>
          <w:szCs w:val="20"/>
        </w:rPr>
        <w:object w:dxaOrig="1560" w:dyaOrig="340">
          <v:shape id="_x0000_i1418" type="#_x0000_t75" style="width:78pt;height:17.25pt" o:ole="">
            <v:imagedata r:id="rId783" o:title=""/>
          </v:shape>
          <o:OLEObject Type="Embed" ProgID="Equation.DSMT4" ShapeID="_x0000_i1418" DrawAspect="Content" ObjectID="_1624863391" r:id="rId784"/>
        </w:object>
      </w:r>
    </w:p>
    <w:tbl>
      <w:tblPr>
        <w:tblW w:w="0" w:type="auto"/>
        <w:tblLook w:val="01E0" w:firstRow="1" w:lastRow="1" w:firstColumn="1" w:lastColumn="1" w:noHBand="0" w:noVBand="0"/>
      </w:tblPr>
      <w:tblGrid>
        <w:gridCol w:w="4560"/>
        <w:gridCol w:w="3576"/>
      </w:tblGrid>
      <w:tr w:rsidR="000B230C" w:rsidRPr="00ED5663" w:rsidTr="00C717C9">
        <w:tc>
          <w:tcPr>
            <w:tcW w:w="460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Đặt </w:t>
            </w:r>
            <w:r w:rsidRPr="00ED5663">
              <w:rPr>
                <w:rFonts w:ascii="Chu Văn An (Uni)" w:hAnsi="Chu Văn An (Uni)" w:cs="Chu Văn An (Uni)"/>
                <w:position w:val="-6"/>
                <w:sz w:val="20"/>
                <w:szCs w:val="20"/>
              </w:rPr>
              <w:object w:dxaOrig="1080" w:dyaOrig="260">
                <v:shape id="_x0000_i1419" type="#_x0000_t75" style="width:54pt;height:12.75pt" o:ole="">
                  <v:imagedata r:id="rId785" o:title=""/>
                </v:shape>
                <o:OLEObject Type="Embed" ProgID="Equation.DSMT4" ShapeID="_x0000_i1419" DrawAspect="Content" ObjectID="_1624863392" r:id="rId786"/>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540" w:dyaOrig="260">
                <v:shape id="_x0000_i1420" type="#_x0000_t75" style="width:27pt;height:12.75pt" o:ole="">
                  <v:imagedata r:id="rId787" o:title=""/>
                </v:shape>
                <o:OLEObject Type="Embed" ProgID="Equation.DSMT4" ShapeID="_x0000_i1420" DrawAspect="Content" ObjectID="_1624863393" r:id="rId788"/>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8"/>
                <w:sz w:val="20"/>
                <w:szCs w:val="20"/>
              </w:rPr>
              <w:object w:dxaOrig="2740" w:dyaOrig="360">
                <v:shape id="_x0000_i1421" type="#_x0000_t75" style="width:137.25pt;height:18pt" o:ole="">
                  <v:imagedata r:id="rId789" o:title=""/>
                </v:shape>
                <o:OLEObject Type="Embed" ProgID="Equation.DSMT4" ShapeID="_x0000_i1421" DrawAspect="Content" ObjectID="_1624863394" r:id="rId790"/>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499" w:dyaOrig="260">
                <v:shape id="_x0000_i1422" type="#_x0000_t75" style="width:24.75pt;height:12.75pt" o:ole="">
                  <v:imagedata r:id="rId791" o:title=""/>
                </v:shape>
                <o:OLEObject Type="Embed" ProgID="Equation.DSMT4" ShapeID="_x0000_i1422" DrawAspect="Content" ObjectID="_1624863395" r:id="rId792"/>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2"/>
                <w:sz w:val="20"/>
                <w:szCs w:val="20"/>
              </w:rPr>
              <w:object w:dxaOrig="4140" w:dyaOrig="620">
                <v:shape id="_x0000_i1423" type="#_x0000_t75" style="width:207pt;height:30.75pt" o:ole="">
                  <v:imagedata r:id="rId793" o:title=""/>
                </v:shape>
                <o:OLEObject Type="Embed" ProgID="Equation.DSMT4" ShapeID="_x0000_i1423" DrawAspect="Content" ObjectID="_1624863396" r:id="rId794"/>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rPr>
              <w:object w:dxaOrig="3360" w:dyaOrig="620">
                <v:shape id="_x0000_i1424" type="#_x0000_t75" style="width:168pt;height:30.75pt" o:ole="">
                  <v:imagedata r:id="rId795" o:title=""/>
                </v:shape>
                <o:OLEObject Type="Embed" ProgID="Equation.DSMT4" ShapeID="_x0000_i1424" DrawAspect="Content" ObjectID="_1624863397" r:id="rId796"/>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4000" w:dyaOrig="560">
                <v:shape id="_x0000_i1425" type="#_x0000_t75" style="width:200.25pt;height:27.75pt" o:ole="">
                  <v:imagedata r:id="rId797" o:title=""/>
                </v:shape>
                <o:OLEObject Type="Embed" ProgID="Equation.DSMT4" ShapeID="_x0000_i1425" DrawAspect="Content" ObjectID="_1624863398" r:id="rId798"/>
              </w:object>
            </w:r>
          </w:p>
        </w:tc>
        <w:tc>
          <w:tcPr>
            <w:tcW w:w="3528"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2131060" cy="1868805"/>
                      <wp:effectExtent l="0" t="3810" r="2540" b="3810"/>
                      <wp:docPr id="1085" name="Canvas 10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41" name="Freeform 1087"/>
                              <wps:cNvSpPr>
                                <a:spLocks noEditPoints="1"/>
                              </wps:cNvSpPr>
                              <wps:spPr bwMode="auto">
                                <a:xfrm>
                                  <a:off x="702310" y="1269365"/>
                                  <a:ext cx="1127760" cy="8255"/>
                                </a:xfrm>
                                <a:custGeom>
                                  <a:avLst/>
                                  <a:gdLst>
                                    <a:gd name="T0" fmla="*/ 73 w 1776"/>
                                    <a:gd name="T1" fmla="*/ 0 h 13"/>
                                    <a:gd name="T2" fmla="*/ 0 w 1776"/>
                                    <a:gd name="T3" fmla="*/ 13 h 13"/>
                                    <a:gd name="T4" fmla="*/ 122 w 1776"/>
                                    <a:gd name="T5" fmla="*/ 0 h 13"/>
                                    <a:gd name="T6" fmla="*/ 195 w 1776"/>
                                    <a:gd name="T7" fmla="*/ 13 h 13"/>
                                    <a:gd name="T8" fmla="*/ 122 w 1776"/>
                                    <a:gd name="T9" fmla="*/ 0 h 13"/>
                                    <a:gd name="T10" fmla="*/ 317 w 1776"/>
                                    <a:gd name="T11" fmla="*/ 0 h 13"/>
                                    <a:gd name="T12" fmla="*/ 244 w 1776"/>
                                    <a:gd name="T13" fmla="*/ 13 h 13"/>
                                    <a:gd name="T14" fmla="*/ 365 w 1776"/>
                                    <a:gd name="T15" fmla="*/ 0 h 13"/>
                                    <a:gd name="T16" fmla="*/ 438 w 1776"/>
                                    <a:gd name="T17" fmla="*/ 13 h 13"/>
                                    <a:gd name="T18" fmla="*/ 365 w 1776"/>
                                    <a:gd name="T19" fmla="*/ 0 h 13"/>
                                    <a:gd name="T20" fmla="*/ 560 w 1776"/>
                                    <a:gd name="T21" fmla="*/ 0 h 13"/>
                                    <a:gd name="T22" fmla="*/ 487 w 1776"/>
                                    <a:gd name="T23" fmla="*/ 13 h 13"/>
                                    <a:gd name="T24" fmla="*/ 608 w 1776"/>
                                    <a:gd name="T25" fmla="*/ 0 h 13"/>
                                    <a:gd name="T26" fmla="*/ 681 w 1776"/>
                                    <a:gd name="T27" fmla="*/ 13 h 13"/>
                                    <a:gd name="T28" fmla="*/ 608 w 1776"/>
                                    <a:gd name="T29" fmla="*/ 0 h 13"/>
                                    <a:gd name="T30" fmla="*/ 803 w 1776"/>
                                    <a:gd name="T31" fmla="*/ 0 h 13"/>
                                    <a:gd name="T32" fmla="*/ 730 w 1776"/>
                                    <a:gd name="T33" fmla="*/ 13 h 13"/>
                                    <a:gd name="T34" fmla="*/ 852 w 1776"/>
                                    <a:gd name="T35" fmla="*/ 0 h 13"/>
                                    <a:gd name="T36" fmla="*/ 925 w 1776"/>
                                    <a:gd name="T37" fmla="*/ 13 h 13"/>
                                    <a:gd name="T38" fmla="*/ 852 w 1776"/>
                                    <a:gd name="T39" fmla="*/ 0 h 13"/>
                                    <a:gd name="T40" fmla="*/ 1046 w 1776"/>
                                    <a:gd name="T41" fmla="*/ 0 h 13"/>
                                    <a:gd name="T42" fmla="*/ 973 w 1776"/>
                                    <a:gd name="T43" fmla="*/ 13 h 13"/>
                                    <a:gd name="T44" fmla="*/ 1095 w 1776"/>
                                    <a:gd name="T45" fmla="*/ 0 h 13"/>
                                    <a:gd name="T46" fmla="*/ 1168 w 1776"/>
                                    <a:gd name="T47" fmla="*/ 13 h 13"/>
                                    <a:gd name="T48" fmla="*/ 1095 w 1776"/>
                                    <a:gd name="T49" fmla="*/ 0 h 13"/>
                                    <a:gd name="T50" fmla="*/ 1289 w 1776"/>
                                    <a:gd name="T51" fmla="*/ 0 h 13"/>
                                    <a:gd name="T52" fmla="*/ 1216 w 1776"/>
                                    <a:gd name="T53" fmla="*/ 13 h 13"/>
                                    <a:gd name="T54" fmla="*/ 1338 w 1776"/>
                                    <a:gd name="T55" fmla="*/ 0 h 13"/>
                                    <a:gd name="T56" fmla="*/ 1411 w 1776"/>
                                    <a:gd name="T57" fmla="*/ 13 h 13"/>
                                    <a:gd name="T58" fmla="*/ 1338 w 1776"/>
                                    <a:gd name="T59" fmla="*/ 0 h 13"/>
                                    <a:gd name="T60" fmla="*/ 1533 w 1776"/>
                                    <a:gd name="T61" fmla="*/ 0 h 13"/>
                                    <a:gd name="T62" fmla="*/ 1460 w 1776"/>
                                    <a:gd name="T63" fmla="*/ 13 h 13"/>
                                    <a:gd name="T64" fmla="*/ 1581 w 1776"/>
                                    <a:gd name="T65" fmla="*/ 0 h 13"/>
                                    <a:gd name="T66" fmla="*/ 1654 w 1776"/>
                                    <a:gd name="T67" fmla="*/ 13 h 13"/>
                                    <a:gd name="T68" fmla="*/ 1581 w 1776"/>
                                    <a:gd name="T69" fmla="*/ 0 h 13"/>
                                    <a:gd name="T70" fmla="*/ 1776 w 1776"/>
                                    <a:gd name="T71" fmla="*/ 0 h 13"/>
                                    <a:gd name="T72" fmla="*/ 1703 w 1776"/>
                                    <a:gd name="T7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76" h="13">
                                      <a:moveTo>
                                        <a:pt x="0" y="0"/>
                                      </a:moveTo>
                                      <a:lnTo>
                                        <a:pt x="73" y="0"/>
                                      </a:lnTo>
                                      <a:lnTo>
                                        <a:pt x="73" y="13"/>
                                      </a:lnTo>
                                      <a:lnTo>
                                        <a:pt x="0" y="13"/>
                                      </a:lnTo>
                                      <a:lnTo>
                                        <a:pt x="0" y="0"/>
                                      </a:lnTo>
                                      <a:close/>
                                      <a:moveTo>
                                        <a:pt x="122" y="0"/>
                                      </a:moveTo>
                                      <a:lnTo>
                                        <a:pt x="195" y="0"/>
                                      </a:lnTo>
                                      <a:lnTo>
                                        <a:pt x="195" y="13"/>
                                      </a:lnTo>
                                      <a:lnTo>
                                        <a:pt x="122" y="13"/>
                                      </a:lnTo>
                                      <a:lnTo>
                                        <a:pt x="122" y="0"/>
                                      </a:lnTo>
                                      <a:close/>
                                      <a:moveTo>
                                        <a:pt x="244" y="0"/>
                                      </a:moveTo>
                                      <a:lnTo>
                                        <a:pt x="317" y="0"/>
                                      </a:lnTo>
                                      <a:lnTo>
                                        <a:pt x="317" y="13"/>
                                      </a:lnTo>
                                      <a:lnTo>
                                        <a:pt x="244" y="13"/>
                                      </a:lnTo>
                                      <a:lnTo>
                                        <a:pt x="244" y="0"/>
                                      </a:lnTo>
                                      <a:close/>
                                      <a:moveTo>
                                        <a:pt x="365" y="0"/>
                                      </a:moveTo>
                                      <a:lnTo>
                                        <a:pt x="438" y="0"/>
                                      </a:lnTo>
                                      <a:lnTo>
                                        <a:pt x="438" y="13"/>
                                      </a:lnTo>
                                      <a:lnTo>
                                        <a:pt x="365" y="13"/>
                                      </a:lnTo>
                                      <a:lnTo>
                                        <a:pt x="365" y="0"/>
                                      </a:lnTo>
                                      <a:close/>
                                      <a:moveTo>
                                        <a:pt x="487" y="0"/>
                                      </a:moveTo>
                                      <a:lnTo>
                                        <a:pt x="560" y="0"/>
                                      </a:lnTo>
                                      <a:lnTo>
                                        <a:pt x="560" y="13"/>
                                      </a:lnTo>
                                      <a:lnTo>
                                        <a:pt x="487" y="13"/>
                                      </a:lnTo>
                                      <a:lnTo>
                                        <a:pt x="487" y="0"/>
                                      </a:lnTo>
                                      <a:close/>
                                      <a:moveTo>
                                        <a:pt x="608" y="0"/>
                                      </a:moveTo>
                                      <a:lnTo>
                                        <a:pt x="681" y="0"/>
                                      </a:lnTo>
                                      <a:lnTo>
                                        <a:pt x="681" y="13"/>
                                      </a:lnTo>
                                      <a:lnTo>
                                        <a:pt x="608" y="13"/>
                                      </a:lnTo>
                                      <a:lnTo>
                                        <a:pt x="608" y="0"/>
                                      </a:lnTo>
                                      <a:close/>
                                      <a:moveTo>
                                        <a:pt x="730" y="0"/>
                                      </a:moveTo>
                                      <a:lnTo>
                                        <a:pt x="803" y="0"/>
                                      </a:lnTo>
                                      <a:lnTo>
                                        <a:pt x="803" y="13"/>
                                      </a:lnTo>
                                      <a:lnTo>
                                        <a:pt x="730" y="13"/>
                                      </a:lnTo>
                                      <a:lnTo>
                                        <a:pt x="730" y="0"/>
                                      </a:lnTo>
                                      <a:close/>
                                      <a:moveTo>
                                        <a:pt x="852" y="0"/>
                                      </a:moveTo>
                                      <a:lnTo>
                                        <a:pt x="925" y="0"/>
                                      </a:lnTo>
                                      <a:lnTo>
                                        <a:pt x="925" y="13"/>
                                      </a:lnTo>
                                      <a:lnTo>
                                        <a:pt x="852" y="13"/>
                                      </a:lnTo>
                                      <a:lnTo>
                                        <a:pt x="852" y="0"/>
                                      </a:lnTo>
                                      <a:close/>
                                      <a:moveTo>
                                        <a:pt x="973" y="0"/>
                                      </a:moveTo>
                                      <a:lnTo>
                                        <a:pt x="1046" y="0"/>
                                      </a:lnTo>
                                      <a:lnTo>
                                        <a:pt x="1046" y="13"/>
                                      </a:lnTo>
                                      <a:lnTo>
                                        <a:pt x="973" y="13"/>
                                      </a:lnTo>
                                      <a:lnTo>
                                        <a:pt x="973" y="0"/>
                                      </a:lnTo>
                                      <a:close/>
                                      <a:moveTo>
                                        <a:pt x="1095" y="0"/>
                                      </a:moveTo>
                                      <a:lnTo>
                                        <a:pt x="1168" y="0"/>
                                      </a:lnTo>
                                      <a:lnTo>
                                        <a:pt x="1168" y="13"/>
                                      </a:lnTo>
                                      <a:lnTo>
                                        <a:pt x="1095" y="13"/>
                                      </a:lnTo>
                                      <a:lnTo>
                                        <a:pt x="1095" y="0"/>
                                      </a:lnTo>
                                      <a:close/>
                                      <a:moveTo>
                                        <a:pt x="1216" y="0"/>
                                      </a:moveTo>
                                      <a:lnTo>
                                        <a:pt x="1289" y="0"/>
                                      </a:lnTo>
                                      <a:lnTo>
                                        <a:pt x="1289" y="13"/>
                                      </a:lnTo>
                                      <a:lnTo>
                                        <a:pt x="1216" y="13"/>
                                      </a:lnTo>
                                      <a:lnTo>
                                        <a:pt x="1216" y="0"/>
                                      </a:lnTo>
                                      <a:close/>
                                      <a:moveTo>
                                        <a:pt x="1338" y="0"/>
                                      </a:moveTo>
                                      <a:lnTo>
                                        <a:pt x="1411" y="0"/>
                                      </a:lnTo>
                                      <a:lnTo>
                                        <a:pt x="1411" y="13"/>
                                      </a:lnTo>
                                      <a:lnTo>
                                        <a:pt x="1338" y="13"/>
                                      </a:lnTo>
                                      <a:lnTo>
                                        <a:pt x="1338" y="0"/>
                                      </a:lnTo>
                                      <a:close/>
                                      <a:moveTo>
                                        <a:pt x="1460" y="0"/>
                                      </a:moveTo>
                                      <a:lnTo>
                                        <a:pt x="1533" y="0"/>
                                      </a:lnTo>
                                      <a:lnTo>
                                        <a:pt x="1533" y="13"/>
                                      </a:lnTo>
                                      <a:lnTo>
                                        <a:pt x="1460" y="13"/>
                                      </a:lnTo>
                                      <a:lnTo>
                                        <a:pt x="1460" y="0"/>
                                      </a:lnTo>
                                      <a:close/>
                                      <a:moveTo>
                                        <a:pt x="1581" y="0"/>
                                      </a:moveTo>
                                      <a:lnTo>
                                        <a:pt x="1654" y="0"/>
                                      </a:lnTo>
                                      <a:lnTo>
                                        <a:pt x="1654" y="13"/>
                                      </a:lnTo>
                                      <a:lnTo>
                                        <a:pt x="1581" y="13"/>
                                      </a:lnTo>
                                      <a:lnTo>
                                        <a:pt x="1581" y="0"/>
                                      </a:lnTo>
                                      <a:close/>
                                      <a:moveTo>
                                        <a:pt x="1703" y="0"/>
                                      </a:moveTo>
                                      <a:lnTo>
                                        <a:pt x="1776" y="0"/>
                                      </a:lnTo>
                                      <a:lnTo>
                                        <a:pt x="1776" y="13"/>
                                      </a:lnTo>
                                      <a:lnTo>
                                        <a:pt x="1703" y="13"/>
                                      </a:lnTo>
                                      <a:lnTo>
                                        <a:pt x="170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42" name="Freeform 1088"/>
                              <wps:cNvSpPr>
                                <a:spLocks noEditPoints="1"/>
                              </wps:cNvSpPr>
                              <wps:spPr bwMode="auto">
                                <a:xfrm>
                                  <a:off x="180340" y="1270000"/>
                                  <a:ext cx="523875" cy="297815"/>
                                </a:xfrm>
                                <a:custGeom>
                                  <a:avLst/>
                                  <a:gdLst>
                                    <a:gd name="T0" fmla="*/ 825 w 825"/>
                                    <a:gd name="T1" fmla="*/ 11 h 469"/>
                                    <a:gd name="T2" fmla="*/ 761 w 825"/>
                                    <a:gd name="T3" fmla="*/ 47 h 469"/>
                                    <a:gd name="T4" fmla="*/ 755 w 825"/>
                                    <a:gd name="T5" fmla="*/ 36 h 469"/>
                                    <a:gd name="T6" fmla="*/ 820 w 825"/>
                                    <a:gd name="T7" fmla="*/ 0 h 469"/>
                                    <a:gd name="T8" fmla="*/ 825 w 825"/>
                                    <a:gd name="T9" fmla="*/ 11 h 469"/>
                                    <a:gd name="T10" fmla="*/ 718 w 825"/>
                                    <a:gd name="T11" fmla="*/ 71 h 469"/>
                                    <a:gd name="T12" fmla="*/ 653 w 825"/>
                                    <a:gd name="T13" fmla="*/ 108 h 469"/>
                                    <a:gd name="T14" fmla="*/ 647 w 825"/>
                                    <a:gd name="T15" fmla="*/ 96 h 469"/>
                                    <a:gd name="T16" fmla="*/ 712 w 825"/>
                                    <a:gd name="T17" fmla="*/ 60 h 469"/>
                                    <a:gd name="T18" fmla="*/ 718 w 825"/>
                                    <a:gd name="T19" fmla="*/ 71 h 469"/>
                                    <a:gd name="T20" fmla="*/ 610 w 825"/>
                                    <a:gd name="T21" fmla="*/ 132 h 469"/>
                                    <a:gd name="T22" fmla="*/ 545 w 825"/>
                                    <a:gd name="T23" fmla="*/ 168 h 469"/>
                                    <a:gd name="T24" fmla="*/ 539 w 825"/>
                                    <a:gd name="T25" fmla="*/ 156 h 469"/>
                                    <a:gd name="T26" fmla="*/ 604 w 825"/>
                                    <a:gd name="T27" fmla="*/ 120 h 469"/>
                                    <a:gd name="T28" fmla="*/ 610 w 825"/>
                                    <a:gd name="T29" fmla="*/ 132 h 469"/>
                                    <a:gd name="T30" fmla="*/ 502 w 825"/>
                                    <a:gd name="T31" fmla="*/ 192 h 469"/>
                                    <a:gd name="T32" fmla="*/ 437 w 825"/>
                                    <a:gd name="T33" fmla="*/ 228 h 469"/>
                                    <a:gd name="T34" fmla="*/ 432 w 825"/>
                                    <a:gd name="T35" fmla="*/ 217 h 469"/>
                                    <a:gd name="T36" fmla="*/ 496 w 825"/>
                                    <a:gd name="T37" fmla="*/ 180 h 469"/>
                                    <a:gd name="T38" fmla="*/ 502 w 825"/>
                                    <a:gd name="T39" fmla="*/ 192 h 469"/>
                                    <a:gd name="T40" fmla="*/ 394 w 825"/>
                                    <a:gd name="T41" fmla="*/ 252 h 469"/>
                                    <a:gd name="T42" fmla="*/ 329 w 825"/>
                                    <a:gd name="T43" fmla="*/ 288 h 469"/>
                                    <a:gd name="T44" fmla="*/ 324 w 825"/>
                                    <a:gd name="T45" fmla="*/ 277 h 469"/>
                                    <a:gd name="T46" fmla="*/ 389 w 825"/>
                                    <a:gd name="T47" fmla="*/ 241 h 469"/>
                                    <a:gd name="T48" fmla="*/ 394 w 825"/>
                                    <a:gd name="T49" fmla="*/ 252 h 469"/>
                                    <a:gd name="T50" fmla="*/ 286 w 825"/>
                                    <a:gd name="T51" fmla="*/ 312 h 469"/>
                                    <a:gd name="T52" fmla="*/ 222 w 825"/>
                                    <a:gd name="T53" fmla="*/ 349 h 469"/>
                                    <a:gd name="T54" fmla="*/ 216 w 825"/>
                                    <a:gd name="T55" fmla="*/ 337 h 469"/>
                                    <a:gd name="T56" fmla="*/ 281 w 825"/>
                                    <a:gd name="T57" fmla="*/ 301 h 469"/>
                                    <a:gd name="T58" fmla="*/ 286 w 825"/>
                                    <a:gd name="T59" fmla="*/ 312 h 469"/>
                                    <a:gd name="T60" fmla="*/ 179 w 825"/>
                                    <a:gd name="T61" fmla="*/ 373 h 469"/>
                                    <a:gd name="T62" fmla="*/ 114 w 825"/>
                                    <a:gd name="T63" fmla="*/ 409 h 469"/>
                                    <a:gd name="T64" fmla="*/ 108 w 825"/>
                                    <a:gd name="T65" fmla="*/ 397 h 469"/>
                                    <a:gd name="T66" fmla="*/ 173 w 825"/>
                                    <a:gd name="T67" fmla="*/ 361 h 469"/>
                                    <a:gd name="T68" fmla="*/ 179 w 825"/>
                                    <a:gd name="T69" fmla="*/ 373 h 469"/>
                                    <a:gd name="T70" fmla="*/ 71 w 825"/>
                                    <a:gd name="T71" fmla="*/ 433 h 469"/>
                                    <a:gd name="T72" fmla="*/ 6 w 825"/>
                                    <a:gd name="T73" fmla="*/ 469 h 469"/>
                                    <a:gd name="T74" fmla="*/ 0 w 825"/>
                                    <a:gd name="T75" fmla="*/ 458 h 469"/>
                                    <a:gd name="T76" fmla="*/ 65 w 825"/>
                                    <a:gd name="T77" fmla="*/ 421 h 469"/>
                                    <a:gd name="T78" fmla="*/ 71 w 825"/>
                                    <a:gd name="T79" fmla="*/ 433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25" h="469">
                                      <a:moveTo>
                                        <a:pt x="825" y="11"/>
                                      </a:moveTo>
                                      <a:lnTo>
                                        <a:pt x="761" y="47"/>
                                      </a:lnTo>
                                      <a:lnTo>
                                        <a:pt x="755" y="36"/>
                                      </a:lnTo>
                                      <a:lnTo>
                                        <a:pt x="820" y="0"/>
                                      </a:lnTo>
                                      <a:lnTo>
                                        <a:pt x="825" y="11"/>
                                      </a:lnTo>
                                      <a:close/>
                                      <a:moveTo>
                                        <a:pt x="718" y="71"/>
                                      </a:moveTo>
                                      <a:lnTo>
                                        <a:pt x="653" y="108"/>
                                      </a:lnTo>
                                      <a:lnTo>
                                        <a:pt x="647" y="96"/>
                                      </a:lnTo>
                                      <a:lnTo>
                                        <a:pt x="712" y="60"/>
                                      </a:lnTo>
                                      <a:lnTo>
                                        <a:pt x="718" y="71"/>
                                      </a:lnTo>
                                      <a:close/>
                                      <a:moveTo>
                                        <a:pt x="610" y="132"/>
                                      </a:moveTo>
                                      <a:lnTo>
                                        <a:pt x="545" y="168"/>
                                      </a:lnTo>
                                      <a:lnTo>
                                        <a:pt x="539" y="156"/>
                                      </a:lnTo>
                                      <a:lnTo>
                                        <a:pt x="604" y="120"/>
                                      </a:lnTo>
                                      <a:lnTo>
                                        <a:pt x="610" y="132"/>
                                      </a:lnTo>
                                      <a:close/>
                                      <a:moveTo>
                                        <a:pt x="502" y="192"/>
                                      </a:moveTo>
                                      <a:lnTo>
                                        <a:pt x="437" y="228"/>
                                      </a:lnTo>
                                      <a:lnTo>
                                        <a:pt x="432" y="217"/>
                                      </a:lnTo>
                                      <a:lnTo>
                                        <a:pt x="496" y="180"/>
                                      </a:lnTo>
                                      <a:lnTo>
                                        <a:pt x="502" y="192"/>
                                      </a:lnTo>
                                      <a:close/>
                                      <a:moveTo>
                                        <a:pt x="394" y="252"/>
                                      </a:moveTo>
                                      <a:lnTo>
                                        <a:pt x="329" y="288"/>
                                      </a:lnTo>
                                      <a:lnTo>
                                        <a:pt x="324" y="277"/>
                                      </a:lnTo>
                                      <a:lnTo>
                                        <a:pt x="389" y="241"/>
                                      </a:lnTo>
                                      <a:lnTo>
                                        <a:pt x="394" y="252"/>
                                      </a:lnTo>
                                      <a:close/>
                                      <a:moveTo>
                                        <a:pt x="286" y="312"/>
                                      </a:moveTo>
                                      <a:lnTo>
                                        <a:pt x="222" y="349"/>
                                      </a:lnTo>
                                      <a:lnTo>
                                        <a:pt x="216" y="337"/>
                                      </a:lnTo>
                                      <a:lnTo>
                                        <a:pt x="281" y="301"/>
                                      </a:lnTo>
                                      <a:lnTo>
                                        <a:pt x="286" y="312"/>
                                      </a:lnTo>
                                      <a:close/>
                                      <a:moveTo>
                                        <a:pt x="179" y="373"/>
                                      </a:moveTo>
                                      <a:lnTo>
                                        <a:pt x="114" y="409"/>
                                      </a:lnTo>
                                      <a:lnTo>
                                        <a:pt x="108" y="397"/>
                                      </a:lnTo>
                                      <a:lnTo>
                                        <a:pt x="173" y="361"/>
                                      </a:lnTo>
                                      <a:lnTo>
                                        <a:pt x="179" y="373"/>
                                      </a:lnTo>
                                      <a:close/>
                                      <a:moveTo>
                                        <a:pt x="71" y="433"/>
                                      </a:moveTo>
                                      <a:lnTo>
                                        <a:pt x="6" y="469"/>
                                      </a:lnTo>
                                      <a:lnTo>
                                        <a:pt x="0" y="458"/>
                                      </a:lnTo>
                                      <a:lnTo>
                                        <a:pt x="65" y="421"/>
                                      </a:lnTo>
                                      <a:lnTo>
                                        <a:pt x="71" y="4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43" name="Freeform 1089"/>
                              <wps:cNvSpPr>
                                <a:spLocks noEditPoints="1"/>
                              </wps:cNvSpPr>
                              <wps:spPr bwMode="auto">
                                <a:xfrm>
                                  <a:off x="701040" y="1270000"/>
                                  <a:ext cx="610235" cy="295910"/>
                                </a:xfrm>
                                <a:custGeom>
                                  <a:avLst/>
                                  <a:gdLst>
                                    <a:gd name="T0" fmla="*/ 5 w 961"/>
                                    <a:gd name="T1" fmla="*/ 0 h 466"/>
                                    <a:gd name="T2" fmla="*/ 72 w 961"/>
                                    <a:gd name="T3" fmla="*/ 31 h 466"/>
                                    <a:gd name="T4" fmla="*/ 67 w 961"/>
                                    <a:gd name="T5" fmla="*/ 43 h 466"/>
                                    <a:gd name="T6" fmla="*/ 0 w 961"/>
                                    <a:gd name="T7" fmla="*/ 11 h 466"/>
                                    <a:gd name="T8" fmla="*/ 5 w 961"/>
                                    <a:gd name="T9" fmla="*/ 0 h 466"/>
                                    <a:gd name="T10" fmla="*/ 116 w 961"/>
                                    <a:gd name="T11" fmla="*/ 52 h 466"/>
                                    <a:gd name="T12" fmla="*/ 183 w 961"/>
                                    <a:gd name="T13" fmla="*/ 84 h 466"/>
                                    <a:gd name="T14" fmla="*/ 178 w 961"/>
                                    <a:gd name="T15" fmla="*/ 96 h 466"/>
                                    <a:gd name="T16" fmla="*/ 111 w 961"/>
                                    <a:gd name="T17" fmla="*/ 64 h 466"/>
                                    <a:gd name="T18" fmla="*/ 116 w 961"/>
                                    <a:gd name="T19" fmla="*/ 52 h 466"/>
                                    <a:gd name="T20" fmla="*/ 227 w 961"/>
                                    <a:gd name="T21" fmla="*/ 105 h 466"/>
                                    <a:gd name="T22" fmla="*/ 294 w 961"/>
                                    <a:gd name="T23" fmla="*/ 137 h 466"/>
                                    <a:gd name="T24" fmla="*/ 289 w 961"/>
                                    <a:gd name="T25" fmla="*/ 149 h 466"/>
                                    <a:gd name="T26" fmla="*/ 222 w 961"/>
                                    <a:gd name="T27" fmla="*/ 117 h 466"/>
                                    <a:gd name="T28" fmla="*/ 227 w 961"/>
                                    <a:gd name="T29" fmla="*/ 105 h 466"/>
                                    <a:gd name="T30" fmla="*/ 338 w 961"/>
                                    <a:gd name="T31" fmla="*/ 158 h 466"/>
                                    <a:gd name="T32" fmla="*/ 405 w 961"/>
                                    <a:gd name="T33" fmla="*/ 190 h 466"/>
                                    <a:gd name="T34" fmla="*/ 400 w 961"/>
                                    <a:gd name="T35" fmla="*/ 202 h 466"/>
                                    <a:gd name="T36" fmla="*/ 333 w 961"/>
                                    <a:gd name="T37" fmla="*/ 170 h 466"/>
                                    <a:gd name="T38" fmla="*/ 338 w 961"/>
                                    <a:gd name="T39" fmla="*/ 158 h 466"/>
                                    <a:gd name="T40" fmla="*/ 449 w 961"/>
                                    <a:gd name="T41" fmla="*/ 211 h 466"/>
                                    <a:gd name="T42" fmla="*/ 516 w 961"/>
                                    <a:gd name="T43" fmla="*/ 243 h 466"/>
                                    <a:gd name="T44" fmla="*/ 511 w 961"/>
                                    <a:gd name="T45" fmla="*/ 255 h 466"/>
                                    <a:gd name="T46" fmla="*/ 444 w 961"/>
                                    <a:gd name="T47" fmla="*/ 223 h 466"/>
                                    <a:gd name="T48" fmla="*/ 449 w 961"/>
                                    <a:gd name="T49" fmla="*/ 211 h 466"/>
                                    <a:gd name="T50" fmla="*/ 561 w 961"/>
                                    <a:gd name="T51" fmla="*/ 264 h 466"/>
                                    <a:gd name="T52" fmla="*/ 627 w 961"/>
                                    <a:gd name="T53" fmla="*/ 296 h 466"/>
                                    <a:gd name="T54" fmla="*/ 622 w 961"/>
                                    <a:gd name="T55" fmla="*/ 308 h 466"/>
                                    <a:gd name="T56" fmla="*/ 556 w 961"/>
                                    <a:gd name="T57" fmla="*/ 276 h 466"/>
                                    <a:gd name="T58" fmla="*/ 561 w 961"/>
                                    <a:gd name="T59" fmla="*/ 264 h 466"/>
                                    <a:gd name="T60" fmla="*/ 672 w 961"/>
                                    <a:gd name="T61" fmla="*/ 317 h 466"/>
                                    <a:gd name="T62" fmla="*/ 738 w 961"/>
                                    <a:gd name="T63" fmla="*/ 349 h 466"/>
                                    <a:gd name="T64" fmla="*/ 733 w 961"/>
                                    <a:gd name="T65" fmla="*/ 361 h 466"/>
                                    <a:gd name="T66" fmla="*/ 667 w 961"/>
                                    <a:gd name="T67" fmla="*/ 329 h 466"/>
                                    <a:gd name="T68" fmla="*/ 672 w 961"/>
                                    <a:gd name="T69" fmla="*/ 317 h 466"/>
                                    <a:gd name="T70" fmla="*/ 783 w 961"/>
                                    <a:gd name="T71" fmla="*/ 370 h 466"/>
                                    <a:gd name="T72" fmla="*/ 850 w 961"/>
                                    <a:gd name="T73" fmla="*/ 401 h 466"/>
                                    <a:gd name="T74" fmla="*/ 845 w 961"/>
                                    <a:gd name="T75" fmla="*/ 413 h 466"/>
                                    <a:gd name="T76" fmla="*/ 778 w 961"/>
                                    <a:gd name="T77" fmla="*/ 382 h 466"/>
                                    <a:gd name="T78" fmla="*/ 783 w 961"/>
                                    <a:gd name="T79" fmla="*/ 370 h 466"/>
                                    <a:gd name="T80" fmla="*/ 894 w 961"/>
                                    <a:gd name="T81" fmla="*/ 423 h 466"/>
                                    <a:gd name="T82" fmla="*/ 961 w 961"/>
                                    <a:gd name="T83" fmla="*/ 454 h 466"/>
                                    <a:gd name="T84" fmla="*/ 956 w 961"/>
                                    <a:gd name="T85" fmla="*/ 466 h 466"/>
                                    <a:gd name="T86" fmla="*/ 889 w 961"/>
                                    <a:gd name="T87" fmla="*/ 434 h 466"/>
                                    <a:gd name="T88" fmla="*/ 894 w 961"/>
                                    <a:gd name="T89" fmla="*/ 423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61" h="466">
                                      <a:moveTo>
                                        <a:pt x="5" y="0"/>
                                      </a:moveTo>
                                      <a:lnTo>
                                        <a:pt x="72" y="31"/>
                                      </a:lnTo>
                                      <a:lnTo>
                                        <a:pt x="67" y="43"/>
                                      </a:lnTo>
                                      <a:lnTo>
                                        <a:pt x="0" y="11"/>
                                      </a:lnTo>
                                      <a:lnTo>
                                        <a:pt x="5" y="0"/>
                                      </a:lnTo>
                                      <a:close/>
                                      <a:moveTo>
                                        <a:pt x="116" y="52"/>
                                      </a:moveTo>
                                      <a:lnTo>
                                        <a:pt x="183" y="84"/>
                                      </a:lnTo>
                                      <a:lnTo>
                                        <a:pt x="178" y="96"/>
                                      </a:lnTo>
                                      <a:lnTo>
                                        <a:pt x="111" y="64"/>
                                      </a:lnTo>
                                      <a:lnTo>
                                        <a:pt x="116" y="52"/>
                                      </a:lnTo>
                                      <a:close/>
                                      <a:moveTo>
                                        <a:pt x="227" y="105"/>
                                      </a:moveTo>
                                      <a:lnTo>
                                        <a:pt x="294" y="137"/>
                                      </a:lnTo>
                                      <a:lnTo>
                                        <a:pt x="289" y="149"/>
                                      </a:lnTo>
                                      <a:lnTo>
                                        <a:pt x="222" y="117"/>
                                      </a:lnTo>
                                      <a:lnTo>
                                        <a:pt x="227" y="105"/>
                                      </a:lnTo>
                                      <a:close/>
                                      <a:moveTo>
                                        <a:pt x="338" y="158"/>
                                      </a:moveTo>
                                      <a:lnTo>
                                        <a:pt x="405" y="190"/>
                                      </a:lnTo>
                                      <a:lnTo>
                                        <a:pt x="400" y="202"/>
                                      </a:lnTo>
                                      <a:lnTo>
                                        <a:pt x="333" y="170"/>
                                      </a:lnTo>
                                      <a:lnTo>
                                        <a:pt x="338" y="158"/>
                                      </a:lnTo>
                                      <a:close/>
                                      <a:moveTo>
                                        <a:pt x="449" y="211"/>
                                      </a:moveTo>
                                      <a:lnTo>
                                        <a:pt x="516" y="243"/>
                                      </a:lnTo>
                                      <a:lnTo>
                                        <a:pt x="511" y="255"/>
                                      </a:lnTo>
                                      <a:lnTo>
                                        <a:pt x="444" y="223"/>
                                      </a:lnTo>
                                      <a:lnTo>
                                        <a:pt x="449" y="211"/>
                                      </a:lnTo>
                                      <a:close/>
                                      <a:moveTo>
                                        <a:pt x="561" y="264"/>
                                      </a:moveTo>
                                      <a:lnTo>
                                        <a:pt x="627" y="296"/>
                                      </a:lnTo>
                                      <a:lnTo>
                                        <a:pt x="622" y="308"/>
                                      </a:lnTo>
                                      <a:lnTo>
                                        <a:pt x="556" y="276"/>
                                      </a:lnTo>
                                      <a:lnTo>
                                        <a:pt x="561" y="264"/>
                                      </a:lnTo>
                                      <a:close/>
                                      <a:moveTo>
                                        <a:pt x="672" y="317"/>
                                      </a:moveTo>
                                      <a:lnTo>
                                        <a:pt x="738" y="349"/>
                                      </a:lnTo>
                                      <a:lnTo>
                                        <a:pt x="733" y="361"/>
                                      </a:lnTo>
                                      <a:lnTo>
                                        <a:pt x="667" y="329"/>
                                      </a:lnTo>
                                      <a:lnTo>
                                        <a:pt x="672" y="317"/>
                                      </a:lnTo>
                                      <a:close/>
                                      <a:moveTo>
                                        <a:pt x="783" y="370"/>
                                      </a:moveTo>
                                      <a:lnTo>
                                        <a:pt x="850" y="401"/>
                                      </a:lnTo>
                                      <a:lnTo>
                                        <a:pt x="845" y="413"/>
                                      </a:lnTo>
                                      <a:lnTo>
                                        <a:pt x="778" y="382"/>
                                      </a:lnTo>
                                      <a:lnTo>
                                        <a:pt x="783" y="370"/>
                                      </a:lnTo>
                                      <a:close/>
                                      <a:moveTo>
                                        <a:pt x="894" y="423"/>
                                      </a:moveTo>
                                      <a:lnTo>
                                        <a:pt x="961" y="454"/>
                                      </a:lnTo>
                                      <a:lnTo>
                                        <a:pt x="956" y="466"/>
                                      </a:lnTo>
                                      <a:lnTo>
                                        <a:pt x="889" y="434"/>
                                      </a:lnTo>
                                      <a:lnTo>
                                        <a:pt x="894" y="42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44" name="Freeform 1090"/>
                              <wps:cNvSpPr>
                                <a:spLocks noEditPoints="1"/>
                              </wps:cNvSpPr>
                              <wps:spPr bwMode="auto">
                                <a:xfrm>
                                  <a:off x="169545" y="1269365"/>
                                  <a:ext cx="1691640" cy="306070"/>
                                </a:xfrm>
                                <a:custGeom>
                                  <a:avLst/>
                                  <a:gdLst>
                                    <a:gd name="T0" fmla="*/ 72 w 2664"/>
                                    <a:gd name="T1" fmla="*/ 456 h 482"/>
                                    <a:gd name="T2" fmla="*/ 2 w 2664"/>
                                    <a:gd name="T3" fmla="*/ 482 h 482"/>
                                    <a:gd name="T4" fmla="*/ 120 w 2664"/>
                                    <a:gd name="T5" fmla="*/ 448 h 482"/>
                                    <a:gd name="T6" fmla="*/ 193 w 2664"/>
                                    <a:gd name="T7" fmla="*/ 448 h 482"/>
                                    <a:gd name="T8" fmla="*/ 120 w 2664"/>
                                    <a:gd name="T9" fmla="*/ 448 h 482"/>
                                    <a:gd name="T10" fmla="*/ 312 w 2664"/>
                                    <a:gd name="T11" fmla="*/ 414 h 482"/>
                                    <a:gd name="T12" fmla="*/ 241 w 2664"/>
                                    <a:gd name="T13" fmla="*/ 439 h 482"/>
                                    <a:gd name="T14" fmla="*/ 360 w 2664"/>
                                    <a:gd name="T15" fmla="*/ 406 h 482"/>
                                    <a:gd name="T16" fmla="*/ 433 w 2664"/>
                                    <a:gd name="T17" fmla="*/ 406 h 482"/>
                                    <a:gd name="T18" fmla="*/ 360 w 2664"/>
                                    <a:gd name="T19" fmla="*/ 406 h 482"/>
                                    <a:gd name="T20" fmla="*/ 551 w 2664"/>
                                    <a:gd name="T21" fmla="*/ 372 h 482"/>
                                    <a:gd name="T22" fmla="*/ 482 w 2664"/>
                                    <a:gd name="T23" fmla="*/ 397 h 482"/>
                                    <a:gd name="T24" fmla="*/ 599 w 2664"/>
                                    <a:gd name="T25" fmla="*/ 363 h 482"/>
                                    <a:gd name="T26" fmla="*/ 673 w 2664"/>
                                    <a:gd name="T27" fmla="*/ 363 h 482"/>
                                    <a:gd name="T28" fmla="*/ 599 w 2664"/>
                                    <a:gd name="T29" fmla="*/ 363 h 482"/>
                                    <a:gd name="T30" fmla="*/ 791 w 2664"/>
                                    <a:gd name="T31" fmla="*/ 329 h 482"/>
                                    <a:gd name="T32" fmla="*/ 721 w 2664"/>
                                    <a:gd name="T33" fmla="*/ 355 h 482"/>
                                    <a:gd name="T34" fmla="*/ 839 w 2664"/>
                                    <a:gd name="T35" fmla="*/ 321 h 482"/>
                                    <a:gd name="T36" fmla="*/ 913 w 2664"/>
                                    <a:gd name="T37" fmla="*/ 321 h 482"/>
                                    <a:gd name="T38" fmla="*/ 839 w 2664"/>
                                    <a:gd name="T39" fmla="*/ 321 h 482"/>
                                    <a:gd name="T40" fmla="*/ 1031 w 2664"/>
                                    <a:gd name="T41" fmla="*/ 287 h 482"/>
                                    <a:gd name="T42" fmla="*/ 961 w 2664"/>
                                    <a:gd name="T43" fmla="*/ 313 h 482"/>
                                    <a:gd name="T44" fmla="*/ 1079 w 2664"/>
                                    <a:gd name="T45" fmla="*/ 279 h 482"/>
                                    <a:gd name="T46" fmla="*/ 1153 w 2664"/>
                                    <a:gd name="T47" fmla="*/ 279 h 482"/>
                                    <a:gd name="T48" fmla="*/ 1079 w 2664"/>
                                    <a:gd name="T49" fmla="*/ 279 h 482"/>
                                    <a:gd name="T50" fmla="*/ 1271 w 2664"/>
                                    <a:gd name="T51" fmla="*/ 245 h 482"/>
                                    <a:gd name="T52" fmla="*/ 1201 w 2664"/>
                                    <a:gd name="T53" fmla="*/ 271 h 482"/>
                                    <a:gd name="T54" fmla="*/ 1319 w 2664"/>
                                    <a:gd name="T55" fmla="*/ 237 h 482"/>
                                    <a:gd name="T56" fmla="*/ 1393 w 2664"/>
                                    <a:gd name="T57" fmla="*/ 237 h 482"/>
                                    <a:gd name="T58" fmla="*/ 1319 w 2664"/>
                                    <a:gd name="T59" fmla="*/ 237 h 482"/>
                                    <a:gd name="T60" fmla="*/ 1511 w 2664"/>
                                    <a:gd name="T61" fmla="*/ 203 h 482"/>
                                    <a:gd name="T62" fmla="*/ 1441 w 2664"/>
                                    <a:gd name="T63" fmla="*/ 228 h 482"/>
                                    <a:gd name="T64" fmla="*/ 1559 w 2664"/>
                                    <a:gd name="T65" fmla="*/ 194 h 482"/>
                                    <a:gd name="T66" fmla="*/ 1633 w 2664"/>
                                    <a:gd name="T67" fmla="*/ 194 h 482"/>
                                    <a:gd name="T68" fmla="*/ 1559 w 2664"/>
                                    <a:gd name="T69" fmla="*/ 194 h 482"/>
                                    <a:gd name="T70" fmla="*/ 1751 w 2664"/>
                                    <a:gd name="T71" fmla="*/ 160 h 482"/>
                                    <a:gd name="T72" fmla="*/ 1681 w 2664"/>
                                    <a:gd name="T73" fmla="*/ 186 h 482"/>
                                    <a:gd name="T74" fmla="*/ 1799 w 2664"/>
                                    <a:gd name="T75" fmla="*/ 152 h 482"/>
                                    <a:gd name="T76" fmla="*/ 1873 w 2664"/>
                                    <a:gd name="T77" fmla="*/ 152 h 482"/>
                                    <a:gd name="T78" fmla="*/ 1799 w 2664"/>
                                    <a:gd name="T79" fmla="*/ 152 h 482"/>
                                    <a:gd name="T80" fmla="*/ 1991 w 2664"/>
                                    <a:gd name="T81" fmla="*/ 118 h 482"/>
                                    <a:gd name="T82" fmla="*/ 1921 w 2664"/>
                                    <a:gd name="T83" fmla="*/ 144 h 482"/>
                                    <a:gd name="T84" fmla="*/ 2039 w 2664"/>
                                    <a:gd name="T85" fmla="*/ 110 h 482"/>
                                    <a:gd name="T86" fmla="*/ 2113 w 2664"/>
                                    <a:gd name="T87" fmla="*/ 110 h 482"/>
                                    <a:gd name="T88" fmla="*/ 2039 w 2664"/>
                                    <a:gd name="T89" fmla="*/ 110 h 482"/>
                                    <a:gd name="T90" fmla="*/ 2231 w 2664"/>
                                    <a:gd name="T91" fmla="*/ 76 h 482"/>
                                    <a:gd name="T92" fmla="*/ 2161 w 2664"/>
                                    <a:gd name="T93" fmla="*/ 101 h 482"/>
                                    <a:gd name="T94" fmla="*/ 2279 w 2664"/>
                                    <a:gd name="T95" fmla="*/ 67 h 482"/>
                                    <a:gd name="T96" fmla="*/ 2353 w 2664"/>
                                    <a:gd name="T97" fmla="*/ 68 h 482"/>
                                    <a:gd name="T98" fmla="*/ 2279 w 2664"/>
                                    <a:gd name="T99" fmla="*/ 67 h 482"/>
                                    <a:gd name="T100" fmla="*/ 2471 w 2664"/>
                                    <a:gd name="T101" fmla="*/ 34 h 482"/>
                                    <a:gd name="T102" fmla="*/ 2401 w 2664"/>
                                    <a:gd name="T103" fmla="*/ 59 h 482"/>
                                    <a:gd name="T104" fmla="*/ 2519 w 2664"/>
                                    <a:gd name="T105" fmla="*/ 25 h 482"/>
                                    <a:gd name="T106" fmla="*/ 2593 w 2664"/>
                                    <a:gd name="T107" fmla="*/ 25 h 482"/>
                                    <a:gd name="T108" fmla="*/ 2519 w 2664"/>
                                    <a:gd name="T109" fmla="*/ 25 h 482"/>
                                    <a:gd name="T110" fmla="*/ 2662 w 2664"/>
                                    <a:gd name="T111" fmla="*/ 0 h 482"/>
                                    <a:gd name="T112" fmla="*/ 2641 w 2664"/>
                                    <a:gd name="T113" fmla="*/ 17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64" h="482">
                                      <a:moveTo>
                                        <a:pt x="0" y="469"/>
                                      </a:moveTo>
                                      <a:lnTo>
                                        <a:pt x="72" y="456"/>
                                      </a:lnTo>
                                      <a:lnTo>
                                        <a:pt x="74" y="469"/>
                                      </a:lnTo>
                                      <a:lnTo>
                                        <a:pt x="2" y="482"/>
                                      </a:lnTo>
                                      <a:lnTo>
                                        <a:pt x="0" y="469"/>
                                      </a:lnTo>
                                      <a:close/>
                                      <a:moveTo>
                                        <a:pt x="120" y="448"/>
                                      </a:moveTo>
                                      <a:lnTo>
                                        <a:pt x="192" y="435"/>
                                      </a:lnTo>
                                      <a:lnTo>
                                        <a:pt x="193" y="448"/>
                                      </a:lnTo>
                                      <a:lnTo>
                                        <a:pt x="121" y="461"/>
                                      </a:lnTo>
                                      <a:lnTo>
                                        <a:pt x="120" y="448"/>
                                      </a:lnTo>
                                      <a:close/>
                                      <a:moveTo>
                                        <a:pt x="240" y="427"/>
                                      </a:moveTo>
                                      <a:lnTo>
                                        <a:pt x="312" y="414"/>
                                      </a:lnTo>
                                      <a:lnTo>
                                        <a:pt x="313" y="427"/>
                                      </a:lnTo>
                                      <a:lnTo>
                                        <a:pt x="241" y="439"/>
                                      </a:lnTo>
                                      <a:lnTo>
                                        <a:pt x="240" y="427"/>
                                      </a:lnTo>
                                      <a:close/>
                                      <a:moveTo>
                                        <a:pt x="360" y="406"/>
                                      </a:moveTo>
                                      <a:lnTo>
                                        <a:pt x="432" y="393"/>
                                      </a:lnTo>
                                      <a:lnTo>
                                        <a:pt x="433" y="406"/>
                                      </a:lnTo>
                                      <a:lnTo>
                                        <a:pt x="362" y="418"/>
                                      </a:lnTo>
                                      <a:lnTo>
                                        <a:pt x="360" y="406"/>
                                      </a:lnTo>
                                      <a:close/>
                                      <a:moveTo>
                                        <a:pt x="479" y="384"/>
                                      </a:moveTo>
                                      <a:lnTo>
                                        <a:pt x="551" y="372"/>
                                      </a:lnTo>
                                      <a:lnTo>
                                        <a:pt x="554" y="385"/>
                                      </a:lnTo>
                                      <a:lnTo>
                                        <a:pt x="482" y="397"/>
                                      </a:lnTo>
                                      <a:lnTo>
                                        <a:pt x="479" y="384"/>
                                      </a:lnTo>
                                      <a:close/>
                                      <a:moveTo>
                                        <a:pt x="599" y="363"/>
                                      </a:moveTo>
                                      <a:lnTo>
                                        <a:pt x="671" y="351"/>
                                      </a:lnTo>
                                      <a:lnTo>
                                        <a:pt x="673" y="363"/>
                                      </a:lnTo>
                                      <a:lnTo>
                                        <a:pt x="601" y="376"/>
                                      </a:lnTo>
                                      <a:lnTo>
                                        <a:pt x="599" y="363"/>
                                      </a:lnTo>
                                      <a:close/>
                                      <a:moveTo>
                                        <a:pt x="719" y="342"/>
                                      </a:moveTo>
                                      <a:lnTo>
                                        <a:pt x="791" y="329"/>
                                      </a:lnTo>
                                      <a:lnTo>
                                        <a:pt x="793" y="342"/>
                                      </a:lnTo>
                                      <a:lnTo>
                                        <a:pt x="721" y="355"/>
                                      </a:lnTo>
                                      <a:lnTo>
                                        <a:pt x="719" y="342"/>
                                      </a:lnTo>
                                      <a:close/>
                                      <a:moveTo>
                                        <a:pt x="839" y="321"/>
                                      </a:moveTo>
                                      <a:lnTo>
                                        <a:pt x="911" y="308"/>
                                      </a:lnTo>
                                      <a:lnTo>
                                        <a:pt x="913" y="321"/>
                                      </a:lnTo>
                                      <a:lnTo>
                                        <a:pt x="841" y="334"/>
                                      </a:lnTo>
                                      <a:lnTo>
                                        <a:pt x="839" y="321"/>
                                      </a:lnTo>
                                      <a:close/>
                                      <a:moveTo>
                                        <a:pt x="959" y="300"/>
                                      </a:moveTo>
                                      <a:lnTo>
                                        <a:pt x="1031" y="287"/>
                                      </a:lnTo>
                                      <a:lnTo>
                                        <a:pt x="1033" y="300"/>
                                      </a:lnTo>
                                      <a:lnTo>
                                        <a:pt x="961" y="313"/>
                                      </a:lnTo>
                                      <a:lnTo>
                                        <a:pt x="959" y="300"/>
                                      </a:lnTo>
                                      <a:close/>
                                      <a:moveTo>
                                        <a:pt x="1079" y="279"/>
                                      </a:moveTo>
                                      <a:lnTo>
                                        <a:pt x="1151" y="266"/>
                                      </a:lnTo>
                                      <a:lnTo>
                                        <a:pt x="1153" y="279"/>
                                      </a:lnTo>
                                      <a:lnTo>
                                        <a:pt x="1081" y="292"/>
                                      </a:lnTo>
                                      <a:lnTo>
                                        <a:pt x="1079" y="279"/>
                                      </a:lnTo>
                                      <a:close/>
                                      <a:moveTo>
                                        <a:pt x="1199" y="258"/>
                                      </a:moveTo>
                                      <a:lnTo>
                                        <a:pt x="1271" y="245"/>
                                      </a:lnTo>
                                      <a:lnTo>
                                        <a:pt x="1273" y="258"/>
                                      </a:lnTo>
                                      <a:lnTo>
                                        <a:pt x="1201" y="271"/>
                                      </a:lnTo>
                                      <a:lnTo>
                                        <a:pt x="1199" y="258"/>
                                      </a:lnTo>
                                      <a:close/>
                                      <a:moveTo>
                                        <a:pt x="1319" y="237"/>
                                      </a:moveTo>
                                      <a:lnTo>
                                        <a:pt x="1391" y="224"/>
                                      </a:lnTo>
                                      <a:lnTo>
                                        <a:pt x="1393" y="237"/>
                                      </a:lnTo>
                                      <a:lnTo>
                                        <a:pt x="1321" y="249"/>
                                      </a:lnTo>
                                      <a:lnTo>
                                        <a:pt x="1319" y="237"/>
                                      </a:lnTo>
                                      <a:close/>
                                      <a:moveTo>
                                        <a:pt x="1439" y="215"/>
                                      </a:moveTo>
                                      <a:lnTo>
                                        <a:pt x="1511" y="203"/>
                                      </a:lnTo>
                                      <a:lnTo>
                                        <a:pt x="1513" y="216"/>
                                      </a:lnTo>
                                      <a:lnTo>
                                        <a:pt x="1441" y="228"/>
                                      </a:lnTo>
                                      <a:lnTo>
                                        <a:pt x="1439" y="215"/>
                                      </a:lnTo>
                                      <a:close/>
                                      <a:moveTo>
                                        <a:pt x="1559" y="194"/>
                                      </a:moveTo>
                                      <a:lnTo>
                                        <a:pt x="1631" y="182"/>
                                      </a:lnTo>
                                      <a:lnTo>
                                        <a:pt x="1633" y="194"/>
                                      </a:lnTo>
                                      <a:lnTo>
                                        <a:pt x="1561" y="207"/>
                                      </a:lnTo>
                                      <a:lnTo>
                                        <a:pt x="1559" y="194"/>
                                      </a:lnTo>
                                      <a:close/>
                                      <a:moveTo>
                                        <a:pt x="1679" y="173"/>
                                      </a:moveTo>
                                      <a:lnTo>
                                        <a:pt x="1751" y="160"/>
                                      </a:lnTo>
                                      <a:lnTo>
                                        <a:pt x="1753" y="173"/>
                                      </a:lnTo>
                                      <a:lnTo>
                                        <a:pt x="1681" y="186"/>
                                      </a:lnTo>
                                      <a:lnTo>
                                        <a:pt x="1679" y="173"/>
                                      </a:lnTo>
                                      <a:close/>
                                      <a:moveTo>
                                        <a:pt x="1799" y="152"/>
                                      </a:moveTo>
                                      <a:lnTo>
                                        <a:pt x="1871" y="139"/>
                                      </a:lnTo>
                                      <a:lnTo>
                                        <a:pt x="1873" y="152"/>
                                      </a:lnTo>
                                      <a:lnTo>
                                        <a:pt x="1801" y="165"/>
                                      </a:lnTo>
                                      <a:lnTo>
                                        <a:pt x="1799" y="152"/>
                                      </a:lnTo>
                                      <a:close/>
                                      <a:moveTo>
                                        <a:pt x="1919" y="131"/>
                                      </a:moveTo>
                                      <a:lnTo>
                                        <a:pt x="1991" y="118"/>
                                      </a:lnTo>
                                      <a:lnTo>
                                        <a:pt x="1993" y="131"/>
                                      </a:lnTo>
                                      <a:lnTo>
                                        <a:pt x="1921" y="144"/>
                                      </a:lnTo>
                                      <a:lnTo>
                                        <a:pt x="1919" y="131"/>
                                      </a:lnTo>
                                      <a:close/>
                                      <a:moveTo>
                                        <a:pt x="2039" y="110"/>
                                      </a:moveTo>
                                      <a:lnTo>
                                        <a:pt x="2111" y="97"/>
                                      </a:lnTo>
                                      <a:lnTo>
                                        <a:pt x="2113" y="110"/>
                                      </a:lnTo>
                                      <a:lnTo>
                                        <a:pt x="2041" y="123"/>
                                      </a:lnTo>
                                      <a:lnTo>
                                        <a:pt x="2039" y="110"/>
                                      </a:lnTo>
                                      <a:close/>
                                      <a:moveTo>
                                        <a:pt x="2159" y="89"/>
                                      </a:moveTo>
                                      <a:lnTo>
                                        <a:pt x="2231" y="76"/>
                                      </a:lnTo>
                                      <a:lnTo>
                                        <a:pt x="2233" y="89"/>
                                      </a:lnTo>
                                      <a:lnTo>
                                        <a:pt x="2161" y="101"/>
                                      </a:lnTo>
                                      <a:lnTo>
                                        <a:pt x="2159" y="89"/>
                                      </a:lnTo>
                                      <a:close/>
                                      <a:moveTo>
                                        <a:pt x="2279" y="67"/>
                                      </a:moveTo>
                                      <a:lnTo>
                                        <a:pt x="2351" y="55"/>
                                      </a:lnTo>
                                      <a:lnTo>
                                        <a:pt x="2353" y="68"/>
                                      </a:lnTo>
                                      <a:lnTo>
                                        <a:pt x="2281" y="80"/>
                                      </a:lnTo>
                                      <a:lnTo>
                                        <a:pt x="2279" y="67"/>
                                      </a:lnTo>
                                      <a:close/>
                                      <a:moveTo>
                                        <a:pt x="2399" y="46"/>
                                      </a:moveTo>
                                      <a:lnTo>
                                        <a:pt x="2471" y="34"/>
                                      </a:lnTo>
                                      <a:lnTo>
                                        <a:pt x="2473" y="47"/>
                                      </a:lnTo>
                                      <a:lnTo>
                                        <a:pt x="2401" y="59"/>
                                      </a:lnTo>
                                      <a:lnTo>
                                        <a:pt x="2399" y="46"/>
                                      </a:lnTo>
                                      <a:close/>
                                      <a:moveTo>
                                        <a:pt x="2519" y="25"/>
                                      </a:moveTo>
                                      <a:lnTo>
                                        <a:pt x="2591" y="13"/>
                                      </a:lnTo>
                                      <a:lnTo>
                                        <a:pt x="2593" y="25"/>
                                      </a:lnTo>
                                      <a:lnTo>
                                        <a:pt x="2521" y="38"/>
                                      </a:lnTo>
                                      <a:lnTo>
                                        <a:pt x="2519" y="25"/>
                                      </a:lnTo>
                                      <a:close/>
                                      <a:moveTo>
                                        <a:pt x="2639" y="4"/>
                                      </a:moveTo>
                                      <a:lnTo>
                                        <a:pt x="2662" y="0"/>
                                      </a:lnTo>
                                      <a:lnTo>
                                        <a:pt x="2664" y="13"/>
                                      </a:lnTo>
                                      <a:lnTo>
                                        <a:pt x="2641" y="17"/>
                                      </a:lnTo>
                                      <a:lnTo>
                                        <a:pt x="2639" y="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45" name="Line 1091"/>
                              <wps:cNvCnPr/>
                              <wps:spPr bwMode="auto">
                                <a:xfrm>
                                  <a:off x="170180" y="1570990"/>
                                  <a:ext cx="115760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46" name="Line 1092"/>
                              <wps:cNvCnPr/>
                              <wps:spPr bwMode="auto">
                                <a:xfrm flipV="1">
                                  <a:off x="1327785" y="1273175"/>
                                  <a:ext cx="532765" cy="2978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47" name="Line 1093"/>
                              <wps:cNvCnPr/>
                              <wps:spPr bwMode="auto">
                                <a:xfrm flipH="1">
                                  <a:off x="868045" y="1388745"/>
                                  <a:ext cx="76200" cy="133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48" name="Line 1094"/>
                              <wps:cNvCnPr/>
                              <wps:spPr bwMode="auto">
                                <a:xfrm>
                                  <a:off x="868045" y="1402080"/>
                                  <a:ext cx="70485" cy="336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49" name="Line 1095"/>
                              <wps:cNvCnPr/>
                              <wps:spPr bwMode="auto">
                                <a:xfrm>
                                  <a:off x="1015365" y="289560"/>
                                  <a:ext cx="845185" cy="9836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50" name="Line 1096"/>
                              <wps:cNvCnPr/>
                              <wps:spPr bwMode="auto">
                                <a:xfrm>
                                  <a:off x="1015365" y="289560"/>
                                  <a:ext cx="312420" cy="1281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51" name="Freeform 1097"/>
                              <wps:cNvSpPr>
                                <a:spLocks noEditPoints="1"/>
                              </wps:cNvSpPr>
                              <wps:spPr bwMode="auto">
                                <a:xfrm>
                                  <a:off x="699135" y="288290"/>
                                  <a:ext cx="320040" cy="986790"/>
                                </a:xfrm>
                                <a:custGeom>
                                  <a:avLst/>
                                  <a:gdLst>
                                    <a:gd name="T0" fmla="*/ 480 w 504"/>
                                    <a:gd name="T1" fmla="*/ 78 h 1554"/>
                                    <a:gd name="T2" fmla="*/ 492 w 504"/>
                                    <a:gd name="T3" fmla="*/ 0 h 1554"/>
                                    <a:gd name="T4" fmla="*/ 465 w 504"/>
                                    <a:gd name="T5" fmla="*/ 127 h 1554"/>
                                    <a:gd name="T6" fmla="*/ 430 w 504"/>
                                    <a:gd name="T7" fmla="*/ 197 h 1554"/>
                                    <a:gd name="T8" fmla="*/ 465 w 504"/>
                                    <a:gd name="T9" fmla="*/ 127 h 1554"/>
                                    <a:gd name="T10" fmla="*/ 402 w 504"/>
                                    <a:gd name="T11" fmla="*/ 324 h 1554"/>
                                    <a:gd name="T12" fmla="*/ 414 w 504"/>
                                    <a:gd name="T13" fmla="*/ 246 h 1554"/>
                                    <a:gd name="T14" fmla="*/ 386 w 504"/>
                                    <a:gd name="T15" fmla="*/ 374 h 1554"/>
                                    <a:gd name="T16" fmla="*/ 351 w 504"/>
                                    <a:gd name="T17" fmla="*/ 443 h 1554"/>
                                    <a:gd name="T18" fmla="*/ 386 w 504"/>
                                    <a:gd name="T19" fmla="*/ 374 h 1554"/>
                                    <a:gd name="T20" fmla="*/ 324 w 504"/>
                                    <a:gd name="T21" fmla="*/ 571 h 1554"/>
                                    <a:gd name="T22" fmla="*/ 335 w 504"/>
                                    <a:gd name="T23" fmla="*/ 493 h 1554"/>
                                    <a:gd name="T24" fmla="*/ 308 w 504"/>
                                    <a:gd name="T25" fmla="*/ 620 h 1554"/>
                                    <a:gd name="T26" fmla="*/ 273 w 504"/>
                                    <a:gd name="T27" fmla="*/ 690 h 1554"/>
                                    <a:gd name="T28" fmla="*/ 308 w 504"/>
                                    <a:gd name="T29" fmla="*/ 620 h 1554"/>
                                    <a:gd name="T30" fmla="*/ 245 w 504"/>
                                    <a:gd name="T31" fmla="*/ 818 h 1554"/>
                                    <a:gd name="T32" fmla="*/ 257 w 504"/>
                                    <a:gd name="T33" fmla="*/ 739 h 1554"/>
                                    <a:gd name="T34" fmla="*/ 229 w 504"/>
                                    <a:gd name="T35" fmla="*/ 867 h 1554"/>
                                    <a:gd name="T36" fmla="*/ 195 w 504"/>
                                    <a:gd name="T37" fmla="*/ 937 h 1554"/>
                                    <a:gd name="T38" fmla="*/ 229 w 504"/>
                                    <a:gd name="T39" fmla="*/ 867 h 1554"/>
                                    <a:gd name="T40" fmla="*/ 167 w 504"/>
                                    <a:gd name="T41" fmla="*/ 1064 h 1554"/>
                                    <a:gd name="T42" fmla="*/ 179 w 504"/>
                                    <a:gd name="T43" fmla="*/ 986 h 1554"/>
                                    <a:gd name="T44" fmla="*/ 151 w 504"/>
                                    <a:gd name="T45" fmla="*/ 1113 h 1554"/>
                                    <a:gd name="T46" fmla="*/ 116 w 504"/>
                                    <a:gd name="T47" fmla="*/ 1183 h 1554"/>
                                    <a:gd name="T48" fmla="*/ 151 w 504"/>
                                    <a:gd name="T49" fmla="*/ 1113 h 1554"/>
                                    <a:gd name="T50" fmla="*/ 89 w 504"/>
                                    <a:gd name="T51" fmla="*/ 1311 h 1554"/>
                                    <a:gd name="T52" fmla="*/ 100 w 504"/>
                                    <a:gd name="T53" fmla="*/ 1233 h 1554"/>
                                    <a:gd name="T54" fmla="*/ 73 w 504"/>
                                    <a:gd name="T55" fmla="*/ 1360 h 1554"/>
                                    <a:gd name="T56" fmla="*/ 38 w 504"/>
                                    <a:gd name="T57" fmla="*/ 1430 h 1554"/>
                                    <a:gd name="T58" fmla="*/ 73 w 504"/>
                                    <a:gd name="T59" fmla="*/ 1360 h 1554"/>
                                    <a:gd name="T60" fmla="*/ 11 w 504"/>
                                    <a:gd name="T61" fmla="*/ 1554 h 1554"/>
                                    <a:gd name="T62" fmla="*/ 22 w 504"/>
                                    <a:gd name="T63" fmla="*/ 1479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4" h="1554">
                                      <a:moveTo>
                                        <a:pt x="504" y="4"/>
                                      </a:moveTo>
                                      <a:lnTo>
                                        <a:pt x="480" y="78"/>
                                      </a:lnTo>
                                      <a:lnTo>
                                        <a:pt x="469" y="74"/>
                                      </a:lnTo>
                                      <a:lnTo>
                                        <a:pt x="492" y="0"/>
                                      </a:lnTo>
                                      <a:lnTo>
                                        <a:pt x="504" y="4"/>
                                      </a:lnTo>
                                      <a:close/>
                                      <a:moveTo>
                                        <a:pt x="465" y="127"/>
                                      </a:moveTo>
                                      <a:lnTo>
                                        <a:pt x="441" y="201"/>
                                      </a:lnTo>
                                      <a:lnTo>
                                        <a:pt x="430" y="197"/>
                                      </a:lnTo>
                                      <a:lnTo>
                                        <a:pt x="453" y="123"/>
                                      </a:lnTo>
                                      <a:lnTo>
                                        <a:pt x="465" y="127"/>
                                      </a:lnTo>
                                      <a:close/>
                                      <a:moveTo>
                                        <a:pt x="425" y="250"/>
                                      </a:moveTo>
                                      <a:lnTo>
                                        <a:pt x="402" y="324"/>
                                      </a:lnTo>
                                      <a:lnTo>
                                        <a:pt x="390" y="320"/>
                                      </a:lnTo>
                                      <a:lnTo>
                                        <a:pt x="414" y="246"/>
                                      </a:lnTo>
                                      <a:lnTo>
                                        <a:pt x="425" y="250"/>
                                      </a:lnTo>
                                      <a:close/>
                                      <a:moveTo>
                                        <a:pt x="386" y="374"/>
                                      </a:moveTo>
                                      <a:lnTo>
                                        <a:pt x="363" y="448"/>
                                      </a:lnTo>
                                      <a:lnTo>
                                        <a:pt x="351" y="443"/>
                                      </a:lnTo>
                                      <a:lnTo>
                                        <a:pt x="375" y="370"/>
                                      </a:lnTo>
                                      <a:lnTo>
                                        <a:pt x="386" y="374"/>
                                      </a:lnTo>
                                      <a:close/>
                                      <a:moveTo>
                                        <a:pt x="347" y="497"/>
                                      </a:moveTo>
                                      <a:lnTo>
                                        <a:pt x="324" y="571"/>
                                      </a:lnTo>
                                      <a:lnTo>
                                        <a:pt x="312" y="567"/>
                                      </a:lnTo>
                                      <a:lnTo>
                                        <a:pt x="335" y="493"/>
                                      </a:lnTo>
                                      <a:lnTo>
                                        <a:pt x="347" y="497"/>
                                      </a:lnTo>
                                      <a:close/>
                                      <a:moveTo>
                                        <a:pt x="308" y="620"/>
                                      </a:moveTo>
                                      <a:lnTo>
                                        <a:pt x="284" y="694"/>
                                      </a:lnTo>
                                      <a:lnTo>
                                        <a:pt x="273" y="690"/>
                                      </a:lnTo>
                                      <a:lnTo>
                                        <a:pt x="296" y="616"/>
                                      </a:lnTo>
                                      <a:lnTo>
                                        <a:pt x="308" y="620"/>
                                      </a:lnTo>
                                      <a:close/>
                                      <a:moveTo>
                                        <a:pt x="269" y="744"/>
                                      </a:moveTo>
                                      <a:lnTo>
                                        <a:pt x="245" y="818"/>
                                      </a:lnTo>
                                      <a:lnTo>
                                        <a:pt x="234" y="813"/>
                                      </a:lnTo>
                                      <a:lnTo>
                                        <a:pt x="257" y="739"/>
                                      </a:lnTo>
                                      <a:lnTo>
                                        <a:pt x="269" y="744"/>
                                      </a:lnTo>
                                      <a:close/>
                                      <a:moveTo>
                                        <a:pt x="229" y="867"/>
                                      </a:moveTo>
                                      <a:lnTo>
                                        <a:pt x="206" y="941"/>
                                      </a:lnTo>
                                      <a:lnTo>
                                        <a:pt x="195" y="937"/>
                                      </a:lnTo>
                                      <a:lnTo>
                                        <a:pt x="218" y="863"/>
                                      </a:lnTo>
                                      <a:lnTo>
                                        <a:pt x="229" y="867"/>
                                      </a:lnTo>
                                      <a:close/>
                                      <a:moveTo>
                                        <a:pt x="190" y="990"/>
                                      </a:moveTo>
                                      <a:lnTo>
                                        <a:pt x="167" y="1064"/>
                                      </a:lnTo>
                                      <a:lnTo>
                                        <a:pt x="155" y="1060"/>
                                      </a:lnTo>
                                      <a:lnTo>
                                        <a:pt x="179" y="986"/>
                                      </a:lnTo>
                                      <a:lnTo>
                                        <a:pt x="190" y="990"/>
                                      </a:lnTo>
                                      <a:close/>
                                      <a:moveTo>
                                        <a:pt x="151" y="1113"/>
                                      </a:moveTo>
                                      <a:lnTo>
                                        <a:pt x="128" y="1187"/>
                                      </a:lnTo>
                                      <a:lnTo>
                                        <a:pt x="116" y="1183"/>
                                      </a:lnTo>
                                      <a:lnTo>
                                        <a:pt x="140" y="1109"/>
                                      </a:lnTo>
                                      <a:lnTo>
                                        <a:pt x="151" y="1113"/>
                                      </a:lnTo>
                                      <a:close/>
                                      <a:moveTo>
                                        <a:pt x="112" y="1237"/>
                                      </a:moveTo>
                                      <a:lnTo>
                                        <a:pt x="89" y="1311"/>
                                      </a:lnTo>
                                      <a:lnTo>
                                        <a:pt x="77" y="1306"/>
                                      </a:lnTo>
                                      <a:lnTo>
                                        <a:pt x="100" y="1233"/>
                                      </a:lnTo>
                                      <a:lnTo>
                                        <a:pt x="112" y="1237"/>
                                      </a:lnTo>
                                      <a:close/>
                                      <a:moveTo>
                                        <a:pt x="73" y="1360"/>
                                      </a:moveTo>
                                      <a:lnTo>
                                        <a:pt x="49" y="1434"/>
                                      </a:lnTo>
                                      <a:lnTo>
                                        <a:pt x="38" y="1430"/>
                                      </a:lnTo>
                                      <a:lnTo>
                                        <a:pt x="61" y="1356"/>
                                      </a:lnTo>
                                      <a:lnTo>
                                        <a:pt x="73" y="1360"/>
                                      </a:lnTo>
                                      <a:close/>
                                      <a:moveTo>
                                        <a:pt x="34" y="1483"/>
                                      </a:moveTo>
                                      <a:lnTo>
                                        <a:pt x="11" y="1554"/>
                                      </a:lnTo>
                                      <a:lnTo>
                                        <a:pt x="0" y="1549"/>
                                      </a:lnTo>
                                      <a:lnTo>
                                        <a:pt x="22" y="1479"/>
                                      </a:lnTo>
                                      <a:lnTo>
                                        <a:pt x="34" y="148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52" name="Line 1098"/>
                              <wps:cNvCnPr/>
                              <wps:spPr bwMode="auto">
                                <a:xfrm flipH="1">
                                  <a:off x="170180" y="289560"/>
                                  <a:ext cx="845185" cy="1281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53" name="Freeform 1099"/>
                              <wps:cNvSpPr>
                                <a:spLocks noEditPoints="1"/>
                              </wps:cNvSpPr>
                              <wps:spPr bwMode="auto">
                                <a:xfrm>
                                  <a:off x="1011555" y="289560"/>
                                  <a:ext cx="7620" cy="1124585"/>
                                </a:xfrm>
                                <a:custGeom>
                                  <a:avLst/>
                                  <a:gdLst>
                                    <a:gd name="T0" fmla="*/ 12 w 12"/>
                                    <a:gd name="T1" fmla="*/ 78 h 1771"/>
                                    <a:gd name="T2" fmla="*/ 0 w 12"/>
                                    <a:gd name="T3" fmla="*/ 0 h 1771"/>
                                    <a:gd name="T4" fmla="*/ 12 w 12"/>
                                    <a:gd name="T5" fmla="*/ 130 h 1771"/>
                                    <a:gd name="T6" fmla="*/ 0 w 12"/>
                                    <a:gd name="T7" fmla="*/ 208 h 1771"/>
                                    <a:gd name="T8" fmla="*/ 12 w 12"/>
                                    <a:gd name="T9" fmla="*/ 130 h 1771"/>
                                    <a:gd name="T10" fmla="*/ 12 w 12"/>
                                    <a:gd name="T11" fmla="*/ 338 h 1771"/>
                                    <a:gd name="T12" fmla="*/ 0 w 12"/>
                                    <a:gd name="T13" fmla="*/ 260 h 1771"/>
                                    <a:gd name="T14" fmla="*/ 12 w 12"/>
                                    <a:gd name="T15" fmla="*/ 390 h 1771"/>
                                    <a:gd name="T16" fmla="*/ 0 w 12"/>
                                    <a:gd name="T17" fmla="*/ 469 h 1771"/>
                                    <a:gd name="T18" fmla="*/ 12 w 12"/>
                                    <a:gd name="T19" fmla="*/ 390 h 1771"/>
                                    <a:gd name="T20" fmla="*/ 12 w 12"/>
                                    <a:gd name="T21" fmla="*/ 599 h 1771"/>
                                    <a:gd name="T22" fmla="*/ 0 w 12"/>
                                    <a:gd name="T23" fmla="*/ 521 h 1771"/>
                                    <a:gd name="T24" fmla="*/ 12 w 12"/>
                                    <a:gd name="T25" fmla="*/ 651 h 1771"/>
                                    <a:gd name="T26" fmla="*/ 0 w 12"/>
                                    <a:gd name="T27" fmla="*/ 729 h 1771"/>
                                    <a:gd name="T28" fmla="*/ 12 w 12"/>
                                    <a:gd name="T29" fmla="*/ 651 h 1771"/>
                                    <a:gd name="T30" fmla="*/ 12 w 12"/>
                                    <a:gd name="T31" fmla="*/ 859 h 1771"/>
                                    <a:gd name="T32" fmla="*/ 0 w 12"/>
                                    <a:gd name="T33" fmla="*/ 781 h 1771"/>
                                    <a:gd name="T34" fmla="*/ 12 w 12"/>
                                    <a:gd name="T35" fmla="*/ 911 h 1771"/>
                                    <a:gd name="T36" fmla="*/ 0 w 12"/>
                                    <a:gd name="T37" fmla="*/ 989 h 1771"/>
                                    <a:gd name="T38" fmla="*/ 12 w 12"/>
                                    <a:gd name="T39" fmla="*/ 911 h 1771"/>
                                    <a:gd name="T40" fmla="*/ 12 w 12"/>
                                    <a:gd name="T41" fmla="*/ 1120 h 1771"/>
                                    <a:gd name="T42" fmla="*/ 0 w 12"/>
                                    <a:gd name="T43" fmla="*/ 1042 h 1771"/>
                                    <a:gd name="T44" fmla="*/ 12 w 12"/>
                                    <a:gd name="T45" fmla="*/ 1172 h 1771"/>
                                    <a:gd name="T46" fmla="*/ 0 w 12"/>
                                    <a:gd name="T47" fmla="*/ 1250 h 1771"/>
                                    <a:gd name="T48" fmla="*/ 12 w 12"/>
                                    <a:gd name="T49" fmla="*/ 1172 h 1771"/>
                                    <a:gd name="T50" fmla="*/ 12 w 12"/>
                                    <a:gd name="T51" fmla="*/ 1380 h 1771"/>
                                    <a:gd name="T52" fmla="*/ 0 w 12"/>
                                    <a:gd name="T53" fmla="*/ 1302 h 1771"/>
                                    <a:gd name="T54" fmla="*/ 12 w 12"/>
                                    <a:gd name="T55" fmla="*/ 1432 h 1771"/>
                                    <a:gd name="T56" fmla="*/ 0 w 12"/>
                                    <a:gd name="T57" fmla="*/ 1510 h 1771"/>
                                    <a:gd name="T58" fmla="*/ 12 w 12"/>
                                    <a:gd name="T59" fmla="*/ 1432 h 1771"/>
                                    <a:gd name="T60" fmla="*/ 12 w 12"/>
                                    <a:gd name="T61" fmla="*/ 1641 h 1771"/>
                                    <a:gd name="T62" fmla="*/ 0 w 12"/>
                                    <a:gd name="T63" fmla="*/ 1562 h 1771"/>
                                    <a:gd name="T64" fmla="*/ 12 w 12"/>
                                    <a:gd name="T65" fmla="*/ 1693 h 1771"/>
                                    <a:gd name="T66" fmla="*/ 0 w 12"/>
                                    <a:gd name="T67" fmla="*/ 1771 h 1771"/>
                                    <a:gd name="T68" fmla="*/ 12 w 12"/>
                                    <a:gd name="T69" fmla="*/ 1693 h 1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 h="1771">
                                      <a:moveTo>
                                        <a:pt x="12" y="0"/>
                                      </a:moveTo>
                                      <a:lnTo>
                                        <a:pt x="12" y="78"/>
                                      </a:lnTo>
                                      <a:lnTo>
                                        <a:pt x="0" y="78"/>
                                      </a:lnTo>
                                      <a:lnTo>
                                        <a:pt x="0" y="0"/>
                                      </a:lnTo>
                                      <a:lnTo>
                                        <a:pt x="12" y="0"/>
                                      </a:lnTo>
                                      <a:close/>
                                      <a:moveTo>
                                        <a:pt x="12" y="130"/>
                                      </a:moveTo>
                                      <a:lnTo>
                                        <a:pt x="12" y="208"/>
                                      </a:lnTo>
                                      <a:lnTo>
                                        <a:pt x="0" y="208"/>
                                      </a:lnTo>
                                      <a:lnTo>
                                        <a:pt x="0" y="130"/>
                                      </a:lnTo>
                                      <a:lnTo>
                                        <a:pt x="12" y="130"/>
                                      </a:lnTo>
                                      <a:close/>
                                      <a:moveTo>
                                        <a:pt x="12" y="260"/>
                                      </a:moveTo>
                                      <a:lnTo>
                                        <a:pt x="12" y="338"/>
                                      </a:lnTo>
                                      <a:lnTo>
                                        <a:pt x="0" y="338"/>
                                      </a:lnTo>
                                      <a:lnTo>
                                        <a:pt x="0" y="260"/>
                                      </a:lnTo>
                                      <a:lnTo>
                                        <a:pt x="12" y="260"/>
                                      </a:lnTo>
                                      <a:close/>
                                      <a:moveTo>
                                        <a:pt x="12" y="390"/>
                                      </a:moveTo>
                                      <a:lnTo>
                                        <a:pt x="12" y="469"/>
                                      </a:lnTo>
                                      <a:lnTo>
                                        <a:pt x="0" y="469"/>
                                      </a:lnTo>
                                      <a:lnTo>
                                        <a:pt x="0" y="390"/>
                                      </a:lnTo>
                                      <a:lnTo>
                                        <a:pt x="12" y="390"/>
                                      </a:lnTo>
                                      <a:close/>
                                      <a:moveTo>
                                        <a:pt x="12" y="521"/>
                                      </a:moveTo>
                                      <a:lnTo>
                                        <a:pt x="12" y="599"/>
                                      </a:lnTo>
                                      <a:lnTo>
                                        <a:pt x="0" y="599"/>
                                      </a:lnTo>
                                      <a:lnTo>
                                        <a:pt x="0" y="521"/>
                                      </a:lnTo>
                                      <a:lnTo>
                                        <a:pt x="12" y="521"/>
                                      </a:lnTo>
                                      <a:close/>
                                      <a:moveTo>
                                        <a:pt x="12" y="651"/>
                                      </a:moveTo>
                                      <a:lnTo>
                                        <a:pt x="12" y="729"/>
                                      </a:lnTo>
                                      <a:lnTo>
                                        <a:pt x="0" y="729"/>
                                      </a:lnTo>
                                      <a:lnTo>
                                        <a:pt x="0" y="651"/>
                                      </a:lnTo>
                                      <a:lnTo>
                                        <a:pt x="12" y="651"/>
                                      </a:lnTo>
                                      <a:close/>
                                      <a:moveTo>
                                        <a:pt x="12" y="781"/>
                                      </a:moveTo>
                                      <a:lnTo>
                                        <a:pt x="12" y="859"/>
                                      </a:lnTo>
                                      <a:lnTo>
                                        <a:pt x="0" y="859"/>
                                      </a:lnTo>
                                      <a:lnTo>
                                        <a:pt x="0" y="781"/>
                                      </a:lnTo>
                                      <a:lnTo>
                                        <a:pt x="12" y="781"/>
                                      </a:lnTo>
                                      <a:close/>
                                      <a:moveTo>
                                        <a:pt x="12" y="911"/>
                                      </a:moveTo>
                                      <a:lnTo>
                                        <a:pt x="12" y="989"/>
                                      </a:lnTo>
                                      <a:lnTo>
                                        <a:pt x="0" y="989"/>
                                      </a:lnTo>
                                      <a:lnTo>
                                        <a:pt x="0" y="911"/>
                                      </a:lnTo>
                                      <a:lnTo>
                                        <a:pt x="12" y="911"/>
                                      </a:lnTo>
                                      <a:close/>
                                      <a:moveTo>
                                        <a:pt x="12" y="1042"/>
                                      </a:moveTo>
                                      <a:lnTo>
                                        <a:pt x="12" y="1120"/>
                                      </a:lnTo>
                                      <a:lnTo>
                                        <a:pt x="0" y="1120"/>
                                      </a:lnTo>
                                      <a:lnTo>
                                        <a:pt x="0" y="1042"/>
                                      </a:lnTo>
                                      <a:lnTo>
                                        <a:pt x="12" y="1042"/>
                                      </a:lnTo>
                                      <a:close/>
                                      <a:moveTo>
                                        <a:pt x="12" y="1172"/>
                                      </a:moveTo>
                                      <a:lnTo>
                                        <a:pt x="12" y="1250"/>
                                      </a:lnTo>
                                      <a:lnTo>
                                        <a:pt x="0" y="1250"/>
                                      </a:lnTo>
                                      <a:lnTo>
                                        <a:pt x="0" y="1172"/>
                                      </a:lnTo>
                                      <a:lnTo>
                                        <a:pt x="12" y="1172"/>
                                      </a:lnTo>
                                      <a:close/>
                                      <a:moveTo>
                                        <a:pt x="12" y="1302"/>
                                      </a:moveTo>
                                      <a:lnTo>
                                        <a:pt x="12" y="1380"/>
                                      </a:lnTo>
                                      <a:lnTo>
                                        <a:pt x="0" y="1380"/>
                                      </a:lnTo>
                                      <a:lnTo>
                                        <a:pt x="0" y="1302"/>
                                      </a:lnTo>
                                      <a:lnTo>
                                        <a:pt x="12" y="1302"/>
                                      </a:lnTo>
                                      <a:close/>
                                      <a:moveTo>
                                        <a:pt x="12" y="1432"/>
                                      </a:moveTo>
                                      <a:lnTo>
                                        <a:pt x="12" y="1510"/>
                                      </a:lnTo>
                                      <a:lnTo>
                                        <a:pt x="0" y="1510"/>
                                      </a:lnTo>
                                      <a:lnTo>
                                        <a:pt x="0" y="1432"/>
                                      </a:lnTo>
                                      <a:lnTo>
                                        <a:pt x="12" y="1432"/>
                                      </a:lnTo>
                                      <a:close/>
                                      <a:moveTo>
                                        <a:pt x="12" y="1562"/>
                                      </a:moveTo>
                                      <a:lnTo>
                                        <a:pt x="12" y="1641"/>
                                      </a:lnTo>
                                      <a:lnTo>
                                        <a:pt x="0" y="1641"/>
                                      </a:lnTo>
                                      <a:lnTo>
                                        <a:pt x="0" y="1562"/>
                                      </a:lnTo>
                                      <a:lnTo>
                                        <a:pt x="12" y="1562"/>
                                      </a:lnTo>
                                      <a:close/>
                                      <a:moveTo>
                                        <a:pt x="12" y="1693"/>
                                      </a:moveTo>
                                      <a:lnTo>
                                        <a:pt x="12" y="1771"/>
                                      </a:lnTo>
                                      <a:lnTo>
                                        <a:pt x="0" y="1771"/>
                                      </a:lnTo>
                                      <a:lnTo>
                                        <a:pt x="0" y="1693"/>
                                      </a:lnTo>
                                      <a:lnTo>
                                        <a:pt x="12" y="169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54" name="Rectangle 1100"/>
                              <wps:cNvSpPr>
                                <a:spLocks noChangeArrowheads="1"/>
                              </wps:cNvSpPr>
                              <wps:spPr bwMode="auto">
                                <a:xfrm>
                                  <a:off x="957580" y="143129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1088" name="Rectangle 1101"/>
                              <wps:cNvSpPr>
                                <a:spLocks noChangeArrowheads="1"/>
                              </wps:cNvSpPr>
                              <wps:spPr bwMode="auto">
                                <a:xfrm>
                                  <a:off x="1489710" y="629920"/>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color w:val="000000"/>
                                        <w:sz w:val="20"/>
                                        <w:szCs w:val="20"/>
                                      </w:rPr>
                                      <w:t>6</w:t>
                                    </w:r>
                                  </w:p>
                                </w:txbxContent>
                              </wps:txbx>
                              <wps:bodyPr rot="0" vert="horz" wrap="none" lIns="0" tIns="0" rIns="0" bIns="0" anchor="t" anchorCtr="0" upright="1">
                                <a:spAutoFit/>
                              </wps:bodyPr>
                            </wps:wsp>
                            <wps:wsp>
                              <wps:cNvPr id="1089" name="Rectangle 1102"/>
                              <wps:cNvSpPr>
                                <a:spLocks noChangeArrowheads="1"/>
                              </wps:cNvSpPr>
                              <wps:spPr bwMode="auto">
                                <a:xfrm>
                                  <a:off x="1273810" y="16046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090" name="Rectangle 1103"/>
                              <wps:cNvSpPr>
                                <a:spLocks noChangeArrowheads="1"/>
                              </wps:cNvSpPr>
                              <wps:spPr bwMode="auto">
                                <a:xfrm>
                                  <a:off x="108585" y="16046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091" name="Rectangle 1104"/>
                              <wps:cNvSpPr>
                                <a:spLocks noChangeArrowheads="1"/>
                              </wps:cNvSpPr>
                              <wps:spPr bwMode="auto">
                                <a:xfrm>
                                  <a:off x="563880" y="11410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092" name="Rectangle 1105"/>
                              <wps:cNvSpPr>
                                <a:spLocks noChangeArrowheads="1"/>
                              </wps:cNvSpPr>
                              <wps:spPr bwMode="auto">
                                <a:xfrm>
                                  <a:off x="1889760" y="112585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093" name="Rectangle 1106"/>
                              <wps:cNvSpPr>
                                <a:spLocks noChangeArrowheads="1"/>
                              </wps:cNvSpPr>
                              <wps:spPr bwMode="auto">
                                <a:xfrm>
                                  <a:off x="981710" y="116840"/>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094" name="Rectangle 1107"/>
                              <wps:cNvSpPr>
                                <a:spLocks noChangeArrowheads="1"/>
                              </wps:cNvSpPr>
                              <wps:spPr bwMode="auto">
                                <a:xfrm>
                                  <a:off x="1667510" y="1431290"/>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1095" name="Rectangle 1108"/>
                              <wps:cNvSpPr>
                                <a:spLocks noChangeArrowheads="1"/>
                              </wps:cNvSpPr>
                              <wps:spPr bwMode="auto">
                                <a:xfrm>
                                  <a:off x="1358900" y="107569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096" name="Oval 1109"/>
                              <wps:cNvSpPr>
                                <a:spLocks noChangeArrowheads="1"/>
                              </wps:cNvSpPr>
                              <wps:spPr bwMode="auto">
                                <a:xfrm>
                                  <a:off x="1003935" y="1409700"/>
                                  <a:ext cx="22860"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97" name="Oval 1110"/>
                              <wps:cNvSpPr>
                                <a:spLocks noChangeArrowheads="1"/>
                              </wps:cNvSpPr>
                              <wps:spPr bwMode="auto">
                                <a:xfrm>
                                  <a:off x="1316355" y="1558925"/>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98" name="Oval 1111"/>
                              <wps:cNvSpPr>
                                <a:spLocks noChangeArrowheads="1"/>
                              </wps:cNvSpPr>
                              <wps:spPr bwMode="auto">
                                <a:xfrm>
                                  <a:off x="158115" y="1558925"/>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99" name="Oval 1112"/>
                              <wps:cNvSpPr>
                                <a:spLocks noChangeArrowheads="1"/>
                              </wps:cNvSpPr>
                              <wps:spPr bwMode="auto">
                                <a:xfrm>
                                  <a:off x="1849120" y="1261110"/>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00" name="Oval 1113"/>
                              <wps:cNvSpPr>
                                <a:spLocks noChangeArrowheads="1"/>
                              </wps:cNvSpPr>
                              <wps:spPr bwMode="auto">
                                <a:xfrm>
                                  <a:off x="690880" y="1261110"/>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01" name="Oval 1114"/>
                              <wps:cNvSpPr>
                                <a:spLocks noChangeArrowheads="1"/>
                              </wps:cNvSpPr>
                              <wps:spPr bwMode="auto">
                                <a:xfrm>
                                  <a:off x="1003935" y="276860"/>
                                  <a:ext cx="22860"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085" o:spid="_x0000_s1096" editas="canvas" style="width:167.8pt;height:147.15pt;mso-position-horizontal-relative:char;mso-position-vertical-relative:line" coordsize="21310,186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VAiFHyYAAMMWAQAOAAAAZHJzL2Uyb0RvYy54bWzsXV1vWzmSfV9g/4PgxwXS1v2UZIx70JN0 dgfomWlse/ddkeVYGFnySEqcnsX+9z1FsiiWLotkOh13Y60BpmnnlutWFXmLZNVh8Q9//PSwHn1c 7var7eb6ovpmfDFabhbb29Xm/fXFf928fTW9GO0P883tfL3dLK8vfl7uL/747b/+yx+eHq+W9fZ+ u75d7kZgstlfPT1eX9wfDo9Xl5f7xf3yYb7/Zvu43ODh3Xb3MD/g1937y9vd/AncH9aX9XjcXz5t d7ePu+1iud/jX9/YhxffGv53d8vF4W93d/vlYbS+voBsB/PfnfnvO/rv5bd/mF+9380f71cLJ8b8 F0jxMF9t8FLP6s38MB992K0GrB5Wi912v707fLPYPlxu7+5Wi6XRAdpU4xNtXs83H+d7o8wC1mEB 8dOvyPfde5J7s327Wq9hjUtwv6J/o/YJ/bOkx+uNJLL/YmgdzdMjOnD/6Lty/2Ui/nQ/f1wazfdX i79+/HE3Wt1ifI3b6mK0mT9gJL3dLZc0LkbVeDqhfiQJQPrT4487Enb/+MN28ff9aLP9/nZ1+HG7 2hwgU0WUkDsgpV/2+KPRu6e/bG/Bef7hsDWd+elu90Cs0E2jT9cXk3HdVBhEP4NN3c+avrPDZ/np MFrgeVXVk0kPggUopnVnHl/Or5jN4sP+8O/LrWE5//jD/mAH3y1+ore8v3Wa3YDF3cMa4/DfLkeT ZvQ0qsDXDVVPBEN4ovHoflQ1pxS1oIhzaQKaqomyaUOSulbE6QKquDh9QFHNOoXPJKSKCwSX4jWv VIFmAVVcIOpLz6ipJopEVd7SVWjqum01TgXWrkJzY4hprPL2rkKDt81U41Rg8So0eUKovM3r0OZd P1aEqvM2r0Obt1Ot9+oCm9ehzfuxZqk6b/M6tHk/rTT1CmxehzZPCJW3eRPafDrWHEqTt3kT2nzS aL3XFNi8CW0+7TS30uRt3oQ2n9XaF9MU2LwJbZ4QKm/zNrQ5pq1eGQk0n3kfFHdTbWj0mToftAVG b0OjV2PVCbd5q7eh1auq1z6atsDsbWj2lFh5u3fC7vV0pti9y9u9C+1e1ZXWhV2B4Tth+EZ1xlgz 5IZDJwzfVpqP6QoM3wnDJ8TKG57WPX4gV12jeZk+b/heGL5VJ4m+wPC9MHynemSs5Y7ix7/DXhi+ 77RZvi8wfC8MnxArb/iJMDwWisqIn+QNPxGGn6gzxUQxPNa673k1O7/nBe7i08atcPHTaE4bw7FZ Xj9u97SspuUuFsw3dmk+vwIVLYcVYohIxGaxi/elidH5RMwL8TQxupeIzV4iyxn9R8Qzs53IieE2 DTdYSdLuI0vudLQr+jy507IqU5OWhSR6VaYoLf0MeZmqtL4jcizgSlSlRZwhL+tPWqgZ8jJVaTVm yMtUpRWXIS9TlZZVRI51U4mqtHYy5GWq0vrIkJepSosgQ16mKi10DHmZqrSaIXKsVkpUpRWLIS9T lVYlhrxMVVp5GPIyVWlxYcjLVKUFBJFjgVCiKi0SDHmZqrQOMORlqtJcb8jLVKXp3JCXqUpTNpFj Si5RlaZlQ16mKs28hrxMVZpdDXmZqjSBGvIyVWmSJHJMgiWq0kRoyIWq1hO7uWyH0OJpUHF3MUJQ 8R29Yn71OD/QFMg/jp4QIKIwzugePzRmAnzYflzebA3FgWZCK6QJSuJdx6frTUhFsy+EYzJ+yO2j YeWI/BTCT7m1VPaFRUSnr1ust/ulUfQop2WKkIwQ8PhcvhwxIEHHT7l13BxVRkh+aSFZuTaI5ggp NW0QPxJ0rAW3VhumyojJLy0kK9eGYpbh4NG0QbhI0LEW3FptmCojJr+0kKxcG0R9hJSaNogzCTrW glurDVNlxOSXFpKVa4MYj5BS0wZhJUHHWnBrtWGqjJj80kKycm0QHRJSatogHiXoWAturTZMlRGT X1pIVq4NYkFCSk0bhJ8EHWvBrdWGqTJi8ksLycq1QRBJSKlpQ3ErQchqcGvV8WQZQfm1hWTl+lDI SMipKoQ4lSBkRbh1CjFZRlL/3lK6z1AJ8SYhqaoSYlyCkFXh1qnEZDlR+b2ldJ+hEuJLQlJVJQS1 BCGrwq1TiclyovJ7S+k+QyUEp4SkqkoIiAlCVoVbpxKT5UTl95bSfYZKCEYJSVWVEAEThKwKt04l JsuJyu8tpfsMlRDJEpKqKpn1eXZtbZfxIMuJyu8tpdNUwmaAdhMmdOS3FbQbCRLK++16dUs5fNpO 7Hfv371e70Yf5wR7MP9z+x5Btt6YXUlNu6PFHOiLu/X8YHYmgqyQ2+Nuf3gz39/btxoOdif0bvlx SdCC+dX9cn77/ebW/HyYr9b2Z2hC+AKTladEvE3lv9ve/oyk/G5rMRvAmOCH++3unxejJ+A1ri/2 //gw3y0vRus/b5DYn1UtRSkO5pe2m1Agahc+eRc+mW8WYHV9cbhAQJJ+fH2woJAPj7vV+3u8qTJ2 2Gy/AxjgbkWpeiOflcr9AryDlfU5gA9YgAyBD1OysEAzfA3gQ4XllwsBAeJAw8l2LAMfurqZTjAD E+6hnk2mPhL5RcgHICgQysZ/7cuO8IgwkI30x/2o7U0UIIRQwFo+GzHpKUcSYQSv4InaSZwRfJyn mXSKRNDdEzV9nBGmc08zrSl1GpEoTB1QFiKiGebQgI8iUJg20Ewk4A+TihJ4EYkE+mGiWFvgH/qO cj8xVqG9gdqJ6ycAED26Jc4rNPlMMblAQEwqyjHHxAqNjmRT1OoCAaEbK7S7ZizyTL4H+0oZCQIB UTV1XCwBguhaZTRIDARStVEVBQqiayhzGrGWAEFUnWJ5iYMYU6osxiu0fIVvIi5XOOJ1e4WmV+0l oBDdWBkRAglRzRTbCzBE2ygDVWAh6lqxvUBDtOjtqL0EGKIGYClqL4GHaPFtxHkJ208V2wtAhG4v YXvNXjSD+HHfzJQxIQARNXAhUR0FJqKplbEqIBH1VLG9AEU0tSZX6HCA81PkCr18Y9AHkXEvMBF1 qzhVgYrQ7RXaXrWXgEXUU2VMCFBEA38Ztb3ARdQGfxfRUaAimnam8AqnVwuxiPEKbd/gS4vLFdq+ Npn+GK9w3DdjxfYCGKHbK7S9ai+JjJgoY1XgIhqgfKI6SmhEpYxVAYxox4rtJTTCoN4i9hLAiGam 2F5iIwxGKcZL2B6rsriOob+vVHsJ22v2EuAITMhRVyiQES2QK1GxBDhC+YAEMAJrN4VTOOiV6Z+W 095Ztp3iuiid5KkMVjRi9Ulo9bZWrD4Jra5aKjS6sBT2cGfoRwTbcoZ+qEAeG1G/weKUNtc5UMwZ +qEZ8gz90Cxzhn5oljlDPzTLxKEfxjvFsIsTzOWIet1gvi7xYjRhG/IylAtNyoZcoFysr/wCHAot EgiGQtElCsse4+E2Zm+e470er3gkkMF9RNaMgNjQWO35MbeWH+JmhgyeKkWGqJghOw2DS2YD4fix jkhBvMYw9ugfTR+ErgwhglNJSRGWMnSztEIIORkyfG0pvQfi5TVCGMQKiiCEZa2phKCQpUTmMyUE Aj6WDpizFF0/tiMe4Zo03UDCvFYIMFgZZjmtEG4xlAioJKVAKMXSebQrS8GtHaEIk9g3T9NaDSVk Pvrow9bdyoCNc7qvEMiwlNO0VghSWDos7VN9hQCEpfO4TZaWW6v9UEJ+rmuFTbHhjW1vRiuECCxl y16MuXNrpeDMMzb4Sa2wtbf8xgzmYz7cOn4DCfm5rhW2m5Y3dnLpvqooTg0fie11UlpyJUSHrXOa zmEyGo/GZGm5tVoNJeTnula0wSVREYtMK2W71CUdTFrOAg/5FVYE63qwKU0q5JBm2HAmyQay8btY HYhxTn6+9OQnpuVh8tN8eF89+TnBufxU8hNTcU2BeZv87GaY9+xH9kXJT8rkzKwrCNOaYerThuwH 58LhbH1IaEKJhAibMBHX2IDQgA/cm+fTU3Ijwgdqe5rWxs0GfOBTPA0FuyJswgCVy1YO2IThKcU4 cN3BmyiIN+BCixJPg1OLcXlEztOlIIasQkNXU8p5RlQD9OP4wmlrAoJDVqGtqwllYmOsQmu7lOeQ VWjuyhwOjLEKLd5rUoUm120VWl2zlUh51rUymmTKc9zFjSVSnrVJI0U0lClPlzIYWEukPO1h0Riv 0PCVS2UMeYWWt2mRGK/Q8pVL4Q15habX7RWavtLsJVKe9ohnRC6Z8nTx5oFcMuWJN0YHqkh5VjPF T8mU51hxDTLliYRt9LMWKc/GnD2N6ShsP9HkCm2v20vYXrOXSHm2GDlRe8mUp+YARcqz01yXTHlq PlmkPDvNS4hT4ChnEre9OAjemtoXEdvLlGetzBUi5anbK7R9rdlLpDw7AwGKyCVSnrXmCkXKs9f8 l0h51pqHFkfBe5M+jckV+pzGYWUG36M4C94BjBEdX+IkeI0DwtFvSKQ8dXsJ22v2EinPXluFyJSn 5gtFynNiTs5H7CVSnpxuHthLpDwnmp+QKU+XphzyCv19r62QxGFwAipEbS+Og+v2Cm1P9WqivGTK U1uXiJxno/lCkfOcdoqPlllPl1If2IsipX7pNTVQpUg/yrynqUgUWcaJvOdEWzCJxGczVeYOmfhU 7SVsr9kL0aNAR21tQvELb4lW84XTcH0JS8W/7Wm4vmxRkyA6Jqah7Wean5iGPgdWV3iF435qIC6R fqSTWUcdG02ucK6dqvYKbS/shdjAOet8zjojtnUuODAoq+FC3zc+6pcuf3EuOKClBM8FBzTLnAsO aJb5VQoO/K6yzqowtOghD4xljQ18pv0MrWsMOScjMuRYuhjysgS7y/nc2JKgNlNOKW68JJa+R6LN cuckjhHG/tkXJNhpQWQT7H00wY6FFnTiQLGWunVQBF9fhjMj3NpsDO0wwAwbf2t9fsptmLPxCX1+ yK0lkmLxM07EDHECCAqad2cTmwiPGkKsQ1NCIvRpyDJpdYQ1DRl2c0lup9LlFUKozXBGMM2x1voG gUdLmU1WYvGK7kHYMCksJ0kREszQnUqY18qff/UZO02rFnobaWc8Npk7t3agtDgBRnQ1EvapLkAo zvKDO0zT2Y6vvIT8Pn3wITxkZfCDWtMKwTJLmflGEAizdL5yL0vBrdPelQSpPXSRn3PLdKcS8nNd KwRerAx+cGtaIQxlKTNfC0JMhg5BpGQfIHxk+WFzneqroYR5rRDSsDL40a1phQCPpcx8LwjeWDqb I4PHZim4tX2AwIylA7QipdVQQuaj99XEeTWETxxvTSuETowUbQaygLCIpcucGEbIw2qFyTSl1VDC vFbYhlsZ/OjWtDKzHE09CGmmpEDAwXK0+Ti1rxBMsHTYiqT4DSU81QqvOGMGXjpmAMN4gBmw89pX xwxU/czj7qKV4vtZ1VNyiEADzbgfew/yRaABE2ivezt1aLCB1p7ZtJ4jJArjjYQbiDES0UYbUR0y guF96I9OdcZZwdN5qrY1B1yGrOA4PFE1oxx7TCq4eE+lsoLH9ES6VPBAnkplJVAEdO4rLhYtJ47M cFgLsdmhiuLsNB0GVJgJ0+N0bpxZaPvGVM6NGQwH9APJxibSG5EstD6d9lEkE+ZXmYX2T0gmOkBj JvAEXafZTAAKGnwdUZsJQAE6SFFTIArcQbihzQSioJtRxjfWAeIUddObdGiEWdgBvTlVF2UWdoDO LOyAhGRhB6jMBKhgMtM6QKAKXPZrqKZAFUxwQC1uMwEraGw6OsIs/AKm5hR7zGYCV9DYQ3ERZmEH zJCNUiQTHaAyCzsgIZnoAI2ZQBZUY4C44qJJbAFuSYh+AgJbYHNNMaMJcEFjk3NDowlwQTU2Bzij 3EInVIMsLlrYBRUKi2uKhn2gcwv7ICVb2AkqNwExQGUUrRMkyACpz6imAmSAGUrlFs4E9NI4t/A7 qJpK80Si4nxtgVLDPhVAg6pRZ2IJNVC5iV5IyCZ6QeMmwAaVRbPExpuAG9Qobh61m4AboKaQ1gsC cODqOgztJgAHVddpvSAgBxUSoXHZxLfQqzOyAB3o3EQvJGQLe0HlRgFvv9ipJuqcLIAHlS23MrSb AB6gGp/WCwJ6UKGuQdRuAnoAAL3WCwJ8UFkwY0Q20QtTdVoW8AOdm+iFhGyiFzTZBAChmqkTs4Ag VKj9E7UbdA/6dKbOzAKEgG9G4RZ6JHx/Wi8IGEKF+jhx2cJeAAhMmxcEEEHnFvZCSjbRC5ps2GUe 7YYooTZ6Z+EGweKyhsMNZ6ECZpUBgsTc2yycFiqLwolwE51AM1t83UAFNf3nDHBTtA/o0JQnAghe 6wMcfTnS2fJDEclEFyQkC7tAk6yiAPVRtFadmmGogNDiVIayAeIfUNUI4ylmw0osIIS7j9oNBwoC qrpTJ2fKQwRqKAuHaiz6oVNnZyx4itiJnkhJF3YFqrXFlRW7ZYxcbYNl0jq+z5TPHnfshSr06vwM jxAQWrCc7VgEB8+goTNoCJG3M2joDBrCpSacOU8DEVzS7wYpGpucyJDDJ9MQ80fjM+TwuYac01Rp cpdPOt9SMhjAL/6WEhXr8luUqlCF+f8HGlJVpd0AfdpY7Zc4DlrvG/Iyt+SytTdYsBdxd27Jn0ZP +5mZc0uzMrdklt0kPC2rS8QxC2v7B2XqmqWz/YMyhc3i2P4BI2vSKvOBfehQqDQtcM0bPBIl8wZX FgT3wQmlsTDFH34B7MxsCw3uDCvdWGEXK+jxfL+W2XdwDaQKXS9ygp1bC65wHuXIjx9za8nsgHap LzX7fyob89DxF1SChAyPPJ0TU9MHNVwtJcL+dlgyd26tpEgxnnDk59w6Osos0Zsz6JOhhMxH1wq7 S8sb+B4rq6YVld4wUqAURUorROpPOLIU3Lp+omQBaYVSMCl+QwmZj64VMn6WN/aqaa24ZAuCzEkp qJqFkdZzZCm4tVo1bkXQoghQSquhhMxH16rlciEe2Kj1FZKURlpkIZNSdO5ShQZRsJS09DWR9rmy IkMJ81ohOWh5I8ad7qveVe9ooF1KWuQuTziyFNzavuopGkNa5TBoAwmZj95Xk8pphWRXWivkM60U GczYxHmLxnNkKbi1WiGlafllcIVDCZmPrhXyiE5W7gFtBM4cujGHA0Sa84QjS8Gt1WrqvEWTQ2sN JGQ+ulazzmllbxrAnKFpRalPI27tEd/MnlsrLgidXp4nE3BrCRnVRl4zNaaHMjIfXS/KOFpp0aYH IVKdTrEMao5yoic8WRBu2QKucFLty2sxAbdMOJCSCRKqIdtgxfAYXrXPkLS0pH4vzfy5dYLUzm/U nicTcMuEznEQ51SnVUMpmVNCNWQorbwe7K2q1jjfUQMIkhSEpjdydUi5Zgid96gziFjK8SocE6rR XG/E8Hd2qKp5eDRi3EnVOudBqKBXkhDZVfvyTBW3aihlQa8ho2m4I2XpxFBV650TqXyEmPlz68YZ cq4nPJmAW0foUdIIuSdtMJSSOSV6rXcfaIXvw3JXVUMm1kqcKUKIlK1TzfNkQbhlGzg3gnRrWrWh lMwpoRoyoFbegkMlzo0Aj5AWBDnaE54sCLdOtalzIxXy8cleG0rJnBKqzdwHii8112vI3FqJM4tW uDOnmufJgnDrVEP21nJEHDOp2lBK5qSrRhlTJ28OCo9UrRXERyCYPbdWYErpnrBkAm4d4dh5kcoD 1pmAWyYcCMkECc0q50WATU9/aZTnNQJn1q6gs4p5jiwFt2wAdxTkGEthAm6Z8FREfp5QC/lVIyyg Ihm1aG1PM0Rm8UrpX8sxvc0CVMbyQwQwNQ5xFOtEwgKtGuc8cGI3oxUywkbazOK1bp3r8GF8loJb 1wd0ssNYiYcJP+fW0Q0k5OeJvkIG1vC2N2ElFsM1qs8ZyszSFXS2rzxHloJbJ23HO5dMnw4kZD4J rXr3NbI70mYwyhgbpTLjhWDv1AM53ZEytnQ88llWbp3up/LxY1YJ/XA+Y/LSz5gAnmHPmPyw2ixH iBibmd2dL3m9+XEHN0S/0bWGo3dPf9neLq8v5rhS0IRn+bDH9u6Orn+vUGrS5UWqbjKe2cMq8yu+ Zg87vUlPiBA6NdL7UCZzecT9i/++3D6M6IfrizUkMm+Zf0RI2bpDJqHY8GZLt0Xi3+noHN0DOekR T6Vff8nljw+rw3I3Wq8eri+m/r7JzIWPRjMX7iYdP+xW1xf/MxvPvp9+P21ftXX//at2/ObNq+/e vm5f9W+xRH3TvHn9+k31vyRn1V7dr25vlxvSY/TpYb3ZX+EfcUnk4fB4dXm5X9wvH+b7bx5Wi912 v707fLPYPlzC1qvF8vJ2N39abd5fAmY7vnyYrzZGc2+TS8nd3E8BEbk1QkfvqyQ7U4c/69WQyOnI UWgiXJ8zCkd369Xjf2MIGjPweGxwzxWh8cirYisO+9O0ehyQHQgIuare+8jj7TwkX9qQBNBMDkmz Uf3sIfkfJ0Ny2k/H7oxs1UynExtAOo5I8mFINNCArHD4nHdxZxf50l0k8thyPJpl5+eMR3J8zjGG o7Ad12O7lQlG4bglt2kOdza93zidR+FLH4XYx8lRaBzULxyFiAt0GF1mekbt4s4G+I6jEMUEKh6G synuFTh7w/OC8RYT45jQg3IcmnjJVxqHgCm0hNQwkzKiPy0Oj9rtyNkhvnCHSKFFOxDf7pbLu+3u gfbQJjDjBuNP2DibPenjD9vF3/ejzfb729Xhx+1qc9jT2pD3W4u/frSk9HdFu+0eMXY6BYylIq4G rk832w0WklyhYTZFKuN00C4+2O02Scdb7OBkwfG6egx9f6qhxUXLT6MO5z/MRupIBEN4ItSzvR/h sOCACHEwT9TimuUoJ0T2PBEdoogxCo+ftObe0IhIsI1nhO2fwio8eoIvOy5TeOykMnfIxqQKj52o UmEKLZBKnDnBEi0ulijQQDc/x60ljpy05tLdiLkoXeElq1s6ihhTUlxv35ibmGPMQuM3E1Wy0PoI 1CtqhuZvTU34qGSh/XXJwg7QJRMVGuyl2hE1KbzsbdaZo8wxyUSFBuzq4mqKAg0tDkHFO0BUaKDK 6tGvSBRowKZSYxZ2AEIkCrOwA3pzIUJUTdEBqmRhB+iSiQoNtSm3HekASln5Dpiac6AxyUSFhrqj +ztizMIvYGJKlESZhd6nNne3x5iFXwD8r9IB4uaHaqYMDWAsjmrOzEHyqGRhB+iShR2gSyYrNJj6 8BE1KRnhOwBYZe1LFxUa7KXYMW5hD2DWUowmKzRoboPiLEfR6IRt/IMSF0DYe2JiooVdgBPHKrew D4CBig81qv1XIpuo0GBqlUdEo1XIkVljLpSIDQ9ZoMHcWBLjFvYBctKaouIeCM1ziOoMFZXNifeB qM9g7kiISSa6gCZrhVnYBapkogd0yWR1BqU7RWkGMr0imSjOYK7OiKgpKjNUAMAGzJC0O5/9PJ/9 xJr/fPZzcHTuXDBeKxN9PvupWcaV9rxB4R8b00kffQKOlzbcN0AslZC7QyM3/phNmnv87Cd8/pcd q6I5hk5VmTUBbfePUBWLFTEEUCsHZcHu36iP6q1We8aUcGvZ0XkqshKOVyXJ3KEmDkwwE27jsvFT hrEMtcHW27wee373/qO+/NdOUMbvAvyUlJQ2I1AIW/80HUNQM0i+oYQsV0Ir2tFBhhpLQiurqpW7 hZpuWU5p1biDnYgUJekQMbBv9qg0lpZbZ82BhPxc1wrbdMMbG/GMVijlZyiPh+WYO7dWCob7IU6Q 1KqhYkmw57H4MfPh1vEbSMjPE1q569VbP160vuKbsBE7SEvrjsp1Hu/IUnDrpHURQYQP0vwGEjKf hFbuJmiC2aRHYE33NcG2vUeuM3durbR8PAIhhaS0uIvO8ssA8ulokHmvl5Dfp2uF8rbmbyYeV6z1 FYIQhhJhhrS07iaaaQ7JR8XmYCVEGtL8BhIWaOVuYsf2PtdXVHwHUszgC1PeArEJS5c571HDOsRv 6g/fsbTcur4fSMjP9b7CXZxWBj9etL6qqIQcpKCIRFot2qFawvQY5HvLEZVIMxzIWKAXn3E4HqhW FcNREyNvlTsv5i4NoFBFWmB3Xhe1xdLjkA90AQB/yjHRZc5xIZCQG4muejpOF6RHItWlox5D3em0 YoSkIUICrCeH9lDGfJ/xkQw6dpv2hu6eB+QN00PR3RwQ5BdZCm7tl8Ow+iZ3ut1OmBR1OVFf7y7n uqrWDxp1ICLoRMZ1aR4sUllKbq20rg+6zOkvd8kDhTtOhJXshgLyc1bqjGu+GH184bhminRKgICZ sj8HIGAQpafwvQDhnEOsVGekALaaZ4zzaGUhK3DGQ6SA8XVfHSkAoBXctF3nxIatAc5beAugLp2v 3MDwll+EFDC3CmBixdwYXtIQpiosTmBitz4hUYgToIz8kE2YozBpgAiXME2nSAObBIkTjVGYI42L EyYmAKekgH1EIKzcjm+jlP5QL5mU0AQS6ABFNYkNQEolLhMtfbxQceUkMMCmcCLaCWCAJlRocMQf NKHyFsdFTEe5EXDSOBXYnE6neRPoQglEgKKfxAOgTnPc6AIPEDe6AAPgGJvGqWCQSygAMpKKUHmj 041d3lITcxl4bJzTFsWTaZYKjd6rQgkUgMJKYgBMzdqYVAIDEDc6HWz1gk9QtDtuKVqDejJNqHCk o3SJxipvdJn7Rw5YEarA6HRi0QuuCyUz/3FHJfP+dB9NXCyR949bXdzKgPpodM1JrANl1l8RKzQ7 7iJUeeXtThEyb6wKYVdNrALDn6T7VbFEul8ZWSfZfgDy4uYS2f645SlcfVSxAcxMYVUw4GWmH0Ww NF55y4tLGBB1UDUssDwdLT+qqIsl0/zxwSWz/FS6OW4ukeWPW17m+DvUlFZYFVie0h1HFXsLHItM 0KjDc6RTxBJjHjw0sQosT1FLTawzjCF+ne+xEqMLgqTzhbR4QwzmxsfjMuQYTIacD1JkyDFeDDkH 7jLkGBOGnAM4aXJaThE5lkw2fJYhd6r6zFqG3KmKtU8Rd6eqzxhmuDtVfX21NLnLHt74EicZcqeq j1pmyJ2q/rBghtyp6sOxGXKnqs9RpMldLPnGJxMy5E5Vn6vLkDtV7alJmxen7SX+KnY59vnee80y vwWMQe0mV/fiBvNYybdK0xg5Dp/ZSo+Z3g1gTEcBdzt2vqBULbleglTQPBuDVDjXzJF3NYpuP4AM oMK6yiIifiFHxbm1wfgTqfghh86HWAr3B8i1OOtlFEHwwxEyb27DbEAZ1fGlzINbocyQLKtO7TMi GXXo5nE7avjV3IbqlFEdX8o8uBXqDMmy6hCQw0qZUSdX6NiOszKq40tZDW6FOkOyrDpUtKdIHarz mu+dQir/UlaDW6HOUTZ+nFUHwY0ydRBQKVCnjOr4UpaTW6HOkCyrDsIiZepMPUaOX82tFcEOtjKq 40uZB7dCnSFZVh2qKls02GaZcmdWnUIq/1JWg1uhzlE2fpxVh8InZfrgIiL2Gsyd27B/SsmO72Uu 3AqVAvn4eV4nhHEKdTqC45g7t0KnQrLje5kLt1KnIV1eJwRbCnVqMoXm7MBDNZGi7jy+l3XhVuo0 pMvrRJXPi74liuk4Sn47t6KfCsmO72Uu3EqdhnR5nRCaKdSJ6rLlZyNcm15Ednwv68Kt1GlIl9cJ IaJCnVwUCatlfju3op8KyY7vZS7cSp2GdKwTBDnXrHvp2A4EAWwm/T+XiwPOAq1RuI4ubsHHp6bS X9+DcPndbrd9ul/Ob7/w6P2sm3QOCg+0VjU4e4/KdxRPNgUjOtw2wc6OE+onZcV20MNsIvkYPg1z VwyP9pa+qht9huIfzIdJ/4Labr+rQnR6Cb635n/O/wRkasU6WxDG1dYDPmH8p3r26m0/nbxq37bd q9lkPH01rmZ/mvXjdta+eStr65m6hl9cW4/KC846BBPJ1oHQ+GX3/t3r9W70cb6+vjCFA7mzBdln lhf0sBkSn4v2cRsr3nf49O6TRZqYPQR9B++2tz+jaONue4BgMUjYZosCi6P1nzf4GkBw4B92/MM7 /mG+Wdxvd9cXhwuE2ejH1wf8hr/58Lhbvb/HC2wQZP/4HUpDvl2Zao1HGX6DkoJTRH0iTsJMvc/k JIChnE1cQL+vZzO73D6WN5qYpbV1Eii35ffwZydxfXF2EgU1SH+5k7BD8fiBvlQngQxlxEmYBf9z OQkcgZk6J4HL5Nv+tCDkeSkh5lEx3Z69xNf1En62fNFLCTrPE/ESZgv9XF5iPCVULqW94k6iHtNp xvN+Y702C/RwTX52El/XSfjZ8mU7CeDaI07CHPh6JifR9SgoDV9FTqJqcZjPpNOP+w1sQM5OYnVL xfbPTsKY4NmCEha09eL3G1TvIuIkzHf6TE6imiIoQbFJ4yVwLSFgu4ibBl5ijDNu56XE2Ut4R/l8 XsLPli97KeFPCor8Rljh+qdBUeFfOb8xrThyiXqIU4A6zz5C3LNzjknILMjz+Qg/Wb5sHxHPgRqg /nOtJPoeV7O6lUQsCXrOb5y9xG/lJfxk+bK9BGKCkf1GWArja68kcEPBdMZ1eBB/cJW+jvsNwKGo ZNk5dHmOSrjAzPOtJfx0+bK9BM7TWC/xN4BYCErlIST+UhLgXPz9Jb/uVgPArWbmihZWLe5OsWCp o4PAfcuMpcJlxv6MkIKSWK5xD+Q+eW+oPivr8B17wegvv110t/2wuTV7KEKffe9+PsxXa/uzw3FF b+RMJOf3//gw3y0ZwzOrWjp+Z3E8bTdBln9ksTzuicXzuCelmJ7NljA9d78DTA+KacqBakHEz7Xe bSpcWYupiiJnHWY1e7Q0GKhNSyUSaSY7D1RAwgAT++fF6Gk3f7y+eGED1YPPnEe1xz2ea6B2U5R7 Oo9TgsqeHeoel0T/dD9/pCnRDUCAQm1NMhyfO3GoPpn7HDP/tJ3RGSTjUOseVUVPwoz12aGq2N0X 5VAJ3H8yUJ8TfYM9q0+sn8epu57QepPsxumFjVOPAuGJ36e0nsOhBlsp3GtP2yaRtjnvpPSzEL+T cYr1yuIK/zdHPd5j6Xy/WryZH+bh72ZVc7Wst/fb9e1y9+3/CQAAAP//AwBQSwMEFAAGAAgAAAAh AAB/V3/aAAAABQEAAA8AAABkcnMvZG93bnJldi54bWxMjkFLw0AQhe+C/2EZwZvdmGhp02yKCoJ4 srHodZJMk2B2NmQ3bfz3jl7qZeDxHt982Xa2vTrS6DvHBm4XESjiytUdNwb27883K1A+INfYOyYD 3+Rhm19eZJjW7sQ7OhahUQJhn6KBNoQh1dpXLVn0CzcQS3dwo8UgcWx0PeJJ4LbXcRQttcWO5UOL Az21VH0VkzUQfU6vL77YDyusPtb02JVv8a405vpqftiACjSH8xh+9UUdcnEq3cS1V70wZPd3pUuS +yWo0kC8vktA55n+b5//AAAA//8DAFBLAQItABQABgAIAAAAIQC2gziS/gAAAOEBAAATAAAAAAAA AAAAAAAAAAAAAABbQ29udGVudF9UeXBlc10ueG1sUEsBAi0AFAAGAAgAAAAhADj9If/WAAAAlAEA AAsAAAAAAAAAAAAAAAAALwEAAF9yZWxzLy5yZWxzUEsBAi0AFAAGAAgAAAAhAEVUCIUfJgAAwxYB AA4AAAAAAAAAAAAAAAAALgIAAGRycy9lMm9Eb2MueG1sUEsBAi0AFAAGAAgAAAAhAAB/V3/aAAAA BQEAAA8AAAAAAAAAAAAAAAAAeSgAAGRycy9kb3ducmV2LnhtbFBLBQYAAAAABAAEAPMAAACAKQAA AAA= ">
                      <v:shape id="_x0000_s1097" type="#_x0000_t75" style="position:absolute;width:21310;height:18688;visibility:visible;mso-wrap-style:square">
                        <v:fill o:detectmouseclick="t"/>
                        <v:path o:connecttype="none"/>
                      </v:shape>
                      <v:shape id="Freeform 1087" o:spid="_x0000_s1098" style="position:absolute;left:7023;top:12693;width:11277;height:83;visibility:visible;mso-wrap-style:square;v-text-anchor:top" coordsize="1776,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B+HcUA AADdAAAADwAAAGRycy9kb3ducmV2LnhtbERPTWsCMRC9F/wPYYTeulmlLbI1igiCF6nVhdLbuJlu tt1MliTq6q83hYK3ebzPmc5724oT+dA4VjDKchDEldMN1wrK/eppAiJEZI2tY1JwoQDz2eBhioV2 Z/6g0y7WIoVwKFCBibErpAyVIYshcx1x4r6dtxgT9LXUHs8p3LZynOev0mLDqcFgR0tD1e/uaBUs fHnYHi6Tayi3ZnXc/Hx9vssXpR6H/eINRKQ+3sX/7rVO8/PnEfx9k06Qs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BgH4dxQAAAN0AAAAPAAAAAAAAAAAAAAAAAJgCAABkcnMv ZG93bnJldi54bWxQSwUGAAAAAAQABAD1AAAAigMAAAAA " path="m,l73,r,13l,13,,xm122,r73,l195,13r-73,l122,xm244,r73,l317,13r-73,l244,xm365,r73,l438,13r-73,l365,xm487,r73,l560,13r-73,l487,xm608,r73,l681,13r-73,l608,xm730,r73,l803,13r-73,l730,xm852,r73,l925,13r-73,l852,xm973,r73,l1046,13r-73,l973,xm1095,r73,l1168,13r-73,l1095,xm1216,r73,l1289,13r-73,l1216,xm1338,r73,l1411,13r-73,l1338,xm1460,r73,l1533,13r-73,l1460,xm1581,r73,l1654,13r-73,l1581,xm1703,r73,l1776,13r-73,l1703,xe" fillcolor="black" strokeweight=".1pt">
                        <v:stroke joinstyle="bevel"/>
                        <v:path arrowok="t" o:connecttype="custom" o:connectlocs="46355,0;0,8255;77470,0;123825,8255;77470,0;201295,0;154940,8255;231775,0;278130,8255;231775,0;355600,0;309245,8255;386080,0;432435,8255;386080,0;509905,0;463550,8255;541020,0;587375,8255;541020,0;664210,0;617855,8255;695325,0;741680,8255;695325,0;818515,0;772160,8255;849630,0;895985,8255;849630,0;973455,0;927100,8255;1003935,0;1050290,8255;1003935,0;1127760,0;1081405,8255" o:connectangles="0,0,0,0,0,0,0,0,0,0,0,0,0,0,0,0,0,0,0,0,0,0,0,0,0,0,0,0,0,0,0,0,0,0,0,0,0"/>
                        <o:lock v:ext="edit" verticies="t"/>
                      </v:shape>
                      <v:shape id="Freeform 1088" o:spid="_x0000_s1099" style="position:absolute;left:1803;top:12700;width:5239;height:2978;visibility:visible;mso-wrap-style:square;v-text-anchor:top" coordsize="825,4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sFtcQA AADdAAAADwAAAGRycy9kb3ducmV2LnhtbERPS2vCQBC+C/6HZYTedKOWIqmriA9avGlKex2y0yQ1 Oxt2VxP99a5Q8DYf33Pmy87U4kLOV5YVjEcJCOLc6ooLBV/ZbjgD4QOyxtoyKbiSh+Wi35tjqm3L B7ocQyFiCPsUFZQhNKmUPi/JoB/Zhjhyv9YZDBG6QmqHbQw3tZwkyZs0WHFsKLGhdUn56Xg2Ck7T 7d/+Z329uU01/bbZqr197FqlXgbd6h1EoC48xf/uTx3nJ68TeHwTT5CLOwAAAP//AwBQSwECLQAU AAYACAAAACEA8PeKu/0AAADiAQAAEwAAAAAAAAAAAAAAAAAAAAAAW0NvbnRlbnRfVHlwZXNdLnht bFBLAQItABQABgAIAAAAIQAx3V9h0gAAAI8BAAALAAAAAAAAAAAAAAAAAC4BAABfcmVscy8ucmVs c1BLAQItABQABgAIAAAAIQAzLwWeQQAAADkAAAAQAAAAAAAAAAAAAAAAACkCAABkcnMvc2hhcGV4 bWwueG1sUEsBAi0AFAAGAAgAAAAhAFELBbXEAAAA3QAAAA8AAAAAAAAAAAAAAAAAmAIAAGRycy9k b3ducmV2LnhtbFBLBQYAAAAABAAEAPUAAACJAwAAAAA= " path="m825,11l761,47,755,36,820,r5,11xm718,71r-65,37l647,96,712,60r6,11xm610,132r-65,36l539,156r65,-36l610,132xm502,192r-65,36l432,217r64,-37l502,192xm394,252r-65,36l324,277r65,-36l394,252xm286,312r-64,37l216,337r65,-36l286,312xm179,373r-65,36l108,397r65,-36l179,373xm71,433l6,469,,458,65,421r6,12xe" fillcolor="black" strokeweight=".1pt">
                        <v:stroke joinstyle="bevel"/>
                        <v:path arrowok="t" o:connecttype="custom" o:connectlocs="523875,6985;483235,29845;479425,22860;520700,0;523875,6985;455930,45085;414655,68580;410845,60960;452120,38100;455930,45085;387350,83820;346075,106680;342265,99060;383540,76200;387350,83820;318770,121920;277495,144780;274320,137795;314960,114300;318770,121920;250190,160020;208915,182880;205740,175895;247015,153035;250190,160020;181610,198120;140970,221615;137160,213995;178435,191135;181610,198120;113665,236855;72390,259715;68580,252095;109855,229235;113665,236855;45085,274955;3810,297815;0,290830;41275,267335;45085,274955" o:connectangles="0,0,0,0,0,0,0,0,0,0,0,0,0,0,0,0,0,0,0,0,0,0,0,0,0,0,0,0,0,0,0,0,0,0,0,0,0,0,0,0"/>
                        <o:lock v:ext="edit" verticies="t"/>
                      </v:shape>
                      <v:shape id="Freeform 1089" o:spid="_x0000_s1100" style="position:absolute;left:7010;top:12700;width:6102;height:2959;visibility:visible;mso-wrap-style:square;v-text-anchor:top" coordsize="961,4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CnYcQA AADdAAAADwAAAGRycy9kb3ducmV2LnhtbERPS2vCQBC+F/oflhG8SN1oa5HUTbDFQi/ik57H7JiE ZmdDds3j33cLQm/z8T1nlfamEi01rrSsYDaNQBBnVpecKzifPp+WIJxH1lhZJgUDOUiTx4cVxtp2 fKD26HMRQtjFqKDwvo6ldFlBBt3U1sSBu9rGoA+wyaVusAvhppLzKHqVBksODQXW9FFQ9nO8GQV5 ZtzksHvXy83+MnSLrekv22+lxqN+/QbCU+//xXf3lw7zo5dn+PsmnCCTXwAAAP//AwBQSwECLQAU AAYACAAAACEA8PeKu/0AAADiAQAAEwAAAAAAAAAAAAAAAAAAAAAAW0NvbnRlbnRfVHlwZXNdLnht bFBLAQItABQABgAIAAAAIQAx3V9h0gAAAI8BAAALAAAAAAAAAAAAAAAAAC4BAABfcmVscy8ucmVs c1BLAQItABQABgAIAAAAIQAzLwWeQQAAADkAAAAQAAAAAAAAAAAAAAAAACkCAABkcnMvc2hhcGV4 bWwueG1sUEsBAi0AFAAGAAgAAAAhADkgp2HEAAAA3QAAAA8AAAAAAAAAAAAAAAAAmAIAAGRycy9k b3ducmV2LnhtbFBLBQYAAAAABAAEAPUAAACJAwAAAAA= " path="m5,l72,31,67,43,,11,5,xm116,52r67,32l178,96,111,64r5,-12xm227,105r67,32l289,149,222,117r5,-12xm338,158r67,32l400,202,333,170r5,-12xm449,211r67,32l511,255,444,223r5,-12xm561,264r66,32l622,308,556,276r5,-12xm672,317r66,32l733,361,667,329r5,-12xm783,370r67,31l845,413,778,382r5,-12xm894,423r67,31l956,466,889,434r5,-11xe" fillcolor="black" strokeweight=".1pt">
                        <v:stroke joinstyle="bevel"/>
                        <v:path arrowok="t" o:connecttype="custom" o:connectlocs="3175,0;45720,19685;42545,27305;0,6985;3175,0;73660,33020;116205,53340;113030,60960;70485,40640;73660,33020;144145,66675;186690,86995;183515,94615;140970,74295;144145,66675;214630,100330;257175,120650;254000,128270;211455,107950;214630,100330;285115,133985;327660,154305;324485,161925;281940,141605;285115,133985;356235,167640;398145,187960;394970,195580;353060,175260;356235,167640;426720,201295;468630,221615;465455,229235;423545,208915;426720,201295;497205,234950;539750,254635;536575,262255;494030,242570;497205,234950;567690,268605;610235,288290;607060,295910;564515,275590;567690,268605" o:connectangles="0,0,0,0,0,0,0,0,0,0,0,0,0,0,0,0,0,0,0,0,0,0,0,0,0,0,0,0,0,0,0,0,0,0,0,0,0,0,0,0,0,0,0,0,0"/>
                        <o:lock v:ext="edit" verticies="t"/>
                      </v:shape>
                      <v:shape id="Freeform 1090" o:spid="_x0000_s1101" style="position:absolute;left:1695;top:12693;width:16916;height:3061;visibility:visible;mso-wrap-style:square;v-text-anchor:top" coordsize="2664,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MX5cQA AADdAAAADwAAAGRycy9kb3ducmV2LnhtbERPzU4CMRC+m/gOzZB4kxYCShYKEZXggYP8PMBkO2wb ttPNti6rT29JTLzNl+93Fqve16KjNrrAGkZDBYK4DMZxpeF03DzOQMSEbLAOTBq+KcJqeX+3wMKE K++pO6RK5BCOBWqwKTWFlLG05DEOQ0OcuXNoPaYM20qaFq853NdyrNST9Og4N1hs6NVSeTl8eQ2f bvp26bbu9PPcyJ1U0/Xm/Wi1fhj0L3MQifr0L/5zf5g8X00mcPsmnyCXvwAAAP//AwBQSwECLQAU AAYACAAAACEA8PeKu/0AAADiAQAAEwAAAAAAAAAAAAAAAAAAAAAAW0NvbnRlbnRfVHlwZXNdLnht bFBLAQItABQABgAIAAAAIQAx3V9h0gAAAI8BAAALAAAAAAAAAAAAAAAAAC4BAABfcmVscy8ucmVs c1BLAQItABQABgAIAAAAIQAzLwWeQQAAADkAAAAQAAAAAAAAAAAAAAAAACkCAABkcnMvc2hhcGV4 bWwueG1sUEsBAi0AFAAGAAgAAAAhANlzF+XEAAAA3QAAAA8AAAAAAAAAAAAAAAAAmAIAAGRycy9k b3ducmV2LnhtbFBLBQYAAAAABAAEAPUAAACJAwAAAAA= " path="m,469l72,456r2,13l2,482,,469xm120,448r72,-13l193,448r-72,13l120,448xm240,427r72,-13l313,427r-72,12l240,427xm360,406r72,-13l433,406r-71,12l360,406xm479,384r72,-12l554,385r-72,12l479,384xm599,363r72,-12l673,363r-72,13l599,363xm719,342r72,-13l793,342r-72,13l719,342xm839,321r72,-13l913,321r-72,13l839,321xm959,300r72,-13l1033,300r-72,13l959,300xm1079,279r72,-13l1153,279r-72,13l1079,279xm1199,258r72,-13l1273,258r-72,13l1199,258xm1319,237r72,-13l1393,237r-72,12l1319,237xm1439,215r72,-12l1513,216r-72,12l1439,215xm1559,194r72,-12l1633,194r-72,13l1559,194xm1679,173r72,-13l1753,173r-72,13l1679,173xm1799,152r72,-13l1873,152r-72,13l1799,152xm1919,131r72,-13l1993,131r-72,13l1919,131xm2039,110r72,-13l2113,110r-72,13l2039,110xm2159,89r72,-13l2233,89r-72,12l2159,89xm2279,67r72,-12l2353,68r-72,12l2279,67xm2399,46r72,-12l2473,47r-72,12l2399,46xm2519,25r72,-12l2593,25r-72,13l2519,25xm2639,4l2662,r2,13l2641,17,2639,4xe" fillcolor="black" strokeweight=".1pt">
                        <v:stroke joinstyle="bevel"/>
                        <v:path arrowok="t" o:connecttype="custom" o:connectlocs="45720,289560;1270,306070;76200,284480;122555,284480;76200,284480;198120,262890;153035,278765;228600,257810;274955,257810;228600,257810;349885,236220;306070,252095;380365,230505;427355,230505;380365,230505;502285,208915;457835,225425;532765,203835;579755,203835;532765,203835;654685,182245;610235,198755;685165,177165;732155,177165;685165,177165;807085,155575;762635,172085;837565,150495;884555,150495;837565,150495;959485,128905;915035,144780;989965,123190;1036955,123190;989965,123190;1111885,101600;1067435,118110;1142365,96520;1189355,96520;1142365,96520;1264285,74930;1219835,91440;1294765,69850;1341755,69850;1294765,69850;1416685,48260;1372235,64135;1447165,42545;1494155,43180;1447165,42545;1569085,21590;1524635,37465;1599565,15875;1646555,15875;1599565,15875;1690370,0;1677035,10795" o:connectangles="0,0,0,0,0,0,0,0,0,0,0,0,0,0,0,0,0,0,0,0,0,0,0,0,0,0,0,0,0,0,0,0,0,0,0,0,0,0,0,0,0,0,0,0,0,0,0,0,0,0,0,0,0,0,0,0,0"/>
                        <o:lock v:ext="edit" verticies="t"/>
                      </v:shape>
                      <v:line id="Line 1091" o:spid="_x0000_s1102" style="position:absolute;visibility:visible;mso-wrap-style:square" from="1701,15709" to="13277,15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2R31MUAAADdAAAADwAAAGRycy9kb3ducmV2LnhtbERPS2vCQBC+C/6HZQRvummptqZZpQjV gnjQivQ4zU4eNDubZlcT++tdQehtPr7nJIvOVOJMjSstK3gYRyCIU6tLzhUcPt9HLyCcR9ZYWSYF F3KwmPd7Ccbatryj897nIoSwi1FB4X0dS+nSggy6sa2JA5fZxqAPsMmlbrAN4aaSj1E0lQZLDg0F 1rQsKP3Zn4yCv+/L8yrbHKn9ssvfVMvZmrczpYaD7u0VhKfO/4vv7g8d5kdPE7h9E06Q8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2R31MUAAADdAAAADwAAAAAAAAAA AAAAAAChAgAAZHJzL2Rvd25yZXYueG1sUEsFBgAAAAAEAAQA+QAAAJMDAAAAAA== " strokeweight=".6pt">
                        <v:stroke joinstyle="miter"/>
                      </v:line>
                      <v:line id="Line 1092" o:spid="_x0000_s1103" style="position:absolute;flip:y;visibility:visible;mso-wrap-style:square" from="13277,12731" to="18605,15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G0MAAAADdAAAADwAAAGRycy9kb3ducmV2LnhtbERP24rCMBB9X/Afwgi+rWlF6lqNooKw +OblA4Zmtik2k7aJWv/eLAi+zeFcZ7nubS3u1PnKsYJ0nIAgLpyuuFRwOe+/f0D4gKyxdkwKnuRh vRp8LTHX7sFHup9CKWII+xwVmBCaXEpfGLLox64hjtyf6yyGCLtS6g4fMdzWcpIkmbRYcWww2NDO UHE93ayC+fG8IVOVc5MdLm06adN2tq2VGg37zQJEoD58xG/3r47zk2kG/9/EE+Tq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yfhtDAAAAA3QAAAA8AAAAAAAAAAAAAAAAA oQIAAGRycy9kb3ducmV2LnhtbFBLBQYAAAAABAAEAPkAAACOAwAAAAA= " strokeweight=".6pt">
                        <v:stroke joinstyle="miter"/>
                      </v:line>
                      <v:line id="Line 1093" o:spid="_x0000_s1104" style="position:absolute;flip:x;visibility:visible;mso-wrap-style:square" from="8680,13887" to="9442,14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MjS8EAAADdAAAADwAAAGRycy9kb3ducmV2LnhtbERP24rCMBB9F/Yfwgi+aVpZvHSbiiss LL55+YChmW2KzaRtota/3wiCb3M418k3g23EjXpfO1aQzhIQxKXTNVcKzqef6QqED8gaG8ek4EEe NsXHKMdMuzsf6HYMlYgh7DNUYEJoMyl9aciin7mWOHJ/rrcYIuwrqXu8x3DbyHmSLKTFmmODwZZ2 hsrL8WoVrA+nLZm6WpvF/tyl8y7tlt+NUpPxsP0CEWgIb/HL/avj/ORzCc9v4gmy+A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z0yNLwQAAAN0AAAAPAAAAAAAAAAAAAAAA AKECAABkcnMvZG93bnJldi54bWxQSwUGAAAAAAQABAD5AAAAjwMAAAAA " strokeweight=".6pt">
                        <v:stroke joinstyle="miter"/>
                      </v:line>
                      <v:line id="Line 1094" o:spid="_x0000_s1105" style="position:absolute;visibility:visible;mso-wrap-style:square" from="8680,14020" to="9385,143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XYSscAAADdAAAADwAAAGRycy9kb3ducmV2LnhtbESPQWvCQBCF70L/wzKF3nRTKbamrlKE toJ40Ip4HLNjEpqdjdmtif5651DwNsN78943k1nnKnWmJpSeDTwPElDEmbcl5wa2P5/9N1AhIlus PJOBCwWYTR96E0ytb3lN503MlYRwSNFAEWOdah2yghyGga+JRTv6xmGUtcm1bbCVcFfpYZKMtMOS paHAmuYFZb+bP2fgeri8fh2XO2r3fn7KrB5/82pszNNj9/EOKlIX7+b/64UV/ORFcOUbGUFP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ZdhKxwAAAN0AAAAPAAAAAAAA AAAAAAAAAKECAABkcnMvZG93bnJldi54bWxQSwUGAAAAAAQABAD5AAAAlQMAAAAA " strokeweight=".6pt">
                        <v:stroke joinstyle="miter"/>
                      </v:line>
                      <v:line id="Line 1095" o:spid="_x0000_s1106" style="position:absolute;visibility:visible;mso-wrap-style:square" from="10153,2895" to="18605,12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l90cQAAADdAAAADwAAAGRycy9kb3ducmV2LnhtbERPS2vCQBC+F/wPywje6kYp1URXEaFV KD34QDyO2TEJZmfT7Gpif323IHibj+8503lrSnGj2hWWFQz6EQji1OqCMwX73cfrGITzyBpLy6Tg Tg7ms87LFBNtG97QbeszEULYJagg975KpHRpTgZd31bEgTvb2qAPsM6krrEJ4aaUwyh6lwYLDg05 VrTMKb1sr0bB7+k++jx/Hag52uVPqmW84u9YqV63XUxAeGr9U/xwr3WYH73F8P9NOEHO/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KX3RxAAAAN0AAAAPAAAAAAAAAAAA AAAAAKECAABkcnMvZG93bnJldi54bWxQSwUGAAAAAAQABAD5AAAAkgMAAAAA " strokeweight=".6pt">
                        <v:stroke joinstyle="miter"/>
                      </v:line>
                      <v:line id="Line 1096" o:spid="_x0000_s1107" style="position:absolute;visibility:visible;mso-wrap-style:square" from="10153,2895" to="13277,15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pCkccAAADdAAAADwAAAGRycy9kb3ducmV2LnhtbESPQWvCQBCF70L/wzKF3nRTobamrlKE toJ40Ip4HLNjEpqdjdmtif5651DwNsN78943k1nnKnWmJpSeDTwPElDEmbcl5wa2P5/9N1AhIlus PJOBCwWYTR96E0ytb3lN503MlYRwSNFAEWOdah2yghyGga+JRTv6xmGUtcm1bbCVcFfpYZKMtMOS paHAmuYFZb+bP2fgeri8fh2XO2r3fn7KrB5/82pszNNj9/EOKlIX7+b/64UV/ORF+OUbGUFP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2ykKRxwAAAN0AAAAPAAAAAAAA AAAAAAAAAKECAABkcnMvZG93bnJldi54bWxQSwUGAAAAAAQABAD5AAAAlQMAAAAA " strokeweight=".6pt">
                        <v:stroke joinstyle="miter"/>
                      </v:line>
                      <v:shape id="Freeform 1097" o:spid="_x0000_s1108" style="position:absolute;left:6991;top:2882;width:3200;height:9868;visibility:visible;mso-wrap-style:square;v-text-anchor:top" coordsize="504,15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fCXMUA AADdAAAADwAAAGRycy9kb3ducmV2LnhtbERP22rCQBB9L/Qflin4VjeptGjqKqWgCFJBI4pv0+yY S7OzIbvG9O+7QsG3OZzrTOe9qUVHrSstK4iHEQjizOqScwX7dPE8BuE8ssbaMin4JQfz2ePDFBNt r7ylbudzEULYJaig8L5JpHRZQQbd0DbEgTvb1qAPsM2lbvEawk0tX6LoTRosOTQU2NBnQdnP7mIU VNX6+3TefE26UVqtjvv4EJfVUqnBU//xDsJT7+/if/dKh/nRawy3b8IJcvYHAAD//wMAUEsBAi0A FAAGAAgAAAAhAPD3irv9AAAA4gEAABMAAAAAAAAAAAAAAAAAAAAAAFtDb250ZW50X1R5cGVzXS54 bWxQSwECLQAUAAYACAAAACEAMd1fYdIAAACPAQAACwAAAAAAAAAAAAAAAAAuAQAAX3JlbHMvLnJl bHNQSwECLQAUAAYACAAAACEAMy8FnkEAAAA5AAAAEAAAAAAAAAAAAAAAAAApAgAAZHJzL3NoYXBl eG1sLnhtbFBLAQItABQABgAIAAAAIQCh98JcxQAAAN0AAAAPAAAAAAAAAAAAAAAAAJgCAABkcnMv ZG93bnJldi54bWxQSwUGAAAAAAQABAD1AAAAigMAAAAA " path="m504,4l480,78,469,74,492,r12,4xm465,127r-24,74l430,197r23,-74l465,127xm425,250r-23,74l390,320r24,-74l425,250xm386,374r-23,74l351,443r24,-73l386,374xm347,497r-23,74l312,567r23,-74l347,497xm308,620r-24,74l273,690r23,-74l308,620xm269,744r-24,74l234,813r23,-74l269,744xm229,867r-23,74l195,937r23,-74l229,867xm190,990r-23,74l155,1060r24,-74l190,990xm151,1113r-23,74l116,1183r24,-74l151,1113xm112,1237r-23,74l77,1306r23,-73l112,1237xm73,1360r-24,74l38,1430r23,-74l73,1360xm34,1483r-23,71l,1549r22,-70l34,1483xe" fillcolor="black" strokeweight=".1pt">
                        <v:stroke joinstyle="bevel"/>
                        <v:path arrowok="t" o:connecttype="custom" o:connectlocs="304800,49530;312420,0;295275,80645;273050,125095;295275,80645;255270,205740;262890,156210;245110,237490;222885,281305;245110,237490;205740,362585;212725,313055;195580,393700;173355,438150;195580,393700;155575,519430;163195,469265;145415,550545;123825,594995;145415,550545;106045,675640;113665,626110;95885,706755;73660,751205;95885,706755;56515,832485;63500,782955;46355,863600;24130,908050;46355,863600;6985,986790;13970,939165" o:connectangles="0,0,0,0,0,0,0,0,0,0,0,0,0,0,0,0,0,0,0,0,0,0,0,0,0,0,0,0,0,0,0,0"/>
                        <o:lock v:ext="edit" verticies="t"/>
                      </v:shape>
                      <v:line id="Line 1098" o:spid="_x0000_s1109" style="position:absolute;flip:x;visibility:visible;mso-wrap-style:square" from="1701,2895" to="10153,15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0WDsEAAADdAAAADwAAAGRycy9kb3ducmV2LnhtbERPzYrCMBC+C75DGMGbpi2oa9coKgiy N60PMDSzTdlm0jZRu2+/ERa8zcf3O5vdYBvxoN7XjhWk8wQEcel0zZWCW3GafYDwAVlj45gU/JKH 3XY82mCu3ZMv9LiGSsQQ9jkqMCG0uZS+NGTRz11LHLlv11sMEfaV1D0+Y7htZJYkS2mx5thgsKWj ofLnercK1pdiT6au1mb5devSrEu71aFRajoZ9p8gAg3hLf53n3WcnywyeH0TT5Db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mfRYOwQAAAN0AAAAPAAAAAAAAAAAAAAAA AKECAABkcnMvZG93bnJldi54bWxQSwUGAAAAAAQABAD5AAAAjwMAAAAA " strokeweight=".6pt">
                        <v:stroke joinstyle="miter"/>
                      </v:line>
                      <v:shape id="Freeform 1099" o:spid="_x0000_s1110" style="position:absolute;left:10115;top:2895;width:76;height:11246;visibility:visible;mso-wrap-style:square;v-text-anchor:top" coordsize="12,17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sN8MMA AADdAAAADwAAAGRycy9kb3ducmV2LnhtbERPTWvCQBC9F/wPywi91Y2WtpJmFVEET6HaHnqcZMck mJ2N2dVN/n23UOhtHu9zsvVgWnGn3jWWFcxnCQji0uqGKwVfn/unJQjnkTW2lknBSA7Wq8lDhqm2 gY90P/lKxBB2KSqove9SKV1Zk0E3sx1x5M62N+gj7Cupewwx3LRykSSv0mDDsaHGjrY1lZfTzSgI lM/H7dvy+5oXRRmOAXcfB1TqcTps3kF4Gvy/+M990HF+8vIMv9/EE+TqBwAA//8DAFBLAQItABQA BgAIAAAAIQDw94q7/QAAAOIBAAATAAAAAAAAAAAAAAAAAAAAAABbQ29udGVudF9UeXBlc10ueG1s UEsBAi0AFAAGAAgAAAAhADHdX2HSAAAAjwEAAAsAAAAAAAAAAAAAAAAALgEAAF9yZWxzLy5yZWxz UEsBAi0AFAAGAAgAAAAhADMvBZ5BAAAAOQAAABAAAAAAAAAAAAAAAAAAKQIAAGRycy9zaGFwZXht bC54bWxQSwECLQAUAAYACAAAACEAGlsN8MMAAADdAAAADwAAAAAAAAAAAAAAAACYAgAAZHJzL2Rv d25yZXYueG1sUEsFBgAAAAAEAAQA9QAAAIgDAAAAAA== " path="m12,r,78l,78,,,12,xm12,130r,78l,208,,130r12,xm12,260r,78l,338,,260r12,xm12,390r,79l,469,,390r12,xm12,521r,78l,599,,521r12,xm12,651r,78l,729,,651r12,xm12,781r,78l,859,,781r12,xm12,911r,78l,989,,911r12,xm12,1042r,78l,1120r,-78l12,1042xm12,1172r,78l,1250r,-78l12,1172xm12,1302r,78l,1380r,-78l12,1302xm12,1432r,78l,1510r,-78l12,1432xm12,1562r,79l,1641r,-79l12,1562xm12,1693r,78l,1771r,-78l12,1693xe" fillcolor="black" strokeweight=".1pt">
                        <v:stroke joinstyle="bevel"/>
                        <v:path arrowok="t" o:connecttype="custom" o:connectlocs="7620,49530;0,0;7620,82550;0,132080;7620,82550;7620,214630;0,165100;7620,247650;0,297815;7620,247650;7620,380365;0,330835;7620,413385;0,462915;7620,413385;7620,545465;0,495935;7620,578485;0,628015;7620,578485;7620,711200;0,661670;7620,744220;0,793750;7620,744220;7620,876300;0,826770;7620,909320;0,958850;7620,909320;7620,1042035;0,991870;7620,1075055;0,1124585;7620,1075055" o:connectangles="0,0,0,0,0,0,0,0,0,0,0,0,0,0,0,0,0,0,0,0,0,0,0,0,0,0,0,0,0,0,0,0,0,0,0"/>
                        <o:lock v:ext="edit" verticies="t"/>
                      </v:shape>
                      <v:rect id="Rectangle 1100" o:spid="_x0000_s1111" style="position:absolute;left:9575;top:14312;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aV38AA AADdAAAADwAAAGRycy9kb3ducmV2LnhtbERP22oCMRB9F/oPYQp900SpRbZGEUGw4ourHzBsZi80 mSxJdLd/bwqFvs3hXGe9HZ0VDwqx86xhPlMgiCtvOm403K6H6QpETMgGrWfS8EMRtpuXyRoL4we+ 0KNMjcghHAvU0KbUF1LGqiWHceZ74szVPjhMGYZGmoBDDndWLpT6kA47zg0t9rRvqfou706DvJaH YVXaoPxpUZ/t1/FSk9f67XXcfYJINKZ/8Z/7aPJ8tXyH32/yCXLzBAAA//8DAFBLAQItABQABgAI AAAAIQDw94q7/QAAAOIBAAATAAAAAAAAAAAAAAAAAAAAAABbQ29udGVudF9UeXBlc10ueG1sUEsB Ai0AFAAGAAgAAAAhADHdX2HSAAAAjwEAAAsAAAAAAAAAAAAAAAAALgEAAF9yZWxzLy5yZWxzUEsB Ai0AFAAGAAgAAAAhADMvBZ5BAAAAOQAAABAAAAAAAAAAAAAAAAAAKQIAAGRycy9zaGFwZXhtbC54 bWxQSwECLQAUAAYACAAAACEArkaV38AAAADdAAAADwAAAAAAAAAAAAAAAACYAgAAZHJzL2Rvd25y ZXYueG1sUEsFBgAAAAAEAAQA9QAAAIU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O</w:t>
                              </w:r>
                            </w:p>
                          </w:txbxContent>
                        </v:textbox>
                      </v:rect>
                      <v:rect id="Rectangle 1101" o:spid="_x0000_s1112" style="position:absolute;left:14897;top:6299;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uzncMA AADdAAAADwAAAGRycy9kb3ducmV2LnhtbESPzWoDMQyE74W8g1Ght8ZuDmXZxgmlEEhDL9n0AcRa +0NtebGd7Pbto0OhN4kZzXza7pfg1Y1SHiNbeFkbUMRtdCP3Fr4vh+cKVC7IDn1ksvBLGfa71cMW axdnPtOtKb2SEM41WhhKmWqtcztQwLyOE7FoXUwBi6yp1y7hLOHB640xrzrgyNIw4EQfA7U/zTVY 0JfmMFeNTyaeNt2X/zyeO4rWPj0u72+gCi3l3/x3fXSCbyrBlW9kBL27AwAA//8DAFBLAQItABQA BgAIAAAAIQDw94q7/QAAAOIBAAATAAAAAAAAAAAAAAAAAAAAAABbQ29udGVudF9UeXBlc10ueG1s UEsBAi0AFAAGAAgAAAAhADHdX2HSAAAAjwEAAAsAAAAAAAAAAAAAAAAALgEAAF9yZWxzLy5yZWxz UEsBAi0AFAAGAAgAAAAhADMvBZ5BAAAAOQAAABAAAAAAAAAAAAAAAAAAKQIAAGRycy9zaGFwZXht bC54bWxQSwECLQAUAAYACAAAACEAUWuzncMAAADdAAAADwAAAAAAAAAAAAAAAACYAgAAZHJzL2Rv d25yZXYueG1sUEsFBgAAAAAEAAQA9QAAAIg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color w:val="000000"/>
                                  <w:sz w:val="20"/>
                                  <w:szCs w:val="20"/>
                                </w:rPr>
                                <w:t>6</w:t>
                              </w:r>
                            </w:p>
                          </w:txbxContent>
                        </v:textbox>
                      </v:rect>
                      <v:rect id="Rectangle 1102" o:spid="_x0000_s1113" style="position:absolute;left:12738;top:16046;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cWBsAA AADdAAAADwAAAGRycy9kb3ducmV2LnhtbERPzWoCMRC+F/oOYQq91UQPZV2NIoJgSy+uPsCwmf3B ZLIkqbu+vSkUvM3H9zvr7eSsuFGIvWcN85kCQVx703Or4XI+fBQgYkI2aD2ThjtF2G5eX9ZYGj/y iW5VakUO4Viihi6loZQy1h05jDM/EGeu8cFhyjC00gQcc7izcqHUp3TYc27ocKB9R/W1+nUa5Lk6 jEVlg/Lfi+bHfh1PDXmt39+m3QpEoik9xf/uo8nzVbGEv2/yCXLzAAAA//8DAFBLAQItABQABgAI AAAAIQDw94q7/QAAAOIBAAATAAAAAAAAAAAAAAAAAAAAAABbQ29udGVudF9UeXBlc10ueG1sUEsB Ai0AFAAGAAgAAAAhADHdX2HSAAAAjwEAAAsAAAAAAAAAAAAAAAAALgEAAF9yZWxzLy5yZWxzUEsB Ai0AFAAGAAgAAAAhADMvBZ5BAAAAOQAAABAAAAAAAAAAAAAAAAAAKQIAAGRycy9zaGFwZXhtbC54 bWxQSwECLQAUAAYACAAAACEAPicWBsAAAADdAAAADwAAAAAAAAAAAAAAAACYAgAAZHJzL2Rvd25y ZXYueG1sUEsFBgAAAAAEAAQA9QAAAIU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D</w:t>
                              </w:r>
                            </w:p>
                          </w:txbxContent>
                        </v:textbox>
                      </v:rect>
                      <v:rect id="Rectangle 1103" o:spid="_x0000_s1114" style="position:absolute;left:1085;top:1604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QpRsMA AADdAAAADwAAAGRycy9kb3ducmV2LnhtbESPzWoDMQyE74W8g1Ght8ZuDiXdxAmlEEhLL9nkAcRa +0NsebGd7Pbtq0OhN4kZzXza7ufg1Z1SHiJbeFkaUMRNdAN3Fi7nw/MaVC7IDn1ksvBDGfa7xcMW KxcnPtG9Lp2SEM4VWuhLGSutc9NTwLyMI7FobUwBi6yp0y7hJOHB65UxrzrgwNLQ40gfPTXX+hYs 6HN9mNa1TyZ+rdpv/3k8tRStfXqc3zegCs3l3/x3fXSCb96EX76REfTuFwAA//8DAFBLAQItABQA BgAIAAAAIQDw94q7/QAAAOIBAAATAAAAAAAAAAAAAAAAAAAAAABbQ29udGVudF9UeXBlc10ueG1s UEsBAi0AFAAGAAgAAAAhADHdX2HSAAAAjwEAAAsAAAAAAAAAAAAAAAAALgEAAF9yZWxzLy5yZWxz UEsBAi0AFAAGAAgAAAAhADMvBZ5BAAAAOQAAABAAAAAAAAAAAAAAAAAAKQIAAGRycy9zaGFwZXht bC54bWxQSwECLQAUAAYACAAAACEAKsQpRsMAAADdAAAADwAAAAAAAAAAAAAAAACYAgAAZHJzL2Rv d25yZXYueG1sUEsFBgAAAAAEAAQA9QAAAIg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C</w:t>
                              </w:r>
                            </w:p>
                          </w:txbxContent>
                        </v:textbox>
                      </v:rect>
                      <v:rect id="Rectangle 1104" o:spid="_x0000_s1115" style="position:absolute;left:5638;top:1141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iM3cEA AADdAAAADwAAAGRycy9kb3ducmV2LnhtbERPzWoCMRC+F/oOYQq91WQ9iG6NiwiClV5cfYBhM/tD k8mSpO727ZtCwdt8fL+zrWZnxZ1CHDxrKBYKBHHjzcCdhtv1+LYGEROyQeuZNPxQhGr3/LTF0viJ L3SvUydyCMcSNfQpjaWUsenJYVz4kThzrQ8OU4ahkybglMOdlUulVtLhwLmhx5EOPTVf9bfTIK/1 cVrXNih/Xraf9uN0aclr/foy799BJJrTQ/zvPpk8X20K+PsmnyB3vwAAAP//AwBQSwECLQAUAAYA CAAAACEA8PeKu/0AAADiAQAAEwAAAAAAAAAAAAAAAAAAAAAAW0NvbnRlbnRfVHlwZXNdLnhtbFBL AQItABQABgAIAAAAIQAx3V9h0gAAAI8BAAALAAAAAAAAAAAAAAAAAC4BAABfcmVscy8ucmVsc1BL AQItABQABgAIAAAAIQAzLwWeQQAAADkAAAAQAAAAAAAAAAAAAAAAACkCAABkcnMvc2hhcGV4bWwu eG1sUEsBAi0AFAAGAAgAAAAhAEWIjN3BAAAA3QAAAA8AAAAAAAAAAAAAAAAAmAIAAGRycy9kb3du cmV2LnhtbFBLBQYAAAAABAAEAPUAAACGAw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B</w:t>
                              </w:r>
                            </w:p>
                          </w:txbxContent>
                        </v:textbox>
                      </v:rect>
                      <v:rect id="Rectangle 1105" o:spid="_x0000_s1116" style="position:absolute;left:18897;top:11258;width:90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oSqsAA AADdAAAADwAAAGRycy9kb3ducmV2LnhtbERPzWoCMRC+C32HMIXeNOkeRFejSEGw0ourDzBsZn8w mSxJ6m7fvikUvM3H9zvb/eSseFCIvWcN7wsFgrj2pudWw+16nK9AxIRs0HomDT8UYb97mW2xNH7k Cz2q1IocwrFEDV1KQyllrDtyGBd+IM5c44PDlGFopQk45nBnZaHUUjrsOTd0ONBHR/W9+nYa5LU6 jqvKBuXPRfNlP0+XhrzWb6/TYQMi0ZSe4n/3yeT5al3A3zf5BLn7BQAA//8DAFBLAQItABQABgAI AAAAIQDw94q7/QAAAOIBAAATAAAAAAAAAAAAAAAAAAAAAABbQ29udGVudF9UeXBlc10ueG1sUEsB Ai0AFAAGAAgAAAAhADHdX2HSAAAAjwEAAAsAAAAAAAAAAAAAAAAALgEAAF9yZWxzLy5yZWxzUEsB Ai0AFAAGAAgAAAAhADMvBZ5BAAAAOQAAABAAAAAAAAAAAAAAAAAAKQIAAGRycy9zaGFwZXhtbC54 bWxQSwECLQAUAAYACAAAACEAtVoSqsAAAADdAAAADwAAAAAAAAAAAAAAAACYAgAAZHJzL2Rvd25y ZXYueG1sUEsFBgAAAAAEAAQA9QAAAIU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A</w:t>
                              </w:r>
                            </w:p>
                          </w:txbxContent>
                        </v:textbox>
                      </v:rect>
                      <v:rect id="Rectangle 1106" o:spid="_x0000_s1117" style="position:absolute;left:9817;top:1168;width:90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ha3McAA AADdAAAADwAAAGRycy9kb3ducmV2LnhtbERP22oCMRB9F/oPYQq+aVILYrdGkYJgpS+ufsCwmb1g MlmS1N3+vREKvs3hXGe9HZ0VNwqx86zhba5AEFfedNxouJz3sxWImJANWs+k4Y8ibDcvkzUWxg98 oluZGpFDOBaooU2pL6SMVUsO49z3xJmrfXCYMgyNNAGHHO6sXCi1lA47zg0t9vTVUnUtf50GeS73 w6q0Qfnjov6x34dTTV7r6eu4+wSRaExP8b/7YPJ89fEOj2/yCXJzBwAA//8DAFBLAQItABQABgAI AAAAIQDw94q7/QAAAOIBAAATAAAAAAAAAAAAAAAAAAAAAABbQ29udGVudF9UeXBlc10ueG1sUEsB Ai0AFAAGAAgAAAAhADHdX2HSAAAAjwEAAAsAAAAAAAAAAAAAAAAALgEAAF9yZWxzLy5yZWxzUEsB Ai0AFAAGAAgAAAAhADMvBZ5BAAAAOQAAABAAAAAAAAAAAAAAAAAAKQIAAGRycy9zaGFwZXhtbC54 bWxQSwECLQAUAAYACAAAACEA2ha3McAAAADdAAAADwAAAAAAAAAAAAAAAACYAgAAZHJzL2Rvd25y ZXYueG1sUEsFBgAAAAAEAAQA9QAAAIU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S</w:t>
                              </w:r>
                            </w:p>
                          </w:txbxContent>
                        </v:textbox>
                      </v:rect>
                      <v:rect id="Rectangle 1107" o:spid="_x0000_s1118" style="position:absolute;left:16675;top:14312;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8vRcAA AADdAAAADwAAAGRycy9kb3ducmV2LnhtbERP22oCMRB9F/oPYQq+aVIpYrdGkYJgpS+ufsCwmb1g MlmS1N3+vREKvs3hXGe9HZ0VNwqx86zhba5AEFfedNxouJz3sxWImJANWs+k4Y8ibDcvkzUWxg98 oluZGpFDOBaooU2pL6SMVUsO49z3xJmrfXCYMgyNNAGHHO6sXCi1lA47zg0t9vTVUnUtf50GeS73 w6q0Qfnjov6x34dTTV7r6eu4+wSRaExP8b/7YPJ89fEOj2/yCXJzBwAA//8DAFBLAQItABQABgAI AAAAIQDw94q7/QAAAOIBAAATAAAAAAAAAAAAAAAAAAAAAABbQ29udGVudF9UeXBlc10ueG1sUEsB Ai0AFAAGAAgAAAAhADHdX2HSAAAAjwEAAAsAAAAAAAAAAAAAAAAALgEAAF9yZWxzLy5yZWxzUEsB Ai0AFAAGAAgAAAAhADMvBZ5BAAAAOQAAABAAAAAAAAAAAAAAAAAAKQIAAGRycy9zaGFwZXhtbC54 bWxQSwECLQAUAAYACAAAACEAVf8vRcAAAADdAAAADwAAAAAAAAAAAAAAAACYAgAAZHJzL2Rvd25y ZXYueG1sUEsFBgAAAAAEAAQA9QAAAIU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color w:val="000000"/>
                                  <w:sz w:val="20"/>
                                  <w:szCs w:val="20"/>
                                </w:rPr>
                                <w:t>4</w:t>
                              </w:r>
                            </w:p>
                          </w:txbxContent>
                        </v:textbox>
                      </v:rect>
                      <v:rect id="Rectangle 1108" o:spid="_x0000_s1119" style="position:absolute;left:13589;top:10756;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OK3sAA AADdAAAADwAAAGRycy9kb3ducmV2LnhtbERP22oCMRB9F/oPYQq+aVKhYrdGkYJgpS+ufsCwmb1g MlmS1N3+vREKvs3hXGe9HZ0VNwqx86zhba5AEFfedNxouJz3sxWImJANWs+k4Y8ibDcvkzUWxg98 oluZGpFDOBaooU2pL6SMVUsO49z3xJmrfXCYMgyNNAGHHO6sXCi1lA47zg0t9vTVUnUtf50GeS73 w6q0Qfnjov6x34dTTV7r6eu4+wSRaExP8b/7YPJ89fEOj2/yCXJzBwAA//8DAFBLAQItABQABgAI AAAAIQDw94q7/QAAAOIBAAATAAAAAAAAAAAAAAAAAAAAAABbQ29udGVudF9UeXBlc10ueG1sUEsB Ai0AFAAGAAgAAAAhADHdX2HSAAAAjwEAAAsAAAAAAAAAAAAAAAAALgEAAF9yZWxzLy5yZWxzUEsB Ai0AFAAGAAgAAAAhADMvBZ5BAAAAOQAAABAAAAAAAAAAAAAAAAAAKQIAAGRycy9zaGFwZXhtbC54 bWxQSwECLQAUAAYACAAAACEAOrOK3sAAAADdAAAADwAAAAAAAAAAAAAAAACYAgAAZHJzL2Rvd25y ZXYueG1sUEsFBgAAAAAEAAQA9QAAAIU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x</w:t>
                              </w:r>
                            </w:p>
                          </w:txbxContent>
                        </v:textbox>
                      </v:rect>
                      <v:oval id="Oval 1109" o:spid="_x0000_s1120" style="position:absolute;left:10039;top:14097;width:228;height: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NZcIA AADdAAAADwAAAGRycy9kb3ducmV2LnhtbERPTWsCMRC9F/wPYQRvNdselnY1ihQKS09qC16HZNys biZrkq6rv74pFHqbx/uc5Xp0nRgoxNazgqd5AYJYe9Nyo+Dr8/3xBURMyAY7z6TgRhHWq8nDEivj r7yjYZ8akUM4VqjAptRXUkZtyWGc+544c0cfHKYMQyNNwGsOd518LopSOmw5N1js6c2SPu+/nYIP N2x13duAelNuDyd7qe/yotRsOm4WIBKN6V/8565Nnl+8lvD7TT5Brn4AAAD//wMAUEsBAi0AFAAG AAgAAAAhAPD3irv9AAAA4gEAABMAAAAAAAAAAAAAAAAAAAAAAFtDb250ZW50X1R5cGVzXS54bWxQ SwECLQAUAAYACAAAACEAMd1fYdIAAACPAQAACwAAAAAAAAAAAAAAAAAuAQAAX3JlbHMvLnJlbHNQ SwECLQAUAAYACAAAACEAMy8FnkEAAAA5AAAAEAAAAAAAAAAAAAAAAAApAgAAZHJzL3NoYXBleG1s LnhtbFBLAQItABQABgAIAAAAIQD+V01lwgAAAN0AAAAPAAAAAAAAAAAAAAAAAJgCAABkcnMvZG93 bnJldi54bWxQSwUGAAAAAAQABAD1AAAAhwMAAAAA " fillcolor="black" strokeweight="0"/>
                      <v:oval id="Oval 1110" o:spid="_x0000_s1121" style="position:absolute;left:13163;top:15589;width:235;height: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vo/sIA AADdAAAADwAAAGRycy9kb3ducmV2LnhtbERPTWsCMRC9F/ofwhS81awetN0aRQRh8WRtodchGTer m8maxHXbX98Ihd7m8T5nsRpcK3oKsfGsYDIuQBBrbxquFXx+bJ9fQMSEbLD1TAq+KcJq+fiwwNL4 G79Tf0i1yCEcS1RgU+pKKaO25DCOfUecuaMPDlOGoZYm4C2Hu1ZOi2ImHTacGyx2tLGkz4erU7Bz /V5XnQ2o17P918leqh95UWr0NKzfQCQa0r/4z12ZPL94ncP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RG+j+wgAAAN0AAAAPAAAAAAAAAAAAAAAAAJgCAABkcnMvZG93 bnJldi54bWxQSwUGAAAAAAQABAD1AAAAhwMAAAAA " fillcolor="black" strokeweight="0"/>
                      <v:oval id="Oval 1111" o:spid="_x0000_s1122" style="position:absolute;left:1581;top:15589;width:235;height: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R8jMUA AADdAAAADwAAAGRycy9kb3ducmV2LnhtbESPQUsDMRCF70L/QxihN5vVQ9G1aSmFwtJTrYLXIRk3 azeTbRK3q7/eOQjeZnhv3vtmtZlCr0ZKuYts4H5RgSK20XXcGnh73d89gsoF2WEfmQx8U4bNenaz wtrFK7/QeCqtkhDONRrwpQy11tl6CpgXcSAW7SOmgEXW1GqX8CrhodcPVbXUATuWBo8D7TzZ8+kr GDiE8WibwSe02+Xx/dNfmh99MWZ+O22fQRWayr/577pxgl89Ca58IyPo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hHyMxQAAAN0AAAAPAAAAAAAAAAAAAAAAAJgCAABkcnMv ZG93bnJldi54bWxQSwUGAAAAAAQABAD1AAAAigMAAAAA " fillcolor="black" strokeweight="0"/>
                      <v:oval id="Oval 1112" o:spid="_x0000_s1123" style="position:absolute;left:18491;top:12611;width:235;height: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8jZF8IA AADdAAAADwAAAGRycy9kb3ducmV2LnhtbERPTWsCMRC9C/6HMII3zepB6tYoUhAWT1YLvQ7JdLPt ZrImcd321zcFobd5vM/Z7AbXip5CbDwrWMwLEMTam4ZrBW+Xw+wJREzIBlvPpOCbIuy249EGS+Pv /Er9OdUih3AsUYFNqSuljNqSwzj3HXHmPnxwmDIMtTQB7znctXJZFCvpsOHcYLGjF0v663xzCo6u P+mqswH1fnV6/7TX6kdelZpOhv0ziERD+hc/3JXJ84v1Gv6+ySfI7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PyNkXwgAAAN0AAAAPAAAAAAAAAAAAAAAAAJgCAABkcnMvZG93 bnJldi54bWxQSwUGAAAAAAQABAD1AAAAhwMAAAAA " fillcolor="black" strokeweight="0"/>
                      <v:oval id="Oval 1113" o:spid="_x0000_s1124" style="position:absolute;left:6908;top:12611;width:235;height: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nqkMQA AADdAAAADwAAAGRycy9kb3ducmV2LnhtbESPQWvDMAyF74P+B6PCbqvTHcrI6pYyGISeum6wq7C1 OG0sp7abZvv102Gwm8R7eu/TejuFXo2UchfZwHJRgSK20XXcGvh4f314ApULssM+Mhn4pgzbzexu jbWLN36j8VhaJSGcazTgSxlqrbP1FDAv4kAs2ldMAYusqdUu4U3CQ68fq2qlA3YsDR4HevFkz8dr MLAP48E2g09od6vD58lfmh99MeZ+Pu2eQRWayr/577pxgr+shF++kRH05hcAAP//AwBQSwECLQAU AAYACAAAACEA8PeKu/0AAADiAQAAEwAAAAAAAAAAAAAAAAAAAAAAW0NvbnRlbnRfVHlwZXNdLnht bFBLAQItABQABgAIAAAAIQAx3V9h0gAAAI8BAAALAAAAAAAAAAAAAAAAAC4BAABfcmVscy8ucmVs c1BLAQItABQABgAIAAAAIQAzLwWeQQAAADkAAAAQAAAAAAAAAAAAAAAAACkCAABkcnMvc2hhcGV4 bWwueG1sUEsBAi0AFAAGAAgAAAAhAIAZ6pDEAAAA3QAAAA8AAAAAAAAAAAAAAAAAmAIAAGRycy9k b3ducmV2LnhtbFBLBQYAAAAABAAEAPUAAACJAwAAAAA= " fillcolor="black" strokeweight="0"/>
                      <v:oval id="Oval 1114" o:spid="_x0000_s1125" style="position:absolute;left:10039;top:2768;width:228;height: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VPC8EA AADdAAAADwAAAGRycy9kb3ducmV2LnhtbERPTWsCMRC9F/wPYQreanZ7EFmNIkJh6clqodchmW62 biZrEtetv74pCN7m8T5ntRldJwYKsfWsoJwVIIi1Ny03Cj6Pby8LEDEhG+w8k4JfirBZT55WWBl/ 5Q8aDqkROYRjhQpsSn0lZdSWHMaZ74kz9+2Dw5RhaKQJeM3hrpOvRTGXDlvODRZ72lnSp8PFKXh3 w17XvQ2ot/P914891zd5Vmr6PG6XIBKN6SG+u2uT55dFCf/f5BPk+g8AAP//AwBQSwECLQAUAAYA CAAAACEA8PeKu/0AAADiAQAAEwAAAAAAAAAAAAAAAAAAAAAAW0NvbnRlbnRfVHlwZXNdLnhtbFBL AQItABQABgAIAAAAIQAx3V9h0gAAAI8BAAALAAAAAAAAAAAAAAAAAC4BAABfcmVscy8ucmVsc1BL AQItABQABgAIAAAAIQAzLwWeQQAAADkAAAAQAAAAAAAAAAAAAAAAACkCAABkcnMvc2hhcGV4bWwu eG1sUEsBAi0AFAAGAAgAAAAhAO9VTwvBAAAA3QAAAA8AAAAAAAAAAAAAAAAAmAIAAGRycy9kb3du cmV2LnhtbFBLBQYAAAAABAAEAPUAAACGAwAAAAA= "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426" type="#_x0000_t75" style="width:21.75pt;height:11.25pt" o:ole="">
            <v:imagedata r:id="rId799" o:title=""/>
          </v:shape>
          <o:OLEObject Type="Embed" ProgID="Equation.DSMT4" ShapeID="_x0000_i1426" DrawAspect="Content" ObjectID="_1624863399" r:id="rId800"/>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6"/>
          <w:sz w:val="20"/>
          <w:szCs w:val="20"/>
        </w:rPr>
        <w:object w:dxaOrig="2079" w:dyaOrig="340">
          <v:shape id="_x0000_i1427" type="#_x0000_t75" style="width:104.25pt;height:17.25pt" o:ole="">
            <v:imagedata r:id="rId801" o:title=""/>
          </v:shape>
          <o:OLEObject Type="Embed" ProgID="Equation.DSMT4" ShapeID="_x0000_i1427" DrawAspect="Content" ObjectID="_1624863400" r:id="rId802"/>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22"/>
          <w:sz w:val="20"/>
          <w:szCs w:val="20"/>
        </w:rPr>
        <w:object w:dxaOrig="1240" w:dyaOrig="560">
          <v:shape id="_x0000_i1428" type="#_x0000_t75" style="width:62.25pt;height:27.75pt" o:ole="">
            <v:imagedata r:id="rId803" o:title=""/>
          </v:shape>
          <o:OLEObject Type="Embed" ProgID="Equation.DSMT4" ShapeID="_x0000_i1428" DrawAspect="Content" ObjectID="_1624863401" r:id="rId804"/>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tbl>
      <w:tblPr>
        <w:tblW w:w="0" w:type="auto"/>
        <w:tblLook w:val="01E0" w:firstRow="1" w:lastRow="1" w:firstColumn="1" w:lastColumn="1" w:noHBand="0" w:noVBand="0"/>
      </w:tblPr>
      <w:tblGrid>
        <w:gridCol w:w="4560"/>
        <w:gridCol w:w="3576"/>
      </w:tblGrid>
      <w:tr w:rsidR="000B230C" w:rsidRPr="00ED5663" w:rsidTr="00C717C9">
        <w:tc>
          <w:tcPr>
            <w:tcW w:w="4560"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lastRenderedPageBreak/>
              <w:t>Câu 116.</w:t>
            </w:r>
            <w:r w:rsidRPr="00ED5663">
              <w:rPr>
                <w:rFonts w:ascii="Chu Văn An (Uni)" w:hAnsi="Chu Văn An (Uni)" w:cs="Chu Văn An (Uni)"/>
                <w:sz w:val="20"/>
                <w:szCs w:val="20"/>
              </w:rPr>
              <w:t xml:space="preserve"> Đặt </w:t>
            </w:r>
            <w:r w:rsidRPr="00ED5663">
              <w:rPr>
                <w:rFonts w:ascii="Chu Văn An (Uni)" w:hAnsi="Chu Văn An (Uni)" w:cs="Chu Văn An (Uni)"/>
                <w:position w:val="-6"/>
                <w:sz w:val="20"/>
                <w:szCs w:val="20"/>
              </w:rPr>
              <w:object w:dxaOrig="1200" w:dyaOrig="240">
                <v:shape id="_x0000_i1429" type="#_x0000_t75" style="width:60pt;height:12pt" o:ole="">
                  <v:imagedata r:id="rId805" o:title=""/>
                </v:shape>
                <o:OLEObject Type="Embed" ProgID="Equation.DSMT4" ShapeID="_x0000_i1429" DrawAspect="Content" ObjectID="_1624863402" r:id="rId806"/>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560" w:dyaOrig="260">
                <v:shape id="_x0000_i1430" type="#_x0000_t75" style="width:27.75pt;height:12.75pt" o:ole="">
                  <v:imagedata r:id="rId807" o:title=""/>
                </v:shape>
                <o:OLEObject Type="Embed" ProgID="Equation.DSMT4" ShapeID="_x0000_i1430" DrawAspect="Content" ObjectID="_1624863403" r:id="rId808"/>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6"/>
                <w:sz w:val="20"/>
                <w:szCs w:val="20"/>
              </w:rPr>
              <w:object w:dxaOrig="2600" w:dyaOrig="340">
                <v:shape id="_x0000_i1431" type="#_x0000_t75" style="width:129.75pt;height:17.25pt" o:ole="">
                  <v:imagedata r:id="rId809" o:title=""/>
                </v:shape>
                <o:OLEObject Type="Embed" ProgID="Equation.DSMT4" ShapeID="_x0000_i1431" DrawAspect="Content" ObjectID="_1624863404" r:id="rId810"/>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10"/>
                <w:sz w:val="20"/>
                <w:szCs w:val="20"/>
              </w:rPr>
              <w:object w:dxaOrig="1380" w:dyaOrig="380">
                <v:shape id="_x0000_i1432" type="#_x0000_t75" style="width:69pt;height:18.75pt" o:ole="">
                  <v:imagedata r:id="rId811" o:title=""/>
                </v:shape>
                <o:OLEObject Type="Embed" ProgID="Equation.DSMT4" ShapeID="_x0000_i1432" DrawAspect="Content" ObjectID="_1624863405" r:id="rId812"/>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hình thoi </w:t>
            </w:r>
            <w:r w:rsidRPr="00ED5663">
              <w:rPr>
                <w:rFonts w:ascii="Chu Văn An (Uni)" w:hAnsi="Chu Văn An (Uni)" w:cs="Chu Văn An (Uni)"/>
                <w:position w:val="-10"/>
                <w:sz w:val="20"/>
                <w:szCs w:val="20"/>
              </w:rPr>
              <w:object w:dxaOrig="2520" w:dyaOrig="380">
                <v:shape id="_x0000_i1433" type="#_x0000_t75" style="width:126pt;height:18.75pt" o:ole="">
                  <v:imagedata r:id="rId813" o:title=""/>
                </v:shape>
                <o:OLEObject Type="Embed" ProgID="Equation.DSMT4" ShapeID="_x0000_i1433" DrawAspect="Content" ObjectID="_1624863406" r:id="rId814"/>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499" w:dyaOrig="260">
                <v:shape id="_x0000_i1434" type="#_x0000_t75" style="width:24.75pt;height:12.75pt" o:ole="">
                  <v:imagedata r:id="rId815" o:title=""/>
                </v:shape>
                <o:OLEObject Type="Embed" ProgID="Equation.DSMT4" ShapeID="_x0000_i1434" DrawAspect="Content" ObjectID="_1624863407" r:id="rId816"/>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6"/>
                <w:sz w:val="20"/>
                <w:szCs w:val="20"/>
              </w:rPr>
              <w:object w:dxaOrig="2520" w:dyaOrig="340">
                <v:shape id="_x0000_i1435" type="#_x0000_t75" style="width:126pt;height:17.25pt" o:ole="">
                  <v:imagedata r:id="rId817" o:title=""/>
                </v:shape>
                <o:OLEObject Type="Embed" ProgID="Equation.DSMT4" ShapeID="_x0000_i1435" DrawAspect="Content" ObjectID="_1624863408" r:id="rId81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ể tích khối chóp </w:t>
            </w:r>
            <w:r w:rsidRPr="00ED5663">
              <w:rPr>
                <w:rFonts w:ascii="Chu Văn An (Uni)" w:hAnsi="Chu Văn An (Uni)" w:cs="Chu Văn An (Uni)"/>
                <w:position w:val="-22"/>
                <w:sz w:val="20"/>
                <w:szCs w:val="20"/>
              </w:rPr>
              <w:object w:dxaOrig="1760" w:dyaOrig="560">
                <v:shape id="_x0000_i1436" type="#_x0000_t75" style="width:87.75pt;height:27.75pt" o:ole="">
                  <v:imagedata r:id="rId819" o:title=""/>
                </v:shape>
                <o:OLEObject Type="Embed" ProgID="Equation.DSMT4" ShapeID="_x0000_i1436" DrawAspect="Content" ObjectID="_1624863409" r:id="rId820"/>
              </w:object>
            </w:r>
          </w:p>
        </w:tc>
        <w:tc>
          <w:tcPr>
            <w:tcW w:w="3576"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2131060" cy="1868805"/>
                      <wp:effectExtent l="0" t="0" r="2540" b="0"/>
                      <wp:docPr id="1055" name="Canvas 10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11" name="Freeform 1057"/>
                              <wps:cNvSpPr>
                                <a:spLocks noEditPoints="1"/>
                              </wps:cNvSpPr>
                              <wps:spPr bwMode="auto">
                                <a:xfrm>
                                  <a:off x="702310" y="1269365"/>
                                  <a:ext cx="1127760" cy="8255"/>
                                </a:xfrm>
                                <a:custGeom>
                                  <a:avLst/>
                                  <a:gdLst>
                                    <a:gd name="T0" fmla="*/ 73 w 1776"/>
                                    <a:gd name="T1" fmla="*/ 0 h 13"/>
                                    <a:gd name="T2" fmla="*/ 0 w 1776"/>
                                    <a:gd name="T3" fmla="*/ 13 h 13"/>
                                    <a:gd name="T4" fmla="*/ 122 w 1776"/>
                                    <a:gd name="T5" fmla="*/ 0 h 13"/>
                                    <a:gd name="T6" fmla="*/ 195 w 1776"/>
                                    <a:gd name="T7" fmla="*/ 13 h 13"/>
                                    <a:gd name="T8" fmla="*/ 122 w 1776"/>
                                    <a:gd name="T9" fmla="*/ 0 h 13"/>
                                    <a:gd name="T10" fmla="*/ 317 w 1776"/>
                                    <a:gd name="T11" fmla="*/ 0 h 13"/>
                                    <a:gd name="T12" fmla="*/ 244 w 1776"/>
                                    <a:gd name="T13" fmla="*/ 13 h 13"/>
                                    <a:gd name="T14" fmla="*/ 365 w 1776"/>
                                    <a:gd name="T15" fmla="*/ 0 h 13"/>
                                    <a:gd name="T16" fmla="*/ 438 w 1776"/>
                                    <a:gd name="T17" fmla="*/ 13 h 13"/>
                                    <a:gd name="T18" fmla="*/ 365 w 1776"/>
                                    <a:gd name="T19" fmla="*/ 0 h 13"/>
                                    <a:gd name="T20" fmla="*/ 560 w 1776"/>
                                    <a:gd name="T21" fmla="*/ 0 h 13"/>
                                    <a:gd name="T22" fmla="*/ 487 w 1776"/>
                                    <a:gd name="T23" fmla="*/ 13 h 13"/>
                                    <a:gd name="T24" fmla="*/ 608 w 1776"/>
                                    <a:gd name="T25" fmla="*/ 0 h 13"/>
                                    <a:gd name="T26" fmla="*/ 681 w 1776"/>
                                    <a:gd name="T27" fmla="*/ 13 h 13"/>
                                    <a:gd name="T28" fmla="*/ 608 w 1776"/>
                                    <a:gd name="T29" fmla="*/ 0 h 13"/>
                                    <a:gd name="T30" fmla="*/ 803 w 1776"/>
                                    <a:gd name="T31" fmla="*/ 0 h 13"/>
                                    <a:gd name="T32" fmla="*/ 730 w 1776"/>
                                    <a:gd name="T33" fmla="*/ 13 h 13"/>
                                    <a:gd name="T34" fmla="*/ 852 w 1776"/>
                                    <a:gd name="T35" fmla="*/ 0 h 13"/>
                                    <a:gd name="T36" fmla="*/ 925 w 1776"/>
                                    <a:gd name="T37" fmla="*/ 13 h 13"/>
                                    <a:gd name="T38" fmla="*/ 852 w 1776"/>
                                    <a:gd name="T39" fmla="*/ 0 h 13"/>
                                    <a:gd name="T40" fmla="*/ 1046 w 1776"/>
                                    <a:gd name="T41" fmla="*/ 0 h 13"/>
                                    <a:gd name="T42" fmla="*/ 973 w 1776"/>
                                    <a:gd name="T43" fmla="*/ 13 h 13"/>
                                    <a:gd name="T44" fmla="*/ 1095 w 1776"/>
                                    <a:gd name="T45" fmla="*/ 0 h 13"/>
                                    <a:gd name="T46" fmla="*/ 1168 w 1776"/>
                                    <a:gd name="T47" fmla="*/ 13 h 13"/>
                                    <a:gd name="T48" fmla="*/ 1095 w 1776"/>
                                    <a:gd name="T49" fmla="*/ 0 h 13"/>
                                    <a:gd name="T50" fmla="*/ 1289 w 1776"/>
                                    <a:gd name="T51" fmla="*/ 0 h 13"/>
                                    <a:gd name="T52" fmla="*/ 1216 w 1776"/>
                                    <a:gd name="T53" fmla="*/ 13 h 13"/>
                                    <a:gd name="T54" fmla="*/ 1338 w 1776"/>
                                    <a:gd name="T55" fmla="*/ 0 h 13"/>
                                    <a:gd name="T56" fmla="*/ 1411 w 1776"/>
                                    <a:gd name="T57" fmla="*/ 13 h 13"/>
                                    <a:gd name="T58" fmla="*/ 1338 w 1776"/>
                                    <a:gd name="T59" fmla="*/ 0 h 13"/>
                                    <a:gd name="T60" fmla="*/ 1533 w 1776"/>
                                    <a:gd name="T61" fmla="*/ 0 h 13"/>
                                    <a:gd name="T62" fmla="*/ 1460 w 1776"/>
                                    <a:gd name="T63" fmla="*/ 13 h 13"/>
                                    <a:gd name="T64" fmla="*/ 1581 w 1776"/>
                                    <a:gd name="T65" fmla="*/ 0 h 13"/>
                                    <a:gd name="T66" fmla="*/ 1654 w 1776"/>
                                    <a:gd name="T67" fmla="*/ 13 h 13"/>
                                    <a:gd name="T68" fmla="*/ 1581 w 1776"/>
                                    <a:gd name="T69" fmla="*/ 0 h 13"/>
                                    <a:gd name="T70" fmla="*/ 1776 w 1776"/>
                                    <a:gd name="T71" fmla="*/ 0 h 13"/>
                                    <a:gd name="T72" fmla="*/ 1703 w 1776"/>
                                    <a:gd name="T7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76" h="13">
                                      <a:moveTo>
                                        <a:pt x="0" y="0"/>
                                      </a:moveTo>
                                      <a:lnTo>
                                        <a:pt x="73" y="0"/>
                                      </a:lnTo>
                                      <a:lnTo>
                                        <a:pt x="73" y="13"/>
                                      </a:lnTo>
                                      <a:lnTo>
                                        <a:pt x="0" y="13"/>
                                      </a:lnTo>
                                      <a:lnTo>
                                        <a:pt x="0" y="0"/>
                                      </a:lnTo>
                                      <a:close/>
                                      <a:moveTo>
                                        <a:pt x="122" y="0"/>
                                      </a:moveTo>
                                      <a:lnTo>
                                        <a:pt x="195" y="0"/>
                                      </a:lnTo>
                                      <a:lnTo>
                                        <a:pt x="195" y="13"/>
                                      </a:lnTo>
                                      <a:lnTo>
                                        <a:pt x="122" y="13"/>
                                      </a:lnTo>
                                      <a:lnTo>
                                        <a:pt x="122" y="0"/>
                                      </a:lnTo>
                                      <a:close/>
                                      <a:moveTo>
                                        <a:pt x="244" y="0"/>
                                      </a:moveTo>
                                      <a:lnTo>
                                        <a:pt x="317" y="0"/>
                                      </a:lnTo>
                                      <a:lnTo>
                                        <a:pt x="317" y="13"/>
                                      </a:lnTo>
                                      <a:lnTo>
                                        <a:pt x="244" y="13"/>
                                      </a:lnTo>
                                      <a:lnTo>
                                        <a:pt x="244" y="0"/>
                                      </a:lnTo>
                                      <a:close/>
                                      <a:moveTo>
                                        <a:pt x="365" y="0"/>
                                      </a:moveTo>
                                      <a:lnTo>
                                        <a:pt x="438" y="0"/>
                                      </a:lnTo>
                                      <a:lnTo>
                                        <a:pt x="438" y="13"/>
                                      </a:lnTo>
                                      <a:lnTo>
                                        <a:pt x="365" y="13"/>
                                      </a:lnTo>
                                      <a:lnTo>
                                        <a:pt x="365" y="0"/>
                                      </a:lnTo>
                                      <a:close/>
                                      <a:moveTo>
                                        <a:pt x="487" y="0"/>
                                      </a:moveTo>
                                      <a:lnTo>
                                        <a:pt x="560" y="0"/>
                                      </a:lnTo>
                                      <a:lnTo>
                                        <a:pt x="560" y="13"/>
                                      </a:lnTo>
                                      <a:lnTo>
                                        <a:pt x="487" y="13"/>
                                      </a:lnTo>
                                      <a:lnTo>
                                        <a:pt x="487" y="0"/>
                                      </a:lnTo>
                                      <a:close/>
                                      <a:moveTo>
                                        <a:pt x="608" y="0"/>
                                      </a:moveTo>
                                      <a:lnTo>
                                        <a:pt x="681" y="0"/>
                                      </a:lnTo>
                                      <a:lnTo>
                                        <a:pt x="681" y="13"/>
                                      </a:lnTo>
                                      <a:lnTo>
                                        <a:pt x="608" y="13"/>
                                      </a:lnTo>
                                      <a:lnTo>
                                        <a:pt x="608" y="0"/>
                                      </a:lnTo>
                                      <a:close/>
                                      <a:moveTo>
                                        <a:pt x="730" y="0"/>
                                      </a:moveTo>
                                      <a:lnTo>
                                        <a:pt x="803" y="0"/>
                                      </a:lnTo>
                                      <a:lnTo>
                                        <a:pt x="803" y="13"/>
                                      </a:lnTo>
                                      <a:lnTo>
                                        <a:pt x="730" y="13"/>
                                      </a:lnTo>
                                      <a:lnTo>
                                        <a:pt x="730" y="0"/>
                                      </a:lnTo>
                                      <a:close/>
                                      <a:moveTo>
                                        <a:pt x="852" y="0"/>
                                      </a:moveTo>
                                      <a:lnTo>
                                        <a:pt x="925" y="0"/>
                                      </a:lnTo>
                                      <a:lnTo>
                                        <a:pt x="925" y="13"/>
                                      </a:lnTo>
                                      <a:lnTo>
                                        <a:pt x="852" y="13"/>
                                      </a:lnTo>
                                      <a:lnTo>
                                        <a:pt x="852" y="0"/>
                                      </a:lnTo>
                                      <a:close/>
                                      <a:moveTo>
                                        <a:pt x="973" y="0"/>
                                      </a:moveTo>
                                      <a:lnTo>
                                        <a:pt x="1046" y="0"/>
                                      </a:lnTo>
                                      <a:lnTo>
                                        <a:pt x="1046" y="13"/>
                                      </a:lnTo>
                                      <a:lnTo>
                                        <a:pt x="973" y="13"/>
                                      </a:lnTo>
                                      <a:lnTo>
                                        <a:pt x="973" y="0"/>
                                      </a:lnTo>
                                      <a:close/>
                                      <a:moveTo>
                                        <a:pt x="1095" y="0"/>
                                      </a:moveTo>
                                      <a:lnTo>
                                        <a:pt x="1168" y="0"/>
                                      </a:lnTo>
                                      <a:lnTo>
                                        <a:pt x="1168" y="13"/>
                                      </a:lnTo>
                                      <a:lnTo>
                                        <a:pt x="1095" y="13"/>
                                      </a:lnTo>
                                      <a:lnTo>
                                        <a:pt x="1095" y="0"/>
                                      </a:lnTo>
                                      <a:close/>
                                      <a:moveTo>
                                        <a:pt x="1216" y="0"/>
                                      </a:moveTo>
                                      <a:lnTo>
                                        <a:pt x="1289" y="0"/>
                                      </a:lnTo>
                                      <a:lnTo>
                                        <a:pt x="1289" y="13"/>
                                      </a:lnTo>
                                      <a:lnTo>
                                        <a:pt x="1216" y="13"/>
                                      </a:lnTo>
                                      <a:lnTo>
                                        <a:pt x="1216" y="0"/>
                                      </a:lnTo>
                                      <a:close/>
                                      <a:moveTo>
                                        <a:pt x="1338" y="0"/>
                                      </a:moveTo>
                                      <a:lnTo>
                                        <a:pt x="1411" y="0"/>
                                      </a:lnTo>
                                      <a:lnTo>
                                        <a:pt x="1411" y="13"/>
                                      </a:lnTo>
                                      <a:lnTo>
                                        <a:pt x="1338" y="13"/>
                                      </a:lnTo>
                                      <a:lnTo>
                                        <a:pt x="1338" y="0"/>
                                      </a:lnTo>
                                      <a:close/>
                                      <a:moveTo>
                                        <a:pt x="1460" y="0"/>
                                      </a:moveTo>
                                      <a:lnTo>
                                        <a:pt x="1533" y="0"/>
                                      </a:lnTo>
                                      <a:lnTo>
                                        <a:pt x="1533" y="13"/>
                                      </a:lnTo>
                                      <a:lnTo>
                                        <a:pt x="1460" y="13"/>
                                      </a:lnTo>
                                      <a:lnTo>
                                        <a:pt x="1460" y="0"/>
                                      </a:lnTo>
                                      <a:close/>
                                      <a:moveTo>
                                        <a:pt x="1581" y="0"/>
                                      </a:moveTo>
                                      <a:lnTo>
                                        <a:pt x="1654" y="0"/>
                                      </a:lnTo>
                                      <a:lnTo>
                                        <a:pt x="1654" y="13"/>
                                      </a:lnTo>
                                      <a:lnTo>
                                        <a:pt x="1581" y="13"/>
                                      </a:lnTo>
                                      <a:lnTo>
                                        <a:pt x="1581" y="0"/>
                                      </a:lnTo>
                                      <a:close/>
                                      <a:moveTo>
                                        <a:pt x="1703" y="0"/>
                                      </a:moveTo>
                                      <a:lnTo>
                                        <a:pt x="1776" y="0"/>
                                      </a:lnTo>
                                      <a:lnTo>
                                        <a:pt x="1776" y="13"/>
                                      </a:lnTo>
                                      <a:lnTo>
                                        <a:pt x="1703" y="13"/>
                                      </a:lnTo>
                                      <a:lnTo>
                                        <a:pt x="170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12" name="Freeform 1058"/>
                              <wps:cNvSpPr>
                                <a:spLocks noEditPoints="1"/>
                              </wps:cNvSpPr>
                              <wps:spPr bwMode="auto">
                                <a:xfrm>
                                  <a:off x="180340" y="1270000"/>
                                  <a:ext cx="523875" cy="297815"/>
                                </a:xfrm>
                                <a:custGeom>
                                  <a:avLst/>
                                  <a:gdLst>
                                    <a:gd name="T0" fmla="*/ 825 w 825"/>
                                    <a:gd name="T1" fmla="*/ 11 h 469"/>
                                    <a:gd name="T2" fmla="*/ 761 w 825"/>
                                    <a:gd name="T3" fmla="*/ 47 h 469"/>
                                    <a:gd name="T4" fmla="*/ 755 w 825"/>
                                    <a:gd name="T5" fmla="*/ 36 h 469"/>
                                    <a:gd name="T6" fmla="*/ 820 w 825"/>
                                    <a:gd name="T7" fmla="*/ 0 h 469"/>
                                    <a:gd name="T8" fmla="*/ 825 w 825"/>
                                    <a:gd name="T9" fmla="*/ 11 h 469"/>
                                    <a:gd name="T10" fmla="*/ 718 w 825"/>
                                    <a:gd name="T11" fmla="*/ 71 h 469"/>
                                    <a:gd name="T12" fmla="*/ 653 w 825"/>
                                    <a:gd name="T13" fmla="*/ 108 h 469"/>
                                    <a:gd name="T14" fmla="*/ 647 w 825"/>
                                    <a:gd name="T15" fmla="*/ 96 h 469"/>
                                    <a:gd name="T16" fmla="*/ 712 w 825"/>
                                    <a:gd name="T17" fmla="*/ 60 h 469"/>
                                    <a:gd name="T18" fmla="*/ 718 w 825"/>
                                    <a:gd name="T19" fmla="*/ 71 h 469"/>
                                    <a:gd name="T20" fmla="*/ 610 w 825"/>
                                    <a:gd name="T21" fmla="*/ 132 h 469"/>
                                    <a:gd name="T22" fmla="*/ 545 w 825"/>
                                    <a:gd name="T23" fmla="*/ 168 h 469"/>
                                    <a:gd name="T24" fmla="*/ 539 w 825"/>
                                    <a:gd name="T25" fmla="*/ 156 h 469"/>
                                    <a:gd name="T26" fmla="*/ 604 w 825"/>
                                    <a:gd name="T27" fmla="*/ 120 h 469"/>
                                    <a:gd name="T28" fmla="*/ 610 w 825"/>
                                    <a:gd name="T29" fmla="*/ 132 h 469"/>
                                    <a:gd name="T30" fmla="*/ 502 w 825"/>
                                    <a:gd name="T31" fmla="*/ 192 h 469"/>
                                    <a:gd name="T32" fmla="*/ 437 w 825"/>
                                    <a:gd name="T33" fmla="*/ 228 h 469"/>
                                    <a:gd name="T34" fmla="*/ 432 w 825"/>
                                    <a:gd name="T35" fmla="*/ 217 h 469"/>
                                    <a:gd name="T36" fmla="*/ 496 w 825"/>
                                    <a:gd name="T37" fmla="*/ 180 h 469"/>
                                    <a:gd name="T38" fmla="*/ 502 w 825"/>
                                    <a:gd name="T39" fmla="*/ 192 h 469"/>
                                    <a:gd name="T40" fmla="*/ 394 w 825"/>
                                    <a:gd name="T41" fmla="*/ 252 h 469"/>
                                    <a:gd name="T42" fmla="*/ 329 w 825"/>
                                    <a:gd name="T43" fmla="*/ 288 h 469"/>
                                    <a:gd name="T44" fmla="*/ 324 w 825"/>
                                    <a:gd name="T45" fmla="*/ 277 h 469"/>
                                    <a:gd name="T46" fmla="*/ 389 w 825"/>
                                    <a:gd name="T47" fmla="*/ 241 h 469"/>
                                    <a:gd name="T48" fmla="*/ 394 w 825"/>
                                    <a:gd name="T49" fmla="*/ 252 h 469"/>
                                    <a:gd name="T50" fmla="*/ 286 w 825"/>
                                    <a:gd name="T51" fmla="*/ 312 h 469"/>
                                    <a:gd name="T52" fmla="*/ 222 w 825"/>
                                    <a:gd name="T53" fmla="*/ 349 h 469"/>
                                    <a:gd name="T54" fmla="*/ 216 w 825"/>
                                    <a:gd name="T55" fmla="*/ 337 h 469"/>
                                    <a:gd name="T56" fmla="*/ 281 w 825"/>
                                    <a:gd name="T57" fmla="*/ 301 h 469"/>
                                    <a:gd name="T58" fmla="*/ 286 w 825"/>
                                    <a:gd name="T59" fmla="*/ 312 h 469"/>
                                    <a:gd name="T60" fmla="*/ 179 w 825"/>
                                    <a:gd name="T61" fmla="*/ 373 h 469"/>
                                    <a:gd name="T62" fmla="*/ 114 w 825"/>
                                    <a:gd name="T63" fmla="*/ 409 h 469"/>
                                    <a:gd name="T64" fmla="*/ 108 w 825"/>
                                    <a:gd name="T65" fmla="*/ 397 h 469"/>
                                    <a:gd name="T66" fmla="*/ 173 w 825"/>
                                    <a:gd name="T67" fmla="*/ 361 h 469"/>
                                    <a:gd name="T68" fmla="*/ 179 w 825"/>
                                    <a:gd name="T69" fmla="*/ 373 h 469"/>
                                    <a:gd name="T70" fmla="*/ 71 w 825"/>
                                    <a:gd name="T71" fmla="*/ 433 h 469"/>
                                    <a:gd name="T72" fmla="*/ 6 w 825"/>
                                    <a:gd name="T73" fmla="*/ 469 h 469"/>
                                    <a:gd name="T74" fmla="*/ 0 w 825"/>
                                    <a:gd name="T75" fmla="*/ 458 h 469"/>
                                    <a:gd name="T76" fmla="*/ 65 w 825"/>
                                    <a:gd name="T77" fmla="*/ 421 h 469"/>
                                    <a:gd name="T78" fmla="*/ 71 w 825"/>
                                    <a:gd name="T79" fmla="*/ 433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25" h="469">
                                      <a:moveTo>
                                        <a:pt x="825" y="11"/>
                                      </a:moveTo>
                                      <a:lnTo>
                                        <a:pt x="761" y="47"/>
                                      </a:lnTo>
                                      <a:lnTo>
                                        <a:pt x="755" y="36"/>
                                      </a:lnTo>
                                      <a:lnTo>
                                        <a:pt x="820" y="0"/>
                                      </a:lnTo>
                                      <a:lnTo>
                                        <a:pt x="825" y="11"/>
                                      </a:lnTo>
                                      <a:close/>
                                      <a:moveTo>
                                        <a:pt x="718" y="71"/>
                                      </a:moveTo>
                                      <a:lnTo>
                                        <a:pt x="653" y="108"/>
                                      </a:lnTo>
                                      <a:lnTo>
                                        <a:pt x="647" y="96"/>
                                      </a:lnTo>
                                      <a:lnTo>
                                        <a:pt x="712" y="60"/>
                                      </a:lnTo>
                                      <a:lnTo>
                                        <a:pt x="718" y="71"/>
                                      </a:lnTo>
                                      <a:close/>
                                      <a:moveTo>
                                        <a:pt x="610" y="132"/>
                                      </a:moveTo>
                                      <a:lnTo>
                                        <a:pt x="545" y="168"/>
                                      </a:lnTo>
                                      <a:lnTo>
                                        <a:pt x="539" y="156"/>
                                      </a:lnTo>
                                      <a:lnTo>
                                        <a:pt x="604" y="120"/>
                                      </a:lnTo>
                                      <a:lnTo>
                                        <a:pt x="610" y="132"/>
                                      </a:lnTo>
                                      <a:close/>
                                      <a:moveTo>
                                        <a:pt x="502" y="192"/>
                                      </a:moveTo>
                                      <a:lnTo>
                                        <a:pt x="437" y="228"/>
                                      </a:lnTo>
                                      <a:lnTo>
                                        <a:pt x="432" y="217"/>
                                      </a:lnTo>
                                      <a:lnTo>
                                        <a:pt x="496" y="180"/>
                                      </a:lnTo>
                                      <a:lnTo>
                                        <a:pt x="502" y="192"/>
                                      </a:lnTo>
                                      <a:close/>
                                      <a:moveTo>
                                        <a:pt x="394" y="252"/>
                                      </a:moveTo>
                                      <a:lnTo>
                                        <a:pt x="329" y="288"/>
                                      </a:lnTo>
                                      <a:lnTo>
                                        <a:pt x="324" y="277"/>
                                      </a:lnTo>
                                      <a:lnTo>
                                        <a:pt x="389" y="241"/>
                                      </a:lnTo>
                                      <a:lnTo>
                                        <a:pt x="394" y="252"/>
                                      </a:lnTo>
                                      <a:close/>
                                      <a:moveTo>
                                        <a:pt x="286" y="312"/>
                                      </a:moveTo>
                                      <a:lnTo>
                                        <a:pt x="222" y="349"/>
                                      </a:lnTo>
                                      <a:lnTo>
                                        <a:pt x="216" y="337"/>
                                      </a:lnTo>
                                      <a:lnTo>
                                        <a:pt x="281" y="301"/>
                                      </a:lnTo>
                                      <a:lnTo>
                                        <a:pt x="286" y="312"/>
                                      </a:lnTo>
                                      <a:close/>
                                      <a:moveTo>
                                        <a:pt x="179" y="373"/>
                                      </a:moveTo>
                                      <a:lnTo>
                                        <a:pt x="114" y="409"/>
                                      </a:lnTo>
                                      <a:lnTo>
                                        <a:pt x="108" y="397"/>
                                      </a:lnTo>
                                      <a:lnTo>
                                        <a:pt x="173" y="361"/>
                                      </a:lnTo>
                                      <a:lnTo>
                                        <a:pt x="179" y="373"/>
                                      </a:lnTo>
                                      <a:close/>
                                      <a:moveTo>
                                        <a:pt x="71" y="433"/>
                                      </a:moveTo>
                                      <a:lnTo>
                                        <a:pt x="6" y="469"/>
                                      </a:lnTo>
                                      <a:lnTo>
                                        <a:pt x="0" y="458"/>
                                      </a:lnTo>
                                      <a:lnTo>
                                        <a:pt x="65" y="421"/>
                                      </a:lnTo>
                                      <a:lnTo>
                                        <a:pt x="71" y="4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13" name="Freeform 1059"/>
                              <wps:cNvSpPr>
                                <a:spLocks noEditPoints="1"/>
                              </wps:cNvSpPr>
                              <wps:spPr bwMode="auto">
                                <a:xfrm>
                                  <a:off x="701040" y="1270000"/>
                                  <a:ext cx="610235" cy="295910"/>
                                </a:xfrm>
                                <a:custGeom>
                                  <a:avLst/>
                                  <a:gdLst>
                                    <a:gd name="T0" fmla="*/ 5 w 961"/>
                                    <a:gd name="T1" fmla="*/ 0 h 466"/>
                                    <a:gd name="T2" fmla="*/ 72 w 961"/>
                                    <a:gd name="T3" fmla="*/ 31 h 466"/>
                                    <a:gd name="T4" fmla="*/ 67 w 961"/>
                                    <a:gd name="T5" fmla="*/ 43 h 466"/>
                                    <a:gd name="T6" fmla="*/ 0 w 961"/>
                                    <a:gd name="T7" fmla="*/ 11 h 466"/>
                                    <a:gd name="T8" fmla="*/ 5 w 961"/>
                                    <a:gd name="T9" fmla="*/ 0 h 466"/>
                                    <a:gd name="T10" fmla="*/ 116 w 961"/>
                                    <a:gd name="T11" fmla="*/ 52 h 466"/>
                                    <a:gd name="T12" fmla="*/ 183 w 961"/>
                                    <a:gd name="T13" fmla="*/ 84 h 466"/>
                                    <a:gd name="T14" fmla="*/ 178 w 961"/>
                                    <a:gd name="T15" fmla="*/ 96 h 466"/>
                                    <a:gd name="T16" fmla="*/ 111 w 961"/>
                                    <a:gd name="T17" fmla="*/ 64 h 466"/>
                                    <a:gd name="T18" fmla="*/ 116 w 961"/>
                                    <a:gd name="T19" fmla="*/ 52 h 466"/>
                                    <a:gd name="T20" fmla="*/ 227 w 961"/>
                                    <a:gd name="T21" fmla="*/ 105 h 466"/>
                                    <a:gd name="T22" fmla="*/ 294 w 961"/>
                                    <a:gd name="T23" fmla="*/ 137 h 466"/>
                                    <a:gd name="T24" fmla="*/ 289 w 961"/>
                                    <a:gd name="T25" fmla="*/ 149 h 466"/>
                                    <a:gd name="T26" fmla="*/ 222 w 961"/>
                                    <a:gd name="T27" fmla="*/ 117 h 466"/>
                                    <a:gd name="T28" fmla="*/ 227 w 961"/>
                                    <a:gd name="T29" fmla="*/ 105 h 466"/>
                                    <a:gd name="T30" fmla="*/ 338 w 961"/>
                                    <a:gd name="T31" fmla="*/ 158 h 466"/>
                                    <a:gd name="T32" fmla="*/ 405 w 961"/>
                                    <a:gd name="T33" fmla="*/ 190 h 466"/>
                                    <a:gd name="T34" fmla="*/ 400 w 961"/>
                                    <a:gd name="T35" fmla="*/ 202 h 466"/>
                                    <a:gd name="T36" fmla="*/ 333 w 961"/>
                                    <a:gd name="T37" fmla="*/ 170 h 466"/>
                                    <a:gd name="T38" fmla="*/ 338 w 961"/>
                                    <a:gd name="T39" fmla="*/ 158 h 466"/>
                                    <a:gd name="T40" fmla="*/ 449 w 961"/>
                                    <a:gd name="T41" fmla="*/ 211 h 466"/>
                                    <a:gd name="T42" fmla="*/ 516 w 961"/>
                                    <a:gd name="T43" fmla="*/ 243 h 466"/>
                                    <a:gd name="T44" fmla="*/ 511 w 961"/>
                                    <a:gd name="T45" fmla="*/ 255 h 466"/>
                                    <a:gd name="T46" fmla="*/ 444 w 961"/>
                                    <a:gd name="T47" fmla="*/ 223 h 466"/>
                                    <a:gd name="T48" fmla="*/ 449 w 961"/>
                                    <a:gd name="T49" fmla="*/ 211 h 466"/>
                                    <a:gd name="T50" fmla="*/ 561 w 961"/>
                                    <a:gd name="T51" fmla="*/ 264 h 466"/>
                                    <a:gd name="T52" fmla="*/ 627 w 961"/>
                                    <a:gd name="T53" fmla="*/ 296 h 466"/>
                                    <a:gd name="T54" fmla="*/ 622 w 961"/>
                                    <a:gd name="T55" fmla="*/ 308 h 466"/>
                                    <a:gd name="T56" fmla="*/ 556 w 961"/>
                                    <a:gd name="T57" fmla="*/ 276 h 466"/>
                                    <a:gd name="T58" fmla="*/ 561 w 961"/>
                                    <a:gd name="T59" fmla="*/ 264 h 466"/>
                                    <a:gd name="T60" fmla="*/ 672 w 961"/>
                                    <a:gd name="T61" fmla="*/ 317 h 466"/>
                                    <a:gd name="T62" fmla="*/ 738 w 961"/>
                                    <a:gd name="T63" fmla="*/ 349 h 466"/>
                                    <a:gd name="T64" fmla="*/ 733 w 961"/>
                                    <a:gd name="T65" fmla="*/ 361 h 466"/>
                                    <a:gd name="T66" fmla="*/ 667 w 961"/>
                                    <a:gd name="T67" fmla="*/ 329 h 466"/>
                                    <a:gd name="T68" fmla="*/ 672 w 961"/>
                                    <a:gd name="T69" fmla="*/ 317 h 466"/>
                                    <a:gd name="T70" fmla="*/ 783 w 961"/>
                                    <a:gd name="T71" fmla="*/ 370 h 466"/>
                                    <a:gd name="T72" fmla="*/ 850 w 961"/>
                                    <a:gd name="T73" fmla="*/ 401 h 466"/>
                                    <a:gd name="T74" fmla="*/ 845 w 961"/>
                                    <a:gd name="T75" fmla="*/ 413 h 466"/>
                                    <a:gd name="T76" fmla="*/ 778 w 961"/>
                                    <a:gd name="T77" fmla="*/ 382 h 466"/>
                                    <a:gd name="T78" fmla="*/ 783 w 961"/>
                                    <a:gd name="T79" fmla="*/ 370 h 466"/>
                                    <a:gd name="T80" fmla="*/ 894 w 961"/>
                                    <a:gd name="T81" fmla="*/ 423 h 466"/>
                                    <a:gd name="T82" fmla="*/ 961 w 961"/>
                                    <a:gd name="T83" fmla="*/ 454 h 466"/>
                                    <a:gd name="T84" fmla="*/ 956 w 961"/>
                                    <a:gd name="T85" fmla="*/ 466 h 466"/>
                                    <a:gd name="T86" fmla="*/ 889 w 961"/>
                                    <a:gd name="T87" fmla="*/ 434 h 466"/>
                                    <a:gd name="T88" fmla="*/ 894 w 961"/>
                                    <a:gd name="T89" fmla="*/ 423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61" h="466">
                                      <a:moveTo>
                                        <a:pt x="5" y="0"/>
                                      </a:moveTo>
                                      <a:lnTo>
                                        <a:pt x="72" y="31"/>
                                      </a:lnTo>
                                      <a:lnTo>
                                        <a:pt x="67" y="43"/>
                                      </a:lnTo>
                                      <a:lnTo>
                                        <a:pt x="0" y="11"/>
                                      </a:lnTo>
                                      <a:lnTo>
                                        <a:pt x="5" y="0"/>
                                      </a:lnTo>
                                      <a:close/>
                                      <a:moveTo>
                                        <a:pt x="116" y="52"/>
                                      </a:moveTo>
                                      <a:lnTo>
                                        <a:pt x="183" y="84"/>
                                      </a:lnTo>
                                      <a:lnTo>
                                        <a:pt x="178" y="96"/>
                                      </a:lnTo>
                                      <a:lnTo>
                                        <a:pt x="111" y="64"/>
                                      </a:lnTo>
                                      <a:lnTo>
                                        <a:pt x="116" y="52"/>
                                      </a:lnTo>
                                      <a:close/>
                                      <a:moveTo>
                                        <a:pt x="227" y="105"/>
                                      </a:moveTo>
                                      <a:lnTo>
                                        <a:pt x="294" y="137"/>
                                      </a:lnTo>
                                      <a:lnTo>
                                        <a:pt x="289" y="149"/>
                                      </a:lnTo>
                                      <a:lnTo>
                                        <a:pt x="222" y="117"/>
                                      </a:lnTo>
                                      <a:lnTo>
                                        <a:pt x="227" y="105"/>
                                      </a:lnTo>
                                      <a:close/>
                                      <a:moveTo>
                                        <a:pt x="338" y="158"/>
                                      </a:moveTo>
                                      <a:lnTo>
                                        <a:pt x="405" y="190"/>
                                      </a:lnTo>
                                      <a:lnTo>
                                        <a:pt x="400" y="202"/>
                                      </a:lnTo>
                                      <a:lnTo>
                                        <a:pt x="333" y="170"/>
                                      </a:lnTo>
                                      <a:lnTo>
                                        <a:pt x="338" y="158"/>
                                      </a:lnTo>
                                      <a:close/>
                                      <a:moveTo>
                                        <a:pt x="449" y="211"/>
                                      </a:moveTo>
                                      <a:lnTo>
                                        <a:pt x="516" y="243"/>
                                      </a:lnTo>
                                      <a:lnTo>
                                        <a:pt x="511" y="255"/>
                                      </a:lnTo>
                                      <a:lnTo>
                                        <a:pt x="444" y="223"/>
                                      </a:lnTo>
                                      <a:lnTo>
                                        <a:pt x="449" y="211"/>
                                      </a:lnTo>
                                      <a:close/>
                                      <a:moveTo>
                                        <a:pt x="561" y="264"/>
                                      </a:moveTo>
                                      <a:lnTo>
                                        <a:pt x="627" y="296"/>
                                      </a:lnTo>
                                      <a:lnTo>
                                        <a:pt x="622" y="308"/>
                                      </a:lnTo>
                                      <a:lnTo>
                                        <a:pt x="556" y="276"/>
                                      </a:lnTo>
                                      <a:lnTo>
                                        <a:pt x="561" y="264"/>
                                      </a:lnTo>
                                      <a:close/>
                                      <a:moveTo>
                                        <a:pt x="672" y="317"/>
                                      </a:moveTo>
                                      <a:lnTo>
                                        <a:pt x="738" y="349"/>
                                      </a:lnTo>
                                      <a:lnTo>
                                        <a:pt x="733" y="361"/>
                                      </a:lnTo>
                                      <a:lnTo>
                                        <a:pt x="667" y="329"/>
                                      </a:lnTo>
                                      <a:lnTo>
                                        <a:pt x="672" y="317"/>
                                      </a:lnTo>
                                      <a:close/>
                                      <a:moveTo>
                                        <a:pt x="783" y="370"/>
                                      </a:moveTo>
                                      <a:lnTo>
                                        <a:pt x="850" y="401"/>
                                      </a:lnTo>
                                      <a:lnTo>
                                        <a:pt x="845" y="413"/>
                                      </a:lnTo>
                                      <a:lnTo>
                                        <a:pt x="778" y="382"/>
                                      </a:lnTo>
                                      <a:lnTo>
                                        <a:pt x="783" y="370"/>
                                      </a:lnTo>
                                      <a:close/>
                                      <a:moveTo>
                                        <a:pt x="894" y="423"/>
                                      </a:moveTo>
                                      <a:lnTo>
                                        <a:pt x="961" y="454"/>
                                      </a:lnTo>
                                      <a:lnTo>
                                        <a:pt x="956" y="466"/>
                                      </a:lnTo>
                                      <a:lnTo>
                                        <a:pt x="889" y="434"/>
                                      </a:lnTo>
                                      <a:lnTo>
                                        <a:pt x="894" y="42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14" name="Freeform 1060"/>
                              <wps:cNvSpPr>
                                <a:spLocks noEditPoints="1"/>
                              </wps:cNvSpPr>
                              <wps:spPr bwMode="auto">
                                <a:xfrm>
                                  <a:off x="169545" y="1269365"/>
                                  <a:ext cx="1691640" cy="306070"/>
                                </a:xfrm>
                                <a:custGeom>
                                  <a:avLst/>
                                  <a:gdLst>
                                    <a:gd name="T0" fmla="*/ 72 w 2664"/>
                                    <a:gd name="T1" fmla="*/ 456 h 482"/>
                                    <a:gd name="T2" fmla="*/ 2 w 2664"/>
                                    <a:gd name="T3" fmla="*/ 482 h 482"/>
                                    <a:gd name="T4" fmla="*/ 120 w 2664"/>
                                    <a:gd name="T5" fmla="*/ 448 h 482"/>
                                    <a:gd name="T6" fmla="*/ 193 w 2664"/>
                                    <a:gd name="T7" fmla="*/ 448 h 482"/>
                                    <a:gd name="T8" fmla="*/ 120 w 2664"/>
                                    <a:gd name="T9" fmla="*/ 448 h 482"/>
                                    <a:gd name="T10" fmla="*/ 312 w 2664"/>
                                    <a:gd name="T11" fmla="*/ 414 h 482"/>
                                    <a:gd name="T12" fmla="*/ 241 w 2664"/>
                                    <a:gd name="T13" fmla="*/ 439 h 482"/>
                                    <a:gd name="T14" fmla="*/ 360 w 2664"/>
                                    <a:gd name="T15" fmla="*/ 406 h 482"/>
                                    <a:gd name="T16" fmla="*/ 433 w 2664"/>
                                    <a:gd name="T17" fmla="*/ 406 h 482"/>
                                    <a:gd name="T18" fmla="*/ 360 w 2664"/>
                                    <a:gd name="T19" fmla="*/ 406 h 482"/>
                                    <a:gd name="T20" fmla="*/ 551 w 2664"/>
                                    <a:gd name="T21" fmla="*/ 372 h 482"/>
                                    <a:gd name="T22" fmla="*/ 482 w 2664"/>
                                    <a:gd name="T23" fmla="*/ 397 h 482"/>
                                    <a:gd name="T24" fmla="*/ 599 w 2664"/>
                                    <a:gd name="T25" fmla="*/ 363 h 482"/>
                                    <a:gd name="T26" fmla="*/ 673 w 2664"/>
                                    <a:gd name="T27" fmla="*/ 363 h 482"/>
                                    <a:gd name="T28" fmla="*/ 599 w 2664"/>
                                    <a:gd name="T29" fmla="*/ 363 h 482"/>
                                    <a:gd name="T30" fmla="*/ 791 w 2664"/>
                                    <a:gd name="T31" fmla="*/ 329 h 482"/>
                                    <a:gd name="T32" fmla="*/ 721 w 2664"/>
                                    <a:gd name="T33" fmla="*/ 355 h 482"/>
                                    <a:gd name="T34" fmla="*/ 839 w 2664"/>
                                    <a:gd name="T35" fmla="*/ 321 h 482"/>
                                    <a:gd name="T36" fmla="*/ 913 w 2664"/>
                                    <a:gd name="T37" fmla="*/ 321 h 482"/>
                                    <a:gd name="T38" fmla="*/ 839 w 2664"/>
                                    <a:gd name="T39" fmla="*/ 321 h 482"/>
                                    <a:gd name="T40" fmla="*/ 1031 w 2664"/>
                                    <a:gd name="T41" fmla="*/ 287 h 482"/>
                                    <a:gd name="T42" fmla="*/ 961 w 2664"/>
                                    <a:gd name="T43" fmla="*/ 313 h 482"/>
                                    <a:gd name="T44" fmla="*/ 1079 w 2664"/>
                                    <a:gd name="T45" fmla="*/ 279 h 482"/>
                                    <a:gd name="T46" fmla="*/ 1153 w 2664"/>
                                    <a:gd name="T47" fmla="*/ 279 h 482"/>
                                    <a:gd name="T48" fmla="*/ 1079 w 2664"/>
                                    <a:gd name="T49" fmla="*/ 279 h 482"/>
                                    <a:gd name="T50" fmla="*/ 1271 w 2664"/>
                                    <a:gd name="T51" fmla="*/ 245 h 482"/>
                                    <a:gd name="T52" fmla="*/ 1201 w 2664"/>
                                    <a:gd name="T53" fmla="*/ 271 h 482"/>
                                    <a:gd name="T54" fmla="*/ 1319 w 2664"/>
                                    <a:gd name="T55" fmla="*/ 237 h 482"/>
                                    <a:gd name="T56" fmla="*/ 1393 w 2664"/>
                                    <a:gd name="T57" fmla="*/ 237 h 482"/>
                                    <a:gd name="T58" fmla="*/ 1319 w 2664"/>
                                    <a:gd name="T59" fmla="*/ 237 h 482"/>
                                    <a:gd name="T60" fmla="*/ 1511 w 2664"/>
                                    <a:gd name="T61" fmla="*/ 203 h 482"/>
                                    <a:gd name="T62" fmla="*/ 1441 w 2664"/>
                                    <a:gd name="T63" fmla="*/ 228 h 482"/>
                                    <a:gd name="T64" fmla="*/ 1559 w 2664"/>
                                    <a:gd name="T65" fmla="*/ 194 h 482"/>
                                    <a:gd name="T66" fmla="*/ 1633 w 2664"/>
                                    <a:gd name="T67" fmla="*/ 194 h 482"/>
                                    <a:gd name="T68" fmla="*/ 1559 w 2664"/>
                                    <a:gd name="T69" fmla="*/ 194 h 482"/>
                                    <a:gd name="T70" fmla="*/ 1751 w 2664"/>
                                    <a:gd name="T71" fmla="*/ 160 h 482"/>
                                    <a:gd name="T72" fmla="*/ 1681 w 2664"/>
                                    <a:gd name="T73" fmla="*/ 186 h 482"/>
                                    <a:gd name="T74" fmla="*/ 1799 w 2664"/>
                                    <a:gd name="T75" fmla="*/ 152 h 482"/>
                                    <a:gd name="T76" fmla="*/ 1873 w 2664"/>
                                    <a:gd name="T77" fmla="*/ 152 h 482"/>
                                    <a:gd name="T78" fmla="*/ 1799 w 2664"/>
                                    <a:gd name="T79" fmla="*/ 152 h 482"/>
                                    <a:gd name="T80" fmla="*/ 1991 w 2664"/>
                                    <a:gd name="T81" fmla="*/ 118 h 482"/>
                                    <a:gd name="T82" fmla="*/ 1921 w 2664"/>
                                    <a:gd name="T83" fmla="*/ 144 h 482"/>
                                    <a:gd name="T84" fmla="*/ 2039 w 2664"/>
                                    <a:gd name="T85" fmla="*/ 110 h 482"/>
                                    <a:gd name="T86" fmla="*/ 2113 w 2664"/>
                                    <a:gd name="T87" fmla="*/ 110 h 482"/>
                                    <a:gd name="T88" fmla="*/ 2039 w 2664"/>
                                    <a:gd name="T89" fmla="*/ 110 h 482"/>
                                    <a:gd name="T90" fmla="*/ 2231 w 2664"/>
                                    <a:gd name="T91" fmla="*/ 76 h 482"/>
                                    <a:gd name="T92" fmla="*/ 2161 w 2664"/>
                                    <a:gd name="T93" fmla="*/ 101 h 482"/>
                                    <a:gd name="T94" fmla="*/ 2279 w 2664"/>
                                    <a:gd name="T95" fmla="*/ 67 h 482"/>
                                    <a:gd name="T96" fmla="*/ 2353 w 2664"/>
                                    <a:gd name="T97" fmla="*/ 68 h 482"/>
                                    <a:gd name="T98" fmla="*/ 2279 w 2664"/>
                                    <a:gd name="T99" fmla="*/ 67 h 482"/>
                                    <a:gd name="T100" fmla="*/ 2471 w 2664"/>
                                    <a:gd name="T101" fmla="*/ 34 h 482"/>
                                    <a:gd name="T102" fmla="*/ 2401 w 2664"/>
                                    <a:gd name="T103" fmla="*/ 59 h 482"/>
                                    <a:gd name="T104" fmla="*/ 2519 w 2664"/>
                                    <a:gd name="T105" fmla="*/ 25 h 482"/>
                                    <a:gd name="T106" fmla="*/ 2593 w 2664"/>
                                    <a:gd name="T107" fmla="*/ 25 h 482"/>
                                    <a:gd name="T108" fmla="*/ 2519 w 2664"/>
                                    <a:gd name="T109" fmla="*/ 25 h 482"/>
                                    <a:gd name="T110" fmla="*/ 2662 w 2664"/>
                                    <a:gd name="T111" fmla="*/ 0 h 482"/>
                                    <a:gd name="T112" fmla="*/ 2641 w 2664"/>
                                    <a:gd name="T113" fmla="*/ 17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64" h="482">
                                      <a:moveTo>
                                        <a:pt x="0" y="469"/>
                                      </a:moveTo>
                                      <a:lnTo>
                                        <a:pt x="72" y="456"/>
                                      </a:lnTo>
                                      <a:lnTo>
                                        <a:pt x="74" y="469"/>
                                      </a:lnTo>
                                      <a:lnTo>
                                        <a:pt x="2" y="482"/>
                                      </a:lnTo>
                                      <a:lnTo>
                                        <a:pt x="0" y="469"/>
                                      </a:lnTo>
                                      <a:close/>
                                      <a:moveTo>
                                        <a:pt x="120" y="448"/>
                                      </a:moveTo>
                                      <a:lnTo>
                                        <a:pt x="192" y="435"/>
                                      </a:lnTo>
                                      <a:lnTo>
                                        <a:pt x="193" y="448"/>
                                      </a:lnTo>
                                      <a:lnTo>
                                        <a:pt x="121" y="461"/>
                                      </a:lnTo>
                                      <a:lnTo>
                                        <a:pt x="120" y="448"/>
                                      </a:lnTo>
                                      <a:close/>
                                      <a:moveTo>
                                        <a:pt x="240" y="427"/>
                                      </a:moveTo>
                                      <a:lnTo>
                                        <a:pt x="312" y="414"/>
                                      </a:lnTo>
                                      <a:lnTo>
                                        <a:pt x="313" y="427"/>
                                      </a:lnTo>
                                      <a:lnTo>
                                        <a:pt x="241" y="439"/>
                                      </a:lnTo>
                                      <a:lnTo>
                                        <a:pt x="240" y="427"/>
                                      </a:lnTo>
                                      <a:close/>
                                      <a:moveTo>
                                        <a:pt x="360" y="406"/>
                                      </a:moveTo>
                                      <a:lnTo>
                                        <a:pt x="432" y="393"/>
                                      </a:lnTo>
                                      <a:lnTo>
                                        <a:pt x="433" y="406"/>
                                      </a:lnTo>
                                      <a:lnTo>
                                        <a:pt x="362" y="418"/>
                                      </a:lnTo>
                                      <a:lnTo>
                                        <a:pt x="360" y="406"/>
                                      </a:lnTo>
                                      <a:close/>
                                      <a:moveTo>
                                        <a:pt x="479" y="384"/>
                                      </a:moveTo>
                                      <a:lnTo>
                                        <a:pt x="551" y="372"/>
                                      </a:lnTo>
                                      <a:lnTo>
                                        <a:pt x="554" y="385"/>
                                      </a:lnTo>
                                      <a:lnTo>
                                        <a:pt x="482" y="397"/>
                                      </a:lnTo>
                                      <a:lnTo>
                                        <a:pt x="479" y="384"/>
                                      </a:lnTo>
                                      <a:close/>
                                      <a:moveTo>
                                        <a:pt x="599" y="363"/>
                                      </a:moveTo>
                                      <a:lnTo>
                                        <a:pt x="671" y="351"/>
                                      </a:lnTo>
                                      <a:lnTo>
                                        <a:pt x="673" y="363"/>
                                      </a:lnTo>
                                      <a:lnTo>
                                        <a:pt x="601" y="376"/>
                                      </a:lnTo>
                                      <a:lnTo>
                                        <a:pt x="599" y="363"/>
                                      </a:lnTo>
                                      <a:close/>
                                      <a:moveTo>
                                        <a:pt x="719" y="342"/>
                                      </a:moveTo>
                                      <a:lnTo>
                                        <a:pt x="791" y="329"/>
                                      </a:lnTo>
                                      <a:lnTo>
                                        <a:pt x="793" y="342"/>
                                      </a:lnTo>
                                      <a:lnTo>
                                        <a:pt x="721" y="355"/>
                                      </a:lnTo>
                                      <a:lnTo>
                                        <a:pt x="719" y="342"/>
                                      </a:lnTo>
                                      <a:close/>
                                      <a:moveTo>
                                        <a:pt x="839" y="321"/>
                                      </a:moveTo>
                                      <a:lnTo>
                                        <a:pt x="911" y="308"/>
                                      </a:lnTo>
                                      <a:lnTo>
                                        <a:pt x="913" y="321"/>
                                      </a:lnTo>
                                      <a:lnTo>
                                        <a:pt x="841" y="334"/>
                                      </a:lnTo>
                                      <a:lnTo>
                                        <a:pt x="839" y="321"/>
                                      </a:lnTo>
                                      <a:close/>
                                      <a:moveTo>
                                        <a:pt x="959" y="300"/>
                                      </a:moveTo>
                                      <a:lnTo>
                                        <a:pt x="1031" y="287"/>
                                      </a:lnTo>
                                      <a:lnTo>
                                        <a:pt x="1033" y="300"/>
                                      </a:lnTo>
                                      <a:lnTo>
                                        <a:pt x="961" y="313"/>
                                      </a:lnTo>
                                      <a:lnTo>
                                        <a:pt x="959" y="300"/>
                                      </a:lnTo>
                                      <a:close/>
                                      <a:moveTo>
                                        <a:pt x="1079" y="279"/>
                                      </a:moveTo>
                                      <a:lnTo>
                                        <a:pt x="1151" y="266"/>
                                      </a:lnTo>
                                      <a:lnTo>
                                        <a:pt x="1153" y="279"/>
                                      </a:lnTo>
                                      <a:lnTo>
                                        <a:pt x="1081" y="292"/>
                                      </a:lnTo>
                                      <a:lnTo>
                                        <a:pt x="1079" y="279"/>
                                      </a:lnTo>
                                      <a:close/>
                                      <a:moveTo>
                                        <a:pt x="1199" y="258"/>
                                      </a:moveTo>
                                      <a:lnTo>
                                        <a:pt x="1271" y="245"/>
                                      </a:lnTo>
                                      <a:lnTo>
                                        <a:pt x="1273" y="258"/>
                                      </a:lnTo>
                                      <a:lnTo>
                                        <a:pt x="1201" y="271"/>
                                      </a:lnTo>
                                      <a:lnTo>
                                        <a:pt x="1199" y="258"/>
                                      </a:lnTo>
                                      <a:close/>
                                      <a:moveTo>
                                        <a:pt x="1319" y="237"/>
                                      </a:moveTo>
                                      <a:lnTo>
                                        <a:pt x="1391" y="224"/>
                                      </a:lnTo>
                                      <a:lnTo>
                                        <a:pt x="1393" y="237"/>
                                      </a:lnTo>
                                      <a:lnTo>
                                        <a:pt x="1321" y="249"/>
                                      </a:lnTo>
                                      <a:lnTo>
                                        <a:pt x="1319" y="237"/>
                                      </a:lnTo>
                                      <a:close/>
                                      <a:moveTo>
                                        <a:pt x="1439" y="215"/>
                                      </a:moveTo>
                                      <a:lnTo>
                                        <a:pt x="1511" y="203"/>
                                      </a:lnTo>
                                      <a:lnTo>
                                        <a:pt x="1513" y="216"/>
                                      </a:lnTo>
                                      <a:lnTo>
                                        <a:pt x="1441" y="228"/>
                                      </a:lnTo>
                                      <a:lnTo>
                                        <a:pt x="1439" y="215"/>
                                      </a:lnTo>
                                      <a:close/>
                                      <a:moveTo>
                                        <a:pt x="1559" y="194"/>
                                      </a:moveTo>
                                      <a:lnTo>
                                        <a:pt x="1631" y="182"/>
                                      </a:lnTo>
                                      <a:lnTo>
                                        <a:pt x="1633" y="194"/>
                                      </a:lnTo>
                                      <a:lnTo>
                                        <a:pt x="1561" y="207"/>
                                      </a:lnTo>
                                      <a:lnTo>
                                        <a:pt x="1559" y="194"/>
                                      </a:lnTo>
                                      <a:close/>
                                      <a:moveTo>
                                        <a:pt x="1679" y="173"/>
                                      </a:moveTo>
                                      <a:lnTo>
                                        <a:pt x="1751" y="160"/>
                                      </a:lnTo>
                                      <a:lnTo>
                                        <a:pt x="1753" y="173"/>
                                      </a:lnTo>
                                      <a:lnTo>
                                        <a:pt x="1681" y="186"/>
                                      </a:lnTo>
                                      <a:lnTo>
                                        <a:pt x="1679" y="173"/>
                                      </a:lnTo>
                                      <a:close/>
                                      <a:moveTo>
                                        <a:pt x="1799" y="152"/>
                                      </a:moveTo>
                                      <a:lnTo>
                                        <a:pt x="1871" y="139"/>
                                      </a:lnTo>
                                      <a:lnTo>
                                        <a:pt x="1873" y="152"/>
                                      </a:lnTo>
                                      <a:lnTo>
                                        <a:pt x="1801" y="165"/>
                                      </a:lnTo>
                                      <a:lnTo>
                                        <a:pt x="1799" y="152"/>
                                      </a:lnTo>
                                      <a:close/>
                                      <a:moveTo>
                                        <a:pt x="1919" y="131"/>
                                      </a:moveTo>
                                      <a:lnTo>
                                        <a:pt x="1991" y="118"/>
                                      </a:lnTo>
                                      <a:lnTo>
                                        <a:pt x="1993" y="131"/>
                                      </a:lnTo>
                                      <a:lnTo>
                                        <a:pt x="1921" y="144"/>
                                      </a:lnTo>
                                      <a:lnTo>
                                        <a:pt x="1919" y="131"/>
                                      </a:lnTo>
                                      <a:close/>
                                      <a:moveTo>
                                        <a:pt x="2039" y="110"/>
                                      </a:moveTo>
                                      <a:lnTo>
                                        <a:pt x="2111" y="97"/>
                                      </a:lnTo>
                                      <a:lnTo>
                                        <a:pt x="2113" y="110"/>
                                      </a:lnTo>
                                      <a:lnTo>
                                        <a:pt x="2041" y="123"/>
                                      </a:lnTo>
                                      <a:lnTo>
                                        <a:pt x="2039" y="110"/>
                                      </a:lnTo>
                                      <a:close/>
                                      <a:moveTo>
                                        <a:pt x="2159" y="89"/>
                                      </a:moveTo>
                                      <a:lnTo>
                                        <a:pt x="2231" y="76"/>
                                      </a:lnTo>
                                      <a:lnTo>
                                        <a:pt x="2233" y="89"/>
                                      </a:lnTo>
                                      <a:lnTo>
                                        <a:pt x="2161" y="101"/>
                                      </a:lnTo>
                                      <a:lnTo>
                                        <a:pt x="2159" y="89"/>
                                      </a:lnTo>
                                      <a:close/>
                                      <a:moveTo>
                                        <a:pt x="2279" y="67"/>
                                      </a:moveTo>
                                      <a:lnTo>
                                        <a:pt x="2351" y="55"/>
                                      </a:lnTo>
                                      <a:lnTo>
                                        <a:pt x="2353" y="68"/>
                                      </a:lnTo>
                                      <a:lnTo>
                                        <a:pt x="2281" y="80"/>
                                      </a:lnTo>
                                      <a:lnTo>
                                        <a:pt x="2279" y="67"/>
                                      </a:lnTo>
                                      <a:close/>
                                      <a:moveTo>
                                        <a:pt x="2399" y="46"/>
                                      </a:moveTo>
                                      <a:lnTo>
                                        <a:pt x="2471" y="34"/>
                                      </a:lnTo>
                                      <a:lnTo>
                                        <a:pt x="2473" y="47"/>
                                      </a:lnTo>
                                      <a:lnTo>
                                        <a:pt x="2401" y="59"/>
                                      </a:lnTo>
                                      <a:lnTo>
                                        <a:pt x="2399" y="46"/>
                                      </a:lnTo>
                                      <a:close/>
                                      <a:moveTo>
                                        <a:pt x="2519" y="25"/>
                                      </a:moveTo>
                                      <a:lnTo>
                                        <a:pt x="2591" y="13"/>
                                      </a:lnTo>
                                      <a:lnTo>
                                        <a:pt x="2593" y="25"/>
                                      </a:lnTo>
                                      <a:lnTo>
                                        <a:pt x="2521" y="38"/>
                                      </a:lnTo>
                                      <a:lnTo>
                                        <a:pt x="2519" y="25"/>
                                      </a:lnTo>
                                      <a:close/>
                                      <a:moveTo>
                                        <a:pt x="2639" y="4"/>
                                      </a:moveTo>
                                      <a:lnTo>
                                        <a:pt x="2662" y="0"/>
                                      </a:lnTo>
                                      <a:lnTo>
                                        <a:pt x="2664" y="13"/>
                                      </a:lnTo>
                                      <a:lnTo>
                                        <a:pt x="2641" y="17"/>
                                      </a:lnTo>
                                      <a:lnTo>
                                        <a:pt x="2639" y="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15" name="Line 1061"/>
                              <wps:cNvCnPr/>
                              <wps:spPr bwMode="auto">
                                <a:xfrm>
                                  <a:off x="170180" y="1570990"/>
                                  <a:ext cx="115760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17" name="Line 1062"/>
                              <wps:cNvCnPr/>
                              <wps:spPr bwMode="auto">
                                <a:xfrm flipV="1">
                                  <a:off x="1327785" y="1273175"/>
                                  <a:ext cx="532765" cy="2978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18" name="Line 1063"/>
                              <wps:cNvCnPr/>
                              <wps:spPr bwMode="auto">
                                <a:xfrm flipH="1">
                                  <a:off x="868045" y="1388745"/>
                                  <a:ext cx="76200" cy="133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19" name="Line 1064"/>
                              <wps:cNvCnPr/>
                              <wps:spPr bwMode="auto">
                                <a:xfrm>
                                  <a:off x="868045" y="1402080"/>
                                  <a:ext cx="70485" cy="336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20" name="Line 1065"/>
                              <wps:cNvCnPr/>
                              <wps:spPr bwMode="auto">
                                <a:xfrm>
                                  <a:off x="1015365" y="289560"/>
                                  <a:ext cx="845185" cy="9836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21" name="Line 1066"/>
                              <wps:cNvCnPr/>
                              <wps:spPr bwMode="auto">
                                <a:xfrm>
                                  <a:off x="1015365" y="289560"/>
                                  <a:ext cx="312420" cy="1281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22" name="Freeform 1067"/>
                              <wps:cNvSpPr>
                                <a:spLocks noEditPoints="1"/>
                              </wps:cNvSpPr>
                              <wps:spPr bwMode="auto">
                                <a:xfrm>
                                  <a:off x="699135" y="288290"/>
                                  <a:ext cx="320040" cy="986790"/>
                                </a:xfrm>
                                <a:custGeom>
                                  <a:avLst/>
                                  <a:gdLst>
                                    <a:gd name="T0" fmla="*/ 480 w 504"/>
                                    <a:gd name="T1" fmla="*/ 78 h 1554"/>
                                    <a:gd name="T2" fmla="*/ 492 w 504"/>
                                    <a:gd name="T3" fmla="*/ 0 h 1554"/>
                                    <a:gd name="T4" fmla="*/ 465 w 504"/>
                                    <a:gd name="T5" fmla="*/ 127 h 1554"/>
                                    <a:gd name="T6" fmla="*/ 430 w 504"/>
                                    <a:gd name="T7" fmla="*/ 197 h 1554"/>
                                    <a:gd name="T8" fmla="*/ 465 w 504"/>
                                    <a:gd name="T9" fmla="*/ 127 h 1554"/>
                                    <a:gd name="T10" fmla="*/ 402 w 504"/>
                                    <a:gd name="T11" fmla="*/ 324 h 1554"/>
                                    <a:gd name="T12" fmla="*/ 414 w 504"/>
                                    <a:gd name="T13" fmla="*/ 246 h 1554"/>
                                    <a:gd name="T14" fmla="*/ 386 w 504"/>
                                    <a:gd name="T15" fmla="*/ 374 h 1554"/>
                                    <a:gd name="T16" fmla="*/ 351 w 504"/>
                                    <a:gd name="T17" fmla="*/ 443 h 1554"/>
                                    <a:gd name="T18" fmla="*/ 386 w 504"/>
                                    <a:gd name="T19" fmla="*/ 374 h 1554"/>
                                    <a:gd name="T20" fmla="*/ 324 w 504"/>
                                    <a:gd name="T21" fmla="*/ 571 h 1554"/>
                                    <a:gd name="T22" fmla="*/ 335 w 504"/>
                                    <a:gd name="T23" fmla="*/ 493 h 1554"/>
                                    <a:gd name="T24" fmla="*/ 308 w 504"/>
                                    <a:gd name="T25" fmla="*/ 620 h 1554"/>
                                    <a:gd name="T26" fmla="*/ 273 w 504"/>
                                    <a:gd name="T27" fmla="*/ 690 h 1554"/>
                                    <a:gd name="T28" fmla="*/ 308 w 504"/>
                                    <a:gd name="T29" fmla="*/ 620 h 1554"/>
                                    <a:gd name="T30" fmla="*/ 245 w 504"/>
                                    <a:gd name="T31" fmla="*/ 818 h 1554"/>
                                    <a:gd name="T32" fmla="*/ 257 w 504"/>
                                    <a:gd name="T33" fmla="*/ 739 h 1554"/>
                                    <a:gd name="T34" fmla="*/ 229 w 504"/>
                                    <a:gd name="T35" fmla="*/ 867 h 1554"/>
                                    <a:gd name="T36" fmla="*/ 195 w 504"/>
                                    <a:gd name="T37" fmla="*/ 937 h 1554"/>
                                    <a:gd name="T38" fmla="*/ 229 w 504"/>
                                    <a:gd name="T39" fmla="*/ 867 h 1554"/>
                                    <a:gd name="T40" fmla="*/ 167 w 504"/>
                                    <a:gd name="T41" fmla="*/ 1064 h 1554"/>
                                    <a:gd name="T42" fmla="*/ 179 w 504"/>
                                    <a:gd name="T43" fmla="*/ 986 h 1554"/>
                                    <a:gd name="T44" fmla="*/ 151 w 504"/>
                                    <a:gd name="T45" fmla="*/ 1113 h 1554"/>
                                    <a:gd name="T46" fmla="*/ 116 w 504"/>
                                    <a:gd name="T47" fmla="*/ 1183 h 1554"/>
                                    <a:gd name="T48" fmla="*/ 151 w 504"/>
                                    <a:gd name="T49" fmla="*/ 1113 h 1554"/>
                                    <a:gd name="T50" fmla="*/ 89 w 504"/>
                                    <a:gd name="T51" fmla="*/ 1311 h 1554"/>
                                    <a:gd name="T52" fmla="*/ 100 w 504"/>
                                    <a:gd name="T53" fmla="*/ 1233 h 1554"/>
                                    <a:gd name="T54" fmla="*/ 73 w 504"/>
                                    <a:gd name="T55" fmla="*/ 1360 h 1554"/>
                                    <a:gd name="T56" fmla="*/ 38 w 504"/>
                                    <a:gd name="T57" fmla="*/ 1430 h 1554"/>
                                    <a:gd name="T58" fmla="*/ 73 w 504"/>
                                    <a:gd name="T59" fmla="*/ 1360 h 1554"/>
                                    <a:gd name="T60" fmla="*/ 11 w 504"/>
                                    <a:gd name="T61" fmla="*/ 1554 h 1554"/>
                                    <a:gd name="T62" fmla="*/ 22 w 504"/>
                                    <a:gd name="T63" fmla="*/ 1479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4" h="1554">
                                      <a:moveTo>
                                        <a:pt x="504" y="4"/>
                                      </a:moveTo>
                                      <a:lnTo>
                                        <a:pt x="480" y="78"/>
                                      </a:lnTo>
                                      <a:lnTo>
                                        <a:pt x="469" y="74"/>
                                      </a:lnTo>
                                      <a:lnTo>
                                        <a:pt x="492" y="0"/>
                                      </a:lnTo>
                                      <a:lnTo>
                                        <a:pt x="504" y="4"/>
                                      </a:lnTo>
                                      <a:close/>
                                      <a:moveTo>
                                        <a:pt x="465" y="127"/>
                                      </a:moveTo>
                                      <a:lnTo>
                                        <a:pt x="441" y="201"/>
                                      </a:lnTo>
                                      <a:lnTo>
                                        <a:pt x="430" y="197"/>
                                      </a:lnTo>
                                      <a:lnTo>
                                        <a:pt x="453" y="123"/>
                                      </a:lnTo>
                                      <a:lnTo>
                                        <a:pt x="465" y="127"/>
                                      </a:lnTo>
                                      <a:close/>
                                      <a:moveTo>
                                        <a:pt x="425" y="250"/>
                                      </a:moveTo>
                                      <a:lnTo>
                                        <a:pt x="402" y="324"/>
                                      </a:lnTo>
                                      <a:lnTo>
                                        <a:pt x="390" y="320"/>
                                      </a:lnTo>
                                      <a:lnTo>
                                        <a:pt x="414" y="246"/>
                                      </a:lnTo>
                                      <a:lnTo>
                                        <a:pt x="425" y="250"/>
                                      </a:lnTo>
                                      <a:close/>
                                      <a:moveTo>
                                        <a:pt x="386" y="374"/>
                                      </a:moveTo>
                                      <a:lnTo>
                                        <a:pt x="363" y="448"/>
                                      </a:lnTo>
                                      <a:lnTo>
                                        <a:pt x="351" y="443"/>
                                      </a:lnTo>
                                      <a:lnTo>
                                        <a:pt x="375" y="370"/>
                                      </a:lnTo>
                                      <a:lnTo>
                                        <a:pt x="386" y="374"/>
                                      </a:lnTo>
                                      <a:close/>
                                      <a:moveTo>
                                        <a:pt x="347" y="497"/>
                                      </a:moveTo>
                                      <a:lnTo>
                                        <a:pt x="324" y="571"/>
                                      </a:lnTo>
                                      <a:lnTo>
                                        <a:pt x="312" y="567"/>
                                      </a:lnTo>
                                      <a:lnTo>
                                        <a:pt x="335" y="493"/>
                                      </a:lnTo>
                                      <a:lnTo>
                                        <a:pt x="347" y="497"/>
                                      </a:lnTo>
                                      <a:close/>
                                      <a:moveTo>
                                        <a:pt x="308" y="620"/>
                                      </a:moveTo>
                                      <a:lnTo>
                                        <a:pt x="284" y="694"/>
                                      </a:lnTo>
                                      <a:lnTo>
                                        <a:pt x="273" y="690"/>
                                      </a:lnTo>
                                      <a:lnTo>
                                        <a:pt x="296" y="616"/>
                                      </a:lnTo>
                                      <a:lnTo>
                                        <a:pt x="308" y="620"/>
                                      </a:lnTo>
                                      <a:close/>
                                      <a:moveTo>
                                        <a:pt x="269" y="744"/>
                                      </a:moveTo>
                                      <a:lnTo>
                                        <a:pt x="245" y="818"/>
                                      </a:lnTo>
                                      <a:lnTo>
                                        <a:pt x="234" y="813"/>
                                      </a:lnTo>
                                      <a:lnTo>
                                        <a:pt x="257" y="739"/>
                                      </a:lnTo>
                                      <a:lnTo>
                                        <a:pt x="269" y="744"/>
                                      </a:lnTo>
                                      <a:close/>
                                      <a:moveTo>
                                        <a:pt x="229" y="867"/>
                                      </a:moveTo>
                                      <a:lnTo>
                                        <a:pt x="206" y="941"/>
                                      </a:lnTo>
                                      <a:lnTo>
                                        <a:pt x="195" y="937"/>
                                      </a:lnTo>
                                      <a:lnTo>
                                        <a:pt x="218" y="863"/>
                                      </a:lnTo>
                                      <a:lnTo>
                                        <a:pt x="229" y="867"/>
                                      </a:lnTo>
                                      <a:close/>
                                      <a:moveTo>
                                        <a:pt x="190" y="990"/>
                                      </a:moveTo>
                                      <a:lnTo>
                                        <a:pt x="167" y="1064"/>
                                      </a:lnTo>
                                      <a:lnTo>
                                        <a:pt x="155" y="1060"/>
                                      </a:lnTo>
                                      <a:lnTo>
                                        <a:pt x="179" y="986"/>
                                      </a:lnTo>
                                      <a:lnTo>
                                        <a:pt x="190" y="990"/>
                                      </a:lnTo>
                                      <a:close/>
                                      <a:moveTo>
                                        <a:pt x="151" y="1113"/>
                                      </a:moveTo>
                                      <a:lnTo>
                                        <a:pt x="128" y="1187"/>
                                      </a:lnTo>
                                      <a:lnTo>
                                        <a:pt x="116" y="1183"/>
                                      </a:lnTo>
                                      <a:lnTo>
                                        <a:pt x="140" y="1109"/>
                                      </a:lnTo>
                                      <a:lnTo>
                                        <a:pt x="151" y="1113"/>
                                      </a:lnTo>
                                      <a:close/>
                                      <a:moveTo>
                                        <a:pt x="112" y="1237"/>
                                      </a:moveTo>
                                      <a:lnTo>
                                        <a:pt x="89" y="1311"/>
                                      </a:lnTo>
                                      <a:lnTo>
                                        <a:pt x="77" y="1306"/>
                                      </a:lnTo>
                                      <a:lnTo>
                                        <a:pt x="100" y="1233"/>
                                      </a:lnTo>
                                      <a:lnTo>
                                        <a:pt x="112" y="1237"/>
                                      </a:lnTo>
                                      <a:close/>
                                      <a:moveTo>
                                        <a:pt x="73" y="1360"/>
                                      </a:moveTo>
                                      <a:lnTo>
                                        <a:pt x="49" y="1434"/>
                                      </a:lnTo>
                                      <a:lnTo>
                                        <a:pt x="38" y="1430"/>
                                      </a:lnTo>
                                      <a:lnTo>
                                        <a:pt x="61" y="1356"/>
                                      </a:lnTo>
                                      <a:lnTo>
                                        <a:pt x="73" y="1360"/>
                                      </a:lnTo>
                                      <a:close/>
                                      <a:moveTo>
                                        <a:pt x="34" y="1483"/>
                                      </a:moveTo>
                                      <a:lnTo>
                                        <a:pt x="11" y="1554"/>
                                      </a:lnTo>
                                      <a:lnTo>
                                        <a:pt x="0" y="1549"/>
                                      </a:lnTo>
                                      <a:lnTo>
                                        <a:pt x="22" y="1479"/>
                                      </a:lnTo>
                                      <a:lnTo>
                                        <a:pt x="34" y="148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23" name="Line 1068"/>
                              <wps:cNvCnPr/>
                              <wps:spPr bwMode="auto">
                                <a:xfrm flipH="1">
                                  <a:off x="170180" y="289560"/>
                                  <a:ext cx="845185" cy="1281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24" name="Freeform 1069"/>
                              <wps:cNvSpPr>
                                <a:spLocks noEditPoints="1"/>
                              </wps:cNvSpPr>
                              <wps:spPr bwMode="auto">
                                <a:xfrm>
                                  <a:off x="1011555" y="289560"/>
                                  <a:ext cx="7620" cy="1124585"/>
                                </a:xfrm>
                                <a:custGeom>
                                  <a:avLst/>
                                  <a:gdLst>
                                    <a:gd name="T0" fmla="*/ 12 w 12"/>
                                    <a:gd name="T1" fmla="*/ 78 h 1771"/>
                                    <a:gd name="T2" fmla="*/ 0 w 12"/>
                                    <a:gd name="T3" fmla="*/ 0 h 1771"/>
                                    <a:gd name="T4" fmla="*/ 12 w 12"/>
                                    <a:gd name="T5" fmla="*/ 130 h 1771"/>
                                    <a:gd name="T6" fmla="*/ 0 w 12"/>
                                    <a:gd name="T7" fmla="*/ 208 h 1771"/>
                                    <a:gd name="T8" fmla="*/ 12 w 12"/>
                                    <a:gd name="T9" fmla="*/ 130 h 1771"/>
                                    <a:gd name="T10" fmla="*/ 12 w 12"/>
                                    <a:gd name="T11" fmla="*/ 338 h 1771"/>
                                    <a:gd name="T12" fmla="*/ 0 w 12"/>
                                    <a:gd name="T13" fmla="*/ 260 h 1771"/>
                                    <a:gd name="T14" fmla="*/ 12 w 12"/>
                                    <a:gd name="T15" fmla="*/ 390 h 1771"/>
                                    <a:gd name="T16" fmla="*/ 0 w 12"/>
                                    <a:gd name="T17" fmla="*/ 469 h 1771"/>
                                    <a:gd name="T18" fmla="*/ 12 w 12"/>
                                    <a:gd name="T19" fmla="*/ 390 h 1771"/>
                                    <a:gd name="T20" fmla="*/ 12 w 12"/>
                                    <a:gd name="T21" fmla="*/ 599 h 1771"/>
                                    <a:gd name="T22" fmla="*/ 0 w 12"/>
                                    <a:gd name="T23" fmla="*/ 521 h 1771"/>
                                    <a:gd name="T24" fmla="*/ 12 w 12"/>
                                    <a:gd name="T25" fmla="*/ 651 h 1771"/>
                                    <a:gd name="T26" fmla="*/ 0 w 12"/>
                                    <a:gd name="T27" fmla="*/ 729 h 1771"/>
                                    <a:gd name="T28" fmla="*/ 12 w 12"/>
                                    <a:gd name="T29" fmla="*/ 651 h 1771"/>
                                    <a:gd name="T30" fmla="*/ 12 w 12"/>
                                    <a:gd name="T31" fmla="*/ 859 h 1771"/>
                                    <a:gd name="T32" fmla="*/ 0 w 12"/>
                                    <a:gd name="T33" fmla="*/ 781 h 1771"/>
                                    <a:gd name="T34" fmla="*/ 12 w 12"/>
                                    <a:gd name="T35" fmla="*/ 911 h 1771"/>
                                    <a:gd name="T36" fmla="*/ 0 w 12"/>
                                    <a:gd name="T37" fmla="*/ 989 h 1771"/>
                                    <a:gd name="T38" fmla="*/ 12 w 12"/>
                                    <a:gd name="T39" fmla="*/ 911 h 1771"/>
                                    <a:gd name="T40" fmla="*/ 12 w 12"/>
                                    <a:gd name="T41" fmla="*/ 1120 h 1771"/>
                                    <a:gd name="T42" fmla="*/ 0 w 12"/>
                                    <a:gd name="T43" fmla="*/ 1042 h 1771"/>
                                    <a:gd name="T44" fmla="*/ 12 w 12"/>
                                    <a:gd name="T45" fmla="*/ 1172 h 1771"/>
                                    <a:gd name="T46" fmla="*/ 0 w 12"/>
                                    <a:gd name="T47" fmla="*/ 1250 h 1771"/>
                                    <a:gd name="T48" fmla="*/ 12 w 12"/>
                                    <a:gd name="T49" fmla="*/ 1172 h 1771"/>
                                    <a:gd name="T50" fmla="*/ 12 w 12"/>
                                    <a:gd name="T51" fmla="*/ 1380 h 1771"/>
                                    <a:gd name="T52" fmla="*/ 0 w 12"/>
                                    <a:gd name="T53" fmla="*/ 1302 h 1771"/>
                                    <a:gd name="T54" fmla="*/ 12 w 12"/>
                                    <a:gd name="T55" fmla="*/ 1432 h 1771"/>
                                    <a:gd name="T56" fmla="*/ 0 w 12"/>
                                    <a:gd name="T57" fmla="*/ 1510 h 1771"/>
                                    <a:gd name="T58" fmla="*/ 12 w 12"/>
                                    <a:gd name="T59" fmla="*/ 1432 h 1771"/>
                                    <a:gd name="T60" fmla="*/ 12 w 12"/>
                                    <a:gd name="T61" fmla="*/ 1641 h 1771"/>
                                    <a:gd name="T62" fmla="*/ 0 w 12"/>
                                    <a:gd name="T63" fmla="*/ 1562 h 1771"/>
                                    <a:gd name="T64" fmla="*/ 12 w 12"/>
                                    <a:gd name="T65" fmla="*/ 1693 h 1771"/>
                                    <a:gd name="T66" fmla="*/ 0 w 12"/>
                                    <a:gd name="T67" fmla="*/ 1771 h 1771"/>
                                    <a:gd name="T68" fmla="*/ 12 w 12"/>
                                    <a:gd name="T69" fmla="*/ 1693 h 1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 h="1771">
                                      <a:moveTo>
                                        <a:pt x="12" y="0"/>
                                      </a:moveTo>
                                      <a:lnTo>
                                        <a:pt x="12" y="78"/>
                                      </a:lnTo>
                                      <a:lnTo>
                                        <a:pt x="0" y="78"/>
                                      </a:lnTo>
                                      <a:lnTo>
                                        <a:pt x="0" y="0"/>
                                      </a:lnTo>
                                      <a:lnTo>
                                        <a:pt x="12" y="0"/>
                                      </a:lnTo>
                                      <a:close/>
                                      <a:moveTo>
                                        <a:pt x="12" y="130"/>
                                      </a:moveTo>
                                      <a:lnTo>
                                        <a:pt x="12" y="208"/>
                                      </a:lnTo>
                                      <a:lnTo>
                                        <a:pt x="0" y="208"/>
                                      </a:lnTo>
                                      <a:lnTo>
                                        <a:pt x="0" y="130"/>
                                      </a:lnTo>
                                      <a:lnTo>
                                        <a:pt x="12" y="130"/>
                                      </a:lnTo>
                                      <a:close/>
                                      <a:moveTo>
                                        <a:pt x="12" y="260"/>
                                      </a:moveTo>
                                      <a:lnTo>
                                        <a:pt x="12" y="338"/>
                                      </a:lnTo>
                                      <a:lnTo>
                                        <a:pt x="0" y="338"/>
                                      </a:lnTo>
                                      <a:lnTo>
                                        <a:pt x="0" y="260"/>
                                      </a:lnTo>
                                      <a:lnTo>
                                        <a:pt x="12" y="260"/>
                                      </a:lnTo>
                                      <a:close/>
                                      <a:moveTo>
                                        <a:pt x="12" y="390"/>
                                      </a:moveTo>
                                      <a:lnTo>
                                        <a:pt x="12" y="469"/>
                                      </a:lnTo>
                                      <a:lnTo>
                                        <a:pt x="0" y="469"/>
                                      </a:lnTo>
                                      <a:lnTo>
                                        <a:pt x="0" y="390"/>
                                      </a:lnTo>
                                      <a:lnTo>
                                        <a:pt x="12" y="390"/>
                                      </a:lnTo>
                                      <a:close/>
                                      <a:moveTo>
                                        <a:pt x="12" y="521"/>
                                      </a:moveTo>
                                      <a:lnTo>
                                        <a:pt x="12" y="599"/>
                                      </a:lnTo>
                                      <a:lnTo>
                                        <a:pt x="0" y="599"/>
                                      </a:lnTo>
                                      <a:lnTo>
                                        <a:pt x="0" y="521"/>
                                      </a:lnTo>
                                      <a:lnTo>
                                        <a:pt x="12" y="521"/>
                                      </a:lnTo>
                                      <a:close/>
                                      <a:moveTo>
                                        <a:pt x="12" y="651"/>
                                      </a:moveTo>
                                      <a:lnTo>
                                        <a:pt x="12" y="729"/>
                                      </a:lnTo>
                                      <a:lnTo>
                                        <a:pt x="0" y="729"/>
                                      </a:lnTo>
                                      <a:lnTo>
                                        <a:pt x="0" y="651"/>
                                      </a:lnTo>
                                      <a:lnTo>
                                        <a:pt x="12" y="651"/>
                                      </a:lnTo>
                                      <a:close/>
                                      <a:moveTo>
                                        <a:pt x="12" y="781"/>
                                      </a:moveTo>
                                      <a:lnTo>
                                        <a:pt x="12" y="859"/>
                                      </a:lnTo>
                                      <a:lnTo>
                                        <a:pt x="0" y="859"/>
                                      </a:lnTo>
                                      <a:lnTo>
                                        <a:pt x="0" y="781"/>
                                      </a:lnTo>
                                      <a:lnTo>
                                        <a:pt x="12" y="781"/>
                                      </a:lnTo>
                                      <a:close/>
                                      <a:moveTo>
                                        <a:pt x="12" y="911"/>
                                      </a:moveTo>
                                      <a:lnTo>
                                        <a:pt x="12" y="989"/>
                                      </a:lnTo>
                                      <a:lnTo>
                                        <a:pt x="0" y="989"/>
                                      </a:lnTo>
                                      <a:lnTo>
                                        <a:pt x="0" y="911"/>
                                      </a:lnTo>
                                      <a:lnTo>
                                        <a:pt x="12" y="911"/>
                                      </a:lnTo>
                                      <a:close/>
                                      <a:moveTo>
                                        <a:pt x="12" y="1042"/>
                                      </a:moveTo>
                                      <a:lnTo>
                                        <a:pt x="12" y="1120"/>
                                      </a:lnTo>
                                      <a:lnTo>
                                        <a:pt x="0" y="1120"/>
                                      </a:lnTo>
                                      <a:lnTo>
                                        <a:pt x="0" y="1042"/>
                                      </a:lnTo>
                                      <a:lnTo>
                                        <a:pt x="12" y="1042"/>
                                      </a:lnTo>
                                      <a:close/>
                                      <a:moveTo>
                                        <a:pt x="12" y="1172"/>
                                      </a:moveTo>
                                      <a:lnTo>
                                        <a:pt x="12" y="1250"/>
                                      </a:lnTo>
                                      <a:lnTo>
                                        <a:pt x="0" y="1250"/>
                                      </a:lnTo>
                                      <a:lnTo>
                                        <a:pt x="0" y="1172"/>
                                      </a:lnTo>
                                      <a:lnTo>
                                        <a:pt x="12" y="1172"/>
                                      </a:lnTo>
                                      <a:close/>
                                      <a:moveTo>
                                        <a:pt x="12" y="1302"/>
                                      </a:moveTo>
                                      <a:lnTo>
                                        <a:pt x="12" y="1380"/>
                                      </a:lnTo>
                                      <a:lnTo>
                                        <a:pt x="0" y="1380"/>
                                      </a:lnTo>
                                      <a:lnTo>
                                        <a:pt x="0" y="1302"/>
                                      </a:lnTo>
                                      <a:lnTo>
                                        <a:pt x="12" y="1302"/>
                                      </a:lnTo>
                                      <a:close/>
                                      <a:moveTo>
                                        <a:pt x="12" y="1432"/>
                                      </a:moveTo>
                                      <a:lnTo>
                                        <a:pt x="12" y="1510"/>
                                      </a:lnTo>
                                      <a:lnTo>
                                        <a:pt x="0" y="1510"/>
                                      </a:lnTo>
                                      <a:lnTo>
                                        <a:pt x="0" y="1432"/>
                                      </a:lnTo>
                                      <a:lnTo>
                                        <a:pt x="12" y="1432"/>
                                      </a:lnTo>
                                      <a:close/>
                                      <a:moveTo>
                                        <a:pt x="12" y="1562"/>
                                      </a:moveTo>
                                      <a:lnTo>
                                        <a:pt x="12" y="1641"/>
                                      </a:lnTo>
                                      <a:lnTo>
                                        <a:pt x="0" y="1641"/>
                                      </a:lnTo>
                                      <a:lnTo>
                                        <a:pt x="0" y="1562"/>
                                      </a:lnTo>
                                      <a:lnTo>
                                        <a:pt x="12" y="1562"/>
                                      </a:lnTo>
                                      <a:close/>
                                      <a:moveTo>
                                        <a:pt x="12" y="1693"/>
                                      </a:moveTo>
                                      <a:lnTo>
                                        <a:pt x="12" y="1771"/>
                                      </a:lnTo>
                                      <a:lnTo>
                                        <a:pt x="0" y="1771"/>
                                      </a:lnTo>
                                      <a:lnTo>
                                        <a:pt x="0" y="1693"/>
                                      </a:lnTo>
                                      <a:lnTo>
                                        <a:pt x="12" y="169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25" name="Rectangle 1070"/>
                              <wps:cNvSpPr>
                                <a:spLocks noChangeArrowheads="1"/>
                              </wps:cNvSpPr>
                              <wps:spPr bwMode="auto">
                                <a:xfrm>
                                  <a:off x="957580" y="143129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1026" name="Rectangle 1071"/>
                              <wps:cNvSpPr>
                                <a:spLocks noChangeArrowheads="1"/>
                              </wps:cNvSpPr>
                              <wps:spPr bwMode="auto">
                                <a:xfrm>
                                  <a:off x="575945" y="66230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1027" name="Rectangle 1072"/>
                              <wps:cNvSpPr>
                                <a:spLocks noChangeArrowheads="1"/>
                              </wps:cNvSpPr>
                              <wps:spPr bwMode="auto">
                                <a:xfrm>
                                  <a:off x="1273810" y="16046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028" name="Rectangle 1073"/>
                              <wps:cNvSpPr>
                                <a:spLocks noChangeArrowheads="1"/>
                              </wps:cNvSpPr>
                              <wps:spPr bwMode="auto">
                                <a:xfrm>
                                  <a:off x="108585" y="16046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029" name="Rectangle 1074"/>
                              <wps:cNvSpPr>
                                <a:spLocks noChangeArrowheads="1"/>
                              </wps:cNvSpPr>
                              <wps:spPr bwMode="auto">
                                <a:xfrm>
                                  <a:off x="563880" y="11410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030" name="Rectangle 1075"/>
                              <wps:cNvSpPr>
                                <a:spLocks noChangeArrowheads="1"/>
                              </wps:cNvSpPr>
                              <wps:spPr bwMode="auto">
                                <a:xfrm>
                                  <a:off x="1889760" y="112585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031" name="Rectangle 1076"/>
                              <wps:cNvSpPr>
                                <a:spLocks noChangeArrowheads="1"/>
                              </wps:cNvSpPr>
                              <wps:spPr bwMode="auto">
                                <a:xfrm>
                                  <a:off x="981710" y="11684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032" name="Rectangle 1077"/>
                              <wps:cNvSpPr>
                                <a:spLocks noChangeArrowheads="1"/>
                              </wps:cNvSpPr>
                              <wps:spPr bwMode="auto">
                                <a:xfrm>
                                  <a:off x="1667510" y="143129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Pr>
                                        <w:sz w:val="20"/>
                                        <w:szCs w:val="20"/>
                                      </w:rPr>
                                      <w:t>1</w:t>
                                    </w:r>
                                  </w:p>
                                </w:txbxContent>
                              </wps:txbx>
                              <wps:bodyPr rot="0" vert="horz" wrap="none" lIns="0" tIns="0" rIns="0" bIns="0" anchor="t" anchorCtr="0" upright="1">
                                <a:spAutoFit/>
                              </wps:bodyPr>
                            </wps:wsp>
                            <wps:wsp>
                              <wps:cNvPr id="1033" name="Rectangle 1078"/>
                              <wps:cNvSpPr>
                                <a:spLocks noChangeArrowheads="1"/>
                              </wps:cNvSpPr>
                              <wps:spPr bwMode="auto">
                                <a:xfrm>
                                  <a:off x="1348105" y="132397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035" name="Oval 1079"/>
                              <wps:cNvSpPr>
                                <a:spLocks noChangeArrowheads="1"/>
                              </wps:cNvSpPr>
                              <wps:spPr bwMode="auto">
                                <a:xfrm>
                                  <a:off x="1003935" y="1409700"/>
                                  <a:ext cx="22860"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36" name="Oval 1080"/>
                              <wps:cNvSpPr>
                                <a:spLocks noChangeArrowheads="1"/>
                              </wps:cNvSpPr>
                              <wps:spPr bwMode="auto">
                                <a:xfrm>
                                  <a:off x="1316355" y="1558925"/>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37" name="Oval 1081"/>
                              <wps:cNvSpPr>
                                <a:spLocks noChangeArrowheads="1"/>
                              </wps:cNvSpPr>
                              <wps:spPr bwMode="auto">
                                <a:xfrm>
                                  <a:off x="158115" y="1558925"/>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38" name="Oval 1082"/>
                              <wps:cNvSpPr>
                                <a:spLocks noChangeArrowheads="1"/>
                              </wps:cNvSpPr>
                              <wps:spPr bwMode="auto">
                                <a:xfrm>
                                  <a:off x="1849120" y="1261110"/>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39" name="Oval 1083"/>
                              <wps:cNvSpPr>
                                <a:spLocks noChangeArrowheads="1"/>
                              </wps:cNvSpPr>
                              <wps:spPr bwMode="auto">
                                <a:xfrm>
                                  <a:off x="690880" y="1261110"/>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40" name="Oval 1084"/>
                              <wps:cNvSpPr>
                                <a:spLocks noChangeArrowheads="1"/>
                              </wps:cNvSpPr>
                              <wps:spPr bwMode="auto">
                                <a:xfrm>
                                  <a:off x="1003935" y="276860"/>
                                  <a:ext cx="22860"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055" o:spid="_x0000_s1126" editas="canvas" style="width:167.8pt;height:147.15pt;mso-position-horizontal-relative:char;mso-position-vertical-relative:line" coordsize="21310,186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WJMfryUAAMIWAQAOAAAAZHJzL2Uyb0RvYy54bWzsXW1vI7mR/n7A/QfBHw+YtfpVkpHZYDOz kwuwSRa3vvuuseWxEFlyJM3L5nD//Z4iWRRLzSI5OzvO3rkDZGlPl6uriuwiWfWw+Lvff3rYTD6s 9of1bvvyovpmejFZbW92t+vtu5cX/3n95sX8YnI4Lre3y81uu3p58fPqcPH7b//1X3738fFqVe/u d5vb1X4CJtvD1cfHlxf3x+Pj1eXl4eZ+9bA8fLN7XG3x8G63f1ge8ev+3eXtfvkR3B82l/V02l9+ 3O1vH/e7m9XhgH99bR9efGv4392tbo5/vbs7rI6TzcsLyHY0/92b/76l/15++7vl1bv98vF+fePE WP4CKR6W6y1e6lm9Xh6Xk/f79YDVw/pmvzvs7o7f3OweLnd3d+ubldEB2lTTM21eLbcflgejzA2s wwLip1+R79t3JPd292a92cAal+B+Rf9G7Uf0z4oeb7aSyP6LoXU0Hx/RgYdH35WHLxPxp/vl48po fri6+cuHH/eT9S3G17SqLibb5QNG0pv9akXjYlJNuxn1I0kA0p8ef9yTsIfHH3Y3fztMtrvvb9fH H3fr7REyVUQJuQNS+uWAP5q8/fjn3S04L98fd6YzP93tH4gVumny6eXFbFo3FQbRz2BT94um7+zw WX06Tm7wvKrq2awHwQ0o5nVnHl8ur5jNzfvD8Y+rnWG5/PDD4WgH3y1+ore8u3WaXYPF3cMG4/Df LiezZvJxUoGvG6qeCIbwRNPJ/aRqzilqQRHn0gQ0VRNl04Ykda2I0wVUcXH6gKJadAqfWUgVFwgu xWteqQItAqq4QNSXnlFTzRSJaMh5MoVTaOq6bTVOBdauQnNjiGms8vauQoO3zVzjVGDxKjR5Qqi8 zevQ5l0/VYSq8zavQ5u3c6336gKb16HN+6lmqTpv8zq0eT+vNPUKbF6HNk8Ilbd5E9p8PtUcSpO3 eRPafNZovdcU2LwJbT7vNLfS5G3ehDZf1NoX0xTYvAltnhAqb/M2tHk1bXtlJLR5o7eh0RfqfNAW GL0NjV5NVSfc5q3ehlavql77aNoCs7eh2VNi5e3eCbvX84Vi9y5v9y60e1VXWhd2BYbvhOEb1Rlj zZCbazph+LbSfAwWRSdWytTeCcMnxMobntY9fpasukbzMn3e8L0wfKtOEn2B4Xth+E71yFjLncSP T/K9MHzfabN8X2D4Xhg+IVbe8DNheCwUlRE/yxt+Jgw/U2eKmWJ4rHXf8Wp2ec8L3JtPW7fCxU+T JW0Mp2Z5/bg70LKalrtYMF/bpfnyClS0HFaIISIRm8Uu3pcmRucTMS/E08ToXiI2e4ksZ/QfES/M diInhts0XGMlSbuPLLnT0a7o8+ROy6pMTVoWkuhVmaK09DPkZarS+o7IsYArUZUWcYa8rD9poWbI y1Sl1ZghL1OVVlyGvExVWlYROdZNJarS2smQl6lK6yNDXqYqLYIMeZmqtNAx5GWq0mqGyLFaKVGV ViyGvExVWpUY8jJVaeVhyMtUpcWFIS9TlRYQRI4FQomqtEgw5GWq0jrAkJepSnO9IS9TlaZzQ16m Kk3ZRI4puURVmpYNeZmqNPMa8jJVaXY15GWq0gRqyMtUpUmSyDEJlqhKE6EhF6paT+zmsj1Ci+dB xf3FBEHFt/SK5dXj8khTIP84+YgAEYVxJvf4oTET4MPuw+p6ZyiONBNaIU1QEu86Pd1sQyqafSEc k/FDbh8NK0fkpxB+yq2lsi8sIjp/3c1md1gZRU9yWqYIyQgBT8/lyxEDEnT8lFvHzVFlhOSXFpKV a4NojpBS0wbxI0HHWnBrtWGqjJj80kKycm0oZhkOHk0bhIsEHWvBrdWGqTJi8ksLycq1QdRHSKlp gziToGMtuLXaMFVGTH5pIVm5NojxCCk1bRBWEnSsBbdWG6bKiMkvLSQr1wbRISGlpg3iUYKOteDW asNUGTH5pYVk5dogFiSk1LRB+EnQsRbcWm2YKiMmv7SQrFwbBJGElJo2FLcShKwGt1YdT5YRlF9b SFauD4WMhJyqQohTCUJWhFunEJNlJPXvLaX7DJUQbxKSqiohxiUIWRVunUpMlhOV31tK9xkqIb4k JFVVQlBLELIq3DqVmCwnKr+3lO4zVEJwSkiqqoSAmCBkVbh1KjFZTlR+byndZ6iEYJSQVFUJETBB yKpw61Rispyo/N5Sus9QCZEsIamqklmfZ9fWdhkPspyo/N5SOk0lbAZoN2FCR35bQbuRIKF82G3W t5TDp+3EYf/u7avNfvJhSbAH8z+37xFkm63ZldS0O7pZAn1xt1kezc5EkBVye9wfjq+Xh3v7VsPB 7oTerj6sCFqwvLpfLW+/396an4/L9cb+DE0IX2Cy8pSIt6n8t7vbn5GU3+8sZgMYE/xwv9v/42Ly EXiNlxeHv79f7lcXk82ftkjsL6qWohRH80vbzSgQtQ+fvA2fLLc3YPXy4niBgCT9+OpoQSHvH/fr d/d4U2XssN19BzDA3ZpS9UY+K5X7BXgHK+tTAB+wABkCH+ZkYYFm+BrAhwrLLxcCAsSBhpPtWAY+ dHUzn2EGJtxDvZjNfSTyi5APQFAglI3/2ped4BFhIBvpj/tJ25soQAihgLV8NmLWU44kwghewRO1 szgj+DhPM+sUiaC7J2r6OCNM555mXlPqNCJRmDqgLEREM8yhAR9FoDBtoJlIwB9mFSXwIhIJ9MNM sXYVmrvvKPcTYxXau0KaPaqfAED06JY4r9DkC8XkAgExqyjHHBMrNDqSTXGpQrPrxgrtrhmLPJPv wb5SRoJAQFRNHRdLgCC6VhkNEgOBVG1URYGC6BrKnEasJUAQVadYXuIgppQqi/EKLV/hm4jLFZpe t1doetVeAgrRTZURIZAQ1UKxvQBDtI0yUAUWoq4V2ws0RIvejtpLgCFqAJai9hJ4iBbfRpyXsP1c sb0AROj2ErbX7EUziB/3zUIZEwIQUQMXEtVRYCKaWhmrAhJRzxXbC1BEU2tyhQ4HOD9FrtDLNwZ9 EBn3AhNRt4pTFagI3V6h7VV7CVhEPVfGhABFNPCXUdsLXERt8HcRHQUqomkXCq9werUQixiv0PYN vrS4XKHta5Ppj/EKx30zVWwvgBG6vULbq/aSyIiZMlYFLqIByieqo4RGVMpYFcCIdqrYXkIjDOot Yi8BjGgWiu0lNsJglGK8hO2xKovrGPr7SrWXsL1mLwGOwIQcdYUCGdECuRIVS4AjlA9IACOwdlM4 hYNemf5pOe2dZdsprovSSZ7KYEUjVp+FVm9rxeqz0OqqpUKjC0thDzdCPyLYlhH6oQJ5bET9GotT 2lznQDEj9EMz5Aj90CwzQj80y4zQD80yceiH8U4x7OIMczmiXteYr0u8GE3YhrwM5UKTsiEXKBfr K78Ah0KLBIKhUHSJwrKneLiN2ZvneK/HK54IZHAfkTUjIDY0Vnt+zK3lh7iZIYOnSpEhKmbIzsPg ktlAOH6sI1IQrzGMPfpH0wehK0OI4FRSUoSlDN0irRBCToYMX1tK74F4eY0QBrGCIghhWWsqIShk KZH5TAmBgI+lA+YsRddP7YhHuCZNN5AwrxUCDFaGRU4rhFsMJQIqSSkQSrF0Hu3KUnBrRyjCJPbN 87RWQwmZjz76sHW3MmDjnO4rBDIs5TytFYIUlg5L+1RfIQBh6Txuk6Xl1mo/lJCf61phU2x4Y9ub 0QohAkvZshdj7txaKTjzjA1+Uits7S2/KYP5mA+3jt9AQn6ua4XtpuWNnVy6ryqKU8NHYnudlJZc CdFh65ymc5iMxqMxWVpurVZDCfm5rhVtcElUxCLTStkudUkHk5azwEN+hRXBuh5sSpMKOaQZNpxJ soFs/C5WB2KMyc/nnvzEtDxMfpoP76snP2c4l59KfmIqrikwb5Of3QLznv3Ivij5SZmchXUFYVoz TH3akP3gXDicrQ8JzSiREGETJuIaGxAa8IF783x6Sm5E+EBtT9PauNmAD3yKp6FgV4RNGKBy2coB mzA8pRgHrjt4EwXxBlxoUeJpcGoxLo/IeboUxJBVaOhqTjnPiGqAfpxeOG9NQHDIKrR1NaNMbIxV aG2X8hyyCs1dmcOBMVahxXtNqtDkuq1Cq2u2EinPulZGk0x5Tru4sUTKszZppIiGMuXpUgYDa4mU pz0sGuMVGr5yqYwhr9DyNi0S4xVavnIpvCGv0PS6vULTowpG3F4i5WmPeEbkkilPF28eyCVTnnhj dKCKlGe1UPyUTHlOFdcgU55I2EY/a5HybMzZ05iOwvYzTa7Q9rq9hO01e4mUZ4uRE7WXTHlqDlCk PDvNdcmUp+aTRcqz07yEOAWOciZx24uD4K2pfRGxvUx51spcIVKeur1C29eavUTKszMQoIhcIuVZ a65QpDx7zX+JlGeteWhxFLw36dOYXKHPaRxWZvA9irPgHcAY0fElToLXOCAc/YZEylO3l7C9Zi+R 8uy1VYhMeWq+UKQ8Z+bkfMReIuXJ6eaBvUTKc6b5CZnydGnKIa/Q3/faCkkcBiegQtT24ji4bq/Q 9lSvJspLpjy1dYnIeTaaLxQ5z3mn+GiZ9XQp9YG9KFLql15zA1WK9KPMe5qyBZFlnMh7zrQFk0h8 NnNl7pCJT9VewvaavRA9CnTU1iYUv/CWaDVfOA/Xl7BU/Nueh+vLFjUJomNiHtp+ofmJeehzYHWF Vzju5wbiEulHOpl10rHR5Arn2rlqr9D2wl6IDYxZ5zHrjNjWWHBgUFbDhb6vfdQvXf5iLDigpQTH ggOaZcaCA5plfpWCA7+prLMqDC16yANjWWMDn2k/Q+saQ87JiAw5li6GvCzB7nI+11h/FAmDBYjh zkkcI8wXJ9hpQWQT7H00wY6FFt7KgWItdeugCL6+DGdGuLXZGNphgBk2/lZhfsptmLPxCX1+yK0l kmLxM07EDHECCAqad2cTmwiPGkKsQ1NCIvRpyDJpdYQ1DRl2c0lu59LlFUKozXBGMM2x1voGgUdL mU1WYvGK7kHYMCksJ0kREszQnUuY18qff/UZO02rFnobaRc8Npk7t3agtDgBRnQ1EvapLkAozvKD O0zT2Y6vvIT8Pn3wITxkZfCDWtMKwTJLmflGEAizdL5yL0vBrdPelQSpPXSRn3PLdOcS8nNdKwRe rAx+cGtaIQxlKTNfC0JMhg5BpGQfIHxk+WFzneqroYR5rRDSsDL40a1phQCPpcx8LwjeWDqbI1Nz 1QjMWDpAK1JaDSXMazVzXg3hE8db0wqhEyNFm4EsICxi6TInhhHysFphMk1pNZQwrxW24VYGP7o1 rcwsR1MPQpopKRBwsBxtPk7tKwQTLB22Iil+QwnPtcIrRszAc8cMYBgPMAMWiffVMQNVv/C4u2il +H5R9ZQcItBAM+2n3oN8EWjABNrr3k4dGmygtWc2recIicJ4I+EGYoxEtNFGVIeMYHgf+qNTnXFW 8HSeqm3NAZchKzgOT1QtKMcekwou3lOprOAxPZEuFTyQp1JZCRQBnfuKi0XLiRMzHNZCbHaoojg7 TYcBFWbC9DidG2cW2r4xlXNjBsMB/UCyqYn0RiQLrU+nfRTJhPlVZqH9E5KJDtCYCTxB12k2E4CC Bl9H1GYCUIAOUtQUiAJ3EG5oM4Eo6BaU8Y11gDhF3fQmHRphFnZAb07VRZmFHaAzCzsgIVnYASoz ASqYLbQOEKgCl/0aqilQBTMcUIvbTMAKGpuOjjALv4C5OcUes5nAFTT2UFyEWdgBC2SjFMlEB6jM wg5ISCY6QGMmkAXVFCCuuGgSW4BbEqKfgMAW2FxTzGgCXNDY5NzQaAJcUE3NAc4ot9AJ1SCLixZ2 QYXC4pqiYR/o3MI+SMkWdoLKTUAMUBlF6wQJMkDqM6qpABlghlK5hTMBvTTOLfwOqqbSPJGoOF9b oNSwTwXQoGrUmVhCDVRuohcSsole0LgJsEFl0Syx8SbgBjWKm0ftJuAGqCmk9YIAHLi6DkO7CcBB 1XVaLwjIQYVEaFw28S306owsQAc6N9ELCdnCXlC5UcDbL3aqmTonC+BBZcutDO0mgAeoxqf1goAe VKhrELWbgB4AQK/1ggAfVBbMGJFN9MJcnZYF/EDnJnohIZvoBU02AUCoFurELCAIFWr/RO0G3YM+ XagzswAh4JtRuIUeCd+f1gsChlChPk5ctrAXAALT5gUBRNC5hb2Qkk30giYboqcnuyFKqI3eRbhB sLis4XDDWaiAWWWAIDH3tginBVyUFjcbBXf8Z4pwt9YJVFDT0wHcFO0DOjTliQCC1/oAR19OdLb8 UERP0QUJycIu0CSrKEB9Eq1Vp2YYKiC0OJWhbID4B1Q1wnjKKgQrsYAQ7j5qNxwoCKjqTp2cKQ8R qKEsHKqp6IdOnZ2x4CliJ3oiJV3YFajWFldW7JYxcrUNlknr+D5TPnvcsReq0KvzMzxCQGjBcrZj ERwcQUMjaAiRtxE0NIKGcKkJZ87TQASX9LtGisYmJzLk8Mk0xPzR+Aw5fK4h5zRVmtzlk8ZbSgYD +NnfUqLidP4ZpSpUYf7/gYZUVWk3QJ82VvsljoPW+4a8zC25bO01FuxF3J1b8qfR035m4dzSoswt mWU3CU/L6hJxzMLa/kGZumbpbP+gTGGzOLZ/wMiatMp8YB86FCpNC1zzBo9EybzBlQXBfXBCaSxM 8YdfUNfFbAsN7gwr3VhhFyvo6Xy/ltl3cA2kCl0vcoKdWwtwcR7lxI8fc2vJ7IB2qS81+38uG/PQ sTJUgoQMjzydE1PTBzVcLSXC/nZYMnduraRIMZ5x5OfcOjrKLNGbM+iToYTMR9cKu0vLG/geK6um FZXeMFKgFEVKK0TqzziyFNy6fqJkAWmFUjApfkMJmY+uFTJ+ljf2qmmtuGQLgsxJKaiahZHWc2Qp uLVaNW5F0KIIUEqroYTMR9eq5XIhHtio9RWSlEZaZCGTUnTuUoUGUbCUtPQ1kfa5siJDCfNaITlo eSPGne6r3lXvaKBdSlrkLs84shTc2r7qKRpDWuUwaAMJmY/eV7PKaYVkV1or5DOtFBnM2Mx5i8Zz ZCm4tVohpWn5ZXCFQwmZj64V8ohOVu4BbQQuHLoxhwNEmvOMI0vBrdVq7rxFk0NrDSRkPrpWi85p ZW8awJyhaUWpTyNu7RHfzJ5bKy4InV6eJxNwawkZ1UZeMzWmhzIyH10vyjhaadGmByFSnU6xDGqO cqJnPFkQbtkCrnBS7ctrMQG3TDiQkgkSqiHbYMXwGF61z5C0tKR+L838uXWC1M5v1J4nE3DLhM5x EOdUp1VDKZlTQjVkKK28HuytqtY431EDCJIUhKY3cnVIuWYInfeoM4hYyvEqHBOq0VxvxPB3dqiq eXg0YtxJ1TrnQaigV5IQ2VX78kwVt2ooZUGvIaNpuCNl6cRQVeudE6l8hJj5c+vGGXKuZzyZgFtH 6FHSCLknbTCUkjkleq13H2iF78NyV1VDJtZKbKGP6vIbKVunmufJgnDLNnBuBOnWtGpDKZlTQjVk QK28BYdKnBsBHiEtCHK0ZzxZEG6danPnRirk45O9NpSSOSVUW7gPFF9qrteQubUSZxatcGdONc+T BeHWqYbsreWIOGZStaGUzElXjTKmTt4cFB6pWiuIj0Awe26twJTSPWPJBNw6wqnzIpUHrDMBt0w4 EJIJEppVzosAm57+0ijPawTOrF1BZxXzHFkKbtkA7ijIKZbCBNwy4bmI/DyhFvKrRlhARTJq0dqe ZojM4pXSv5ZjepsFqIzlhwhgahxSblpKWKBV45wHTuxmtEJG2HDPLF7r1rkOH8ZnKbh1fUAnO4yV eJjwc24d3UBCfp7oK2RgDW97E1ZiMVyj+pyhzCxdQWf7ynNkKbh10na8c8n06UBC5pPQqndfI7sj bQajjLFRKjNeCPZOPZDTHSljS8cjn2Xl1ul+Lh8/ZpXQD+MZk+d+xgTwDHvG5If1djVBrNnM7O58 yavtj3u4IfqNrjWcvP34593t6uXFElcKmvAsH/bY3d3R9e8VSk26vEjVzaYLewhzecXX7GGnN+sJ EUKnRnofymQuj7h/8Y+r3cOEfnh5sYFE5i3LDwgpW3fIJBQb3u7otkj8O92+SPdAznrEU+nXX3L5 48P6uNpPNuuHlxdzf99k5sJHo5kLd5OO7/frlxf/vZguvp9/P29ftHX//Yt2+vr1i+/evGpf9G+w RH3dvH716nX1PyRn1V7dr29vV1vSY/LpYbM9XOEfcUnk8fh4dXl5uLlfPSwP3zysb/a7w+7u+M3N 7uEStl7frC5v98uP6+27S8Bsp5cPy/XWaO5tcim5m/spICK3RujofZVkZ+rwJ70aEqgeOQpNhOtz RuHkbrN+/C8MQWMGHo8N7rkiNB55VWzFYX+aVk8DsgMBIVfVex95vI1D8rkNSeQN5ZA0G9XPHpL/ fjYk5/186s7IVs18PrMBpNOIJB+GRAMNyAqHz3kXN7rI5+4isYKW49EsOz9nPJLjc44xHIXttJ7a rUwwCqctuU1zuLPp/cZpHIXPfBRSvlqOQuOgfuEoRFygw+gy0zNqF3c2wHcahSgmUPEwXMxxr8Do DccF4y0mxint6uU4NPGSrzQOAVNoaeSbSRnRnxaHR+12ZHSIz90hIrJjB+Kb/Wp1t9s/0B7aBGbc YPwJG2ezJ338YXfzt8Nku/v+dn38cbfeHg+0NuT91s1fPlhS+rui3XaPGDudAsZSEVcD1+eb7QYL Sa7QsJgjlXE+aG/e2+02Scdb7OBkwem6egx9f6qhxUXLHycdzn+YjdSJCF+kJ0I92/sJDgsOiGAt T9TimuUoJ0T2PBEdoogxCo+ftObe0IhIsI1nhO2fwio8eoIvOy5TeOykMnfIxqQKj52oUmEhVyCV OHOCJVpcLFGggW5+jltLHDlpzaW7EXNRusJLVrd0FDGmpLjevjE3MceYhcZvZqpkofURqFfUDM3f mprwUclC++uShR2gS0YO31vDXqodUZMmIk/VmaPMMclEhQbs6uJqigINLQ5BxTtAVGigyurRr0gU aMCmUmMWdgBCJAqzsAN6cyFCVE3RAapkYQfokokKDbUptx3pAEpZ+Q6Ym3OgMclEhYa6o/s7YszC L2BmSpREmYXepzZ3t8eYhV8A/K/SAeLmh2qhDA1gLE5qLsxB8qhkYQfokoUdoEsmKzSY+vARNSkZ 4TsAc5/2pYsKDfZS7Bi3sAcwaylGkxUaNLdBcZaTaHTCNv5BiQsg7D0xMdHCLsCJY5Vb2AfAQMWH GtX+K5FNVGgwtcojolGC88SsMRdKxIaHLNBgbiyJcQv7ADlpTVFxD4TmOUR1horK5sT7QNRnMHck xCQTXUCTtcIs7AJVMtEDumSyOoPSnaI0A5lekUwUZzBXZ0TUFJUZKgBgA2ZI2o1nP8ezn1jzj2c/ B0fnxoLxWjXv8eynZhlX2vMahX9sTCd99Ak4XtpwXwOxVELuDo1c+2M2ae7xs5/w+V92rIrmGDpV ZdYEtN0/QVUsVsQQQK0clAW7f6M+qrda7RlTwq1lR+epyEo4XpUkc4eaODDBTLiNy8ZPGcYy1AZb b/N67Pnd+0/68l87QRm/C/BTUlLajEAhbP3TdAxBzSD5hhKyXAmtaEcHGWosCa2sqlbuFmq6ZTml VeMOdiJSlKRDxMC+2aPSWFpunTUHEvJzXSts0w1vbMQzWqGUn6E8HZZj7txaKRjuhzhBUquGiiXB nqfix8yHW8dvICE/T2jlrldv/XjR+opvwkbsIC2tOyrXebwjS8Gtk9ZFBBE+SPMbSMh8Elq5m6AJ ZpMegTXd1wTb9h65zty5tdLy8QiEFJLS4i46yy8DyKejQea9XkJ+n64Vytuav5l5XLHWVwhCGEqE GdLSupto5jkkHxWbg5UQaUjzG0hYoJW7iR3b+1xfUfEdSLGAL0x5C8QmLF3mvEcN6xC/uT98x9Jy 6/p+ICE/1/sKd3FaGfx40fqqgt4kBUUk0mrRDtUSpscg31uOqESa4UDGAr34jMPpQLWqGI6aGHmr 3Hkxd2kAhSrSArvzuqgtlh6HfKALAPhzjokuc44LgYTcSHTV03G6ID0SqS4d9RjqTqcVIyQNERJg PTm0hzLm+4yPZNCx27Q3dPc8IG+YHoru5oAgv8hScGu/HIbVN7nT7XbCpKjLmfp6dznXVbV+0KgD EUEnMq5L82CRylJya6V1fdBlTn+5Sx4o3HEmrGQ3FJCfs1Ijrvli8uGZ45oplSIBAmbK/hyAgEGU nsP3AoRzDrFSjUgBbDVHjPNkbSErWBEPkQLG1311pACAVnDTdp0TG7YGOG/hLYC6dL5yA8NbfhFS wNwqgIkVc2N4SUOYqrA4gZnd+oREIU6AMvJDNmGOwqQBIlxg8VNWhDLoQzawyYnE5hMijMIcaVyc MDEBOCUF7CN8sHI7vS0ukExKaJoJdIBm6NDSdA18XCZa+nih4spJYIBN4US0E8AATajQ4Ig/aELl LY6LmE5yI+CkcSqwOZ1O8ybQhRKIAEU/iQdAnea40QUeIG50AQbAMTaNU8Egl1AAZCQVofJGpxu7 vKVm5jLw2DinLYon0ywVGr1XhRIoAIWVxACYmrUxqQQGIG50OtjqBZ+haHfcUrQG9WSaUOFIR+kS jVXe6DL3jxywIlSB0enEohdcF0pm/uOOSub96T6auFgi7x+3uriVAfXR6JqTWAfKrL8iVmh23EWo 8srbnSJk3lgVwq6aWAWGP0v3q2KJdL8yss6y/QDkxc0lsv1xy1O4+qRiA5iZwqpgwMtMP4pgabzy lheXMCDqoGpYYHk6Wn5SURdLpvnjg0tm+al0c9xcIssft7zM8XeoKa2wKrA8pTtOKvYWOBaZoFGH 50SniCXGPHhoYhVYnqKWmlgjjOHTdjLCGBA/GmEMI4xhLGG9HQwCV0bxGtOqjS6nkQP/B2AMan1h V/fiGvNYiao0jZHj8JmttGV6TFWGnOPKhvyLMRW0byZIBc2zMUgFPcdrOfKuRtEtWQZQYWPoRUT8 Qo6Kc2uD8WdS8UMOnQ+xFO4PkGtxfZNRBMEPR8i8uQ2zAWVUp5cyD26FMkOyrDq1z4hk1KGbx+2Y 5FdzG6pTRnV6KfPgVqgzJMuqQ0AOK2VGnVyhYzvOyqhOL2U1uBXqDMmy6lDRniJ1qM5rvncKqfxL WQ1uhTon2fhxVh0EN8rUQUClQJ0yqtNLWU5uhTpDsqw6CIuUqTP3GDl+NbdWBDvYyqhOL2Ue3Ap1 hmRZdaiqbNFgW2TKnVl1Cqn8S1kNboU6J9n4cVYdCp+U6YOLiNhrMHduw/4pJTu9l7lwK1QK5OPn eZ0QxinU6QSOY+7cCp0KyU7vZS7cSp2GdHmdEGwp1KnJFJqzAw/VRIq68/Re1oVbqdOQLq8TVT4v +pYopuMo+e3cin4qJDu9l7lwK3Ua0uV1QmimUCeqy5afjXBtehHZ6b2sC7dSpyFdXieEiAp1clGk HLijkOz0XtaFW6nTkI51GrEdI7aD0lk2k/4fq5sjgmgbKlyH61vx8amp9Ff3IFx9t9/vPt6vlrdf ePR+0c06B4UHWqsanL1H5TuKJ5uCER1um2Bnxwn1s7Jie+hhNpF8DJ+GuSuGR3tLX9WNMFbiH8yH Sf+C2m6/qUJ0egm+N+Z/zv8EZGrFOlsQxtXWAz5h+od68eJNP5+9aN+03YvFbDp/Ma0Wf1j003bR vn4ja+uZuoZfXFuPygsuOow8snUgNH7Zv3v7arOffFhusNv3lQPRMYLsM8sLetgMic9F+7iNFe87 fnr7ySBNbCVy+g7e7m5/RtHG/e5IYYgIJGy7Q4HFyeZPW3wNIDjyD3v+4S3/sNze3O/2Ly+OFwha 04+vjvgNf/P+cb9+d48X2CDI4fE7lIZ8szbVGk8y/BNKCtYIEkWchJl6n8hJwEcsHGIcFWAb1L2E gzpVN5qZlbX1Eai25bfwo494eTH6CO9I9BKkX+AjPOzsefsIJDsjPsKs95/IR1BV0rm7fg13ybf9 eT3IcSUhplEx245e4qt6CRvyP83iz3UlgfxRxEuYHfRTeYnpnEC55rhF1EnUUzrMOG43NhuzPg+X 5KOT+LpOwq+on/dSAliniJMw572eyEl0PepJY0uGpHNVtTjLd7bfWIxOYrdZ31Kt/dFJGBM8WUzC pgWe/UqCsOwRJ2G+0ydyEtV8vsAVHM5L4FZCCy86RSUWUxxxG5cSo5fwjvLpvIRfUj/rpQSdZol4 ibDA9U+DmsK/cnpjXs04KFH1cxwHEZHLeTelGgfjdmNcSbjF1NP5CL+ift4+AqjRiI8wBTaeaiXR 97iZ1a0kYjlQ4ByoFpHxEi1u/RpzoKc84RiU+LpBCb+kft5ewhfBEECJsBLG115JVE2L9IYLXTZ1 szi/gS30EiNSQqIJRi/xdb2EX1I/by+Br9OuJf4KDAshqXx22N9JAjCLv77k191qVFPcvO1qFlbt FGCes80GrltmKBXuMvZHhBSUxGqDayAPyWtD9XyiGW28TBFk9n7RX3656H73fntr9lAEPvve/Xxc rjf2Zwfjil7ImUi7Hf7+frlfMYRnUbV0cN/CeNpuBnj3xEJ53BML53FPSiE92x1Beu5+A5AeuilB DFQLeH6q9W5T4cZaN5N13XwBMJjYFddNSxUSab07DlQgwoAS+8fF5ON++fjy4pkNVI8rcR7Vnph5 qoHazVHtyUZ4x3HqLtOyyODsPP/MxqlHNvA4fVLo07xd0BEkk7CsexQVPZ/5R4eqQnef2UD12XUe qD5V8ARLVBSn9on1cZyODnX77qf75SPtMdyMDpC9rfFIy2+5QvXh6icYp+FWCtfa07ZJLlDHndRv 3Z9iA3hzhf+bkx7vsHS+X9+8Xh6X4e/mMMXVqt7d7za3q/23/ysAAAAA//8DAFBLAwQUAAYACAAA ACEAAH9Xf9oAAAAFAQAADwAAAGRycy9kb3ducmV2LnhtbEyOQUvDQBCF74L/YRnBm92YaGnTbIoK gniyseh1kkyTYHY2ZDdt/PeOXupl4PEe33zZdra9OtLoO8cGbhcRKOLK1R03BvbvzzcrUD4g19g7 JgPf5GGbX15kmNbuxDs6FqFRAmGfooE2hCHV2lctWfQLNxBLd3CjxSBxbHQ94kngttdxFC21xY7l Q4sDPbVUfRWTNRB9Tq8vvtgPK6w+1vTYlW/xrjTm+mp+2IAKNIfzGH71RR1ycSrdxLVXvTBk93el S5L7JajSQLy+S0Dnmf5vn/8AAAD//wMAUEsBAi0AFAAGAAgAAAAhALaDOJL+AAAA4QEAABMAAAAA AAAAAAAAAAAAAAAAAFtDb250ZW50X1R5cGVzXS54bWxQSwECLQAUAAYACAAAACEAOP0h/9YAAACU AQAACwAAAAAAAAAAAAAAAAAvAQAAX3JlbHMvLnJlbHNQSwECLQAUAAYACAAAACEA3FiTH68lAADC FgEADgAAAAAAAAAAAAAAAAAuAgAAZHJzL2Uyb0RvYy54bWxQSwECLQAUAAYACAAAACEAAH9Xf9oA AAAFAQAADwAAAAAAAAAAAAAAAAAJKAAAZHJzL2Rvd25yZXYueG1sUEsFBgAAAAAEAAQA8wAAABAp AAAAAA== ">
                      <v:shape id="_x0000_s1127" type="#_x0000_t75" style="position:absolute;width:21310;height:18688;visibility:visible;mso-wrap-style:square">
                        <v:fill o:detectmouseclick="t"/>
                        <v:path o:connecttype="none"/>
                      </v:shape>
                      <v:shape id="Freeform 1057" o:spid="_x0000_s1128" style="position:absolute;left:7023;top:12693;width:11277;height:83;visibility:visible;mso-wrap-style:square;v-text-anchor:top" coordsize="1776,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NRAMQA AADdAAAADwAAAGRycy9kb3ducmV2LnhtbERPTWsCMRC9C/0PYQreNLuFFlmNIgWhl1JrF0pv42bc rG4mSxJ19dcboeBtHu9zZovetuJEPjSOFeTjDARx5XTDtYLyZzWagAgRWWPrmBRcKMBi/jSYYaHd mb/ptIm1SCEcClRgYuwKKUNlyGIYu444cTvnLcYEfS21x3MKt618ybI3abHh1GCwo3dD1WFztAqW vtyut5fJNZRrszp+7v9+v+SrUsPnfjkFEamPD/G/+0On+Vmew/2bdIKc3wAAAP//AwBQSwECLQAU AAYACAAAACEA8PeKu/0AAADiAQAAEwAAAAAAAAAAAAAAAAAAAAAAW0NvbnRlbnRfVHlwZXNdLnht bFBLAQItABQABgAIAAAAIQAx3V9h0gAAAI8BAAALAAAAAAAAAAAAAAAAAC4BAABfcmVscy8ucmVs c1BLAQItABQABgAIAAAAIQAzLwWeQQAAADkAAAAQAAAAAAAAAAAAAAAAACkCAABkcnMvc2hhcGV4 bWwueG1sUEsBAi0AFAAGAAgAAAAhABIzUQDEAAAA3QAAAA8AAAAAAAAAAAAAAAAAmAIAAGRycy9k b3ducmV2LnhtbFBLBQYAAAAABAAEAPUAAACJAwAAAAA= " path="m,l73,r,13l,13,,xm122,r73,l195,13r-73,l122,xm244,r73,l317,13r-73,l244,xm365,r73,l438,13r-73,l365,xm487,r73,l560,13r-73,l487,xm608,r73,l681,13r-73,l608,xm730,r73,l803,13r-73,l730,xm852,r73,l925,13r-73,l852,xm973,r73,l1046,13r-73,l973,xm1095,r73,l1168,13r-73,l1095,xm1216,r73,l1289,13r-73,l1216,xm1338,r73,l1411,13r-73,l1338,xm1460,r73,l1533,13r-73,l1460,xm1581,r73,l1654,13r-73,l1581,xm1703,r73,l1776,13r-73,l1703,xe" fillcolor="black" strokeweight=".1pt">
                        <v:stroke joinstyle="bevel"/>
                        <v:path arrowok="t" o:connecttype="custom" o:connectlocs="46355,0;0,8255;77470,0;123825,8255;77470,0;201295,0;154940,8255;231775,0;278130,8255;231775,0;355600,0;309245,8255;386080,0;432435,8255;386080,0;509905,0;463550,8255;541020,0;587375,8255;541020,0;664210,0;617855,8255;695325,0;741680,8255;695325,0;818515,0;772160,8255;849630,0;895985,8255;849630,0;973455,0;927100,8255;1003935,0;1050290,8255;1003935,0;1127760,0;1081405,8255" o:connectangles="0,0,0,0,0,0,0,0,0,0,0,0,0,0,0,0,0,0,0,0,0,0,0,0,0,0,0,0,0,0,0,0,0,0,0,0,0"/>
                        <o:lock v:ext="edit" verticies="t"/>
                      </v:shape>
                      <v:shape id="Freeform 1058" o:spid="_x0000_s1129" style="position:absolute;left:1803;top:12700;width:5239;height:2978;visibility:visible;mso-wrap-style:square;v-text-anchor:top" coordsize="825,4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gqqMIA AADdAAAADwAAAGRycy9kb3ducmV2LnhtbERPS4vCMBC+L/gfwix4W1MVRLpGER8o3lZFr0Mz23Zt JiWJtvrrzYLgbT6+50xmranEjZwvLSvo9xIQxJnVJecKjof11xiED8gaK8uk4E4eZtPOxwRTbRv+ ods+5CKGsE9RQRFCnUrps4IM+p6tiSP3a53BEKHLpXbYxHBTyUGSjKTBkmNDgTUtCsou+6tRcBmu /nbnxf3hluXwZA/z5rFZN0p1P9v5N4hAbXiLX+6tjvOT/gD+v4knyOkTAAD//wMAUEsBAi0AFAAG AAgAAAAhAPD3irv9AAAA4gEAABMAAAAAAAAAAAAAAAAAAAAAAFtDb250ZW50X1R5cGVzXS54bWxQ SwECLQAUAAYACAAAACEAMd1fYdIAAACPAQAACwAAAAAAAAAAAAAAAAAuAQAAX3JlbHMvLnJlbHNQ SwECLQAUAAYACAAAACEAMy8FnkEAAAA5AAAAEAAAAAAAAAAAAAAAAAApAgAAZHJzL3NoYXBleG1s LnhtbFBLAQItABQABgAIAAAAIQBCuCqowgAAAN0AAAAPAAAAAAAAAAAAAAAAAJgCAABkcnMvZG93 bnJldi54bWxQSwUGAAAAAAQABAD1AAAAhwMAAAAA " path="m825,11l761,47,755,36,820,r5,11xm718,71r-65,37l647,96,712,60r6,11xm610,132r-65,36l539,156r65,-36l610,132xm502,192r-65,36l432,217r64,-37l502,192xm394,252r-65,36l324,277r65,-36l394,252xm286,312r-64,37l216,337r65,-36l286,312xm179,373r-65,36l108,397r65,-36l179,373xm71,433l6,469,,458,65,421r6,12xe" fillcolor="black" strokeweight=".1pt">
                        <v:stroke joinstyle="bevel"/>
                        <v:path arrowok="t" o:connecttype="custom" o:connectlocs="523875,6985;483235,29845;479425,22860;520700,0;523875,6985;455930,45085;414655,68580;410845,60960;452120,38100;455930,45085;387350,83820;346075,106680;342265,99060;383540,76200;387350,83820;318770,121920;277495,144780;274320,137795;314960,114300;318770,121920;250190,160020;208915,182880;205740,175895;247015,153035;250190,160020;181610,198120;140970,221615;137160,213995;178435,191135;181610,198120;113665,236855;72390,259715;68580,252095;109855,229235;113665,236855;45085,274955;3810,297815;0,290830;41275,267335;45085,274955" o:connectangles="0,0,0,0,0,0,0,0,0,0,0,0,0,0,0,0,0,0,0,0,0,0,0,0,0,0,0,0,0,0,0,0,0,0,0,0,0,0,0,0"/>
                        <o:lock v:ext="edit" verticies="t"/>
                      </v:shape>
                      <v:shape id="Freeform 1059" o:spid="_x0000_s1130" style="position:absolute;left:7010;top:12700;width:6102;height:2959;visibility:visible;mso-wrap-style:square;v-text-anchor:top" coordsize="961,4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OIfMQA AADdAAAADwAAAGRycy9kb3ducmV2LnhtbERPS2vCQBC+C/6HZYReSt2k0iLRNWhpwYvU2OJ5zE6T 0OxsyG7z+PeuUPA2H99z1ulgatFR6yrLCuJ5BII4t7riQsH318fTEoTzyBpry6RgJAfpZjpZY6Jt zxl1J1+IEMIuQQWl900ipctLMujmtiEO3I9tDfoA20LqFvsQbmr5HEWv0mDFoaHEht5Kyn9Pf0ZB kRv3mH3u9PL9eBn7l4MZLoezUg+zYbsC4Wnwd/G/e6/D/ChewO2bcILcXAEAAP//AwBQSwECLQAU AAYACAAAACEA8PeKu/0AAADiAQAAEwAAAAAAAAAAAAAAAAAAAAAAW0NvbnRlbnRfVHlwZXNdLnht bFBLAQItABQABgAIAAAAIQAx3V9h0gAAAI8BAAALAAAAAAAAAAAAAAAAAC4BAABfcmVscy8ucmVs c1BLAQItABQABgAIAAAAIQAzLwWeQQAAADkAAAAQAAAAAAAAAAAAAAAAACkCAABkcnMvc2hhcGV4 bWwueG1sUEsBAi0AFAAGAAgAAAAhACqTiHzEAAAA3QAAAA8AAAAAAAAAAAAAAAAAmAIAAGRycy9k b3ducmV2LnhtbFBLBQYAAAAABAAEAPUAAACJAwAAAAA= " path="m5,l72,31,67,43,,11,5,xm116,52r67,32l178,96,111,64r5,-12xm227,105r67,32l289,149,222,117r5,-12xm338,158r67,32l400,202,333,170r5,-12xm449,211r67,32l511,255,444,223r5,-12xm561,264r66,32l622,308,556,276r5,-12xm672,317r66,32l733,361,667,329r5,-12xm783,370r67,31l845,413,778,382r5,-12xm894,423r67,31l956,466,889,434r5,-11xe" fillcolor="black" strokeweight=".1pt">
                        <v:stroke joinstyle="bevel"/>
                        <v:path arrowok="t" o:connecttype="custom" o:connectlocs="3175,0;45720,19685;42545,27305;0,6985;3175,0;73660,33020;116205,53340;113030,60960;70485,40640;73660,33020;144145,66675;186690,86995;183515,94615;140970,74295;144145,66675;214630,100330;257175,120650;254000,128270;211455,107950;214630,100330;285115,133985;327660,154305;324485,161925;281940,141605;285115,133985;356235,167640;398145,187960;394970,195580;353060,175260;356235,167640;426720,201295;468630,221615;465455,229235;423545,208915;426720,201295;497205,234950;539750,254635;536575,262255;494030,242570;497205,234950;567690,268605;610235,288290;607060,295910;564515,275590;567690,268605" o:connectangles="0,0,0,0,0,0,0,0,0,0,0,0,0,0,0,0,0,0,0,0,0,0,0,0,0,0,0,0,0,0,0,0,0,0,0,0,0,0,0,0,0,0,0,0,0"/>
                        <o:lock v:ext="edit" verticies="t"/>
                      </v:shape>
                      <v:shape id="Freeform 1060" o:spid="_x0000_s1131" style="position:absolute;left:1695;top:12693;width:16916;height:3061;visibility:visible;mso-wrap-style:square;v-text-anchor:top" coordsize="2664,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A4+MQA AADdAAAADwAAAGRycy9kb3ducmV2LnhtbERPzU4CMRC+m/gOzZhwkxYCahYKUZDggYMCDzDZDtuG 7XSzLcvq01sSE2/z5fud+bL3teiojS6whtFQgSAug3FcaTgeNo8vIGJCNlgHJg3fFGG5uL+bY2HC lb+o26dK5BCOBWqwKTWFlLG05DEOQ0OcuVNoPaYM20qaFq853NdyrNST9Og4N1hsaGWpPO8vXsOn m67P3dYdf54buZNq+rZ5P1itBw/96wxEoj79i//cHybPV6MJ3L7JJ8jFLwAAAP//AwBQSwECLQAU AAYACAAAACEA8PeKu/0AAADiAQAAEwAAAAAAAAAAAAAAAAAAAAAAW0NvbnRlbnRfVHlwZXNdLnht bFBLAQItABQABgAIAAAAIQAx3V9h0gAAAI8BAAALAAAAAAAAAAAAAAAAAC4BAABfcmVscy8ucmVs c1BLAQItABQABgAIAAAAIQAzLwWeQQAAADkAAAAQAAAAAAAAAAAAAAAAACkCAABkcnMvc2hhcGV4 bWwueG1sUEsBAi0AFAAGAAgAAAAhAMrAOPjEAAAA3QAAAA8AAAAAAAAAAAAAAAAAmAIAAGRycy9k b3ducmV2LnhtbFBLBQYAAAAABAAEAPUAAACJAwAAAAA= " path="m,469l72,456r2,13l2,482,,469xm120,448r72,-13l193,448r-72,13l120,448xm240,427r72,-13l313,427r-72,12l240,427xm360,406r72,-13l433,406r-71,12l360,406xm479,384r72,-12l554,385r-72,12l479,384xm599,363r72,-12l673,363r-72,13l599,363xm719,342r72,-13l793,342r-72,13l719,342xm839,321r72,-13l913,321r-72,13l839,321xm959,300r72,-13l1033,300r-72,13l959,300xm1079,279r72,-13l1153,279r-72,13l1079,279xm1199,258r72,-13l1273,258r-72,13l1199,258xm1319,237r72,-13l1393,237r-72,12l1319,237xm1439,215r72,-12l1513,216r-72,12l1439,215xm1559,194r72,-12l1633,194r-72,13l1559,194xm1679,173r72,-13l1753,173r-72,13l1679,173xm1799,152r72,-13l1873,152r-72,13l1799,152xm1919,131r72,-13l1993,131r-72,13l1919,131xm2039,110r72,-13l2113,110r-72,13l2039,110xm2159,89r72,-13l2233,89r-72,12l2159,89xm2279,67r72,-12l2353,68r-72,12l2279,67xm2399,46r72,-12l2473,47r-72,12l2399,46xm2519,25r72,-12l2593,25r-72,13l2519,25xm2639,4l2662,r2,13l2641,17,2639,4xe" fillcolor="black" strokeweight=".1pt">
                        <v:stroke joinstyle="bevel"/>
                        <v:path arrowok="t" o:connecttype="custom" o:connectlocs="45720,289560;1270,306070;76200,284480;122555,284480;76200,284480;198120,262890;153035,278765;228600,257810;274955,257810;228600,257810;349885,236220;306070,252095;380365,230505;427355,230505;380365,230505;502285,208915;457835,225425;532765,203835;579755,203835;532765,203835;654685,182245;610235,198755;685165,177165;732155,177165;685165,177165;807085,155575;762635,172085;837565,150495;884555,150495;837565,150495;959485,128905;915035,144780;989965,123190;1036955,123190;989965,123190;1111885,101600;1067435,118110;1142365,96520;1189355,96520;1142365,96520;1264285,74930;1219835,91440;1294765,69850;1341755,69850;1294765,69850;1416685,48260;1372235,64135;1447165,42545;1494155,43180;1447165,42545;1569085,21590;1524635,37465;1599565,15875;1646555,15875;1599565,15875;1690370,0;1677035,10795" o:connectangles="0,0,0,0,0,0,0,0,0,0,0,0,0,0,0,0,0,0,0,0,0,0,0,0,0,0,0,0,0,0,0,0,0,0,0,0,0,0,0,0,0,0,0,0,0,0,0,0,0,0,0,0,0,0,0,0,0"/>
                        <o:lock v:ext="edit" verticies="t"/>
                      </v:shape>
                      <v:line id="Line 1061" o:spid="_x0000_s1132" style="position:absolute;visibility:visible;mso-wrap-style:square" from="1701,15709" to="13277,15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dYycMAAADdAAAADwAAAGRycy9kb3ducmV2LnhtbERPS2vCQBC+F/wPywi91Y2Cr+gqImgL 0kNVxOOYHZNgdjZmtyb6692C0Nt8fM+ZzhtTiBtVLresoNuJQBAnVuecKtjvVh8jEM4jaywsk4I7 OZjPWm9TjLWt+YduW5+KEMIuRgWZ92UspUsyMug6tiQO3NlWBn2AVSp1hXUIN4XsRdFAGsw5NGRY 0jKj5LL9NQoep/twfd4cqD7a5TXRcvzJ32Ol3tvNYgLCU+P/xS/3lw7zo24f/r4JJ8jZ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DXWMnDAAAA3QAAAA8AAAAAAAAAAAAA AAAAoQIAAGRycy9kb3ducmV2LnhtbFBLBQYAAAAABAAEAPkAAACRAwAAAAA= " strokeweight=".6pt">
                        <v:stroke joinstyle="miter"/>
                      </v:line>
                      <v:line id="Line 1062" o:spid="_x0000_s1133" style="position:absolute;flip:y;visibility:visible;mso-wrap-style:square" from="13277,12731" to="18605,15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AMVsEAAADdAAAADwAAAGRycy9kb3ducmV2LnhtbERPzYrCMBC+L/gOYQRva1oP7do1ii4I 4q3qAwzNbFNsJm2TtfXtzcLC3ubj+53NbrKteNDgG8cK0mUCgrhyuuFawe16fP8A4QOyxtYxKXiS h9129rbBQruRS3pcQi1iCPsCFZgQukJKXxmy6JeuI47ctxsshgiHWuoBxxhuW7lKkkxabDg2GOzo y1B1v/xYBevyuifT1GuTnW99uurTPj+0Si3m0/4TRKAp/Iv/3Ccd5ydpDr/fxBPk9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YAxWwQAAAN0AAAAPAAAAAAAAAAAAAAAA AKECAABkcnMvZG93bnJldi54bWxQSwUGAAAAAAQABAD5AAAAjwMAAAAA " strokeweight=".6pt">
                        <v:stroke joinstyle="miter"/>
                      </v:line>
                      <v:line id="Line 1063" o:spid="_x0000_s1134" style="position:absolute;flip:x;visibility:visible;mso-wrap-style:square" from="8680,13887" to="9442,14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YJMQAAADdAAAADwAAAGRycy9kb3ducmV2LnhtbESPzY7CMAyE70i8Q+SV9gZpOfBTCAhW Qlpx4+cBrMY01TZO22ShvD0+rLQ3WzOe+bzZDb5RD+pjHdhAPs1AEZfB1lwZuF2PkyWomJAtNoHJ wIsi7Lbj0QYLG558psclVUpCOBZowKXUFlrH0pHHOA0tsWj30HtMsvaVtj0+Jdw3epZlc+2xZmlw 2NKXo/Ln8usNrM7XPbm6Wrn56dblsy7vFofGmM+PYb8GlWhI/+a/628r+FkuuPKNjKC3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5gkxAAAAN0AAAAPAAAAAAAAAAAA AAAAAKECAABkcnMvZG93bnJldi54bWxQSwUGAAAAAAQABAD5AAAAkgMAAAAA " strokeweight=".6pt">
                        <v:stroke joinstyle="miter"/>
                      </v:line>
                      <v:line id="Line 1064" o:spid="_x0000_s1135" style="position:absolute;visibility:visible;mso-wrap-style:square" from="8680,14020" to="9385,143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pSzMQAAADdAAAADwAAAGRycy9kb3ducmV2LnhtbERPS2vCQBC+C/6HZYTezEYPrUldRQQf UHrwgfQ4zY5JaHY2ZlcT++u7BcHbfHzPmc47U4kbNa60rGAUxSCIM6tLzhUcD6vhBITzyBory6Tg Tg7ms35viqm2Le/otve5CCHsUlRQeF+nUrqsIIMusjVx4M62MegDbHKpG2xDuKnkOI5fpcGSQ0OB NS0Lyn72V6Pg9/v+tj5/nKj9sstLpmWy4c9EqZdBt3gH4anzT/HDvdVhfjxK4P+bcIK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mlLMxAAAAN0AAAAPAAAAAAAAAAAA AAAAAKECAABkcnMvZG93bnJldi54bWxQSwUGAAAAAAQABAD5AAAAkgMAAAAA " strokeweight=".6pt">
                        <v:stroke joinstyle="miter"/>
                      </v:line>
                      <v:line id="Line 1065" o:spid="_x0000_s1136" style="position:absolute;visibility:visible;mso-wrap-style:square" from="10153,2895" to="18605,12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wx7McAAADdAAAADwAAAGRycy9kb3ducmV2LnhtbESPT2vCQBDF7wW/wzKCt7rRg9XUVUTw D5QeakV6nGbHJDQ7G7Orif30nYPQ2wzvzXu/mS87V6kbNaH0bGA0TEARZ96WnBs4fm6ep6BCRLZY eSYDdwqwXPSe5pha3/IH3Q4xVxLCIUUDRYx1qnXICnIYhr4mFu3sG4dR1ibXtsFWwl2lx0ky0Q5L loYCa1oXlP0crs7A7/f9ZXt+O1H75deXzOrZjt9nxgz63eoVVKQu/psf13sr+MlY+OUbGUE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zDHsxwAAAN0AAAAPAAAAAAAA AAAAAAAAAKECAABkcnMvZG93bnJldi54bWxQSwUGAAAAAAQABAD5AAAAlQMAAAAA " strokeweight=".6pt">
                        <v:stroke joinstyle="miter"/>
                      </v:line>
                      <v:line id="Line 1066" o:spid="_x0000_s1137" style="position:absolute;visibility:visible;mso-wrap-style:square" from="10153,2895" to="13277,15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CUd8MAAADdAAAADwAAAGRycy9kb3ducmV2LnhtbERPS4vCMBC+L+x/CLOwtzXVw6rVKCL4 APGgu4jHsRnbYjOpTbTVX28Ewdt8fM8ZjhtTiCtVLresoN2KQBAnVuecKvj/m/30QDiPrLGwTApu 5GA8+vwYYqxtzRu6bn0qQgi7GBVk3pexlC7JyKBr2ZI4cEdbGfQBVqnUFdYh3BSyE0W/0mDOoSHD kqYZJaftxSi4H27d+XG1o3pvp+dEy/6C132lvr+ayQCEp8a/xS/3Uof5UacNz2/CCXL0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GAlHfDAAAA3QAAAA8AAAAAAAAAAAAA AAAAoQIAAGRycy9kb3ducmV2LnhtbFBLBQYAAAAABAAEAPkAAACRAwAAAAA= " strokeweight=".6pt">
                        <v:stroke joinstyle="miter"/>
                      </v:line>
                      <v:shape id="Freeform 1067" o:spid="_x0000_s1138" style="position:absolute;left:6991;top:2882;width:3200;height:9868;visibility:visible;mso-wrap-style:square;v-text-anchor:top" coordsize="504,15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MvVsUA AADdAAAADwAAAGRycy9kb3ducmV2LnhtbERP22rCQBB9L/Qflin0rW6SgtToKlJQhKJQlRbfxuyY S7OzIbuN8e9dQfBtDuc6k1lvatFR60rLCuJBBII4s7rkXMF+t3j7AOE8ssbaMim4kIPZ9Plpgqm2 Z/6mbutzEULYpaig8L5JpXRZQQbdwDbEgTvZ1qAPsM2lbvEcwk0tkygaSoMlh4YCG/osKPvb/hsF VfV1PJw261H3vqtWv/v4Jy6rpVKvL/18DMJT7x/iu3ulw/woSeD2TThBT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JIy9WxQAAAN0AAAAPAAAAAAAAAAAAAAAAAJgCAABkcnMv ZG93bnJldi54bWxQSwUGAAAAAAQABAD1AAAAigMAAAAA " path="m504,4l480,78,469,74,492,r12,4xm465,127r-24,74l430,197r23,-74l465,127xm425,250r-23,74l390,320r24,-74l425,250xm386,374r-23,74l351,443r24,-73l386,374xm347,497r-23,74l312,567r23,-74l347,497xm308,620r-24,74l273,690r23,-74l308,620xm269,744r-24,74l234,813r23,-74l269,744xm229,867r-23,74l195,937r23,-74l229,867xm190,990r-23,74l155,1060r24,-74l190,990xm151,1113r-23,74l116,1183r24,-74l151,1113xm112,1237r-23,74l77,1306r23,-73l112,1237xm73,1360r-24,74l38,1430r23,-74l73,1360xm34,1483r-23,71l,1549r22,-70l34,1483xe" fillcolor="black" strokeweight=".1pt">
                        <v:stroke joinstyle="bevel"/>
                        <v:path arrowok="t" o:connecttype="custom" o:connectlocs="304800,49530;312420,0;295275,80645;273050,125095;295275,80645;255270,205740;262890,156210;245110,237490;222885,281305;245110,237490;205740,362585;212725,313055;195580,393700;173355,438150;195580,393700;155575,519430;163195,469265;145415,550545;123825,594995;145415,550545;106045,675640;113665,626110;95885,706755;73660,751205;95885,706755;56515,832485;63500,782955;46355,863600;24130,908050;46355,863600;6985,986790;13970,939165" o:connectangles="0,0,0,0,0,0,0,0,0,0,0,0,0,0,0,0,0,0,0,0,0,0,0,0,0,0,0,0,0,0,0,0"/>
                        <o:lock v:ext="edit" verticies="t"/>
                      </v:shape>
                      <v:line id="Line 1068" o:spid="_x0000_s1139" style="position:absolute;flip:x;visibility:visible;mso-wrap-style:square" from="1701,2895" to="10153,15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fA6MEAAADdAAAADwAAAGRycy9kb3ducmV2LnhtbERPzYrCMBC+C75DGMGbpq2ga9coKgiy N60PMDSzTdlm0jZRu2+/ERa8zcf3O5vdYBvxoN7XjhWk8wQEcel0zZWCW3GafYDwAVlj45gU/JKH 3XY82mCu3ZMv9LiGSsQQ9jkqMCG0uZS+NGTRz11LHLlv11sMEfaV1D0+Y7htZJYkS2mx5thgsKWj ofLnercK1pdiT6au1mb5devSrEu71aFRajoZ9p8gAg3hLf53n3Wcn2QLeH0TT5Db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RN8DowQAAAN0AAAAPAAAAAAAAAAAAAAAA AKECAABkcnMvZG93bnJldi54bWxQSwUGAAAAAAQABAD5AAAAjwMAAAAA " strokeweight=".6pt">
                        <v:stroke joinstyle="miter"/>
                      </v:line>
                      <v:shape id="Freeform 1069" o:spid="_x0000_s1140" style="position:absolute;left:10115;top:2895;width:76;height:11246;visibility:visible;mso-wrap-style:square;v-text-anchor:top" coordsize="12,17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Tm+cIA AADdAAAADwAAAGRycy9kb3ducmV2LnhtbERPS4vCMBC+C/sfwix401QRLV2jLIrgSXwd9jg2s23Z ZtJtoqn/3giCt/n4njNfdqYWN2pdZVnBaJiAIM6trrhQcD5tBikI55E11pZJwZ0cLBcfvTlm2gY+ 0O3oCxFD2GWooPS+yaR0eUkG3dA2xJH7ta1BH2FbSN1iiOGmluMkmUqDFceGEhtalZT/Ha9GQaDd 6L6apT//u8slD4eA6/0Wlep/dt9fIDx1/i1+ubc6zk/GE3h+E0+QiwcAAAD//wMAUEsBAi0AFAAG AAgAAAAhAPD3irv9AAAA4gEAABMAAAAAAAAAAAAAAAAAAAAAAFtDb250ZW50X1R5cGVzXS54bWxQ SwECLQAUAAYACAAAACEAMd1fYdIAAACPAQAACwAAAAAAAAAAAAAAAAAuAQAAX3JlbHMvLnJlbHNQ SwECLQAUAAYACAAAACEAMy8FnkEAAAA5AAAAEAAAAAAAAAAAAAAAAAApAgAAZHJzL3NoYXBleG1s LnhtbFBLAQItABQABgAIAAAAIQDNtOb5wgAAAN0AAAAPAAAAAAAAAAAAAAAAAJgCAABkcnMvZG93 bnJldi54bWxQSwUGAAAAAAQABAD1AAAAhwMAAAAA " path="m12,r,78l,78,,,12,xm12,130r,78l,208,,130r12,xm12,260r,78l,338,,260r12,xm12,390r,79l,469,,390r12,xm12,521r,78l,599,,521r12,xm12,651r,78l,729,,651r12,xm12,781r,78l,859,,781r12,xm12,911r,78l,989,,911r12,xm12,1042r,78l,1120r,-78l12,1042xm12,1172r,78l,1250r,-78l12,1172xm12,1302r,78l,1380r,-78l12,1302xm12,1432r,78l,1510r,-78l12,1432xm12,1562r,79l,1641r,-79l12,1562xm12,1693r,78l,1771r,-78l12,1693xe" fillcolor="black" strokeweight=".1pt">
                        <v:stroke joinstyle="bevel"/>
                        <v:path arrowok="t" o:connecttype="custom" o:connectlocs="7620,49530;0,0;7620,82550;0,132080;7620,82550;7620,214630;0,165100;7620,247650;0,297815;7620,247650;7620,380365;0,330835;7620,413385;0,462915;7620,413385;7620,545465;0,495935;7620,578485;0,628015;7620,578485;7620,711200;0,661670;7620,744220;0,793750;7620,744220;7620,876300;0,826770;7620,909320;0,958850;7620,909320;7620,1042035;0,991870;7620,1075055;0,1124585;7620,1075055" o:connectangles="0,0,0,0,0,0,0,0,0,0,0,0,0,0,0,0,0,0,0,0,0,0,0,0,0,0,0,0,0,0,0,0,0,0,0"/>
                        <o:lock v:ext="edit" verticies="t"/>
                      </v:shape>
                      <v:rect id="Rectangle 1070" o:spid="_x0000_s1141" style="position:absolute;left:9575;top:14312;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xDOcAA AADdAAAADwAAAGRycy9kb3ducmV2LnhtbERP22oCMRB9F/oPYQp906QLiqxGkYJgpS+ufsCwmb1g MlmS1N3+fVMo+DaHc53tfnJWPCjE3rOG94UCQVx703Or4XY9ztcgYkI2aD2Thh+KsN+9zLZYGj/y hR5VakUO4Viihi6loZQy1h05jAs/EGeu8cFhyjC00gQcc7izslBqJR32nBs6HOijo/pefTsN8lod x3Vlg/Lnovmyn6dLQ17rt9fpsAGRaEpP8b/7ZPJ8VSzh75t8gtz9AgAA//8DAFBLAQItABQABgAI AAAAIQDw94q7/QAAAOIBAAATAAAAAAAAAAAAAAAAAAAAAABbQ29udGVudF9UeXBlc10ueG1sUEsB Ai0AFAAGAAgAAAAhADHdX2HSAAAAjwEAAAsAAAAAAAAAAAAAAAAALgEAAF9yZWxzLy5yZWxzUEsB Ai0AFAAGAAgAAAAhADMvBZ5BAAAAOQAAABAAAAAAAAAAAAAAAAAAKQIAAGRycy9zaGFwZXhtbC54 bWxQSwECLQAUAAYACAAAACEAmQxDOcAAAADdAAAADwAAAAAAAAAAAAAAAACYAgAAZHJzL2Rvd25y ZXYueG1sUEsFBgAAAAAEAAQA9QAAAIU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O</w:t>
                              </w:r>
                            </w:p>
                          </w:txbxContent>
                        </v:textbox>
                      </v:rect>
                      <v:rect id="Rectangle 1071" o:spid="_x0000_s1142" style="position:absolute;left:5759;top:6623;width:711;height:14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7dTsAA AADdAAAADwAAAGRycy9kb3ducmV2LnhtbERPS2rDMBDdF3oHMYXuaqlehOBGMSFgSEs3cXKAwRp/ qDQykhq7t68Khezm8b6zq1dnxY1CnDxreC0UCOLOm4kHDddL87IFEROyQeuZNPxQhHr/+LDDyviF z3Rr0yByCMcKNYwpzZWUsRvJYSz8TJy53geHKcMwSBNwyeHOylKpjXQ4cW4YcabjSN1X++00yEvb LNvWBuU/yv7Tvp/OPXmtn5/WwxuIRGu6i//dJ5Pnq3IDf9/kE+T+FwAA//8DAFBLAQItABQABgAI AAAAIQDw94q7/QAAAOIBAAATAAAAAAAAAAAAAAAAAAAAAABbQ29udGVudF9UeXBlc10ueG1sUEsB Ai0AFAAGAAgAAAAhADHdX2HSAAAAjwEAAAsAAAAAAAAAAAAAAAAALgEAAF9yZWxzLy5yZWxzUEsB Ai0AFAAGAAgAAAAhADMvBZ5BAAAAOQAAABAAAAAAAAAAAAAAAAAAKQIAAGRycy9zaGFwZXhtbC54 bWxQSwECLQAUAAYACAAAACEAad7dTsAAAADdAAAADwAAAAAAAAAAAAAAAACYAgAAZHJzL2Rvd25y ZXYueG1sUEsFBgAAAAAEAAQA9QAAAIUDAAAAAA== " filled="f" stroked="f">
                        <v:textbox style="mso-fit-shape-to-text:t" inset="0,0,0,0">
                          <w:txbxContent>
                            <w:p w:rsidR="000B230C" w:rsidRPr="00F36739" w:rsidRDefault="000B230C" w:rsidP="000B230C">
                              <w:pPr>
                                <w:rPr>
                                  <w:sz w:val="20"/>
                                  <w:szCs w:val="20"/>
                                </w:rPr>
                              </w:pPr>
                              <w:r>
                                <w:rPr>
                                  <w:rFonts w:ascii=".VnCentury Schoolbook" w:hAnsi=".VnCentury Schoolbook" w:cs=".VnCentury Schoolbook"/>
                                  <w:color w:val="000000"/>
                                  <w:sz w:val="20"/>
                                  <w:szCs w:val="20"/>
                                </w:rPr>
                                <w:t>1</w:t>
                              </w:r>
                            </w:p>
                          </w:txbxContent>
                        </v:textbox>
                      </v:rect>
                      <v:rect id="Rectangle 1072" o:spid="_x0000_s1143" style="position:absolute;left:12738;top:16046;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J41cAA AADdAAAADwAAAGRycy9kb3ducmV2LnhtbERPzWoCMRC+C32HMIXeNOkeVFajSEGw0ourDzBsZn8w mSxJ6m7fvikUvM3H9zvb/eSseFCIvWcN7wsFgrj2pudWw+16nK9BxIRs0HomDT8UYb97mW2xNH7k Cz2q1IocwrFEDV1KQyllrDtyGBd+IM5c44PDlGFopQk45nBnZaHUUjrsOTd0ONBHR/W9+nYa5LU6 juvKBuXPRfNlP0+XhrzWb6/TYQMi0ZSe4n/3yeT5qljB3zf5BLn7BQAA//8DAFBLAQItABQABgAI AAAAIQDw94q7/QAAAOIBAAATAAAAAAAAAAAAAAAAAAAAAABbQ29udGVudF9UeXBlc10ueG1sUEsB Ai0AFAAGAAgAAAAhADHdX2HSAAAAjwEAAAsAAAAAAAAAAAAAAAAALgEAAF9yZWxzLy5yZWxzUEsB Ai0AFAAGAAgAAAAhADMvBZ5BAAAAOQAAABAAAAAAAAAAAAAAAAAAKQIAAGRycy9zaGFwZXhtbC54 bWxQSwECLQAUAAYACAAAACEABpJ41cAAAADdAAAADwAAAAAAAAAAAAAAAACYAgAAZHJzL2Rvd25y ZXYueG1sUEsFBgAAAAAEAAQA9QAAAIU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D</w:t>
                              </w:r>
                            </w:p>
                          </w:txbxContent>
                        </v:textbox>
                      </v:rect>
                      <v:rect id="Rectangle 1073" o:spid="_x0000_s1144" style="position:absolute;left:1085;top:1604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3sp8MA AADdAAAADwAAAGRycy9kb3ducmV2LnhtbESPzWoDMQyE74W8g1Ght8buHkrYxgmlEEhDL9n0AcRa +0NtebGd7Pbto0OhN4kZzXza7pfg1Y1SHiNbeFkbUMRtdCP3Fr4vh+cNqFyQHfrIZOGXMux3q4ct 1i7OfKZbU3olIZxrtDCUMtVa53aggHkdJ2LRupgCFllTr13CWcKD15UxrzrgyNIw4EQfA7U/zTVY 0JfmMG8an0w8Vd2X/zyeO4rWPj0u72+gCi3l3/x3fXSCbyrBlW9kBL27AwAA//8DAFBLAQItABQA BgAIAAAAIQDw94q7/QAAAOIBAAATAAAAAAAAAAAAAAAAAAAAAABbQ29udGVudF9UeXBlc10ueG1s UEsBAi0AFAAGAAgAAAAhADHdX2HSAAAAjwEAAAsAAAAAAAAAAAAAAAAALgEAAF9yZWxzLy5yZWxz UEsBAi0AFAAGAAgAAAAhADMvBZ5BAAAAOQAAABAAAAAAAAAAAAAAAAAAKQIAAGRycy9zaGFwZXht bC54bWxQSwECLQAUAAYACAAAACEAdw3sp8MAAADdAAAADwAAAAAAAAAAAAAAAACYAgAAZHJzL2Rv d25yZXYueG1sUEsFBgAAAAAEAAQA9QAAAIg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C</w:t>
                              </w:r>
                            </w:p>
                          </w:txbxContent>
                        </v:textbox>
                      </v:rect>
                      <v:rect id="Rectangle 1074" o:spid="_x0000_s1145" style="position:absolute;left:5638;top:1141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FJPMAA AADdAAAADwAAAGRycy9kb3ducmV2LnhtbERPzWoCMRC+C32HMIXeNOkeRFejSEGw0ourDzBsZn8w mSxJ6m7fvikUvM3H9zvb/eSseFCIvWcN7wsFgrj2pudWw+16nK9AxIRs0HomDT8UYb97mW2xNH7k Cz2q1IocwrFEDV1KQyllrDtyGBd+IM5c44PDlGFopQk45nBnZaHUUjrsOTd0ONBHR/W9+nYa5LU6 jqvKBuXPRfNlP0+XhrzWb6/TYQMi0ZSe4n/3yeT5qljD3zf5BLn7BQAA//8DAFBLAQItABQABgAI AAAAIQDw94q7/QAAAOIBAAATAAAAAAAAAAAAAAAAAAAAAABbQ29udGVudF9UeXBlc10ueG1sUEsB Ai0AFAAGAAgAAAAhADHdX2HSAAAAjwEAAAsAAAAAAAAAAAAAAAAALgEAAF9yZWxzLy5yZWxzUEsB Ai0AFAAGAAgAAAAhADMvBZ5BAAAAOQAAABAAAAAAAAAAAAAAAAAAKQIAAGRycy9zaGFwZXhtbC54 bWxQSwECLQAUAAYACAAAACEAGEFJPMAAAADdAAAADwAAAAAAAAAAAAAAAACYAgAAZHJzL2Rvd25y ZXYueG1sUEsFBgAAAAAEAAQA9QAAAIU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B</w:t>
                              </w:r>
                            </w:p>
                          </w:txbxContent>
                        </v:textbox>
                      </v:rect>
                      <v:rect id="Rectangle 1075" o:spid="_x0000_s1146" style="position:absolute;left:18897;top:11258;width:90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J2fMMA AADdAAAADwAAAGRycy9kb3ducmV2LnhtbESPzWoDMQyE74W8g1Ght8ZuCiVs4oRSCKSll2zyAGKt /SG2vNhOdvv21aHQm8SMZj5t93Pw6k4pD5EtvCwNKOImuoE7C5fz4XkNKhdkhz4yWfihDPvd4mGL lYsTn+hel05JCOcKLfSljJXWuekpYF7GkVi0NqaARdbUaZdwkvDg9cqYNx1wYGnocaSPnpprfQsW 9Lk+TOvaJxO/Vu23/zyeWorWPj3O7xtQhebyb/67PjrBN6/CL9/ICHr3CwAA//8DAFBLAQItABQA BgAIAAAAIQDw94q7/QAAAOIBAAATAAAAAAAAAAAAAAAAAAAAAABbQ29udGVudF9UeXBlc10ueG1s UEsBAi0AFAAGAAgAAAAhADHdX2HSAAAAjwEAAAsAAAAAAAAAAAAAAAAALgEAAF9yZWxzLy5yZWxz UEsBAi0AFAAGAAgAAAAhADMvBZ5BAAAAOQAAABAAAAAAAAAAAAAAAAAAKQIAAGRycy9zaGFwZXht bC54bWxQSwECLQAUAAYACAAAACEADKJ2fMMAAADdAAAADwAAAAAAAAAAAAAAAACYAgAAZHJzL2Rv d25yZXYueG1sUEsFBgAAAAAEAAQA9QAAAIg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A</w:t>
                              </w:r>
                            </w:p>
                          </w:txbxContent>
                        </v:textbox>
                      </v:rect>
                      <v:rect id="Rectangle 1076" o:spid="_x0000_s1147" style="position:absolute;left:9817;top:1168;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T58EA AADdAAAADwAAAGRycy9kb3ducmV2LnhtbERP22oCMRB9F/oPYQp902QVimyNiwiClb64+gHDZvZC k8mSpO7275tCoW9zONfZVbOz4kEhDp41FCsFgrjxZuBOw/12Wm5BxIRs0HomDd8Uodo/LXZYGj/x lR516kQO4Viihj6lsZQyNj05jCs/Emeu9cFhyjB00gSccrizcq3Uq3Q4cG7ocaRjT81n/eU0yFt9 mra1Dcpf1u2HfT9fW/JavzzPhzcQieb0L/5zn02erzYF/H6TT5D7HwAAAP//AwBQSwECLQAUAAYA CAAAACEA8PeKu/0AAADiAQAAEwAAAAAAAAAAAAAAAAAAAAAAW0NvbnRlbnRfVHlwZXNdLnhtbFBL AQItABQABgAIAAAAIQAx3V9h0gAAAI8BAAALAAAAAAAAAAAAAAAAAC4BAABfcmVscy8ucmVsc1BL AQItABQABgAIAAAAIQAzLwWeQQAAADkAAAAQAAAAAAAAAAAAAAAAACkCAABkcnMvc2hhcGV4bWwu eG1sUEsBAi0AFAAGAAgAAAAhAGPu0+fBAAAA3QAAAA8AAAAAAAAAAAAAAAAAmAIAAGRycy9kb3du cmV2LnhtbFBLBQYAAAAABAAEAPUAAACGAw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S</w:t>
                              </w:r>
                            </w:p>
                          </w:txbxContent>
                        </v:textbox>
                      </v:rect>
                      <v:rect id="Rectangle 1077" o:spid="_x0000_s1148" style="position:absolute;left:16675;top:14312;width:641;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xNkMAA AADdAAAADwAAAGRycy9kb3ducmV2LnhtbERP22oCMRB9F/oPYQp906QriKxGkYJgpS+ufsCwmb1g MlmS1N3+fVMo+DaHc53tfnJWPCjE3rOG94UCQVx703Or4XY9ztcgYkI2aD2Thh+KsN+9zLZYGj/y hR5VakUO4Viihi6loZQy1h05jAs/EGeu8cFhyjC00gQcc7izslBqJR32nBs6HOijo/pefTsN8lod x3Vlg/Lnovmyn6dLQ17rt9fpsAGRaEpP8b/7ZPJ8tSzg75t8gtz9AgAA//8DAFBLAQItABQABgAI AAAAIQDw94q7/QAAAOIBAAATAAAAAAAAAAAAAAAAAAAAAABbQ29udGVudF9UeXBlc10ueG1sUEsB Ai0AFAAGAAgAAAAhADHdX2HSAAAAjwEAAAsAAAAAAAAAAAAAAAAALgEAAF9yZWxzLy5yZWxzUEsB Ai0AFAAGAAgAAAAhADMvBZ5BAAAAOQAAABAAAAAAAAAAAAAAAAAAKQIAAGRycy9zaGFwZXhtbC54 bWxQSwECLQAUAAYACAAAACEAkzxNkMAAAADdAAAADwAAAAAAAAAAAAAAAACYAgAAZHJzL2Rvd25y ZXYueG1sUEsFBgAAAAAEAAQA9QAAAIUDAAAAAA== " filled="f" stroked="f">
                        <v:textbox style="mso-fit-shape-to-text:t" inset="0,0,0,0">
                          <w:txbxContent>
                            <w:p w:rsidR="000B230C" w:rsidRPr="00F36739" w:rsidRDefault="000B230C" w:rsidP="000B230C">
                              <w:pPr>
                                <w:rPr>
                                  <w:sz w:val="20"/>
                                  <w:szCs w:val="20"/>
                                </w:rPr>
                              </w:pPr>
                              <w:r>
                                <w:rPr>
                                  <w:sz w:val="20"/>
                                  <w:szCs w:val="20"/>
                                </w:rPr>
                                <w:t>1</w:t>
                              </w:r>
                            </w:p>
                          </w:txbxContent>
                        </v:textbox>
                      </v:rect>
                      <v:rect id="Rectangle 1078" o:spid="_x0000_s1149" style="position:absolute;left:13481;top:13239;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oC8AA AADdAAAADwAAAGRycy9kb3ducmV2LnhtbERP22oCMRB9F/oPYYS+aaKCyNYoIghW+uLqBwyb2QtN JkuSutu/N4WCb3M419nuR2fFg0LsPGtYzBUI4sqbjhsN99tptgERE7JB65k0/FKE/e5tssXC+IGv 9ChTI3IIxwI1tCn1hZSxaslhnPueOHO1Dw5ThqGRJuCQw52VS6XW0mHHuaHFno4tVd/lj9Mgb+Vp 2JQ2KH9Z1l/283ytyWv9Ph0PHyASjekl/nefTZ6vViv4+yafIHdPAAAA//8DAFBLAQItABQABgAI AAAAIQDw94q7/QAAAOIBAAATAAAAAAAAAAAAAAAAAAAAAABbQ29udGVudF9UeXBlc10ueG1sUEsB Ai0AFAAGAAgAAAAhADHdX2HSAAAAjwEAAAsAAAAAAAAAAAAAAAAALgEAAF9yZWxzLy5yZWxzUEsB Ai0AFAAGAAgAAAAhADMvBZ5BAAAAOQAAABAAAAAAAAAAAAAAAAAAKQIAAGRycy9zaGFwZXhtbC54 bWxQSwECLQAUAAYACAAAACEA/HDoC8AAAADdAAAADwAAAAAAAAAAAAAAAACYAgAAZHJzL2Rvd25y ZXYueG1sUEsFBgAAAAAEAAQA9QAAAIUDAAAAAA== "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x</w:t>
                              </w:r>
                            </w:p>
                          </w:txbxContent>
                        </v:textbox>
                      </v:rect>
                      <v:oval id="Oval 1079" o:spid="_x0000_s1150" style="position:absolute;left:10039;top:14097;width:228;height: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OMKMIA AADdAAAADwAAAGRycy9kb3ducmV2LnhtbERPTWsCMRC9F/wPYYTearaKIqtRRBAWT2oLvQ7JdLPt ZrImcd321zeFQm/zeJ+z3g6uFT2F2HhW8DwpQBBrbxquFby+HJ6WIGJCNth6JgVfFGG7GT2ssTT+ zmfqL6kWOYRjiQpsSl0pZdSWHMaJ74gz9+6Dw5RhqKUJeM/hrpXTolhIhw3nBosd7S3pz8vNKTi6 /qSrzgbUu8Xp7cNeq295VepxPOxWIBIN6V/8565Mnl/M5vD7TT5Bbn4AAAD//wMAUEsBAi0AFAAG AAgAAAAhAPD3irv9AAAA4gEAABMAAAAAAAAAAAAAAAAAAAAAAFtDb250ZW50X1R5cGVzXS54bWxQ SwECLQAUAAYACAAAACEAMd1fYdIAAACPAQAACwAAAAAAAAAAAAAAAAAuAQAAX3JlbHMvLnJlbHNQ SwECLQAUAAYACAAAACEAMy8FnkEAAAA5AAAAEAAAAAAAAAAAAAAAAAApAgAAZHJzL3NoYXBleG1s LnhtbFBLAQItABQABgAIAAAAIQAo44wowgAAAN0AAAAPAAAAAAAAAAAAAAAAAJgCAABkcnMvZG93 bnJldi54bWxQSwUGAAAAAAQABAD1AAAAhwMAAAAA " fillcolor="black" strokeweight="0"/>
                      <v:oval id="Oval 1080" o:spid="_x0000_s1151" style="position:absolute;left:13163;top:15589;width:235;height: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DESX8IA AADdAAAADwAAAGRycy9kb3ducmV2LnhtbERPTWsCMRC9F/wPYQRvNdsKS1mNIoXC0pPVgtchGTer m8mapOu2v74pFLzN433OajO6TgwUYutZwdO8AEGsvWm5UfB5eHt8ARETssHOMyn4pgib9eRhhZXx N/6gYZ8akUM4VqjAptRXUkZtyWGc+544cycfHKYMQyNNwFsOd518LopSOmw5N1js6dWSvuy/nIJ3 N+x03duAelvujmd7rX/kVanZdNwuQSQa0138765Nnl8sSvj7Jp8g1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MRJfwgAAAN0AAAAPAAAAAAAAAAAAAAAAAJgCAABkcnMvZG93 bnJldi54bWxQSwUGAAAAAAQABAD1AAAAhwMAAAAA " fillcolor="black" strokeweight="0"/>
                      <v:oval id="Oval 1081" o:spid="_x0000_s1152" style="position:absolute;left:1581;top:15589;width:235;height: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23xMIA AADdAAAADwAAAGRycy9kb3ducmV2LnhtbERPTWsCMRC9F/wPYYTearYVrKxGEUFYPKkt9Dok0822 m8mapOvWX2+EQm/zeJ+zXA+uFT2F2HhW8DwpQBBrbxquFby/7Z7mIGJCNth6JgW/FGG9Gj0ssTT+ wkfqT6kWOYRjiQpsSl0pZdSWHMaJ74gz9+mDw5RhqKUJeMnhrpUvRTGTDhvODRY72lrS36cfp2Dv +oOuOhtQb2aHjy97rq7yrNTjeNgsQCQa0r/4z12ZPL+YvsL9m3yCXN0AAAD//wMAUEsBAi0AFAAG AAgAAAAhAPD3irv9AAAA4gEAABMAAAAAAAAAAAAAAAAAAAAAAFtDb250ZW50X1R5cGVzXS54bWxQ SwECLQAUAAYACAAAACEAMd1fYdIAAACPAQAACwAAAAAAAAAAAAAAAAAuAQAAX3JlbHMvLnJlbHNQ SwECLQAUAAYACAAAACEAMy8FnkEAAAA5AAAAEAAAAAAAAAAAAAAAAAApAgAAZHJzL3NoYXBleG1s LnhtbFBLAQItABQABgAIAAAAIQC3fbfEwgAAAN0AAAAPAAAAAAAAAAAAAAAAAJgCAABkcnMvZG93 bnJldi54bWxQSwUGAAAAAAQABAD1AAAAhwMAAAAA " fillcolor="black" strokeweight="0"/>
                      <v:oval id="Oval 1082" o:spid="_x0000_s1153" style="position:absolute;left:18491;top:12611;width:235;height: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IjtsQA AADdAAAADwAAAGRycy9kb3ducmV2LnhtbESPQUsDMRCF70L/QxjBm81qocjatJRCYempVsHrkIyb tZvJNonb1V/vHARvM7w3732z2kyhVyOl3EU28DCvQBHb6DpuDby97u+fQOWC7LCPTAa+KcNmPbtZ Ye3ilV9oPJVWSQjnGg34UoZa62w9BczzOBCL9hFTwCJrarVLeJXw0OvHqlrqgB1Lg8eBdp7s+fQV DBzCeLTN4BPa7fL4/ukvzY++GHN3O22fQRWayr/577pxgl8tBFe+kRH0+hcAAP//AwBQSwECLQAU AAYACAAAACEA8PeKu/0AAADiAQAAEwAAAAAAAAAAAAAAAAAAAAAAW0NvbnRlbnRfVHlwZXNdLnht bFBLAQItABQABgAIAAAAIQAx3V9h0gAAAI8BAAALAAAAAAAAAAAAAAAAAC4BAABfcmVscy8ucmVs c1BLAQItABQABgAIAAAAIQAzLwWeQQAAADkAAAAQAAAAAAAAAAAAAAAAACkCAABkcnMvc2hhcGV4 bWwueG1sUEsBAi0AFAAGAAgAAAAhAMbiI7bEAAAA3QAAAA8AAAAAAAAAAAAAAAAAmAIAAGRycy9k b3ducmV2LnhtbFBLBQYAAAAABAAEAPUAAACJAwAAAAA= " fillcolor="black" strokeweight="0"/>
                      <v:oval id="Oval 1083" o:spid="_x0000_s1154" style="position:absolute;left:6908;top:12611;width:235;height: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6GLcIA AADdAAAADwAAAGRycy9kb3ducmV2LnhtbERPTWsCMRC9F/wPYYTearYVpK5GEUFYPKkt9Dok0822 m8mapOvWX2+EQm/zeJ+zXA+uFT2F2HhW8DwpQBBrbxquFby/7Z5eQcSEbLD1TAp+KcJ6NXpYYmn8 hY/Un1ItcgjHEhXYlLpSyqgtOYwT3xFn7tMHhynDUEsT8JLDXStfimImHTacGyx2tLWkv08/TsHe 9QdddTag3swOH1/2XF3lWanH8bBZgEg0pH/xn7syeX4xncP9m3yCXN0AAAD//wMAUEsBAi0AFAAG AAgAAAAhAPD3irv9AAAA4gEAABMAAAAAAAAAAAAAAAAAAAAAAFtDb250ZW50X1R5cGVzXS54bWxQ SwECLQAUAAYACAAAACEAMd1fYdIAAACPAQAACwAAAAAAAAAAAAAAAAAuAQAAX3JlbHMvLnJlbHNQ SwECLQAUAAYACAAAACEAMy8FnkEAAAA5AAAAEAAAAAAAAAAAAAAAAAApAgAAZHJzL3NoYXBleG1s LnhtbFBLAQItABQABgAIAAAAIQCproYtwgAAAN0AAAAPAAAAAAAAAAAAAAAAAJgCAABkcnMvZG93 bnJldi54bWxQSwUGAAAAAAQABAD1AAAAhwMAAAAA " fillcolor="black" strokeweight="0"/>
                      <v:oval id="Oval 1084" o:spid="_x0000_s1155" style="position:absolute;left:10039;top:2768;width:228;height: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JczcQA AADdAAAADwAAAGRycy9kb3ducmV2LnhtbESPQUsDMRCF70L/QxjBm80qpcjatJRCYempVsHrkIyb tZvJNonb1V/vHARvM7w3732z2kyhVyOl3EU28DCvQBHb6DpuDby97u+fQOWC7LCPTAa+KcNmPbtZ Ye3ilV9oPJVWSQjnGg34UoZa62w9BczzOBCL9hFTwCJrarVLeJXw0OvHqlrqgB1Lg8eBdp7s+fQV DBzCeLTN4BPa7fL4/ukvzY++GHN3O22fQRWayr/577pxgl8thF++kRH0+hcAAP//AwBQSwECLQAU AAYACAAAACEA8PeKu/0AAADiAQAAEwAAAAAAAAAAAAAAAAAAAAAAW0NvbnRlbnRfVHlwZXNdLnht bFBLAQItABQABgAIAAAAIQAx3V9h0gAAAI8BAAALAAAAAAAAAAAAAAAAAC4BAABfcmVscy8ucmVs c1BLAQItABQABgAIAAAAIQAzLwWeQQAAADkAAAAQAAAAAAAAAAAAAAAAACkCAABkcnMvc2hhcGV4 bWwueG1sUEsBAi0AFAAGAAgAAAAhAGCSXM3EAAAA3QAAAA8AAAAAAAAAAAAAAAAAmAIAAGRycy9k b3ducmV2LnhtbFBLBQYAAAAABAAEAPUAAACJAwAAAAA= "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lang w:val="nl-NL"/>
        </w:rPr>
      </w:pPr>
      <w:r w:rsidRPr="00ED5663">
        <w:rPr>
          <w:rFonts w:ascii="Chu Văn An (Uni)" w:hAnsi="Chu Văn An (Uni)" w:cs="Chu Văn An (Uni)"/>
          <w:position w:val="-22"/>
          <w:sz w:val="20"/>
          <w:szCs w:val="20"/>
        </w:rPr>
        <w:object w:dxaOrig="3200" w:dyaOrig="560">
          <v:shape id="_x0000_i1437" type="#_x0000_t75" style="width:159.75pt;height:27.75pt" o:ole="">
            <v:imagedata r:id="rId821" o:title=""/>
          </v:shape>
          <o:OLEObject Type="Embed" ProgID="Equation.DSMT4" ShapeID="_x0000_i1437" DrawAspect="Content" ObjectID="_1624863410" r:id="rId82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14"/>
          <w:sz w:val="20"/>
          <w:szCs w:val="20"/>
        </w:rPr>
        <w:object w:dxaOrig="1480" w:dyaOrig="380">
          <v:shape id="_x0000_i1438" type="#_x0000_t75" style="width:74.25pt;height:18.75pt" o:ole="">
            <v:imagedata r:id="rId823" o:title=""/>
          </v:shape>
          <o:OLEObject Type="Embed" ProgID="Equation.DSMT4" ShapeID="_x0000_i1438" DrawAspect="Content" ObjectID="_1624863411" r:id="rId824"/>
        </w:object>
      </w:r>
      <w:r w:rsidRPr="00ED5663">
        <w:rPr>
          <w:rFonts w:ascii="Chu Văn An (Uni)" w:hAnsi="Chu Văn An (Uni)" w:cs="Chu Văn An (Uni)"/>
          <w:sz w:val="20"/>
          <w:szCs w:val="20"/>
        </w:rPr>
        <w:t xml:space="preserve"> trên </w:t>
      </w:r>
      <w:r w:rsidRPr="00ED5663">
        <w:rPr>
          <w:rFonts w:ascii="Chu Văn An (Uni)" w:hAnsi="Chu Văn An (Uni)" w:cs="Chu Văn An (Uni)"/>
          <w:position w:val="-12"/>
          <w:sz w:val="20"/>
          <w:szCs w:val="20"/>
        </w:rPr>
        <w:object w:dxaOrig="460" w:dyaOrig="340">
          <v:shape id="_x0000_i1439" type="#_x0000_t75" style="width:23.25pt;height:17.25pt" o:ole="">
            <v:imagedata r:id="rId825" o:title=""/>
          </v:shape>
          <o:OLEObject Type="Embed" ProgID="Equation.DSMT4" ShapeID="_x0000_i1439" DrawAspect="Content" ObjectID="_1624863412" r:id="rId826"/>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6"/>
          <w:sz w:val="20"/>
          <w:szCs w:val="20"/>
        </w:rPr>
        <w:object w:dxaOrig="2380" w:dyaOrig="620">
          <v:shape id="_x0000_i1440" type="#_x0000_t75" style="width:119.25pt;height:30.75pt" o:ole="">
            <v:imagedata r:id="rId827" o:title=""/>
          </v:shape>
          <o:OLEObject Type="Embed" ProgID="Equation.DSMT4" ShapeID="_x0000_i1440" DrawAspect="Content" ObjectID="_1624863413" r:id="rId82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2"/>
          <w:sz w:val="20"/>
          <w:szCs w:val="20"/>
        </w:rPr>
        <w:object w:dxaOrig="1060" w:dyaOrig="600">
          <v:shape id="_x0000_i1441" type="#_x0000_t75" style="width:53.25pt;height:30pt" o:ole="">
            <v:imagedata r:id="rId829" o:title=""/>
          </v:shape>
          <o:OLEObject Type="Embed" ProgID="Equation.DSMT4" ShapeID="_x0000_i1441" DrawAspect="Content" ObjectID="_1624863414" r:id="rId830"/>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D.</w: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b/>
          <w:sz w:val="20"/>
          <w:szCs w:val="20"/>
        </w:rPr>
        <w:t>Cách 2.</w:t>
      </w:r>
      <w:r w:rsidRPr="00ED5663">
        <w:rPr>
          <w:rFonts w:ascii="Chu Văn An (Uni)" w:hAnsi="Chu Văn An (Uni)" w:cs="Chu Văn An (Uni)"/>
          <w:sz w:val="20"/>
          <w:szCs w:val="20"/>
        </w:rPr>
        <w:t xml:space="preserve"> Áp dụng BDT Côsi, ta có</w:t>
      </w:r>
    </w:p>
    <w:p w:rsidR="000B230C" w:rsidRPr="00ED5663" w:rsidRDefault="000B230C" w:rsidP="000B230C">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8"/>
          <w:sz w:val="20"/>
          <w:szCs w:val="20"/>
        </w:rPr>
        <w:object w:dxaOrig="6540" w:dyaOrig="760">
          <v:shape id="_x0000_i1442" type="#_x0000_t75" style="width:327pt;height:38.25pt" o:ole="">
            <v:imagedata r:id="rId831" o:title=""/>
          </v:shape>
          <o:OLEObject Type="Embed" ProgID="Equation.DSMT4" ShapeID="_x0000_i1442" DrawAspect="Content" ObjectID="_1624863415" r:id="rId83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17.</w:t>
      </w:r>
      <w:r w:rsidRPr="00ED5663">
        <w:rPr>
          <w:rFonts w:ascii="Chu Văn An (Uni)" w:hAnsi="Chu Văn An (Uni)" w:cs="Chu Văn An (Uni)"/>
          <w:sz w:val="20"/>
          <w:szCs w:val="20"/>
        </w:rPr>
        <w:t xml:space="preserve"> Do </w:t>
      </w:r>
      <w:r w:rsidRPr="00ED5663">
        <w:rPr>
          <w:rFonts w:ascii="Chu Văn An (Uni)" w:hAnsi="Chu Văn An (Uni)" w:cs="Chu Văn An (Uni)"/>
          <w:position w:val="-6"/>
          <w:sz w:val="20"/>
          <w:szCs w:val="20"/>
        </w:rPr>
        <w:object w:dxaOrig="2380" w:dyaOrig="300">
          <v:shape id="_x0000_i1443" type="#_x0000_t75" style="width:119.25pt;height:15pt" o:ole="">
            <v:imagedata r:id="rId833" o:title=""/>
          </v:shape>
          <o:OLEObject Type="Embed" ProgID="Equation.DSMT4" ShapeID="_x0000_i1443" DrawAspect="Content" ObjectID="_1624863416" r:id="rId834"/>
        </w:object>
      </w:r>
      <w:r w:rsidRPr="00ED5663">
        <w:rPr>
          <w:rFonts w:ascii="Chu Văn An (Uni)" w:hAnsi="Chu Văn An (Uni)" w:cs="Chu Văn An (Uni)"/>
          <w:sz w:val="20"/>
          <w:szCs w:val="20"/>
        </w:rPr>
        <w:t xml:space="preserve"> nên hình chiếu vuông góc </w:t>
      </w:r>
      <w:r w:rsidRPr="00ED5663">
        <w:rPr>
          <w:rFonts w:ascii="Chu Văn An (Uni)" w:hAnsi="Chu Văn An (Uni)" w:cs="Chu Văn An (Uni)"/>
          <w:sz w:val="20"/>
          <w:szCs w:val="20"/>
          <w:lang w:val="vi-VN"/>
        </w:rPr>
        <w:t xml:space="preserve">của </w:t>
      </w:r>
      <w:r w:rsidRPr="00ED5663">
        <w:rPr>
          <w:rFonts w:ascii="Chu Văn An (Uni)" w:hAnsi="Chu Văn An (Uni)" w:cs="Chu Văn An (Uni)"/>
          <w:position w:val="-6"/>
          <w:sz w:val="20"/>
          <w:szCs w:val="20"/>
          <w:lang w:val="vi-VN"/>
        </w:rPr>
        <w:object w:dxaOrig="200" w:dyaOrig="240">
          <v:shape id="_x0000_i1444" type="#_x0000_t75" style="width:9.75pt;height:12pt" o:ole="">
            <v:imagedata r:id="rId835" o:title=""/>
          </v:shape>
          <o:OLEObject Type="Embed" ProgID="Equation.DSMT4" ShapeID="_x0000_i1444" DrawAspect="Content" ObjectID="_1624863417" r:id="rId836"/>
        </w:object>
      </w:r>
      <w:r w:rsidRPr="00ED5663">
        <w:rPr>
          <w:rFonts w:ascii="Chu Văn An (Uni)" w:hAnsi="Chu Văn An (Uni)" w:cs="Chu Văn An (Uni)"/>
          <w:sz w:val="20"/>
          <w:szCs w:val="20"/>
          <w:lang w:val="vi-VN"/>
        </w:rPr>
        <w:t xml:space="preserve"> </w:t>
      </w:r>
      <w:r w:rsidRPr="00ED5663">
        <w:rPr>
          <w:rFonts w:ascii="Chu Văn An (Uni)" w:hAnsi="Chu Văn An (Uni)" w:cs="Chu Văn An (Uni)"/>
          <w:sz w:val="20"/>
          <w:szCs w:val="20"/>
        </w:rPr>
        <w:t>tr</w:t>
      </w:r>
      <w:r w:rsidRPr="00ED5663">
        <w:rPr>
          <w:rFonts w:ascii="Chu Văn An (Uni)" w:hAnsi="Chu Văn An (Uni)" w:cs="Chu Văn An (Uni)"/>
          <w:sz w:val="20"/>
          <w:szCs w:val="20"/>
          <w:lang w:val="vi-VN"/>
        </w:rPr>
        <w:t xml:space="preserve">ên mặt phẳng </w:t>
      </w:r>
      <w:r w:rsidRPr="00ED5663">
        <w:rPr>
          <w:rFonts w:ascii="Chu Văn An (Uni)" w:hAnsi="Chu Văn An (Uni)" w:cs="Chu Văn An (Uni)"/>
          <w:position w:val="-12"/>
          <w:sz w:val="20"/>
          <w:szCs w:val="20"/>
          <w:lang w:val="vi-VN"/>
        </w:rPr>
        <w:object w:dxaOrig="760" w:dyaOrig="340">
          <v:shape id="_x0000_i1445" type="#_x0000_t75" style="width:38.25pt;height:17.25pt" o:ole="">
            <v:imagedata r:id="rId837" o:title=""/>
          </v:shape>
          <o:OLEObject Type="Embed" ProgID="Equation.DSMT4" ShapeID="_x0000_i1445" DrawAspect="Content" ObjectID="_1624863418" r:id="rId838"/>
        </w:object>
      </w:r>
      <w:r w:rsidRPr="00ED5663">
        <w:rPr>
          <w:rFonts w:ascii="Chu Văn An (Uni)" w:hAnsi="Chu Văn An (Uni)" w:cs="Chu Văn An (Uni)"/>
          <w:sz w:val="20"/>
          <w:szCs w:val="20"/>
          <w:lang w:val="vi-VN"/>
        </w:rPr>
        <w:t xml:space="preserve"> trùng với tâm đường tròn ngoại tiếp đáy, do đó tứ giác </w:t>
      </w:r>
      <w:r w:rsidRPr="00ED5663">
        <w:rPr>
          <w:rFonts w:ascii="Chu Văn An (Uni)" w:hAnsi="Chu Văn An (Uni)" w:cs="Chu Văn An (Uni)"/>
          <w:position w:val="-6"/>
          <w:sz w:val="20"/>
          <w:szCs w:val="20"/>
          <w:lang w:val="vi-VN"/>
        </w:rPr>
        <w:object w:dxaOrig="620" w:dyaOrig="240">
          <v:shape id="_x0000_i1446" type="#_x0000_t75" style="width:30.75pt;height:12pt" o:ole="">
            <v:imagedata r:id="rId839" o:title=""/>
          </v:shape>
          <o:OLEObject Type="Embed" ProgID="Equation.DSMT4" ShapeID="_x0000_i1446" DrawAspect="Content" ObjectID="_1624863419" r:id="rId840"/>
        </w:object>
      </w:r>
      <w:r w:rsidRPr="00ED5663">
        <w:rPr>
          <w:rFonts w:ascii="Chu Văn An (Uni)" w:hAnsi="Chu Văn An (Uni)" w:cs="Chu Văn An (Uni)"/>
          <w:sz w:val="20"/>
          <w:szCs w:val="20"/>
          <w:lang w:val="vi-VN"/>
        </w:rPr>
        <w:t xml:space="preserve"> là hình chữ nhật. Gọi</w:t>
      </w:r>
      <w:r w:rsidRPr="00ED5663">
        <w:rPr>
          <w:rFonts w:ascii="Chu Văn An (Uni)" w:hAnsi="Chu Văn An (Uni)" w:cs="Chu Văn An (Uni)"/>
          <w:sz w:val="20"/>
          <w:szCs w:val="20"/>
        </w:rPr>
        <w:t xml:space="preserve"> </w:t>
      </w:r>
      <w:r w:rsidRPr="00ED5663">
        <w:rPr>
          <w:rFonts w:ascii="Chu Văn An (Uni)" w:hAnsi="Chu Văn An (Uni)" w:cs="Chu Văn An (Uni)"/>
          <w:position w:val="-6"/>
          <w:sz w:val="20"/>
          <w:szCs w:val="20"/>
          <w:lang w:val="vi-VN"/>
        </w:rPr>
        <w:object w:dxaOrig="1260" w:dyaOrig="240">
          <v:shape id="_x0000_i1447" type="#_x0000_t75" style="width:63pt;height:12pt" o:ole="">
            <v:imagedata r:id="rId841" o:title=""/>
          </v:shape>
          <o:OLEObject Type="Embed" ProgID="Equation.DSMT4" ShapeID="_x0000_i1447" DrawAspect="Content" ObjectID="_1624863420" r:id="rId842"/>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12"/>
          <w:sz w:val="20"/>
          <w:szCs w:val="20"/>
        </w:rPr>
        <w:object w:dxaOrig="1280" w:dyaOrig="340">
          <v:shape id="_x0000_i1448" type="#_x0000_t75" style="width:63.75pt;height:17.25pt" o:ole="">
            <v:imagedata r:id="rId843" o:title=""/>
          </v:shape>
          <o:OLEObject Type="Embed" ProgID="Equation.DSMT4" ShapeID="_x0000_i1448" DrawAspect="Content" ObjectID="_1624863421" r:id="rId844"/>
        </w:object>
      </w:r>
      <w:r w:rsidRPr="00ED5663">
        <w:rPr>
          <w:rFonts w:ascii="Chu Văn An (Uni)" w:hAnsi="Chu Văn An (Uni)" w:cs="Chu Văn An (Uni)"/>
          <w:sz w:val="20"/>
          <w:szCs w:val="20"/>
          <w:lang w:val="vi-VN"/>
        </w:rPr>
        <w:t>.</w:t>
      </w:r>
    </w:p>
    <w:tbl>
      <w:tblPr>
        <w:tblW w:w="0" w:type="auto"/>
        <w:tblLook w:val="01E0" w:firstRow="1" w:lastRow="1" w:firstColumn="1" w:lastColumn="1" w:noHBand="0" w:noVBand="0"/>
      </w:tblPr>
      <w:tblGrid>
        <w:gridCol w:w="4068"/>
        <w:gridCol w:w="4068"/>
      </w:tblGrid>
      <w:tr w:rsidR="000B230C" w:rsidRPr="00ED5663" w:rsidTr="00C717C9">
        <w:tc>
          <w:tcPr>
            <w:tcW w:w="406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Đặt </w:t>
            </w:r>
            <w:r w:rsidRPr="00ED5663">
              <w:rPr>
                <w:rFonts w:ascii="Chu Văn An (Uni)" w:hAnsi="Chu Văn An (Uni)" w:cs="Chu Văn An (Uni)"/>
                <w:position w:val="-6"/>
                <w:sz w:val="20"/>
                <w:szCs w:val="20"/>
                <w:lang w:val="vi-VN"/>
              </w:rPr>
              <w:object w:dxaOrig="1080" w:dyaOrig="260">
                <v:shape id="_x0000_i1449" type="#_x0000_t75" style="width:54pt;height:12.75pt" o:ole="">
                  <v:imagedata r:id="rId845" o:title=""/>
                </v:shape>
                <o:OLEObject Type="Embed" ProgID="Equation.DSMT4" ShapeID="_x0000_i1449" DrawAspect="Content" ObjectID="_1624863422" r:id="rId846"/>
              </w:object>
            </w:r>
            <w:r w:rsidRPr="00ED5663">
              <w:rPr>
                <w:rFonts w:ascii="Chu Văn An (Uni)" w:hAnsi="Chu Văn An (Uni)" w:cs="Chu Văn An (Uni)"/>
                <w:sz w:val="20"/>
                <w:szCs w:val="20"/>
              </w:rPr>
              <w:t xml:space="preserve"> T</w:t>
            </w:r>
            <w:r w:rsidRPr="00ED5663">
              <w:rPr>
                <w:rFonts w:ascii="Chu Văn An (Uni)" w:hAnsi="Chu Văn An (Uni)" w:cs="Chu Văn An (Uni)"/>
                <w:sz w:val="20"/>
                <w:szCs w:val="20"/>
                <w:lang w:val="vi-VN"/>
              </w:rPr>
              <w:t xml:space="preserve">a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8"/>
                <w:sz w:val="20"/>
                <w:szCs w:val="20"/>
                <w:lang w:val="vi-VN"/>
              </w:rPr>
              <w:object w:dxaOrig="2960" w:dyaOrig="360">
                <v:shape id="_x0000_i1450" type="#_x0000_t75" style="width:147.75pt;height:18pt" o:ole="">
                  <v:imagedata r:id="rId847" o:title=""/>
                </v:shape>
                <o:OLEObject Type="Embed" ProgID="Equation.DSMT4" ShapeID="_x0000_i1450" DrawAspect="Content" ObjectID="_1624863423" r:id="rId84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lang w:val="vi-VN"/>
              </w:rPr>
              <w:t>T</w:t>
            </w:r>
            <w:r w:rsidRPr="00ED5663">
              <w:rPr>
                <w:rFonts w:ascii="Chu Văn An (Uni)" w:hAnsi="Chu Văn An (Uni)" w:cs="Chu Văn An (Uni)"/>
                <w:sz w:val="20"/>
                <w:szCs w:val="20"/>
              </w:rPr>
              <w:t xml:space="preserve">am giác vuông </w:t>
            </w:r>
            <w:r w:rsidRPr="00ED5663">
              <w:rPr>
                <w:rFonts w:ascii="Chu Văn An (Uni)" w:hAnsi="Chu Văn An (Uni)" w:cs="Chu Văn An (Uni)"/>
                <w:position w:val="-8"/>
                <w:sz w:val="20"/>
                <w:szCs w:val="20"/>
              </w:rPr>
              <w:object w:dxaOrig="499" w:dyaOrig="260">
                <v:shape id="_x0000_i1451" type="#_x0000_t75" style="width:24.75pt;height:12.75pt" o:ole="">
                  <v:imagedata r:id="rId849" o:title=""/>
                </v:shape>
                <o:OLEObject Type="Embed" ProgID="Equation.DSMT4" ShapeID="_x0000_i1451" DrawAspect="Content" ObjectID="_1624863424" r:id="rId850"/>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2"/>
                <w:sz w:val="20"/>
                <w:szCs w:val="20"/>
                <w:lang w:val="vi-VN"/>
              </w:rPr>
              <w:object w:dxaOrig="2860" w:dyaOrig="620">
                <v:shape id="_x0000_i1452" type="#_x0000_t75" style="width:143.25pt;height:30.75pt" o:ole="">
                  <v:imagedata r:id="rId851" o:title=""/>
                </v:shape>
                <o:OLEObject Type="Embed" ProgID="Equation.DSMT4" ShapeID="_x0000_i1452" DrawAspect="Content" ObjectID="_1624863425" r:id="rId852"/>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lang w:val="vi-VN"/>
              </w:rPr>
              <w:object w:dxaOrig="3120" w:dyaOrig="560">
                <v:shape id="_x0000_i1453" type="#_x0000_t75" style="width:156pt;height:27.75pt" o:ole="">
                  <v:imagedata r:id="rId853" o:title=""/>
                </v:shape>
                <o:OLEObject Type="Embed" ProgID="Equation.DSMT4" ShapeID="_x0000_i1453" DrawAspect="Content" ObjectID="_1624863426" r:id="rId854"/>
              </w:object>
            </w:r>
          </w:p>
        </w:tc>
        <w:tc>
          <w:tcPr>
            <w:tcW w:w="4068"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2165350" cy="1345565"/>
                      <wp:effectExtent l="0" t="1905" r="0" b="0"/>
                      <wp:docPr id="1115" name="Canvas 11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85" name="Freeform 1117"/>
                              <wps:cNvSpPr>
                                <a:spLocks noEditPoints="1"/>
                              </wps:cNvSpPr>
                              <wps:spPr bwMode="auto">
                                <a:xfrm>
                                  <a:off x="732155" y="878205"/>
                                  <a:ext cx="1125220" cy="6350"/>
                                </a:xfrm>
                                <a:custGeom>
                                  <a:avLst/>
                                  <a:gdLst>
                                    <a:gd name="T0" fmla="*/ 73 w 1772"/>
                                    <a:gd name="T1" fmla="*/ 0 h 10"/>
                                    <a:gd name="T2" fmla="*/ 0 w 1772"/>
                                    <a:gd name="T3" fmla="*/ 10 h 10"/>
                                    <a:gd name="T4" fmla="*/ 121 w 1772"/>
                                    <a:gd name="T5" fmla="*/ 0 h 10"/>
                                    <a:gd name="T6" fmla="*/ 194 w 1772"/>
                                    <a:gd name="T7" fmla="*/ 10 h 10"/>
                                    <a:gd name="T8" fmla="*/ 121 w 1772"/>
                                    <a:gd name="T9" fmla="*/ 0 h 10"/>
                                    <a:gd name="T10" fmla="*/ 315 w 1772"/>
                                    <a:gd name="T11" fmla="*/ 0 h 10"/>
                                    <a:gd name="T12" fmla="*/ 243 w 1772"/>
                                    <a:gd name="T13" fmla="*/ 10 h 10"/>
                                    <a:gd name="T14" fmla="*/ 364 w 1772"/>
                                    <a:gd name="T15" fmla="*/ 0 h 10"/>
                                    <a:gd name="T16" fmla="*/ 437 w 1772"/>
                                    <a:gd name="T17" fmla="*/ 10 h 10"/>
                                    <a:gd name="T18" fmla="*/ 364 w 1772"/>
                                    <a:gd name="T19" fmla="*/ 0 h 10"/>
                                    <a:gd name="T20" fmla="*/ 558 w 1772"/>
                                    <a:gd name="T21" fmla="*/ 0 h 10"/>
                                    <a:gd name="T22" fmla="*/ 485 w 1772"/>
                                    <a:gd name="T23" fmla="*/ 10 h 10"/>
                                    <a:gd name="T24" fmla="*/ 607 w 1772"/>
                                    <a:gd name="T25" fmla="*/ 0 h 10"/>
                                    <a:gd name="T26" fmla="*/ 679 w 1772"/>
                                    <a:gd name="T27" fmla="*/ 10 h 10"/>
                                    <a:gd name="T28" fmla="*/ 607 w 1772"/>
                                    <a:gd name="T29" fmla="*/ 0 h 10"/>
                                    <a:gd name="T30" fmla="*/ 801 w 1772"/>
                                    <a:gd name="T31" fmla="*/ 0 h 10"/>
                                    <a:gd name="T32" fmla="*/ 728 w 1772"/>
                                    <a:gd name="T33" fmla="*/ 10 h 10"/>
                                    <a:gd name="T34" fmla="*/ 849 w 1772"/>
                                    <a:gd name="T35" fmla="*/ 0 h 10"/>
                                    <a:gd name="T36" fmla="*/ 922 w 1772"/>
                                    <a:gd name="T37" fmla="*/ 10 h 10"/>
                                    <a:gd name="T38" fmla="*/ 849 w 1772"/>
                                    <a:gd name="T39" fmla="*/ 0 h 10"/>
                                    <a:gd name="T40" fmla="*/ 1044 w 1772"/>
                                    <a:gd name="T41" fmla="*/ 0 h 10"/>
                                    <a:gd name="T42" fmla="*/ 971 w 1772"/>
                                    <a:gd name="T43" fmla="*/ 10 h 10"/>
                                    <a:gd name="T44" fmla="*/ 1092 w 1772"/>
                                    <a:gd name="T45" fmla="*/ 0 h 10"/>
                                    <a:gd name="T46" fmla="*/ 1165 w 1772"/>
                                    <a:gd name="T47" fmla="*/ 10 h 10"/>
                                    <a:gd name="T48" fmla="*/ 1092 w 1772"/>
                                    <a:gd name="T49" fmla="*/ 0 h 10"/>
                                    <a:gd name="T50" fmla="*/ 1286 w 1772"/>
                                    <a:gd name="T51" fmla="*/ 0 h 10"/>
                                    <a:gd name="T52" fmla="*/ 1213 w 1772"/>
                                    <a:gd name="T53" fmla="*/ 10 h 10"/>
                                    <a:gd name="T54" fmla="*/ 1335 w 1772"/>
                                    <a:gd name="T55" fmla="*/ 0 h 10"/>
                                    <a:gd name="T56" fmla="*/ 1408 w 1772"/>
                                    <a:gd name="T57" fmla="*/ 10 h 10"/>
                                    <a:gd name="T58" fmla="*/ 1335 w 1772"/>
                                    <a:gd name="T59" fmla="*/ 0 h 10"/>
                                    <a:gd name="T60" fmla="*/ 1529 w 1772"/>
                                    <a:gd name="T61" fmla="*/ 0 h 10"/>
                                    <a:gd name="T62" fmla="*/ 1456 w 1772"/>
                                    <a:gd name="T63" fmla="*/ 10 h 10"/>
                                    <a:gd name="T64" fmla="*/ 1578 w 1772"/>
                                    <a:gd name="T65" fmla="*/ 0 h 10"/>
                                    <a:gd name="T66" fmla="*/ 1650 w 1772"/>
                                    <a:gd name="T67" fmla="*/ 10 h 10"/>
                                    <a:gd name="T68" fmla="*/ 1578 w 1772"/>
                                    <a:gd name="T69" fmla="*/ 0 h 10"/>
                                    <a:gd name="T70" fmla="*/ 1772 w 1772"/>
                                    <a:gd name="T71" fmla="*/ 0 h 10"/>
                                    <a:gd name="T72" fmla="*/ 1699 w 1772"/>
                                    <a:gd name="T7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72" h="10">
                                      <a:moveTo>
                                        <a:pt x="0" y="0"/>
                                      </a:moveTo>
                                      <a:lnTo>
                                        <a:pt x="73" y="0"/>
                                      </a:lnTo>
                                      <a:lnTo>
                                        <a:pt x="73" y="10"/>
                                      </a:lnTo>
                                      <a:lnTo>
                                        <a:pt x="0" y="10"/>
                                      </a:lnTo>
                                      <a:lnTo>
                                        <a:pt x="0" y="0"/>
                                      </a:lnTo>
                                      <a:close/>
                                      <a:moveTo>
                                        <a:pt x="121" y="0"/>
                                      </a:moveTo>
                                      <a:lnTo>
                                        <a:pt x="194" y="0"/>
                                      </a:lnTo>
                                      <a:lnTo>
                                        <a:pt x="194" y="10"/>
                                      </a:lnTo>
                                      <a:lnTo>
                                        <a:pt x="121" y="10"/>
                                      </a:lnTo>
                                      <a:lnTo>
                                        <a:pt x="121" y="0"/>
                                      </a:lnTo>
                                      <a:close/>
                                      <a:moveTo>
                                        <a:pt x="243" y="0"/>
                                      </a:moveTo>
                                      <a:lnTo>
                                        <a:pt x="315" y="0"/>
                                      </a:lnTo>
                                      <a:lnTo>
                                        <a:pt x="315" y="10"/>
                                      </a:lnTo>
                                      <a:lnTo>
                                        <a:pt x="243" y="10"/>
                                      </a:lnTo>
                                      <a:lnTo>
                                        <a:pt x="243" y="0"/>
                                      </a:lnTo>
                                      <a:close/>
                                      <a:moveTo>
                                        <a:pt x="364" y="0"/>
                                      </a:moveTo>
                                      <a:lnTo>
                                        <a:pt x="437" y="0"/>
                                      </a:lnTo>
                                      <a:lnTo>
                                        <a:pt x="437" y="10"/>
                                      </a:lnTo>
                                      <a:lnTo>
                                        <a:pt x="364" y="10"/>
                                      </a:lnTo>
                                      <a:lnTo>
                                        <a:pt x="364" y="0"/>
                                      </a:lnTo>
                                      <a:close/>
                                      <a:moveTo>
                                        <a:pt x="485" y="0"/>
                                      </a:moveTo>
                                      <a:lnTo>
                                        <a:pt x="558" y="0"/>
                                      </a:lnTo>
                                      <a:lnTo>
                                        <a:pt x="558" y="10"/>
                                      </a:lnTo>
                                      <a:lnTo>
                                        <a:pt x="485" y="10"/>
                                      </a:lnTo>
                                      <a:lnTo>
                                        <a:pt x="485" y="0"/>
                                      </a:lnTo>
                                      <a:close/>
                                      <a:moveTo>
                                        <a:pt x="607" y="0"/>
                                      </a:moveTo>
                                      <a:lnTo>
                                        <a:pt x="679" y="0"/>
                                      </a:lnTo>
                                      <a:lnTo>
                                        <a:pt x="679" y="10"/>
                                      </a:lnTo>
                                      <a:lnTo>
                                        <a:pt x="607" y="10"/>
                                      </a:lnTo>
                                      <a:lnTo>
                                        <a:pt x="607" y="0"/>
                                      </a:lnTo>
                                      <a:close/>
                                      <a:moveTo>
                                        <a:pt x="728" y="0"/>
                                      </a:moveTo>
                                      <a:lnTo>
                                        <a:pt x="801" y="0"/>
                                      </a:lnTo>
                                      <a:lnTo>
                                        <a:pt x="801" y="10"/>
                                      </a:lnTo>
                                      <a:lnTo>
                                        <a:pt x="728" y="10"/>
                                      </a:lnTo>
                                      <a:lnTo>
                                        <a:pt x="728" y="0"/>
                                      </a:lnTo>
                                      <a:close/>
                                      <a:moveTo>
                                        <a:pt x="849" y="0"/>
                                      </a:moveTo>
                                      <a:lnTo>
                                        <a:pt x="922" y="0"/>
                                      </a:lnTo>
                                      <a:lnTo>
                                        <a:pt x="922" y="10"/>
                                      </a:lnTo>
                                      <a:lnTo>
                                        <a:pt x="849" y="10"/>
                                      </a:lnTo>
                                      <a:lnTo>
                                        <a:pt x="849" y="0"/>
                                      </a:lnTo>
                                      <a:close/>
                                      <a:moveTo>
                                        <a:pt x="971" y="0"/>
                                      </a:moveTo>
                                      <a:lnTo>
                                        <a:pt x="1044" y="0"/>
                                      </a:lnTo>
                                      <a:lnTo>
                                        <a:pt x="1044" y="10"/>
                                      </a:lnTo>
                                      <a:lnTo>
                                        <a:pt x="971" y="10"/>
                                      </a:lnTo>
                                      <a:lnTo>
                                        <a:pt x="971" y="0"/>
                                      </a:lnTo>
                                      <a:close/>
                                      <a:moveTo>
                                        <a:pt x="1092" y="0"/>
                                      </a:moveTo>
                                      <a:lnTo>
                                        <a:pt x="1165" y="0"/>
                                      </a:lnTo>
                                      <a:lnTo>
                                        <a:pt x="1165" y="10"/>
                                      </a:lnTo>
                                      <a:lnTo>
                                        <a:pt x="1092" y="10"/>
                                      </a:lnTo>
                                      <a:lnTo>
                                        <a:pt x="1092" y="0"/>
                                      </a:lnTo>
                                      <a:close/>
                                      <a:moveTo>
                                        <a:pt x="1213" y="0"/>
                                      </a:moveTo>
                                      <a:lnTo>
                                        <a:pt x="1286" y="0"/>
                                      </a:lnTo>
                                      <a:lnTo>
                                        <a:pt x="1286" y="10"/>
                                      </a:lnTo>
                                      <a:lnTo>
                                        <a:pt x="1213" y="10"/>
                                      </a:lnTo>
                                      <a:lnTo>
                                        <a:pt x="1213" y="0"/>
                                      </a:lnTo>
                                      <a:close/>
                                      <a:moveTo>
                                        <a:pt x="1335" y="0"/>
                                      </a:moveTo>
                                      <a:lnTo>
                                        <a:pt x="1408" y="0"/>
                                      </a:lnTo>
                                      <a:lnTo>
                                        <a:pt x="1408" y="10"/>
                                      </a:lnTo>
                                      <a:lnTo>
                                        <a:pt x="1335" y="10"/>
                                      </a:lnTo>
                                      <a:lnTo>
                                        <a:pt x="1335" y="0"/>
                                      </a:lnTo>
                                      <a:close/>
                                      <a:moveTo>
                                        <a:pt x="1456" y="0"/>
                                      </a:moveTo>
                                      <a:lnTo>
                                        <a:pt x="1529" y="0"/>
                                      </a:lnTo>
                                      <a:lnTo>
                                        <a:pt x="1529" y="10"/>
                                      </a:lnTo>
                                      <a:lnTo>
                                        <a:pt x="1456" y="10"/>
                                      </a:lnTo>
                                      <a:lnTo>
                                        <a:pt x="1456" y="0"/>
                                      </a:lnTo>
                                      <a:close/>
                                      <a:moveTo>
                                        <a:pt x="1578" y="0"/>
                                      </a:moveTo>
                                      <a:lnTo>
                                        <a:pt x="1650" y="0"/>
                                      </a:lnTo>
                                      <a:lnTo>
                                        <a:pt x="1650" y="10"/>
                                      </a:lnTo>
                                      <a:lnTo>
                                        <a:pt x="1578" y="10"/>
                                      </a:lnTo>
                                      <a:lnTo>
                                        <a:pt x="1578" y="0"/>
                                      </a:lnTo>
                                      <a:close/>
                                      <a:moveTo>
                                        <a:pt x="1699" y="0"/>
                                      </a:moveTo>
                                      <a:lnTo>
                                        <a:pt x="1772" y="0"/>
                                      </a:lnTo>
                                      <a:lnTo>
                                        <a:pt x="1772" y="10"/>
                                      </a:lnTo>
                                      <a:lnTo>
                                        <a:pt x="1699" y="10"/>
                                      </a:lnTo>
                                      <a:lnTo>
                                        <a:pt x="1699"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86" name="Freeform 1118"/>
                              <wps:cNvSpPr>
                                <a:spLocks noEditPoints="1"/>
                              </wps:cNvSpPr>
                              <wps:spPr bwMode="auto">
                                <a:xfrm>
                                  <a:off x="160020" y="878840"/>
                                  <a:ext cx="574040" cy="257810"/>
                                </a:xfrm>
                                <a:custGeom>
                                  <a:avLst/>
                                  <a:gdLst>
                                    <a:gd name="T0" fmla="*/ 904 w 904"/>
                                    <a:gd name="T1" fmla="*/ 8 h 406"/>
                                    <a:gd name="T2" fmla="*/ 841 w 904"/>
                                    <a:gd name="T3" fmla="*/ 36 h 406"/>
                                    <a:gd name="T4" fmla="*/ 835 w 904"/>
                                    <a:gd name="T5" fmla="*/ 28 h 406"/>
                                    <a:gd name="T6" fmla="*/ 898 w 904"/>
                                    <a:gd name="T7" fmla="*/ 0 h 406"/>
                                    <a:gd name="T8" fmla="*/ 904 w 904"/>
                                    <a:gd name="T9" fmla="*/ 8 h 406"/>
                                    <a:gd name="T10" fmla="*/ 799 w 904"/>
                                    <a:gd name="T11" fmla="*/ 55 h 406"/>
                                    <a:gd name="T12" fmla="*/ 736 w 904"/>
                                    <a:gd name="T13" fmla="*/ 83 h 406"/>
                                    <a:gd name="T14" fmla="*/ 730 w 904"/>
                                    <a:gd name="T15" fmla="*/ 74 h 406"/>
                                    <a:gd name="T16" fmla="*/ 793 w 904"/>
                                    <a:gd name="T17" fmla="*/ 47 h 406"/>
                                    <a:gd name="T18" fmla="*/ 799 w 904"/>
                                    <a:gd name="T19" fmla="*/ 55 h 406"/>
                                    <a:gd name="T20" fmla="*/ 694 w 904"/>
                                    <a:gd name="T21" fmla="*/ 101 h 406"/>
                                    <a:gd name="T22" fmla="*/ 631 w 904"/>
                                    <a:gd name="T23" fmla="*/ 129 h 406"/>
                                    <a:gd name="T24" fmla="*/ 625 w 904"/>
                                    <a:gd name="T25" fmla="*/ 121 h 406"/>
                                    <a:gd name="T26" fmla="*/ 688 w 904"/>
                                    <a:gd name="T27" fmla="*/ 93 h 406"/>
                                    <a:gd name="T28" fmla="*/ 694 w 904"/>
                                    <a:gd name="T29" fmla="*/ 101 h 406"/>
                                    <a:gd name="T30" fmla="*/ 589 w 904"/>
                                    <a:gd name="T31" fmla="*/ 148 h 406"/>
                                    <a:gd name="T32" fmla="*/ 526 w 904"/>
                                    <a:gd name="T33" fmla="*/ 175 h 406"/>
                                    <a:gd name="T34" fmla="*/ 520 w 904"/>
                                    <a:gd name="T35" fmla="*/ 167 h 406"/>
                                    <a:gd name="T36" fmla="*/ 583 w 904"/>
                                    <a:gd name="T37" fmla="*/ 140 h 406"/>
                                    <a:gd name="T38" fmla="*/ 589 w 904"/>
                                    <a:gd name="T39" fmla="*/ 148 h 406"/>
                                    <a:gd name="T40" fmla="*/ 484 w 904"/>
                                    <a:gd name="T41" fmla="*/ 194 h 406"/>
                                    <a:gd name="T42" fmla="*/ 421 w 904"/>
                                    <a:gd name="T43" fmla="*/ 222 h 406"/>
                                    <a:gd name="T44" fmla="*/ 415 w 904"/>
                                    <a:gd name="T45" fmla="*/ 214 h 406"/>
                                    <a:gd name="T46" fmla="*/ 478 w 904"/>
                                    <a:gd name="T47" fmla="*/ 186 h 406"/>
                                    <a:gd name="T48" fmla="*/ 484 w 904"/>
                                    <a:gd name="T49" fmla="*/ 194 h 406"/>
                                    <a:gd name="T50" fmla="*/ 379 w 904"/>
                                    <a:gd name="T51" fmla="*/ 241 h 406"/>
                                    <a:gd name="T52" fmla="*/ 316 w 904"/>
                                    <a:gd name="T53" fmla="*/ 268 h 406"/>
                                    <a:gd name="T54" fmla="*/ 310 w 904"/>
                                    <a:gd name="T55" fmla="*/ 260 h 406"/>
                                    <a:gd name="T56" fmla="*/ 373 w 904"/>
                                    <a:gd name="T57" fmla="*/ 233 h 406"/>
                                    <a:gd name="T58" fmla="*/ 379 w 904"/>
                                    <a:gd name="T59" fmla="*/ 241 h 406"/>
                                    <a:gd name="T60" fmla="*/ 274 w 904"/>
                                    <a:gd name="T61" fmla="*/ 287 h 406"/>
                                    <a:gd name="T62" fmla="*/ 211 w 904"/>
                                    <a:gd name="T63" fmla="*/ 315 h 406"/>
                                    <a:gd name="T64" fmla="*/ 205 w 904"/>
                                    <a:gd name="T65" fmla="*/ 307 h 406"/>
                                    <a:gd name="T66" fmla="*/ 268 w 904"/>
                                    <a:gd name="T67" fmla="*/ 279 h 406"/>
                                    <a:gd name="T68" fmla="*/ 274 w 904"/>
                                    <a:gd name="T69" fmla="*/ 287 h 406"/>
                                    <a:gd name="T70" fmla="*/ 169 w 904"/>
                                    <a:gd name="T71" fmla="*/ 334 h 406"/>
                                    <a:gd name="T72" fmla="*/ 106 w 904"/>
                                    <a:gd name="T73" fmla="*/ 361 h 406"/>
                                    <a:gd name="T74" fmla="*/ 100 w 904"/>
                                    <a:gd name="T75" fmla="*/ 353 h 406"/>
                                    <a:gd name="T76" fmla="*/ 163 w 904"/>
                                    <a:gd name="T77" fmla="*/ 326 h 406"/>
                                    <a:gd name="T78" fmla="*/ 169 w 904"/>
                                    <a:gd name="T79" fmla="*/ 334 h 406"/>
                                    <a:gd name="T80" fmla="*/ 65 w 904"/>
                                    <a:gd name="T81" fmla="*/ 380 h 406"/>
                                    <a:gd name="T82" fmla="*/ 6 w 904"/>
                                    <a:gd name="T83" fmla="*/ 406 h 406"/>
                                    <a:gd name="T84" fmla="*/ 0 w 904"/>
                                    <a:gd name="T85" fmla="*/ 398 h 406"/>
                                    <a:gd name="T86" fmla="*/ 58 w 904"/>
                                    <a:gd name="T87" fmla="*/ 372 h 406"/>
                                    <a:gd name="T88" fmla="*/ 65 w 904"/>
                                    <a:gd name="T89" fmla="*/ 380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04" h="406">
                                      <a:moveTo>
                                        <a:pt x="904" y="8"/>
                                      </a:moveTo>
                                      <a:lnTo>
                                        <a:pt x="841" y="36"/>
                                      </a:lnTo>
                                      <a:lnTo>
                                        <a:pt x="835" y="28"/>
                                      </a:lnTo>
                                      <a:lnTo>
                                        <a:pt x="898" y="0"/>
                                      </a:lnTo>
                                      <a:lnTo>
                                        <a:pt x="904" y="8"/>
                                      </a:lnTo>
                                      <a:close/>
                                      <a:moveTo>
                                        <a:pt x="799" y="55"/>
                                      </a:moveTo>
                                      <a:lnTo>
                                        <a:pt x="736" y="83"/>
                                      </a:lnTo>
                                      <a:lnTo>
                                        <a:pt x="730" y="74"/>
                                      </a:lnTo>
                                      <a:lnTo>
                                        <a:pt x="793" y="47"/>
                                      </a:lnTo>
                                      <a:lnTo>
                                        <a:pt x="799" y="55"/>
                                      </a:lnTo>
                                      <a:close/>
                                      <a:moveTo>
                                        <a:pt x="694" y="101"/>
                                      </a:moveTo>
                                      <a:lnTo>
                                        <a:pt x="631" y="129"/>
                                      </a:lnTo>
                                      <a:lnTo>
                                        <a:pt x="625" y="121"/>
                                      </a:lnTo>
                                      <a:lnTo>
                                        <a:pt x="688" y="93"/>
                                      </a:lnTo>
                                      <a:lnTo>
                                        <a:pt x="694" y="101"/>
                                      </a:lnTo>
                                      <a:close/>
                                      <a:moveTo>
                                        <a:pt x="589" y="148"/>
                                      </a:moveTo>
                                      <a:lnTo>
                                        <a:pt x="526" y="175"/>
                                      </a:lnTo>
                                      <a:lnTo>
                                        <a:pt x="520" y="167"/>
                                      </a:lnTo>
                                      <a:lnTo>
                                        <a:pt x="583" y="140"/>
                                      </a:lnTo>
                                      <a:lnTo>
                                        <a:pt x="589" y="148"/>
                                      </a:lnTo>
                                      <a:close/>
                                      <a:moveTo>
                                        <a:pt x="484" y="194"/>
                                      </a:moveTo>
                                      <a:lnTo>
                                        <a:pt x="421" y="222"/>
                                      </a:lnTo>
                                      <a:lnTo>
                                        <a:pt x="415" y="214"/>
                                      </a:lnTo>
                                      <a:lnTo>
                                        <a:pt x="478" y="186"/>
                                      </a:lnTo>
                                      <a:lnTo>
                                        <a:pt x="484" y="194"/>
                                      </a:lnTo>
                                      <a:close/>
                                      <a:moveTo>
                                        <a:pt x="379" y="241"/>
                                      </a:moveTo>
                                      <a:lnTo>
                                        <a:pt x="316" y="268"/>
                                      </a:lnTo>
                                      <a:lnTo>
                                        <a:pt x="310" y="260"/>
                                      </a:lnTo>
                                      <a:lnTo>
                                        <a:pt x="373" y="233"/>
                                      </a:lnTo>
                                      <a:lnTo>
                                        <a:pt x="379" y="241"/>
                                      </a:lnTo>
                                      <a:close/>
                                      <a:moveTo>
                                        <a:pt x="274" y="287"/>
                                      </a:moveTo>
                                      <a:lnTo>
                                        <a:pt x="211" y="315"/>
                                      </a:lnTo>
                                      <a:lnTo>
                                        <a:pt x="205" y="307"/>
                                      </a:lnTo>
                                      <a:lnTo>
                                        <a:pt x="268" y="279"/>
                                      </a:lnTo>
                                      <a:lnTo>
                                        <a:pt x="274" y="287"/>
                                      </a:lnTo>
                                      <a:close/>
                                      <a:moveTo>
                                        <a:pt x="169" y="334"/>
                                      </a:moveTo>
                                      <a:lnTo>
                                        <a:pt x="106" y="361"/>
                                      </a:lnTo>
                                      <a:lnTo>
                                        <a:pt x="100" y="353"/>
                                      </a:lnTo>
                                      <a:lnTo>
                                        <a:pt x="163" y="326"/>
                                      </a:lnTo>
                                      <a:lnTo>
                                        <a:pt x="169" y="334"/>
                                      </a:lnTo>
                                      <a:close/>
                                      <a:moveTo>
                                        <a:pt x="65" y="380"/>
                                      </a:moveTo>
                                      <a:lnTo>
                                        <a:pt x="6" y="406"/>
                                      </a:lnTo>
                                      <a:lnTo>
                                        <a:pt x="0" y="398"/>
                                      </a:lnTo>
                                      <a:lnTo>
                                        <a:pt x="58" y="372"/>
                                      </a:lnTo>
                                      <a:lnTo>
                                        <a:pt x="65" y="38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87" name="Freeform 1119"/>
                              <wps:cNvSpPr>
                                <a:spLocks noEditPoints="1"/>
                              </wps:cNvSpPr>
                              <wps:spPr bwMode="auto">
                                <a:xfrm>
                                  <a:off x="730250" y="878840"/>
                                  <a:ext cx="580390" cy="254000"/>
                                </a:xfrm>
                                <a:custGeom>
                                  <a:avLst/>
                                  <a:gdLst>
                                    <a:gd name="T0" fmla="*/ 6 w 914"/>
                                    <a:gd name="T1" fmla="*/ 0 h 400"/>
                                    <a:gd name="T2" fmla="*/ 69 w 914"/>
                                    <a:gd name="T3" fmla="*/ 27 h 400"/>
                                    <a:gd name="T4" fmla="*/ 63 w 914"/>
                                    <a:gd name="T5" fmla="*/ 35 h 400"/>
                                    <a:gd name="T6" fmla="*/ 0 w 914"/>
                                    <a:gd name="T7" fmla="*/ 8 h 400"/>
                                    <a:gd name="T8" fmla="*/ 6 w 914"/>
                                    <a:gd name="T9" fmla="*/ 0 h 400"/>
                                    <a:gd name="T10" fmla="*/ 111 w 914"/>
                                    <a:gd name="T11" fmla="*/ 46 h 400"/>
                                    <a:gd name="T12" fmla="*/ 175 w 914"/>
                                    <a:gd name="T13" fmla="*/ 73 h 400"/>
                                    <a:gd name="T14" fmla="*/ 169 w 914"/>
                                    <a:gd name="T15" fmla="*/ 81 h 400"/>
                                    <a:gd name="T16" fmla="*/ 106 w 914"/>
                                    <a:gd name="T17" fmla="*/ 54 h 400"/>
                                    <a:gd name="T18" fmla="*/ 111 w 914"/>
                                    <a:gd name="T19" fmla="*/ 46 h 400"/>
                                    <a:gd name="T20" fmla="*/ 217 w 914"/>
                                    <a:gd name="T21" fmla="*/ 91 h 400"/>
                                    <a:gd name="T22" fmla="*/ 281 w 914"/>
                                    <a:gd name="T23" fmla="*/ 119 h 400"/>
                                    <a:gd name="T24" fmla="*/ 275 w 914"/>
                                    <a:gd name="T25" fmla="*/ 127 h 400"/>
                                    <a:gd name="T26" fmla="*/ 211 w 914"/>
                                    <a:gd name="T27" fmla="*/ 99 h 400"/>
                                    <a:gd name="T28" fmla="*/ 217 w 914"/>
                                    <a:gd name="T29" fmla="*/ 91 h 400"/>
                                    <a:gd name="T30" fmla="*/ 323 w 914"/>
                                    <a:gd name="T31" fmla="*/ 137 h 400"/>
                                    <a:gd name="T32" fmla="*/ 386 w 914"/>
                                    <a:gd name="T33" fmla="*/ 164 h 400"/>
                                    <a:gd name="T34" fmla="*/ 380 w 914"/>
                                    <a:gd name="T35" fmla="*/ 172 h 400"/>
                                    <a:gd name="T36" fmla="*/ 317 w 914"/>
                                    <a:gd name="T37" fmla="*/ 145 h 400"/>
                                    <a:gd name="T38" fmla="*/ 323 w 914"/>
                                    <a:gd name="T39" fmla="*/ 137 h 400"/>
                                    <a:gd name="T40" fmla="*/ 428 w 914"/>
                                    <a:gd name="T41" fmla="*/ 182 h 400"/>
                                    <a:gd name="T42" fmla="*/ 492 w 914"/>
                                    <a:gd name="T43" fmla="*/ 210 h 400"/>
                                    <a:gd name="T44" fmla="*/ 486 w 914"/>
                                    <a:gd name="T45" fmla="*/ 218 h 400"/>
                                    <a:gd name="T46" fmla="*/ 422 w 914"/>
                                    <a:gd name="T47" fmla="*/ 190 h 400"/>
                                    <a:gd name="T48" fmla="*/ 428 w 914"/>
                                    <a:gd name="T49" fmla="*/ 182 h 400"/>
                                    <a:gd name="T50" fmla="*/ 534 w 914"/>
                                    <a:gd name="T51" fmla="*/ 228 h 400"/>
                                    <a:gd name="T52" fmla="*/ 597 w 914"/>
                                    <a:gd name="T53" fmla="*/ 255 h 400"/>
                                    <a:gd name="T54" fmla="*/ 591 w 914"/>
                                    <a:gd name="T55" fmla="*/ 263 h 400"/>
                                    <a:gd name="T56" fmla="*/ 528 w 914"/>
                                    <a:gd name="T57" fmla="*/ 236 h 400"/>
                                    <a:gd name="T58" fmla="*/ 534 w 914"/>
                                    <a:gd name="T59" fmla="*/ 228 h 400"/>
                                    <a:gd name="T60" fmla="*/ 640 w 914"/>
                                    <a:gd name="T61" fmla="*/ 274 h 400"/>
                                    <a:gd name="T62" fmla="*/ 703 w 914"/>
                                    <a:gd name="T63" fmla="*/ 301 h 400"/>
                                    <a:gd name="T64" fmla="*/ 697 w 914"/>
                                    <a:gd name="T65" fmla="*/ 309 h 400"/>
                                    <a:gd name="T66" fmla="*/ 634 w 914"/>
                                    <a:gd name="T67" fmla="*/ 282 h 400"/>
                                    <a:gd name="T68" fmla="*/ 640 w 914"/>
                                    <a:gd name="T69" fmla="*/ 274 h 400"/>
                                    <a:gd name="T70" fmla="*/ 745 w 914"/>
                                    <a:gd name="T71" fmla="*/ 319 h 400"/>
                                    <a:gd name="T72" fmla="*/ 809 w 914"/>
                                    <a:gd name="T73" fmla="*/ 346 h 400"/>
                                    <a:gd name="T74" fmla="*/ 803 w 914"/>
                                    <a:gd name="T75" fmla="*/ 354 h 400"/>
                                    <a:gd name="T76" fmla="*/ 739 w 914"/>
                                    <a:gd name="T77" fmla="*/ 327 h 400"/>
                                    <a:gd name="T78" fmla="*/ 745 w 914"/>
                                    <a:gd name="T79" fmla="*/ 319 h 400"/>
                                    <a:gd name="T80" fmla="*/ 851 w 914"/>
                                    <a:gd name="T81" fmla="*/ 365 h 400"/>
                                    <a:gd name="T82" fmla="*/ 914 w 914"/>
                                    <a:gd name="T83" fmla="*/ 392 h 400"/>
                                    <a:gd name="T84" fmla="*/ 908 w 914"/>
                                    <a:gd name="T85" fmla="*/ 400 h 400"/>
                                    <a:gd name="T86" fmla="*/ 845 w 914"/>
                                    <a:gd name="T87" fmla="*/ 373 h 400"/>
                                    <a:gd name="T88" fmla="*/ 851 w 914"/>
                                    <a:gd name="T89" fmla="*/ 365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4" h="400">
                                      <a:moveTo>
                                        <a:pt x="6" y="0"/>
                                      </a:moveTo>
                                      <a:lnTo>
                                        <a:pt x="69" y="27"/>
                                      </a:lnTo>
                                      <a:lnTo>
                                        <a:pt x="63" y="35"/>
                                      </a:lnTo>
                                      <a:lnTo>
                                        <a:pt x="0" y="8"/>
                                      </a:lnTo>
                                      <a:lnTo>
                                        <a:pt x="6" y="0"/>
                                      </a:lnTo>
                                      <a:close/>
                                      <a:moveTo>
                                        <a:pt x="111" y="46"/>
                                      </a:moveTo>
                                      <a:lnTo>
                                        <a:pt x="175" y="73"/>
                                      </a:lnTo>
                                      <a:lnTo>
                                        <a:pt x="169" y="81"/>
                                      </a:lnTo>
                                      <a:lnTo>
                                        <a:pt x="106" y="54"/>
                                      </a:lnTo>
                                      <a:lnTo>
                                        <a:pt x="111" y="46"/>
                                      </a:lnTo>
                                      <a:close/>
                                      <a:moveTo>
                                        <a:pt x="217" y="91"/>
                                      </a:moveTo>
                                      <a:lnTo>
                                        <a:pt x="281" y="119"/>
                                      </a:lnTo>
                                      <a:lnTo>
                                        <a:pt x="275" y="127"/>
                                      </a:lnTo>
                                      <a:lnTo>
                                        <a:pt x="211" y="99"/>
                                      </a:lnTo>
                                      <a:lnTo>
                                        <a:pt x="217" y="91"/>
                                      </a:lnTo>
                                      <a:close/>
                                      <a:moveTo>
                                        <a:pt x="323" y="137"/>
                                      </a:moveTo>
                                      <a:lnTo>
                                        <a:pt x="386" y="164"/>
                                      </a:lnTo>
                                      <a:lnTo>
                                        <a:pt x="380" y="172"/>
                                      </a:lnTo>
                                      <a:lnTo>
                                        <a:pt x="317" y="145"/>
                                      </a:lnTo>
                                      <a:lnTo>
                                        <a:pt x="323" y="137"/>
                                      </a:lnTo>
                                      <a:close/>
                                      <a:moveTo>
                                        <a:pt x="428" y="182"/>
                                      </a:moveTo>
                                      <a:lnTo>
                                        <a:pt x="492" y="210"/>
                                      </a:lnTo>
                                      <a:lnTo>
                                        <a:pt x="486" y="218"/>
                                      </a:lnTo>
                                      <a:lnTo>
                                        <a:pt x="422" y="190"/>
                                      </a:lnTo>
                                      <a:lnTo>
                                        <a:pt x="428" y="182"/>
                                      </a:lnTo>
                                      <a:close/>
                                      <a:moveTo>
                                        <a:pt x="534" y="228"/>
                                      </a:moveTo>
                                      <a:lnTo>
                                        <a:pt x="597" y="255"/>
                                      </a:lnTo>
                                      <a:lnTo>
                                        <a:pt x="591" y="263"/>
                                      </a:lnTo>
                                      <a:lnTo>
                                        <a:pt x="528" y="236"/>
                                      </a:lnTo>
                                      <a:lnTo>
                                        <a:pt x="534" y="228"/>
                                      </a:lnTo>
                                      <a:close/>
                                      <a:moveTo>
                                        <a:pt x="640" y="274"/>
                                      </a:moveTo>
                                      <a:lnTo>
                                        <a:pt x="703" y="301"/>
                                      </a:lnTo>
                                      <a:lnTo>
                                        <a:pt x="697" y="309"/>
                                      </a:lnTo>
                                      <a:lnTo>
                                        <a:pt x="634" y="282"/>
                                      </a:lnTo>
                                      <a:lnTo>
                                        <a:pt x="640" y="274"/>
                                      </a:lnTo>
                                      <a:close/>
                                      <a:moveTo>
                                        <a:pt x="745" y="319"/>
                                      </a:moveTo>
                                      <a:lnTo>
                                        <a:pt x="809" y="346"/>
                                      </a:lnTo>
                                      <a:lnTo>
                                        <a:pt x="803" y="354"/>
                                      </a:lnTo>
                                      <a:lnTo>
                                        <a:pt x="739" y="327"/>
                                      </a:lnTo>
                                      <a:lnTo>
                                        <a:pt x="745" y="319"/>
                                      </a:lnTo>
                                      <a:close/>
                                      <a:moveTo>
                                        <a:pt x="851" y="365"/>
                                      </a:moveTo>
                                      <a:lnTo>
                                        <a:pt x="914" y="392"/>
                                      </a:lnTo>
                                      <a:lnTo>
                                        <a:pt x="908" y="400"/>
                                      </a:lnTo>
                                      <a:lnTo>
                                        <a:pt x="845" y="373"/>
                                      </a:lnTo>
                                      <a:lnTo>
                                        <a:pt x="851" y="36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88" name="Freeform 1120"/>
                              <wps:cNvSpPr>
                                <a:spLocks noEditPoints="1"/>
                              </wps:cNvSpPr>
                              <wps:spPr bwMode="auto">
                                <a:xfrm>
                                  <a:off x="161290" y="880745"/>
                                  <a:ext cx="1711960" cy="256540"/>
                                </a:xfrm>
                                <a:custGeom>
                                  <a:avLst/>
                                  <a:gdLst>
                                    <a:gd name="T0" fmla="*/ 71 w 2696"/>
                                    <a:gd name="T1" fmla="*/ 384 h 404"/>
                                    <a:gd name="T2" fmla="*/ 2 w 2696"/>
                                    <a:gd name="T3" fmla="*/ 404 h 404"/>
                                    <a:gd name="T4" fmla="*/ 119 w 2696"/>
                                    <a:gd name="T5" fmla="*/ 377 h 404"/>
                                    <a:gd name="T6" fmla="*/ 193 w 2696"/>
                                    <a:gd name="T7" fmla="*/ 376 h 404"/>
                                    <a:gd name="T8" fmla="*/ 119 w 2696"/>
                                    <a:gd name="T9" fmla="*/ 377 h 404"/>
                                    <a:gd name="T10" fmla="*/ 310 w 2696"/>
                                    <a:gd name="T11" fmla="*/ 349 h 404"/>
                                    <a:gd name="T12" fmla="*/ 240 w 2696"/>
                                    <a:gd name="T13" fmla="*/ 369 h 404"/>
                                    <a:gd name="T14" fmla="*/ 357 w 2696"/>
                                    <a:gd name="T15" fmla="*/ 342 h 404"/>
                                    <a:gd name="T16" fmla="*/ 431 w 2696"/>
                                    <a:gd name="T17" fmla="*/ 341 h 404"/>
                                    <a:gd name="T18" fmla="*/ 357 w 2696"/>
                                    <a:gd name="T19" fmla="*/ 342 h 404"/>
                                    <a:gd name="T20" fmla="*/ 548 w 2696"/>
                                    <a:gd name="T21" fmla="*/ 314 h 404"/>
                                    <a:gd name="T22" fmla="*/ 479 w 2696"/>
                                    <a:gd name="T23" fmla="*/ 334 h 404"/>
                                    <a:gd name="T24" fmla="*/ 596 w 2696"/>
                                    <a:gd name="T25" fmla="*/ 307 h 404"/>
                                    <a:gd name="T26" fmla="*/ 669 w 2696"/>
                                    <a:gd name="T27" fmla="*/ 306 h 404"/>
                                    <a:gd name="T28" fmla="*/ 596 w 2696"/>
                                    <a:gd name="T29" fmla="*/ 307 h 404"/>
                                    <a:gd name="T30" fmla="*/ 786 w 2696"/>
                                    <a:gd name="T31" fmla="*/ 279 h 404"/>
                                    <a:gd name="T32" fmla="*/ 717 w 2696"/>
                                    <a:gd name="T33" fmla="*/ 299 h 404"/>
                                    <a:gd name="T34" fmla="*/ 834 w 2696"/>
                                    <a:gd name="T35" fmla="*/ 272 h 404"/>
                                    <a:gd name="T36" fmla="*/ 908 w 2696"/>
                                    <a:gd name="T37" fmla="*/ 271 h 404"/>
                                    <a:gd name="T38" fmla="*/ 834 w 2696"/>
                                    <a:gd name="T39" fmla="*/ 272 h 404"/>
                                    <a:gd name="T40" fmla="*/ 1025 w 2696"/>
                                    <a:gd name="T41" fmla="*/ 244 h 404"/>
                                    <a:gd name="T42" fmla="*/ 955 w 2696"/>
                                    <a:gd name="T43" fmla="*/ 264 h 404"/>
                                    <a:gd name="T44" fmla="*/ 1072 w 2696"/>
                                    <a:gd name="T45" fmla="*/ 237 h 404"/>
                                    <a:gd name="T46" fmla="*/ 1146 w 2696"/>
                                    <a:gd name="T47" fmla="*/ 236 h 404"/>
                                    <a:gd name="T48" fmla="*/ 1072 w 2696"/>
                                    <a:gd name="T49" fmla="*/ 237 h 404"/>
                                    <a:gd name="T50" fmla="*/ 1263 w 2696"/>
                                    <a:gd name="T51" fmla="*/ 210 h 404"/>
                                    <a:gd name="T52" fmla="*/ 1194 w 2696"/>
                                    <a:gd name="T53" fmla="*/ 229 h 404"/>
                                    <a:gd name="T54" fmla="*/ 1311 w 2696"/>
                                    <a:gd name="T55" fmla="*/ 203 h 404"/>
                                    <a:gd name="T56" fmla="*/ 1385 w 2696"/>
                                    <a:gd name="T57" fmla="*/ 201 h 404"/>
                                    <a:gd name="T58" fmla="*/ 1311 w 2696"/>
                                    <a:gd name="T59" fmla="*/ 203 h 404"/>
                                    <a:gd name="T60" fmla="*/ 1501 w 2696"/>
                                    <a:gd name="T61" fmla="*/ 175 h 404"/>
                                    <a:gd name="T62" fmla="*/ 1432 w 2696"/>
                                    <a:gd name="T63" fmla="*/ 194 h 404"/>
                                    <a:gd name="T64" fmla="*/ 1549 w 2696"/>
                                    <a:gd name="T65" fmla="*/ 168 h 404"/>
                                    <a:gd name="T66" fmla="*/ 1623 w 2696"/>
                                    <a:gd name="T67" fmla="*/ 166 h 404"/>
                                    <a:gd name="T68" fmla="*/ 1549 w 2696"/>
                                    <a:gd name="T69" fmla="*/ 168 h 404"/>
                                    <a:gd name="T70" fmla="*/ 1740 w 2696"/>
                                    <a:gd name="T71" fmla="*/ 140 h 404"/>
                                    <a:gd name="T72" fmla="*/ 1671 w 2696"/>
                                    <a:gd name="T73" fmla="*/ 159 h 404"/>
                                    <a:gd name="T74" fmla="*/ 1787 w 2696"/>
                                    <a:gd name="T75" fmla="*/ 133 h 404"/>
                                    <a:gd name="T76" fmla="*/ 1861 w 2696"/>
                                    <a:gd name="T77" fmla="*/ 131 h 404"/>
                                    <a:gd name="T78" fmla="*/ 1787 w 2696"/>
                                    <a:gd name="T79" fmla="*/ 133 h 404"/>
                                    <a:gd name="T80" fmla="*/ 1978 w 2696"/>
                                    <a:gd name="T81" fmla="*/ 105 h 404"/>
                                    <a:gd name="T82" fmla="*/ 1909 w 2696"/>
                                    <a:gd name="T83" fmla="*/ 124 h 404"/>
                                    <a:gd name="T84" fmla="*/ 2026 w 2696"/>
                                    <a:gd name="T85" fmla="*/ 98 h 404"/>
                                    <a:gd name="T86" fmla="*/ 2100 w 2696"/>
                                    <a:gd name="T87" fmla="*/ 97 h 404"/>
                                    <a:gd name="T88" fmla="*/ 2026 w 2696"/>
                                    <a:gd name="T89" fmla="*/ 98 h 404"/>
                                    <a:gd name="T90" fmla="*/ 2217 w 2696"/>
                                    <a:gd name="T91" fmla="*/ 70 h 404"/>
                                    <a:gd name="T92" fmla="*/ 2147 w 2696"/>
                                    <a:gd name="T93" fmla="*/ 90 h 404"/>
                                    <a:gd name="T94" fmla="*/ 2264 w 2696"/>
                                    <a:gd name="T95" fmla="*/ 63 h 404"/>
                                    <a:gd name="T96" fmla="*/ 2338 w 2696"/>
                                    <a:gd name="T97" fmla="*/ 62 h 404"/>
                                    <a:gd name="T98" fmla="*/ 2264 w 2696"/>
                                    <a:gd name="T99" fmla="*/ 63 h 404"/>
                                    <a:gd name="T100" fmla="*/ 2455 w 2696"/>
                                    <a:gd name="T101" fmla="*/ 35 h 404"/>
                                    <a:gd name="T102" fmla="*/ 2386 w 2696"/>
                                    <a:gd name="T103" fmla="*/ 55 h 404"/>
                                    <a:gd name="T104" fmla="*/ 2502 w 2696"/>
                                    <a:gd name="T105" fmla="*/ 28 h 404"/>
                                    <a:gd name="T106" fmla="*/ 2576 w 2696"/>
                                    <a:gd name="T107" fmla="*/ 27 h 404"/>
                                    <a:gd name="T108" fmla="*/ 2502 w 2696"/>
                                    <a:gd name="T109" fmla="*/ 28 h 404"/>
                                    <a:gd name="T110" fmla="*/ 2693 w 2696"/>
                                    <a:gd name="T111" fmla="*/ 0 h 404"/>
                                    <a:gd name="T112" fmla="*/ 2624 w 2696"/>
                                    <a:gd name="T113" fmla="*/ 20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96" h="404">
                                      <a:moveTo>
                                        <a:pt x="0" y="394"/>
                                      </a:moveTo>
                                      <a:lnTo>
                                        <a:pt x="71" y="384"/>
                                      </a:lnTo>
                                      <a:lnTo>
                                        <a:pt x="74" y="393"/>
                                      </a:lnTo>
                                      <a:lnTo>
                                        <a:pt x="2" y="404"/>
                                      </a:lnTo>
                                      <a:lnTo>
                                        <a:pt x="0" y="394"/>
                                      </a:lnTo>
                                      <a:close/>
                                      <a:moveTo>
                                        <a:pt x="119" y="377"/>
                                      </a:moveTo>
                                      <a:lnTo>
                                        <a:pt x="190" y="367"/>
                                      </a:lnTo>
                                      <a:lnTo>
                                        <a:pt x="193" y="376"/>
                                      </a:lnTo>
                                      <a:lnTo>
                                        <a:pt x="121" y="386"/>
                                      </a:lnTo>
                                      <a:lnTo>
                                        <a:pt x="119" y="377"/>
                                      </a:lnTo>
                                      <a:close/>
                                      <a:moveTo>
                                        <a:pt x="238" y="360"/>
                                      </a:moveTo>
                                      <a:lnTo>
                                        <a:pt x="310" y="349"/>
                                      </a:lnTo>
                                      <a:lnTo>
                                        <a:pt x="312" y="358"/>
                                      </a:lnTo>
                                      <a:lnTo>
                                        <a:pt x="240" y="369"/>
                                      </a:lnTo>
                                      <a:lnTo>
                                        <a:pt x="238" y="360"/>
                                      </a:lnTo>
                                      <a:close/>
                                      <a:moveTo>
                                        <a:pt x="357" y="342"/>
                                      </a:moveTo>
                                      <a:lnTo>
                                        <a:pt x="429" y="332"/>
                                      </a:lnTo>
                                      <a:lnTo>
                                        <a:pt x="431" y="341"/>
                                      </a:lnTo>
                                      <a:lnTo>
                                        <a:pt x="360" y="351"/>
                                      </a:lnTo>
                                      <a:lnTo>
                                        <a:pt x="357" y="342"/>
                                      </a:lnTo>
                                      <a:close/>
                                      <a:moveTo>
                                        <a:pt x="476" y="325"/>
                                      </a:moveTo>
                                      <a:lnTo>
                                        <a:pt x="548" y="314"/>
                                      </a:lnTo>
                                      <a:lnTo>
                                        <a:pt x="550" y="323"/>
                                      </a:lnTo>
                                      <a:lnTo>
                                        <a:pt x="479" y="334"/>
                                      </a:lnTo>
                                      <a:lnTo>
                                        <a:pt x="476" y="325"/>
                                      </a:lnTo>
                                      <a:close/>
                                      <a:moveTo>
                                        <a:pt x="596" y="307"/>
                                      </a:moveTo>
                                      <a:lnTo>
                                        <a:pt x="667" y="297"/>
                                      </a:lnTo>
                                      <a:lnTo>
                                        <a:pt x="669" y="306"/>
                                      </a:lnTo>
                                      <a:lnTo>
                                        <a:pt x="598" y="316"/>
                                      </a:lnTo>
                                      <a:lnTo>
                                        <a:pt x="596" y="307"/>
                                      </a:lnTo>
                                      <a:close/>
                                      <a:moveTo>
                                        <a:pt x="715" y="290"/>
                                      </a:moveTo>
                                      <a:lnTo>
                                        <a:pt x="786" y="279"/>
                                      </a:lnTo>
                                      <a:lnTo>
                                        <a:pt x="789" y="288"/>
                                      </a:lnTo>
                                      <a:lnTo>
                                        <a:pt x="717" y="299"/>
                                      </a:lnTo>
                                      <a:lnTo>
                                        <a:pt x="715" y="290"/>
                                      </a:lnTo>
                                      <a:close/>
                                      <a:moveTo>
                                        <a:pt x="834" y="272"/>
                                      </a:moveTo>
                                      <a:lnTo>
                                        <a:pt x="906" y="262"/>
                                      </a:lnTo>
                                      <a:lnTo>
                                        <a:pt x="908" y="271"/>
                                      </a:lnTo>
                                      <a:lnTo>
                                        <a:pt x="836" y="281"/>
                                      </a:lnTo>
                                      <a:lnTo>
                                        <a:pt x="834" y="272"/>
                                      </a:lnTo>
                                      <a:close/>
                                      <a:moveTo>
                                        <a:pt x="953" y="255"/>
                                      </a:moveTo>
                                      <a:lnTo>
                                        <a:pt x="1025" y="244"/>
                                      </a:lnTo>
                                      <a:lnTo>
                                        <a:pt x="1027" y="253"/>
                                      </a:lnTo>
                                      <a:lnTo>
                                        <a:pt x="955" y="264"/>
                                      </a:lnTo>
                                      <a:lnTo>
                                        <a:pt x="953" y="255"/>
                                      </a:lnTo>
                                      <a:close/>
                                      <a:moveTo>
                                        <a:pt x="1072" y="237"/>
                                      </a:moveTo>
                                      <a:lnTo>
                                        <a:pt x="1144" y="227"/>
                                      </a:lnTo>
                                      <a:lnTo>
                                        <a:pt x="1146" y="236"/>
                                      </a:lnTo>
                                      <a:lnTo>
                                        <a:pt x="1075" y="247"/>
                                      </a:lnTo>
                                      <a:lnTo>
                                        <a:pt x="1072" y="237"/>
                                      </a:lnTo>
                                      <a:close/>
                                      <a:moveTo>
                                        <a:pt x="1192" y="220"/>
                                      </a:moveTo>
                                      <a:lnTo>
                                        <a:pt x="1263" y="210"/>
                                      </a:lnTo>
                                      <a:lnTo>
                                        <a:pt x="1265" y="219"/>
                                      </a:lnTo>
                                      <a:lnTo>
                                        <a:pt x="1194" y="229"/>
                                      </a:lnTo>
                                      <a:lnTo>
                                        <a:pt x="1192" y="220"/>
                                      </a:lnTo>
                                      <a:close/>
                                      <a:moveTo>
                                        <a:pt x="1311" y="203"/>
                                      </a:moveTo>
                                      <a:lnTo>
                                        <a:pt x="1382" y="192"/>
                                      </a:lnTo>
                                      <a:lnTo>
                                        <a:pt x="1385" y="201"/>
                                      </a:lnTo>
                                      <a:lnTo>
                                        <a:pt x="1313" y="212"/>
                                      </a:lnTo>
                                      <a:lnTo>
                                        <a:pt x="1311" y="203"/>
                                      </a:lnTo>
                                      <a:close/>
                                      <a:moveTo>
                                        <a:pt x="1430" y="185"/>
                                      </a:moveTo>
                                      <a:lnTo>
                                        <a:pt x="1501" y="175"/>
                                      </a:lnTo>
                                      <a:lnTo>
                                        <a:pt x="1504" y="184"/>
                                      </a:lnTo>
                                      <a:lnTo>
                                        <a:pt x="1432" y="194"/>
                                      </a:lnTo>
                                      <a:lnTo>
                                        <a:pt x="1430" y="185"/>
                                      </a:lnTo>
                                      <a:close/>
                                      <a:moveTo>
                                        <a:pt x="1549" y="168"/>
                                      </a:moveTo>
                                      <a:lnTo>
                                        <a:pt x="1621" y="157"/>
                                      </a:lnTo>
                                      <a:lnTo>
                                        <a:pt x="1623" y="166"/>
                                      </a:lnTo>
                                      <a:lnTo>
                                        <a:pt x="1551" y="177"/>
                                      </a:lnTo>
                                      <a:lnTo>
                                        <a:pt x="1549" y="168"/>
                                      </a:lnTo>
                                      <a:close/>
                                      <a:moveTo>
                                        <a:pt x="1668" y="150"/>
                                      </a:moveTo>
                                      <a:lnTo>
                                        <a:pt x="1740" y="140"/>
                                      </a:lnTo>
                                      <a:lnTo>
                                        <a:pt x="1742" y="149"/>
                                      </a:lnTo>
                                      <a:lnTo>
                                        <a:pt x="1671" y="159"/>
                                      </a:lnTo>
                                      <a:lnTo>
                                        <a:pt x="1668" y="150"/>
                                      </a:lnTo>
                                      <a:close/>
                                      <a:moveTo>
                                        <a:pt x="1787" y="133"/>
                                      </a:moveTo>
                                      <a:lnTo>
                                        <a:pt x="1859" y="122"/>
                                      </a:lnTo>
                                      <a:lnTo>
                                        <a:pt x="1861" y="131"/>
                                      </a:lnTo>
                                      <a:lnTo>
                                        <a:pt x="1790" y="142"/>
                                      </a:lnTo>
                                      <a:lnTo>
                                        <a:pt x="1787" y="133"/>
                                      </a:lnTo>
                                      <a:close/>
                                      <a:moveTo>
                                        <a:pt x="1907" y="115"/>
                                      </a:moveTo>
                                      <a:lnTo>
                                        <a:pt x="1978" y="105"/>
                                      </a:lnTo>
                                      <a:lnTo>
                                        <a:pt x="1980" y="114"/>
                                      </a:lnTo>
                                      <a:lnTo>
                                        <a:pt x="1909" y="124"/>
                                      </a:lnTo>
                                      <a:lnTo>
                                        <a:pt x="1907" y="115"/>
                                      </a:lnTo>
                                      <a:close/>
                                      <a:moveTo>
                                        <a:pt x="2026" y="98"/>
                                      </a:moveTo>
                                      <a:lnTo>
                                        <a:pt x="2097" y="87"/>
                                      </a:lnTo>
                                      <a:lnTo>
                                        <a:pt x="2100" y="97"/>
                                      </a:lnTo>
                                      <a:lnTo>
                                        <a:pt x="2028" y="107"/>
                                      </a:lnTo>
                                      <a:lnTo>
                                        <a:pt x="2026" y="98"/>
                                      </a:lnTo>
                                      <a:close/>
                                      <a:moveTo>
                                        <a:pt x="2145" y="80"/>
                                      </a:moveTo>
                                      <a:lnTo>
                                        <a:pt x="2217" y="70"/>
                                      </a:lnTo>
                                      <a:lnTo>
                                        <a:pt x="2219" y="79"/>
                                      </a:lnTo>
                                      <a:lnTo>
                                        <a:pt x="2147" y="90"/>
                                      </a:lnTo>
                                      <a:lnTo>
                                        <a:pt x="2145" y="80"/>
                                      </a:lnTo>
                                      <a:close/>
                                      <a:moveTo>
                                        <a:pt x="2264" y="63"/>
                                      </a:moveTo>
                                      <a:lnTo>
                                        <a:pt x="2336" y="53"/>
                                      </a:lnTo>
                                      <a:lnTo>
                                        <a:pt x="2338" y="62"/>
                                      </a:lnTo>
                                      <a:lnTo>
                                        <a:pt x="2266" y="72"/>
                                      </a:lnTo>
                                      <a:lnTo>
                                        <a:pt x="2264" y="63"/>
                                      </a:lnTo>
                                      <a:close/>
                                      <a:moveTo>
                                        <a:pt x="2383" y="46"/>
                                      </a:moveTo>
                                      <a:lnTo>
                                        <a:pt x="2455" y="35"/>
                                      </a:lnTo>
                                      <a:lnTo>
                                        <a:pt x="2457" y="44"/>
                                      </a:lnTo>
                                      <a:lnTo>
                                        <a:pt x="2386" y="55"/>
                                      </a:lnTo>
                                      <a:lnTo>
                                        <a:pt x="2383" y="46"/>
                                      </a:lnTo>
                                      <a:close/>
                                      <a:moveTo>
                                        <a:pt x="2502" y="28"/>
                                      </a:moveTo>
                                      <a:lnTo>
                                        <a:pt x="2574" y="18"/>
                                      </a:lnTo>
                                      <a:lnTo>
                                        <a:pt x="2576" y="27"/>
                                      </a:lnTo>
                                      <a:lnTo>
                                        <a:pt x="2505" y="37"/>
                                      </a:lnTo>
                                      <a:lnTo>
                                        <a:pt x="2502" y="28"/>
                                      </a:lnTo>
                                      <a:close/>
                                      <a:moveTo>
                                        <a:pt x="2622" y="11"/>
                                      </a:moveTo>
                                      <a:lnTo>
                                        <a:pt x="2693" y="0"/>
                                      </a:lnTo>
                                      <a:lnTo>
                                        <a:pt x="2696" y="9"/>
                                      </a:lnTo>
                                      <a:lnTo>
                                        <a:pt x="2624" y="20"/>
                                      </a:lnTo>
                                      <a:lnTo>
                                        <a:pt x="2622" y="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89" name="Line 1121"/>
                              <wps:cNvCnPr/>
                              <wps:spPr bwMode="auto">
                                <a:xfrm>
                                  <a:off x="161925" y="1134110"/>
                                  <a:ext cx="115570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0" name="Line 1122"/>
                              <wps:cNvCnPr/>
                              <wps:spPr bwMode="auto">
                                <a:xfrm flipV="1">
                                  <a:off x="1317625" y="881380"/>
                                  <a:ext cx="570230" cy="2527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1" name="Line 1123"/>
                              <wps:cNvCnPr/>
                              <wps:spPr bwMode="auto">
                                <a:xfrm flipH="1">
                                  <a:off x="881380" y="978535"/>
                                  <a:ext cx="76200" cy="11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2" name="Line 1124"/>
                              <wps:cNvCnPr/>
                              <wps:spPr bwMode="auto">
                                <a:xfrm>
                                  <a:off x="881380" y="989965"/>
                                  <a:ext cx="67310" cy="292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3" name="Line 1125"/>
                              <wps:cNvCnPr/>
                              <wps:spPr bwMode="auto">
                                <a:xfrm>
                                  <a:off x="1024890" y="202565"/>
                                  <a:ext cx="862965" cy="6788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5" name="Line 1126"/>
                              <wps:cNvCnPr/>
                              <wps:spPr bwMode="auto">
                                <a:xfrm>
                                  <a:off x="1024890" y="202565"/>
                                  <a:ext cx="292735" cy="9315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6" name="Freeform 1127"/>
                              <wps:cNvSpPr>
                                <a:spLocks noEditPoints="1"/>
                              </wps:cNvSpPr>
                              <wps:spPr bwMode="auto">
                                <a:xfrm>
                                  <a:off x="728345" y="201930"/>
                                  <a:ext cx="300355" cy="680720"/>
                                </a:xfrm>
                                <a:custGeom>
                                  <a:avLst/>
                                  <a:gdLst>
                                    <a:gd name="T0" fmla="*/ 450 w 473"/>
                                    <a:gd name="T1" fmla="*/ 55 h 1072"/>
                                    <a:gd name="T2" fmla="*/ 461 w 473"/>
                                    <a:gd name="T3" fmla="*/ 0 h 1072"/>
                                    <a:gd name="T4" fmla="*/ 435 w 473"/>
                                    <a:gd name="T5" fmla="*/ 91 h 1072"/>
                                    <a:gd name="T6" fmla="*/ 401 w 473"/>
                                    <a:gd name="T7" fmla="*/ 141 h 1072"/>
                                    <a:gd name="T8" fmla="*/ 435 w 473"/>
                                    <a:gd name="T9" fmla="*/ 91 h 1072"/>
                                    <a:gd name="T10" fmla="*/ 374 w 473"/>
                                    <a:gd name="T11" fmla="*/ 231 h 1072"/>
                                    <a:gd name="T12" fmla="*/ 385 w 473"/>
                                    <a:gd name="T13" fmla="*/ 176 h 1072"/>
                                    <a:gd name="T14" fmla="*/ 359 w 473"/>
                                    <a:gd name="T15" fmla="*/ 266 h 1072"/>
                                    <a:gd name="T16" fmla="*/ 325 w 473"/>
                                    <a:gd name="T17" fmla="*/ 316 h 1072"/>
                                    <a:gd name="T18" fmla="*/ 359 w 473"/>
                                    <a:gd name="T19" fmla="*/ 266 h 1072"/>
                                    <a:gd name="T20" fmla="*/ 298 w 473"/>
                                    <a:gd name="T21" fmla="*/ 407 h 1072"/>
                                    <a:gd name="T22" fmla="*/ 310 w 473"/>
                                    <a:gd name="T23" fmla="*/ 351 h 1072"/>
                                    <a:gd name="T24" fmla="*/ 283 w 473"/>
                                    <a:gd name="T25" fmla="*/ 442 h 1072"/>
                                    <a:gd name="T26" fmla="*/ 249 w 473"/>
                                    <a:gd name="T27" fmla="*/ 492 h 1072"/>
                                    <a:gd name="T28" fmla="*/ 283 w 473"/>
                                    <a:gd name="T29" fmla="*/ 442 h 1072"/>
                                    <a:gd name="T30" fmla="*/ 223 w 473"/>
                                    <a:gd name="T31" fmla="*/ 583 h 1072"/>
                                    <a:gd name="T32" fmla="*/ 234 w 473"/>
                                    <a:gd name="T33" fmla="*/ 527 h 1072"/>
                                    <a:gd name="T34" fmla="*/ 207 w 473"/>
                                    <a:gd name="T35" fmla="*/ 618 h 1072"/>
                                    <a:gd name="T36" fmla="*/ 173 w 473"/>
                                    <a:gd name="T37" fmla="*/ 668 h 1072"/>
                                    <a:gd name="T38" fmla="*/ 207 w 473"/>
                                    <a:gd name="T39" fmla="*/ 618 h 1072"/>
                                    <a:gd name="T40" fmla="*/ 147 w 473"/>
                                    <a:gd name="T41" fmla="*/ 759 h 1072"/>
                                    <a:gd name="T42" fmla="*/ 158 w 473"/>
                                    <a:gd name="T43" fmla="*/ 703 h 1072"/>
                                    <a:gd name="T44" fmla="*/ 131 w 473"/>
                                    <a:gd name="T45" fmla="*/ 794 h 1072"/>
                                    <a:gd name="T46" fmla="*/ 97 w 473"/>
                                    <a:gd name="T47" fmla="*/ 844 h 1072"/>
                                    <a:gd name="T48" fmla="*/ 131 w 473"/>
                                    <a:gd name="T49" fmla="*/ 794 h 1072"/>
                                    <a:gd name="T50" fmla="*/ 71 w 473"/>
                                    <a:gd name="T51" fmla="*/ 934 h 1072"/>
                                    <a:gd name="T52" fmla="*/ 82 w 473"/>
                                    <a:gd name="T53" fmla="*/ 879 h 1072"/>
                                    <a:gd name="T54" fmla="*/ 56 w 473"/>
                                    <a:gd name="T55" fmla="*/ 970 h 1072"/>
                                    <a:gd name="T56" fmla="*/ 21 w 473"/>
                                    <a:gd name="T57" fmla="*/ 1020 h 1072"/>
                                    <a:gd name="T58" fmla="*/ 56 w 473"/>
                                    <a:gd name="T59" fmla="*/ 970 h 1072"/>
                                    <a:gd name="T60" fmla="*/ 12 w 473"/>
                                    <a:gd name="T61" fmla="*/ 1072 h 1072"/>
                                    <a:gd name="T62" fmla="*/ 6 w 473"/>
                                    <a:gd name="T63" fmla="*/ 1055 h 1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3" h="1072">
                                      <a:moveTo>
                                        <a:pt x="473" y="3"/>
                                      </a:moveTo>
                                      <a:lnTo>
                                        <a:pt x="450" y="55"/>
                                      </a:lnTo>
                                      <a:lnTo>
                                        <a:pt x="439" y="53"/>
                                      </a:lnTo>
                                      <a:lnTo>
                                        <a:pt x="461" y="0"/>
                                      </a:lnTo>
                                      <a:lnTo>
                                        <a:pt x="473" y="3"/>
                                      </a:lnTo>
                                      <a:close/>
                                      <a:moveTo>
                                        <a:pt x="435" y="91"/>
                                      </a:moveTo>
                                      <a:lnTo>
                                        <a:pt x="412" y="143"/>
                                      </a:lnTo>
                                      <a:lnTo>
                                        <a:pt x="401" y="141"/>
                                      </a:lnTo>
                                      <a:lnTo>
                                        <a:pt x="423" y="88"/>
                                      </a:lnTo>
                                      <a:lnTo>
                                        <a:pt x="435" y="91"/>
                                      </a:lnTo>
                                      <a:close/>
                                      <a:moveTo>
                                        <a:pt x="397" y="179"/>
                                      </a:moveTo>
                                      <a:lnTo>
                                        <a:pt x="374" y="231"/>
                                      </a:lnTo>
                                      <a:lnTo>
                                        <a:pt x="363" y="228"/>
                                      </a:lnTo>
                                      <a:lnTo>
                                        <a:pt x="385" y="176"/>
                                      </a:lnTo>
                                      <a:lnTo>
                                        <a:pt x="397" y="179"/>
                                      </a:lnTo>
                                      <a:close/>
                                      <a:moveTo>
                                        <a:pt x="359" y="266"/>
                                      </a:moveTo>
                                      <a:lnTo>
                                        <a:pt x="336" y="319"/>
                                      </a:lnTo>
                                      <a:lnTo>
                                        <a:pt x="325" y="316"/>
                                      </a:lnTo>
                                      <a:lnTo>
                                        <a:pt x="348" y="264"/>
                                      </a:lnTo>
                                      <a:lnTo>
                                        <a:pt x="359" y="266"/>
                                      </a:lnTo>
                                      <a:close/>
                                      <a:moveTo>
                                        <a:pt x="321" y="354"/>
                                      </a:moveTo>
                                      <a:lnTo>
                                        <a:pt x="298" y="407"/>
                                      </a:lnTo>
                                      <a:lnTo>
                                        <a:pt x="287" y="404"/>
                                      </a:lnTo>
                                      <a:lnTo>
                                        <a:pt x="310" y="351"/>
                                      </a:lnTo>
                                      <a:lnTo>
                                        <a:pt x="321" y="354"/>
                                      </a:lnTo>
                                      <a:close/>
                                      <a:moveTo>
                                        <a:pt x="283" y="442"/>
                                      </a:moveTo>
                                      <a:lnTo>
                                        <a:pt x="260" y="495"/>
                                      </a:lnTo>
                                      <a:lnTo>
                                        <a:pt x="249" y="492"/>
                                      </a:lnTo>
                                      <a:lnTo>
                                        <a:pt x="272" y="439"/>
                                      </a:lnTo>
                                      <a:lnTo>
                                        <a:pt x="283" y="442"/>
                                      </a:lnTo>
                                      <a:close/>
                                      <a:moveTo>
                                        <a:pt x="245" y="530"/>
                                      </a:moveTo>
                                      <a:lnTo>
                                        <a:pt x="223" y="583"/>
                                      </a:lnTo>
                                      <a:lnTo>
                                        <a:pt x="211" y="580"/>
                                      </a:lnTo>
                                      <a:lnTo>
                                        <a:pt x="234" y="527"/>
                                      </a:lnTo>
                                      <a:lnTo>
                                        <a:pt x="245" y="530"/>
                                      </a:lnTo>
                                      <a:close/>
                                      <a:moveTo>
                                        <a:pt x="207" y="618"/>
                                      </a:moveTo>
                                      <a:lnTo>
                                        <a:pt x="185" y="671"/>
                                      </a:lnTo>
                                      <a:lnTo>
                                        <a:pt x="173" y="668"/>
                                      </a:lnTo>
                                      <a:lnTo>
                                        <a:pt x="196" y="615"/>
                                      </a:lnTo>
                                      <a:lnTo>
                                        <a:pt x="207" y="618"/>
                                      </a:lnTo>
                                      <a:close/>
                                      <a:moveTo>
                                        <a:pt x="169" y="706"/>
                                      </a:moveTo>
                                      <a:lnTo>
                                        <a:pt x="147" y="759"/>
                                      </a:lnTo>
                                      <a:lnTo>
                                        <a:pt x="135" y="756"/>
                                      </a:lnTo>
                                      <a:lnTo>
                                        <a:pt x="158" y="703"/>
                                      </a:lnTo>
                                      <a:lnTo>
                                        <a:pt x="169" y="706"/>
                                      </a:lnTo>
                                      <a:close/>
                                      <a:moveTo>
                                        <a:pt x="131" y="794"/>
                                      </a:moveTo>
                                      <a:lnTo>
                                        <a:pt x="109" y="847"/>
                                      </a:lnTo>
                                      <a:lnTo>
                                        <a:pt x="97" y="844"/>
                                      </a:lnTo>
                                      <a:lnTo>
                                        <a:pt x="120" y="791"/>
                                      </a:lnTo>
                                      <a:lnTo>
                                        <a:pt x="131" y="794"/>
                                      </a:lnTo>
                                      <a:close/>
                                      <a:moveTo>
                                        <a:pt x="94" y="882"/>
                                      </a:moveTo>
                                      <a:lnTo>
                                        <a:pt x="71" y="934"/>
                                      </a:lnTo>
                                      <a:lnTo>
                                        <a:pt x="59" y="932"/>
                                      </a:lnTo>
                                      <a:lnTo>
                                        <a:pt x="82" y="879"/>
                                      </a:lnTo>
                                      <a:lnTo>
                                        <a:pt x="94" y="882"/>
                                      </a:lnTo>
                                      <a:close/>
                                      <a:moveTo>
                                        <a:pt x="56" y="970"/>
                                      </a:moveTo>
                                      <a:lnTo>
                                        <a:pt x="33" y="1022"/>
                                      </a:lnTo>
                                      <a:lnTo>
                                        <a:pt x="21" y="1020"/>
                                      </a:lnTo>
                                      <a:lnTo>
                                        <a:pt x="44" y="967"/>
                                      </a:lnTo>
                                      <a:lnTo>
                                        <a:pt x="56" y="970"/>
                                      </a:lnTo>
                                      <a:close/>
                                      <a:moveTo>
                                        <a:pt x="18" y="1058"/>
                                      </a:moveTo>
                                      <a:lnTo>
                                        <a:pt x="12" y="1072"/>
                                      </a:lnTo>
                                      <a:lnTo>
                                        <a:pt x="0" y="1069"/>
                                      </a:lnTo>
                                      <a:lnTo>
                                        <a:pt x="6" y="1055"/>
                                      </a:lnTo>
                                      <a:lnTo>
                                        <a:pt x="18" y="105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97" name="Line 1128"/>
                              <wps:cNvCnPr/>
                              <wps:spPr bwMode="auto">
                                <a:xfrm flipH="1">
                                  <a:off x="161925" y="202565"/>
                                  <a:ext cx="862965" cy="9315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8" name="Freeform 1129"/>
                              <wps:cNvSpPr>
                                <a:spLocks noEditPoints="1"/>
                              </wps:cNvSpPr>
                              <wps:spPr bwMode="auto">
                                <a:xfrm>
                                  <a:off x="1021080" y="202565"/>
                                  <a:ext cx="7620" cy="799465"/>
                                </a:xfrm>
                                <a:custGeom>
                                  <a:avLst/>
                                  <a:gdLst>
                                    <a:gd name="T0" fmla="*/ 12 w 12"/>
                                    <a:gd name="T1" fmla="*/ 56 h 1259"/>
                                    <a:gd name="T2" fmla="*/ 0 w 12"/>
                                    <a:gd name="T3" fmla="*/ 0 h 1259"/>
                                    <a:gd name="T4" fmla="*/ 12 w 12"/>
                                    <a:gd name="T5" fmla="*/ 93 h 1259"/>
                                    <a:gd name="T6" fmla="*/ 0 w 12"/>
                                    <a:gd name="T7" fmla="*/ 148 h 1259"/>
                                    <a:gd name="T8" fmla="*/ 12 w 12"/>
                                    <a:gd name="T9" fmla="*/ 93 h 1259"/>
                                    <a:gd name="T10" fmla="*/ 12 w 12"/>
                                    <a:gd name="T11" fmla="*/ 241 h 1259"/>
                                    <a:gd name="T12" fmla="*/ 0 w 12"/>
                                    <a:gd name="T13" fmla="*/ 185 h 1259"/>
                                    <a:gd name="T14" fmla="*/ 12 w 12"/>
                                    <a:gd name="T15" fmla="*/ 278 h 1259"/>
                                    <a:gd name="T16" fmla="*/ 0 w 12"/>
                                    <a:gd name="T17" fmla="*/ 333 h 1259"/>
                                    <a:gd name="T18" fmla="*/ 12 w 12"/>
                                    <a:gd name="T19" fmla="*/ 278 h 1259"/>
                                    <a:gd name="T20" fmla="*/ 12 w 12"/>
                                    <a:gd name="T21" fmla="*/ 426 h 1259"/>
                                    <a:gd name="T22" fmla="*/ 0 w 12"/>
                                    <a:gd name="T23" fmla="*/ 370 h 1259"/>
                                    <a:gd name="T24" fmla="*/ 12 w 12"/>
                                    <a:gd name="T25" fmla="*/ 463 h 1259"/>
                                    <a:gd name="T26" fmla="*/ 0 w 12"/>
                                    <a:gd name="T27" fmla="*/ 518 h 1259"/>
                                    <a:gd name="T28" fmla="*/ 12 w 12"/>
                                    <a:gd name="T29" fmla="*/ 463 h 1259"/>
                                    <a:gd name="T30" fmla="*/ 12 w 12"/>
                                    <a:gd name="T31" fmla="*/ 611 h 1259"/>
                                    <a:gd name="T32" fmla="*/ 0 w 12"/>
                                    <a:gd name="T33" fmla="*/ 555 h 1259"/>
                                    <a:gd name="T34" fmla="*/ 12 w 12"/>
                                    <a:gd name="T35" fmla="*/ 648 h 1259"/>
                                    <a:gd name="T36" fmla="*/ 0 w 12"/>
                                    <a:gd name="T37" fmla="*/ 704 h 1259"/>
                                    <a:gd name="T38" fmla="*/ 12 w 12"/>
                                    <a:gd name="T39" fmla="*/ 648 h 1259"/>
                                    <a:gd name="T40" fmla="*/ 12 w 12"/>
                                    <a:gd name="T41" fmla="*/ 796 h 1259"/>
                                    <a:gd name="T42" fmla="*/ 0 w 12"/>
                                    <a:gd name="T43" fmla="*/ 741 h 1259"/>
                                    <a:gd name="T44" fmla="*/ 12 w 12"/>
                                    <a:gd name="T45" fmla="*/ 833 h 1259"/>
                                    <a:gd name="T46" fmla="*/ 0 w 12"/>
                                    <a:gd name="T47" fmla="*/ 889 h 1259"/>
                                    <a:gd name="T48" fmla="*/ 12 w 12"/>
                                    <a:gd name="T49" fmla="*/ 833 h 1259"/>
                                    <a:gd name="T50" fmla="*/ 12 w 12"/>
                                    <a:gd name="T51" fmla="*/ 981 h 1259"/>
                                    <a:gd name="T52" fmla="*/ 0 w 12"/>
                                    <a:gd name="T53" fmla="*/ 926 h 1259"/>
                                    <a:gd name="T54" fmla="*/ 12 w 12"/>
                                    <a:gd name="T55" fmla="*/ 1018 h 1259"/>
                                    <a:gd name="T56" fmla="*/ 0 w 12"/>
                                    <a:gd name="T57" fmla="*/ 1074 h 1259"/>
                                    <a:gd name="T58" fmla="*/ 12 w 12"/>
                                    <a:gd name="T59" fmla="*/ 1018 h 1259"/>
                                    <a:gd name="T60" fmla="*/ 12 w 12"/>
                                    <a:gd name="T61" fmla="*/ 1166 h 1259"/>
                                    <a:gd name="T62" fmla="*/ 0 w 12"/>
                                    <a:gd name="T63" fmla="*/ 1111 h 1259"/>
                                    <a:gd name="T64" fmla="*/ 12 w 12"/>
                                    <a:gd name="T65" fmla="*/ 1203 h 1259"/>
                                    <a:gd name="T66" fmla="*/ 0 w 12"/>
                                    <a:gd name="T67" fmla="*/ 1259 h 1259"/>
                                    <a:gd name="T68" fmla="*/ 12 w 12"/>
                                    <a:gd name="T69" fmla="*/ 1203 h 1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 h="1259">
                                      <a:moveTo>
                                        <a:pt x="12" y="0"/>
                                      </a:moveTo>
                                      <a:lnTo>
                                        <a:pt x="12" y="56"/>
                                      </a:lnTo>
                                      <a:lnTo>
                                        <a:pt x="0" y="56"/>
                                      </a:lnTo>
                                      <a:lnTo>
                                        <a:pt x="0" y="0"/>
                                      </a:lnTo>
                                      <a:lnTo>
                                        <a:pt x="12" y="0"/>
                                      </a:lnTo>
                                      <a:close/>
                                      <a:moveTo>
                                        <a:pt x="12" y="93"/>
                                      </a:moveTo>
                                      <a:lnTo>
                                        <a:pt x="12" y="148"/>
                                      </a:lnTo>
                                      <a:lnTo>
                                        <a:pt x="0" y="148"/>
                                      </a:lnTo>
                                      <a:lnTo>
                                        <a:pt x="0" y="93"/>
                                      </a:lnTo>
                                      <a:lnTo>
                                        <a:pt x="12" y="93"/>
                                      </a:lnTo>
                                      <a:close/>
                                      <a:moveTo>
                                        <a:pt x="12" y="185"/>
                                      </a:moveTo>
                                      <a:lnTo>
                                        <a:pt x="12" y="241"/>
                                      </a:lnTo>
                                      <a:lnTo>
                                        <a:pt x="0" y="241"/>
                                      </a:lnTo>
                                      <a:lnTo>
                                        <a:pt x="0" y="185"/>
                                      </a:lnTo>
                                      <a:lnTo>
                                        <a:pt x="12" y="185"/>
                                      </a:lnTo>
                                      <a:close/>
                                      <a:moveTo>
                                        <a:pt x="12" y="278"/>
                                      </a:moveTo>
                                      <a:lnTo>
                                        <a:pt x="12" y="333"/>
                                      </a:lnTo>
                                      <a:lnTo>
                                        <a:pt x="0" y="333"/>
                                      </a:lnTo>
                                      <a:lnTo>
                                        <a:pt x="0" y="278"/>
                                      </a:lnTo>
                                      <a:lnTo>
                                        <a:pt x="12" y="278"/>
                                      </a:lnTo>
                                      <a:close/>
                                      <a:moveTo>
                                        <a:pt x="12" y="370"/>
                                      </a:moveTo>
                                      <a:lnTo>
                                        <a:pt x="12" y="426"/>
                                      </a:lnTo>
                                      <a:lnTo>
                                        <a:pt x="0" y="426"/>
                                      </a:lnTo>
                                      <a:lnTo>
                                        <a:pt x="0" y="370"/>
                                      </a:lnTo>
                                      <a:lnTo>
                                        <a:pt x="12" y="370"/>
                                      </a:lnTo>
                                      <a:close/>
                                      <a:moveTo>
                                        <a:pt x="12" y="463"/>
                                      </a:moveTo>
                                      <a:lnTo>
                                        <a:pt x="12" y="518"/>
                                      </a:lnTo>
                                      <a:lnTo>
                                        <a:pt x="0" y="518"/>
                                      </a:lnTo>
                                      <a:lnTo>
                                        <a:pt x="0" y="463"/>
                                      </a:lnTo>
                                      <a:lnTo>
                                        <a:pt x="12" y="463"/>
                                      </a:lnTo>
                                      <a:close/>
                                      <a:moveTo>
                                        <a:pt x="12" y="555"/>
                                      </a:moveTo>
                                      <a:lnTo>
                                        <a:pt x="12" y="611"/>
                                      </a:lnTo>
                                      <a:lnTo>
                                        <a:pt x="0" y="611"/>
                                      </a:lnTo>
                                      <a:lnTo>
                                        <a:pt x="0" y="555"/>
                                      </a:lnTo>
                                      <a:lnTo>
                                        <a:pt x="12" y="555"/>
                                      </a:lnTo>
                                      <a:close/>
                                      <a:moveTo>
                                        <a:pt x="12" y="648"/>
                                      </a:moveTo>
                                      <a:lnTo>
                                        <a:pt x="12" y="704"/>
                                      </a:lnTo>
                                      <a:lnTo>
                                        <a:pt x="0" y="704"/>
                                      </a:lnTo>
                                      <a:lnTo>
                                        <a:pt x="0" y="648"/>
                                      </a:lnTo>
                                      <a:lnTo>
                                        <a:pt x="12" y="648"/>
                                      </a:lnTo>
                                      <a:close/>
                                      <a:moveTo>
                                        <a:pt x="12" y="741"/>
                                      </a:moveTo>
                                      <a:lnTo>
                                        <a:pt x="12" y="796"/>
                                      </a:lnTo>
                                      <a:lnTo>
                                        <a:pt x="0" y="796"/>
                                      </a:lnTo>
                                      <a:lnTo>
                                        <a:pt x="0" y="741"/>
                                      </a:lnTo>
                                      <a:lnTo>
                                        <a:pt x="12" y="741"/>
                                      </a:lnTo>
                                      <a:close/>
                                      <a:moveTo>
                                        <a:pt x="12" y="833"/>
                                      </a:moveTo>
                                      <a:lnTo>
                                        <a:pt x="12" y="889"/>
                                      </a:lnTo>
                                      <a:lnTo>
                                        <a:pt x="0" y="889"/>
                                      </a:lnTo>
                                      <a:lnTo>
                                        <a:pt x="0" y="833"/>
                                      </a:lnTo>
                                      <a:lnTo>
                                        <a:pt x="12" y="833"/>
                                      </a:lnTo>
                                      <a:close/>
                                      <a:moveTo>
                                        <a:pt x="12" y="926"/>
                                      </a:moveTo>
                                      <a:lnTo>
                                        <a:pt x="12" y="981"/>
                                      </a:lnTo>
                                      <a:lnTo>
                                        <a:pt x="0" y="981"/>
                                      </a:lnTo>
                                      <a:lnTo>
                                        <a:pt x="0" y="926"/>
                                      </a:lnTo>
                                      <a:lnTo>
                                        <a:pt x="12" y="926"/>
                                      </a:lnTo>
                                      <a:close/>
                                      <a:moveTo>
                                        <a:pt x="12" y="1018"/>
                                      </a:moveTo>
                                      <a:lnTo>
                                        <a:pt x="12" y="1074"/>
                                      </a:lnTo>
                                      <a:lnTo>
                                        <a:pt x="0" y="1074"/>
                                      </a:lnTo>
                                      <a:lnTo>
                                        <a:pt x="0" y="1018"/>
                                      </a:lnTo>
                                      <a:lnTo>
                                        <a:pt x="12" y="1018"/>
                                      </a:lnTo>
                                      <a:close/>
                                      <a:moveTo>
                                        <a:pt x="12" y="1111"/>
                                      </a:moveTo>
                                      <a:lnTo>
                                        <a:pt x="12" y="1166"/>
                                      </a:lnTo>
                                      <a:lnTo>
                                        <a:pt x="0" y="1166"/>
                                      </a:lnTo>
                                      <a:lnTo>
                                        <a:pt x="0" y="1111"/>
                                      </a:lnTo>
                                      <a:lnTo>
                                        <a:pt x="12" y="1111"/>
                                      </a:lnTo>
                                      <a:close/>
                                      <a:moveTo>
                                        <a:pt x="12" y="1203"/>
                                      </a:moveTo>
                                      <a:lnTo>
                                        <a:pt x="12" y="1259"/>
                                      </a:lnTo>
                                      <a:lnTo>
                                        <a:pt x="0" y="1259"/>
                                      </a:lnTo>
                                      <a:lnTo>
                                        <a:pt x="0" y="1203"/>
                                      </a:lnTo>
                                      <a:lnTo>
                                        <a:pt x="12" y="120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99" name="Rectangle 1130"/>
                              <wps:cNvSpPr>
                                <a:spLocks noChangeArrowheads="1"/>
                              </wps:cNvSpPr>
                              <wps:spPr bwMode="auto">
                                <a:xfrm>
                                  <a:off x="947420" y="1016635"/>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000" name="Rectangle 1131"/>
                              <wps:cNvSpPr>
                                <a:spLocks noChangeArrowheads="1"/>
                              </wps:cNvSpPr>
                              <wps:spPr bwMode="auto">
                                <a:xfrm>
                                  <a:off x="1926590" y="73406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001" name="Rectangle 1132"/>
                              <wps:cNvSpPr>
                                <a:spLocks noChangeArrowheads="1"/>
                              </wps:cNvSpPr>
                              <wps:spPr bwMode="auto">
                                <a:xfrm>
                                  <a:off x="1263650" y="11430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002" name="Rectangle 1133"/>
                              <wps:cNvSpPr>
                                <a:spLocks noChangeArrowheads="1"/>
                              </wps:cNvSpPr>
                              <wps:spPr bwMode="auto">
                                <a:xfrm>
                                  <a:off x="108585" y="11582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003" name="Rectangle 1134"/>
                              <wps:cNvSpPr>
                                <a:spLocks noChangeArrowheads="1"/>
                              </wps:cNvSpPr>
                              <wps:spPr bwMode="auto">
                                <a:xfrm>
                                  <a:off x="615950" y="73596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004" name="Rectangle 1135"/>
                              <wps:cNvSpPr>
                                <a:spLocks noChangeArrowheads="1"/>
                              </wps:cNvSpPr>
                              <wps:spPr bwMode="auto">
                                <a:xfrm>
                                  <a:off x="994410" y="4127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005" name="Oval 1136"/>
                              <wps:cNvSpPr>
                                <a:spLocks noChangeArrowheads="1"/>
                              </wps:cNvSpPr>
                              <wps:spPr bwMode="auto">
                                <a:xfrm>
                                  <a:off x="1013460" y="998855"/>
                                  <a:ext cx="2286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06" name="Oval 1137"/>
                              <wps:cNvSpPr>
                                <a:spLocks noChangeArrowheads="1"/>
                              </wps:cNvSpPr>
                              <wps:spPr bwMode="auto">
                                <a:xfrm>
                                  <a:off x="1306195" y="1125220"/>
                                  <a:ext cx="2286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07" name="Oval 1138"/>
                              <wps:cNvSpPr>
                                <a:spLocks noChangeArrowheads="1"/>
                              </wps:cNvSpPr>
                              <wps:spPr bwMode="auto">
                                <a:xfrm>
                                  <a:off x="150495" y="1125220"/>
                                  <a:ext cx="2286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08" name="Oval 1139"/>
                              <wps:cNvSpPr>
                                <a:spLocks noChangeArrowheads="1"/>
                              </wps:cNvSpPr>
                              <wps:spPr bwMode="auto">
                                <a:xfrm>
                                  <a:off x="1876425" y="872490"/>
                                  <a:ext cx="2286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09" name="Oval 1140"/>
                              <wps:cNvSpPr>
                                <a:spLocks noChangeArrowheads="1"/>
                              </wps:cNvSpPr>
                              <wps:spPr bwMode="auto">
                                <a:xfrm>
                                  <a:off x="720725" y="872490"/>
                                  <a:ext cx="2286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10" name="Oval 1141"/>
                              <wps:cNvSpPr>
                                <a:spLocks noChangeArrowheads="1"/>
                              </wps:cNvSpPr>
                              <wps:spPr bwMode="auto">
                                <a:xfrm>
                                  <a:off x="1013460" y="193675"/>
                                  <a:ext cx="2286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115" o:spid="_x0000_s1156" editas="canvas" style="width:170.5pt;height:105.95pt;mso-position-horizontal-relative:char;mso-position-vertical-relative:line" coordsize="21653,134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3H9sMyUAABwNAQAOAAAAZHJzL2Uyb0RvYy54bWzsXW1vI7mR/n7A/QfBHw+Ytfq9ZWQ2SGZ2 7gJsksWt775rbHksRJYcSfOyd7j/fk+RLIrlZpGcnd3ZBFaAbNvT5eqnimy+VD2s/t3vPz1sZh9W +8N6t315UX0zv5ittje72/X23cuL/7p+82K8mB2Oy+3tcrPbrl5e/LQ6XPz+23/9l999fLxa1bv7 3eZ2tZ9ByfZw9fHx5cX98fh4dXl5uLlfPSwP3+weV1vcvNvtH5ZH/Lp/d3m7X36E9ofNZT2f95cf d/vbx/3uZnU44F9f25sX3xr9d3erm+Nf7+4Oq+Ns8/IC2I7mv3vz37f038tvf7e8erdfPt6vbxyM 5c9A8bBcb/FQr+r18ricvd+vJ6oe1jf73WF3d/zmZvdwubu7W9+sjA2wppo/sebVcvtheTDG3MA7 DBA//YJ6374j3Nvdm/VmA29cQvsV/RtdP6J9VnR7s5VC9l+MrJP5+IgGPDz6pjx8GcQf75ePK2P5 4ermLx9+2M/Wty8vFmN3MdsuH9CR3uxXK+oWs6qqBmpGAgDJHx9/2BPWw+P3u5u/HWbb3Xe36+MP u/X2CEgVSQJ2IEq/HPBHs7cf/7y7hebl++POtOWnu/0DqUIrzT69vBiauurw/J9eXozDWM8723lW n46zG9yuqrqra/SxGwj0TWf61uXyirXcvD8c/321MxqXH74/HG3Xu8VP9JB3t86wa6i4e9igF/7b 5WxoZh9n1TDUrqN6oSoQms/uZxV3ZS9RC4m4liaQqeJq2lCkrhQ4cIvHHNfTBxLVolX0DKFUXBEG FP+oSgW0CKTieuCxk6Km6hREVd7TVejqulWbrMDbVejuptfcVOX9XYUOb5tBM6/A41Xo8gSovM/p 9fCN13WjAqrO+7wOfd6OWuvVBT6vQ5/3c81Tdd7ndejzflho5hX4vA59ngCV93kT+nyca29wk/d5 E/p8qLXWawp83oQ+H1vNU03e503o80VdKz5vCnzehD5PgMr7vA19Xs1b7T1u805vQ6cvBq352gKn t6HTq/lC81Wb93ober2qeu39awvc3oZuT8HK+x2T7ml8qeqxV3pDl/d7F/od84w2qncFju+E45tG 8xatLvzwGJ+1OuH4dq69hF2B4zvh+ASsvON74fiu1l7oPu/4Xji+7bQ27Asc3wvHd4PmrT7v+F44 vu/mStfqCxzfC8cnYOUdPwjHY6GowBryjsci89T7qn6hteGgOB5r3Xe8ml3e8wL35tPWrXDx02xJ 28K5WV0/7g60qqblLhbM13ZlvryCFC2HFWFAJOHGLONzwmh8EjbrdIBLa0bzkrDZSmSF0X4kvCiC QQtNksZKkjYfOSC0mjTiZUbSitGIl5lJy0IjXmYoLf2MeJmptL4jcSzgSkylRZwRLzOVFmpGvMxU Wo0Z8TJTacVlxMtMpWUViWPdVGIqrZ2MeJmptD4y4mWm0iLIiJeZSgsdI15mKq1mSByrlRJTacVi xMtMpVWJES8zlVYeRrzMVFpcGPEyU2kBQeJYIJSYSosEI15mKq0DjHiZqTTXG/EyU2k6N+JlptKU TeKYkktMpWnZiJeZSjOvES8zlWZXI15mKk2gRrzMVJokSRyTYImpNBEacWGqHbjdXLZHYPFpSHF/ MUNI8S09Ynn1uDzSFMg/zj4iQERhnNk9frAT4MPuw+p6ZySONBNakBw2Ot3dbEMpmn0BjsX4Jl8f jSonZINCAM53+Wql7AOLhJ4+7mazO6yMoSecVimWygLg6b58OGJAQo7v8tVpc1IZkPzQQrFyaxDN ESg1axA/EnJsBV+tNSyVgckPLRQrtwaxG4FSswbhIiHHVvDVWsNSGZj80EKxcmsQ9REoNWsQZxJy bAVfrTUslYHJDy0UK7cGMR6BUrMGYSUhx1bw1VrDUhmY/NBCsXJrEB0SKDVrEI8ScmwFX601LJWB yQ8tFCu3BrEggVKzBuEnIcdW8NVaw1IZmPzQQrFyaxBEEig1ayhuJQTZDL5ac7xYBig/tlCs3B4K GQmcqkGIUwlBNoSvziAWyyD1zy2V+wyTEG8SSFWTEOMSgmwKX51JLJaDys8tlfsMkxBfEkhVkxDU EoJsCl+dSSyWg8rPLZX7DJMQnBJIVZMQEBOCbApfnUksloPKzy2V+wyTEIwSSFWTEAETgmwKX51J LJaDys8tlfsMkxDJEkhVk8z6PLu2tst4iOWg8nNL5TSTsH6n3YQJHfltBe1GgoTyYbdZ31IGn7YT h/27t682+9mHJZEezP/cvkeIbbZmV1LT7uhmCe7F3WZ5NKE5IVao7XF/OL5eHu7tU40GuxN6u/qw ImLB8up+tbz9bntrfj4u1xv7s9meuKQ85eFtJv/t7vYn5OT3O8vYAMMEP9zv9v9zMfsItsbLi8Pf 3y/3q4vZ5k9b5PUXVUtRiqP5pe0GCkTtwztvwzvL7Q1Uvbw4XiAgST++OlpKyPvH/frdPZ5UGT9s d38AF+BuTal6QxqwqNwvYDtYrF+B9oBxZkp7GMnBgsvwa9Aeqn4+d3E90B5GuNk0INMeuqGdk+uJ 9VDjLfa9/Yt4D4s5pczwX/uwEzkiDGOP4D208/6pCBYDPokytpQwi+gJY9hNH1eE1c9JkUnaRBRh UvNCSIlGEaH1vMy4oCRERFGYN6DcT8QyDM1eDzTE9WCw80IKHrTRSWYwgf4IIMF86Lo4JMF9GODJ qG20mjmBahRVob+HhhIsMVShw4dWURV6fFhQ7i6mKnR5OyiqQqfrvgq9rvmK3iLvhd5wYCKoBPmh Qr4+2hUE/6FvlF4u6Q/IysV1hY7va8pOxnCFjifiTVxX6Pl+VPp6HXoezRNXFXped1foedVdggTR jZTaipgoOBBVq7w9ggbR1UqXlyyIQXl9BA+iq5U+L2gQVa/0VMGE6Eal00siRKuMNIIKoftL+F7z F80Ovtu3ozJsCSoEEcSifUKwIVrD/oq0oyBD1OCExHWF3b41BLCYrrDb15WGK+z2rckzx3SF3b4C OyGOK+z3ur+E7zV/CUJEYxhJEVyCDlFjyoziEoyIplL6veBD1L3yDglGRAPqYfR9FHyIulf6qqBE NIYxGbMx9H3dKGOOoETo/gp9r/pLcCJqTFVRGwUjoh6Vd1uQIupKGe4FJYIojdF2FKQI0FgVXGG/ b8CKi+sK+z21dtxG4Xv0wriusN/r/hK+1/wlaRG9Mt4LUkTTKO+25EXMlX4vWBFNr7xDQzjmVHOl 3w/C953SV4fQ91WvjPdD6PsGs1XU97Tr92M0uB/xdqTQs5dS/TWG471hhkVexzFcyDej8mqP4Vpe cfwYri2xaI4bOIaOV9xO+YSTeVinR11FATcvZSisMfOE18HKiasKva56Sjg99BR2zmfCTYRRRNsb 7EbPhJsJ1+pMuNGIZWfCjeaZM+FG88yZcKN55hch3BiiZIwxSosoGt+xTKLAbI5QSeskI17GLXIJ kGssdkq002qHtGNBUyRuU5XXWLUUiTtTsTQpEnemjmWmjlh/GOzCVOvQLyA60XqIeE4UwaS4/ynh YpNC5j6ea+LXeNrpvkweIXhr8CGwYY3n23y16kaXWATlICm2sNY+TbNIZU+x8V2d8ISYoEGJzap9 vGYOoqNG0Dc96+arNQeRTyOGXp4yB1FNI4YTFmmxJ+j4YbpBCLUZzQimZSxC3NFKIr2ZAoGYopNj jYyCr9Z0xAuNHExLqpsAZDW6UYhhWQgghFrdWjMhomcl/fDC2vlqwSJaZ+XA+E+hRSTOPTnd86YI +Xm6VYgOWd3wSNoqxMqMJKJhSbSIg1k58MpTViHGZZ+M7VBSboIwbxXiLhaDJxxrbYUolJUEITSF AhEmJ5duA0SPrByit0l9E4R5qxDRsLr94KxZhfiOkSS6YAoFHUGm8RvRmbSco8vWfkpjtHy1PXqK kO/rPRCxAosBC2iLVbOqwmxg0HrCMWvnq0WBqIiVQyQxZT0iHlYO72ta7ilCfp5uleMJIS6RMcqa 5FJ1mMpYNV+tSc4gTEApoG452SDelBKbYONnsTmAceYLPHO+AMJPU76AmaR/db4A1i+14wZF+QLj vFnghbB8gRbsFNfbv4gvYGKDdsoKSylgHPWhOhtiNE8LRUSE0cQ9p2ow0Hg1tY2ET/RgcPcyNhY7 1SPiizY6P9GDEcXrMXHKqZowtmiDlBMtmJy9FsU3GBW9iOIbwRNAnQ2KCk/hCJ5Aa+OvE0CCJ1Ah HRpXFXoamRyKmk5Vha52seoIqtDZow3HT1WF3sYEpaAKHd7ZLMFUVehy3Veh1zVfCZ5AXVFBgojb BU9goRgoaAI13BBXFbq9qmx+ZmKhqJNQa00oyiRUtfK2iEoJLp81bUNJE9BghY7XvRU6XvOWYAk0 tcmoTFFJlgAqa0R7qWAJNOYkeqQRJUsA9T7iusIeT8mSaCtKloDLOUxaUbAEGq1zPWEJKGOVYAno /gpdX2n+kiwBU1wi4i/JEhhtXmVio2QJmDoHMV1hr69N+ZvIaCOKJrRaO4qSCXWljMqiakJralXE cIXDTbVQxmZRNaFV/SV8r/lLsAQ65EGj/UuyBBzXbeJ7wRLoFsrgJVkCjjA11RX2+w5vbRxXONLX mHuj75BgCXSav0TZhNoRA6e4wiFH91fo+1rzl2AJ9ODjRG2ULAFHe5vgEiyBYa6MX5Il4AhmU12h 73utHUXhhGauDNGidkKv9S9ROaHW+qqonaD7S/he85dgCQytsiiRLAFtdhQsgRGeiLajZAloCwDB EsB6WdEV9vtGW5cIlsDQaLjCMaeplTlNsAR0f4W+bzR/CZbA2CnvtqQJIEUefbcFTQAjatxfgijQ YFaI6wr7/cLUV4mM0YIqgFlD0RUuL0etfyEedFqJE38pjiscc3R/Cd+H/kJU4EwWOJMFKN2DnYMN MKUropzJAlp680wW0DxzJgtonjmTBTTPnMkCmmdoXWPy85wJSQ/YLtV2/c9FFkCAxZIF4lVRbIbF bE8SVAGXhULAKJk6wY6f8mXptJrN1qRzNRLV0wxMSGlwSS2X0sP4aAGqWTLi/gIjNgopSzjt5lkn DIGvnEuzQEG3T2p7io61cEppahACbQbngtcSmkEIOhpBhBWTGBBQtHKZNuTkKFgXKZMm+PImIYBl ESD4lW4khPOsJKj0KRCUP6TGrDIpPYThrBzCSEl9E4R5qxAasroxmKStal0ZBYTCkigQBDMaEeZK y7kFJEJYGbmnCPNWIehiMXjSj9b/EIKykp6fw9r5al8VhJesHMIjqTZA6MjKZVhJU4T8PP2lQjjD 6vbcH80qBHeMZOM5Oqydr9YqBG6cXPp1QVDGPtn3EtbDV6dvgpDv61YhUGAx+BFAswphEyvph0nW zleLAiERK5cZ1xDusHKZMWWKkJ+nW4UtuNWNEFj6vaLwgZl28H6lehaCDUbOBaFVNgECCVZfZo6Y Inxq1ZkpcEHfrnjWlQXQ5yZMASQg0VF/daZA1Vc1UQEwQ47jnF5CPHV5xZUFqgFrBgqPW6pA32Hs se/PF1EFTAntul+YlVjIBAjJAg2OqVIYzszvoVBIF6BauzFFGJx8Zh0q4oowJnghSrnGVeFN91LN YMOyE0yYjr1QZQ67x1BhIvBSzWDT9BNV6A1eSEclgowaKkEesEc8Y7AEe6BBJfio2wV9oDZZkqiy 0PUNjrHFlYW+bzpKUUWVCee3Nl488diT7yxQHDuqTLjfHbGdKgv9n0AmGkBDJmgEHU5nx5EJHkHj DjhPkAkiQWsOEsfMFAUH+ITgVFnYAN2CaBdRZaIB3BHUqbKw+/fm6GJUmWgAd0xwqixsgAQy0QAa MkEnGEzqOIZM8AnA0Yx3WsEnGEzePqosfANqlPaIvgG02vPv+WgSclFlYQPUjlEw8ZlgFNiMSVRZ 2AA1RuE4srABEsjCBlCRCU5BBVqa0tEEq6DG1xqi0ASrYIGcdbzXyuIDjtIxcZqgFVRzU7c95jVa 6/mWqh15YqotfAeqCnlFBZtoA5fenmoL2yCFTTSChk2QCyrKz8exSXqBo2NMsAl6AWYoyvXF/CYJ Bq7yyVRb+B5UjWG4RbWJVkBCNtpBBMWgasxHaaLaRCu4BPwUm2iFBDbRCho2QTOoOvMZmBg2QTQg nl7UUkE0qNpGWwkJqgEX9ZhYKgoSVJ35GkwUW9gKlSstMdUm3oXesLii2sJWqHplQSToBilsYSuo 2AThoELlLKX3CspB5Yq0TCwVlAOUhdHWHoJ0UHXKnCBIB9WAygrxN4vidH5EqlwhjSk20Qoj6iEo 2kQroI5RtL8J4kEKm2gFDZugHlQLU60l1kME+aBCoYwoNkE+QKxLW8oL+kFVK5OMqFNQz011oSi2 sBVcqYJJI4hSBQjrad1NMBBA9YnbGY5HKWRhG2jIaNvnO1FtWZsxMyko5+UGS7OYmElxSy+EEj1a z6UTc17O8eqmysIpoa7NJ9iiyMIGcKSzqbLwLUDRGW0NTlE6j6xXdhp0ftELpZCFDaAhM6dsTtpa dTlDpwBPj0UVvGjnwOIqkKot3zXmtopCd/65jvg38RtqCgdSOE6gTTB4K0NBy7uMqBPt0GH3Gx+N sNgJ1SlvQkWBOm9DEl3YFI4BOEUndspwmrZCAqs8eK7yMuAzlIFQ3WOgUWwVRflQesw37JkqFP9S EbUTYlXnuiLnuiL47g+nidI5+TNVSCM3nKlCmmfOVCHNM2eqkOaZfwKqkFrPxeWArj2XJD2kOprC ta8SkRHHUpJm7QXnaTPiWCoacSaBZMSxFDTinF9Pi/Ph9utTcY3cH2A5ZxYdWDjb7FfuD5y9tDQu +wNnMS1+y/7A2YwPYJT9wWnhxGyhjA20hjVGY40aQMLCFH/4BZVpzI7Ess3aaGkau8JrsuU03CdU kCZ0+Di1zldLVHAlHxrfVfk2X62YtdZlG9W8/1NsrEPnKCA+avyIzKGDqTEviKNDHm8yxUyQXnQa mcjGKPhqLeIPchFTyjYg3+erk5sg5Pu6VdhdOqycD9as4rIfSCsmUTSuvzWYeVNokXh0T07rmyLM W4Vsn9WNNIPFoFnVuo+JNEgJpdC2rjpP48uoMAq+2jZoKDZMbY8IfErfFCHr0duqdcW3GhwLTluF BKVFYQ/cqm9B52oLEFsvhRY5SqsPK/C0nB3+TgjzViExaHX7EVNrq54OtcG3NSI8KRTIWzqN6fel c0WsqPBNSt8UYd6qgUv/YCywujWrkMu0VmUKygyu6FKNuk4ptEhnOi+l36spwrxVyCE6rPy2aFYt XIEaxEySaJmnhRxmUm509b6IAZuyfoowb9WC8lvUrzyrUbOK0p5WFCnHFAwIulbIFN5B6tMqzLBf pxjzdlG20SrPknCR5nQtm2H3UT7U6Uy/NHg4uyr9tkZQFphWMb/W0qswwqlthiypRYyVU7LNalcN qPbcSgbCVz/PsrPSrxiWDK4BPErWpI/ylDm1eP0iVTWtcTsVek7SNORPnc7064OHs7NyGicoC0xr XTm+yp+qUE1DVtUgRto0bVpH4W28vVVm+UiZVSvoF6SMmK+ueacoWSDRasi0Wu2+eppqWu/Kx1VY pSRbDflWpzPzrnWOP4vPaaU1TlEWmNa7kmfIdDvtqmnIwlrEnl7I+vnqfDwQAYRaLbOapEysFewy 79oUJT8y0WrIzFrtPgKpmjYCgEEM9lay1ZCfdToz79rg9gmVX6UyYr6ysyYoWSBh2oLSL+RhX/hO NQ1ZWyvqd7msn68OyILPYGTWlZS5dc7KzJNTlPxI3TTKlxrtvgacZlk9d5R9ODDVZpTOtRozcnM+ AOIXqwyXr9ZTU4h8P2FW5bjocLIFq5rFB3IQwkuaRTMZ9YHM0pLSvNb8jL4JwgKrkPU1uv1RENWq xq3xMksmSv1ajekXEVld200yB4Yo+ysRFljVuEKk/nCFahWywUZ75qBcjQ/tGbnMypLSwUbOL1YZ LV9dD5wg5PuJHojcsNGdPQiEj9PxrJvugUgPW42ZF6vj8ptZuScIC6zq+ewUj8dqWyFdbNBmXgPi u9NrlZ6RKF1sbc+pe4rvqU1Y3Z6LUD7zoyUYyO3Rku/X29UMxATTmd2xklfbH/aYCOg3+urn7O3H P+9uVy8vlvjipgnN8iGP3d3d7BPWBD12DHZYqiqEtOzOKDgtUnXdQFMinRbp/cjFWujzpP++2j3M 6IeXFxsgMk9ZfkA42U5ILEJnULY7+pgq/p1KutJnUoce+yH69ed8G/VhfVztZ5v1Aw66+M+xZr6H aixzoW46EfN+v3558b9YpHw3fje2L9q6/+5FO3/9+sUf3rxqX/RvsOl43bx+9ep19X+Es2qv7te3 t6st2TH79LDZHq7wj/iG6vH4eHV5ebi5Xz0sD988rG/2u8Pu7vjNze7hEr5e36wub/fLj+vtu8t6 Xs0vH5brrbHc++RSajcl+AGRrwa0+Vzq08+5kp+pwb/il1NpvSo7oZmBP6cTzu4268f/Rg80XuDu iDO7XNZ8HEH2NQPmqTuiL9a0c7Rnl2oq6m572blDPvMOiZ2W7JAmjv3ZHfI/nnRI1wnNHD+MnR0A T/2Rxi/XHREPO/fG8/C4vsVqkIJ9sjeaze/n9EaaFN2gGPbBcbGwJ6NPfbAfTELODImLU5WB84j4 zEdEbGBkHzTh05/ZB5HGaEcXpUJIo3vaCce+po5pl4n4nrkPNZ274TPvhugUshuaCPav1A3rBdaE rhsu8KEPe/gdu+ZzN3zm3RBxGtsN3+xXq7vd/oF2zibE5Lrij9gum53o4/e7m78dZtvdd7fr4w+7 9fZ4oEUh77Ju/vLBitLfFe2xhxq5aLvHxtZvYVeJp/m7mc8bigyaHTYKNvgMIffZm/d2k03oeGMd lB19d+ssu8ZK1J+faDs6ltTaYiZhqQUslL2QOShi0q5mT37ShPWLF2rNKbOIJkwwXojOOcQUIe7l ZVocc4lCgvFeyBSRj2lCA3qh1hy0jEBC4NQLVaYcQEwVgsZeSgWFMIsXUkERBc9LNeZj1BFU4oBJ bU7jxWCJIyb2nGtMWeh27JYVx1N1nBMynE6Mep64KV4KUXJNWeh8UHoUZaH36Uvm8S6B+lanZzYq stD/OjK8LCdlNc7FRc2kNKs3szWFBWINIKox2NoakQaQxRhQYjlupvyuw0inj2LKwgZoTc2JKLKw AWpzlDemLGwA1B3TkIUNgLFJQRY2gI6MojHetbU5FhxBJoox4NNtCjJRjaE2BRRiysI3oKvpOFnM Z6IaQ41GjzYArRY8/t58YiCqLGyACtWk48rCBkAaWkMmGkBFFjaAjozy7N4Ae0oz4jNRi2Ewh5Vj ZopiDJX5DHdMWdgAVBA/3gCyGAOGvajPRCmGAZUHFGVhA5i6+TFgof9HU3EiamXofxBdFGCh/3Vg ohCDOSweASaqMCzQseNGijIMKNUfdZiowTCawiYxI1HE7dQvOjqaGcMV9v6FOQkc1RU6v1b8JT7y gP2itiSgczi+w6rAQufrwGT9BcVhsvgCFQWJe1+UX1AcJksvzMUCCtuMcy34cy14JMrOteAnZ1kd 5e58wHPiGce3vfaxivQpnvMBT+2w3m9xwBNj/pednaJJmY5OmWmXdvgnSoql7xgBjCl8LuN0n8kh Ts6d4MiwgVpXvDVDrcKmv4D/8hQbI9KJRdhuW8JMjoHTusNDyKoleUUIBRiF2O2n5RyDNnNmYoIv b1LjmIWV59ZpTYQAgaUBYTtk09asna+2KRvmqXv2Fd/nq5NzXG5EAdL6JghZj95Q2JhbrKDOWayq VY6sh28SpVE4nknukE3jjiwRGS/ppQnCAqsoEkAvky9xrFmFWIKRRLQgiaJ2jNzcMUN/aC53HGyC MG8V9vAWq6cPq1a5Q2mtP7bL2vlqexZCDFZj5jgBagRaOYwqqbaaIuTn6T0QPEiju/NpddUq927T N+GTKNxJhc7zahkFX5317nATYgtpfROErCdhlSNjY0PvdGtW0dEI6qvEe09ZhWiElfPnDRgFX61V qPpr5Xxuju/z1Vk/Qcj3dav4wwkDDntZrKpVjmCMGETaKjdRDCj/l7TezfpUuj0p544CnhAWWOWO emLzn7PKsdxHWJdCwST0DLW3orAmmn7wZ/cZLF9dk04A8n29qWALqR59SXqtpdxxC0Qrkia5UXiR OTbrzichXpHUNkGXN4jqQ8IgBAkyjURfhYUgQhMZurhbUSCEkcTqFu6LzOHuCb68SRQiN0j9yWmt kXiVRAf8Uh3P9id8izntfutK1DjIHLWa4Htq05mo/Oxr4NNYJzP/Zsb7nMy/4Yg+peQFlOUcE+VM AcCO8sxZnllSHgatKQXAjIe/OgUAcw7KG9pBONZpDQ/eMACGxaK15KqAtfKzGAAVhcMxP2BaUPP/ Jkdb26VYKBTm/4lHMFWDudQH8U2kP6IlzEAoaET+wSSSInrC7EMcTZj3qVCTHwH+iB50AI9ZwSPS DhoekfVXFMmcv6UiRCDR/O0xxW0TBSWxKVCMEwl/DVTo7hoVeuN+Eh9fUECFHm9MSeCYx0WuXwMV +lwHJTL9iiqZ50eV37h9Is8ft08m+W1iLNJ8IsmvgQqd3prKsTFX0UnWTE+gShJepLO56hiogn5O xW68Kh2UyO4r9oncfo9i73Gni9x+3Om0QPegOptbi9gnEvsaqNDpvToiiI8sKKBCpw/muzOx5qOT qB67Bip0ug5KZvTjo7jM5+NbH3Gni3x+3D7xYYVBHahkMl8BFTp9VAcFymB4VymgQqePI9VWjzmd IoVek+J0imR5GR2USOMrqmQWf9R6usjix+0TOfyFOlCJHL4GKnQ66t9pg7r4jIKCKvQ6EhKGphB5 AUUGX4MVuj0Ba5rBn641ZALfflQg1h1EAj9uoszfo/Sz0rPoILjvNYqJxHcPZCwPJuIuOnzu5RRY wvPQocEq6PAU6PKPQyQpXMWcKQrnGtR2F3KmKEwS8WeKgpZZP1MUNM+44O61L+CUJm/8FhQFtUCw K3Zy7cMNaeyuhsq1D3dnxDFVIYZ97SPORvyL+RK0YSa6BM2zMboE3cdjOXKfiZuj+fJR8yIhfiAH wvnqEjUSFd/UszTODF/hNmMHYh4FhpRJ+WcySr4KUyZSWVsKSr1ZL9UZKocLoxVJnR7KVvBVWDMV y5qDSIVzeaZtEB0paJsyqdND2Qy+CnOmYllzmmz6zHVJlMgoMKdM6vRQNoOvwpypWNYchDTKWgdh lAJzyqROD2Uz+CrMmYplzUEwpMwcxF8KzCmTOj2UzeCrMGcqljUHsY8ycxBvKTCnTOr0UDaDr8Kc qVjWHERNCs2xn0fGJMiP5quFYEe2oUzKP5R18FWYc8LGt7PmIEhSZg4CMwWtUyjlH8o4+SrMOWHj 21lzEF4pM2eRqShsW6dQyj+UcfJVmHPCxrez5lAspcweiuAUtE+xmH8uY+WrMCnAx/fzNtE3uOxC LDOZVoj+lNhUKuafy1j5Km064eP7eZsQeSm0ycWMMsMCR7yyYv65jJWv0qYTPr7PNuEJ5ypzz7vK 3AJBRJss/8/VzRGHejZUas4yMdVs+at7CK7+sN/vPt6vlrdfeGx+0aI0sB1zMab0rvjc6dw8yExz ImDSufmqw0ckeAvG5+a58pwrTreHIWbLyGfoqZu7+nW0k/SF2Gh2Fv9g3jj6F5Rj+4eqHadXzXtj /ufGn0BMLTJn/erK4eE7qvM/1osXb/pxeNG+absXYNeNL1C84I8LOH3Rvn4jy+GZUoRfXA6PKgIu OtDEydcBaPyyf/f21WY/+7DcYG/vi/2hYYTYZ1YE9MwYgs919vgaq7d3/PT2kyGT2DL69CK83d3+ hDqL+x3KH6KzfpgMG9sdaiLONn/a4nWAwJF/2PMPb/mH5fbmfrd/eXG8mNkfXx3xG/7m/eN+/e4e D7C18g6Pf0A1xzdrU2DxhOGrVwFEqWSAi4wSZi7/SqMEylf2nStMNDQtxgTq9KdRYoHvTwDleZDY bMxbFb5I50HCjyR62dAvGCTMOv30gj7XQQJ06sggERYMndbe+WWXEhW+/NG783GmTqNdKwSjBOpD nJcSt1TV9jxKGBd8vaWEZ6A+76UEYv+RUcJsob/WUmI+dnyiErVP6LN0cilxHiR2m/V5kDi54KsN ErYrnpcSIIhGBgkT5fxKg0RfdQu3kkClyUkx3hGfZzsvJM5jxG8xRvht9/NeSIC5GRkjwuLHv/Z2 A0d4WjojgsAkyljYz9ad9hpjN6d4xTkicd5ruO3W11tG+E338x4iMEPbIeKvCChTXsPkFL/SCgLJ jKZ1dTgWi3G01I7T+FDXo49YDoMvVaFkNVYbfEblkPzqjgiRF0bS7ed5fv63efa799tbs3uiTNB3 7ufjcr2xP7uUSvR7Nok42eHv75d7H05f4Fu1GEltSB1fTaNskQ2ruzs2tO7ulIbXtzsKr9/9I4TX cXBA9tN0wepfOGjWzPFxKLwqlF9D8rmGe8V++NxR9azPM+uoOL4iO6oPffty6UjV+crqv3BHxYd/ z/3UZq3PA+oBn1j78X75SFOim9GRn6UKAMhXgpMu+6kPvn6NfjoOfeuKoI0DSmydx1P65EJRVOuZ jaeefeMWqKf431fop1hHDeduakhA5+E0NZxSjEMMp5aS/Bvso/BVlf5pnOW8PP2HX57i9bq5wv8N 5+rdfvl4v755vTwuw98NrelqVe/ud5vb1f7b/xcAAAD//wMAUEsDBBQABgAIAAAAIQDoJk/D2wAA AAUBAAAPAAAAZHJzL2Rvd25yZXYueG1sTI9BS8NAEIXvgv9hGcGL2E2iiE2zKVLoRVBpzA/YZqfZ kOxsyG7b9N87erGXB483vPdNsZ7dIE44hc6TgnSRgEBqvOmoVVB/bx9fQYSoyejBEyq4YIB1eXtT 6Nz4M+3wVMVWcAmFXCuwMY65lKGx6HRY+BGJs4OfnI5sp1aaSZ+53A0yS5IX6XRHvGD1iBuLTV8d nYKvj822ep8e+s+4u2TWUE31oVfq/m5+W4GIOMf/Y/jFZ3QomWnvj2SCGBTwI/FPOXt6TtnuFWRp ugRZFvKavvwBAAD//wMAUEsBAi0AFAAGAAgAAAAhALaDOJL+AAAA4QEAABMAAAAAAAAAAAAAAAAA AAAAAFtDb250ZW50X1R5cGVzXS54bWxQSwECLQAUAAYACAAAACEAOP0h/9YAAACUAQAACwAAAAAA AAAAAAAAAAAvAQAAX3JlbHMvLnJlbHNQSwECLQAUAAYACAAAACEAlNx/bDMlAAAcDQEADgAAAAAA AAAAAAAAAAAuAgAAZHJzL2Uyb0RvYy54bWxQSwECLQAUAAYACAAAACEA6CZPw9sAAAAFAQAADwAA AAAAAAAAAAAAAACNJwAAZHJzL2Rvd25yZXYueG1sUEsFBgAAAAAEAAQA8wAAAJUoAAAAAA== ">
                      <v:shape id="_x0000_s1157" type="#_x0000_t75" style="position:absolute;width:21653;height:13455;visibility:visible;mso-wrap-style:square">
                        <v:fill o:detectmouseclick="t"/>
                        <v:path o:connecttype="none"/>
                      </v:shape>
                      <v:shape id="Freeform 1117" o:spid="_x0000_s1158" style="position:absolute;left:7321;top:8782;width:11252;height:63;visibility:visible;mso-wrap-style:square;v-text-anchor:top" coordsize="1772,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k348MA AADcAAAADwAAAGRycy9kb3ducmV2LnhtbESPQWsCMRSE74L/ITzBm2YVLLoaRZSCN6ltweNz83az uHlZNuka++ubQqHHYWa+YTa7aBvRU+drxwpm0wwEceF0zZWCj/fXyRKED8gaG8ek4EkedtvhYIO5 dg9+o/4SKpEg7HNUYEJocyl9Yciin7qWOHml6yyGJLtK6g4fCW4bOc+yF2mx5rRgsKWDoeJ++bIK 4uf5divu1/pYuu/ZsTQUTz0pNR7F/RpEoBj+w3/tk1awWi7g90w6AnL7AwAA//8DAFBLAQItABQA BgAIAAAAIQDw94q7/QAAAOIBAAATAAAAAAAAAAAAAAAAAAAAAABbQ29udGVudF9UeXBlc10ueG1s UEsBAi0AFAAGAAgAAAAhADHdX2HSAAAAjwEAAAsAAAAAAAAAAAAAAAAALgEAAF9yZWxzLy5yZWxz UEsBAi0AFAAGAAgAAAAhADMvBZ5BAAAAOQAAABAAAAAAAAAAAAAAAAAAKQIAAGRycy9zaGFwZXht bC54bWxQSwECLQAUAAYACAAAACEA9Vk348MAAADcAAAADwAAAAAAAAAAAAAAAACYAgAAZHJzL2Rv d25yZXYueG1sUEsFBgAAAAAEAAQA9QAAAIgDAAAAAA== " path="m,l73,r,10l,10,,xm121,r73,l194,10r-73,l121,xm243,r72,l315,10r-72,l243,xm364,r73,l437,10r-73,l364,xm485,r73,l558,10r-73,l485,xm607,r72,l679,10r-72,l607,xm728,r73,l801,10r-73,l728,xm849,r73,l922,10r-73,l849,xm971,r73,l1044,10r-73,l971,xm1092,r73,l1165,10r-73,l1092,xm1213,r73,l1286,10r-73,l1213,xm1335,r73,l1408,10r-73,l1335,xm1456,r73,l1529,10r-73,l1456,xm1578,r72,l1650,10r-72,l1578,xm1699,r73,l1772,10r-73,l1699,xe" fillcolor="black" strokeweight=".1pt">
                        <v:stroke joinstyle="bevel"/>
                        <v:path arrowok="t" o:connecttype="custom" o:connectlocs="46355,0;0,6350;76835,0;123190,6350;76835,0;200025,0;154305,6350;231140,0;277495,6350;231140,0;354330,0;307975,6350;385445,0;431165,6350;385445,0;508635,0;462280,6350;539115,0;585470,6350;539115,0;662940,0;616585,6350;693420,0;739775,6350;693420,0;816610,0;770255,6350;847725,0;894080,6350;847725,0;970915,0;924560,6350;1002030,0;1047750,6350;1002030,0;1125220,0;1078865,6350" o:connectangles="0,0,0,0,0,0,0,0,0,0,0,0,0,0,0,0,0,0,0,0,0,0,0,0,0,0,0,0,0,0,0,0,0,0,0,0,0"/>
                        <o:lock v:ext="edit" verticies="t"/>
                      </v:shape>
                      <v:shape id="Freeform 1118" o:spid="_x0000_s1159" style="position:absolute;left:1600;top:8788;width:5740;height:2578;visibility:visible;mso-wrap-style:square;v-text-anchor:top" coordsize="904,4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Z4accA AADcAAAADwAAAGRycy9kb3ducmV2LnhtbESPQWvCQBSE7wX/w/KEXkrdWNCm0VVEWujBi1ZbvD2z z01M9m3IbjX+e1co9DjMzDfMdN7ZWpyp9aVjBcNBAoI4d7pko2D79fGcgvABWWPtmBRcycN81nuY Yqbdhdd03gQjIoR9hgqKEJpMSp8XZNEPXEMcvaNrLYYoWyN1i5cIt7V8SZKxtFhyXCiwoWVBebX5 tQpWr4unar87mO8fczyN0n11PXXvSj32u8UERKAu/If/2p9awVs6hvuZeATk7AYAAP//AwBQSwEC LQAUAAYACAAAACEA8PeKu/0AAADiAQAAEwAAAAAAAAAAAAAAAAAAAAAAW0NvbnRlbnRfVHlwZXNd LnhtbFBLAQItABQABgAIAAAAIQAx3V9h0gAAAI8BAAALAAAAAAAAAAAAAAAAAC4BAABfcmVscy8u cmVsc1BLAQItABQABgAIAAAAIQAzLwWeQQAAADkAAAAQAAAAAAAAAAAAAAAAACkCAABkcnMvc2hh cGV4bWwueG1sUEsBAi0AFAAGAAgAAAAhACHWeGnHAAAA3AAAAA8AAAAAAAAAAAAAAAAAmAIAAGRy cy9kb3ducmV2LnhtbFBLBQYAAAAABAAEAPUAAACMAwAAAAA= " path="m904,8l841,36r-6,-8l898,r6,8xm799,55l736,83r-6,-9l793,47r6,8xm694,101r-63,28l625,121,688,93r6,8xm589,148r-63,27l520,167r63,-27l589,148xm484,194r-63,28l415,214r63,-28l484,194xm379,241r-63,27l310,260r63,-27l379,241xm274,287r-63,28l205,307r63,-28l274,287xm169,334r-63,27l100,353r63,-27l169,334xm65,380l6,406,,398,58,372r7,8xe" fillcolor="black" strokeweight=".1pt">
                        <v:stroke joinstyle="bevel"/>
                        <v:path arrowok="t" o:connecttype="custom" o:connectlocs="574040,5080;534035,22860;530225,17780;570230,0;574040,5080;507365,34925;467360,52705;463550,46990;503555,29845;507365,34925;440690,64135;400685,81915;396875,76835;436880,59055;440690,64135;374015,93980;334010,111125;330200,106045;370205,88900;374015,93980;307340,123190;267335,140970;263525,135890;303530,118110;307340,123190;240665,153035;200660,170180;196850,165100;236855,147955;240665,153035;173990,182245;133985,200025;130175,194945;170180,177165;173990,182245;107315,212090;67310,229235;63500,224155;103505,207010;107315,212090;41275,241300;3810,257810;0,252730;36830,236220;41275,241300" o:connectangles="0,0,0,0,0,0,0,0,0,0,0,0,0,0,0,0,0,0,0,0,0,0,0,0,0,0,0,0,0,0,0,0,0,0,0,0,0,0,0,0,0,0,0,0,0"/>
                        <o:lock v:ext="edit" verticies="t"/>
                      </v:shape>
                      <v:shape id="Freeform 1119" o:spid="_x0000_s1160" style="position:absolute;left:7302;top:8788;width:5804;height:2540;visibility:visible;mso-wrap-style:square;v-text-anchor:top" coordsize="914,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2/hMUA AADcAAAADwAAAGRycy9kb3ducmV2LnhtbESPT4vCMBTE74LfIbyFvYim7sE/1SgiiN5cuwoeH82z rdu8lCZq66ffCMIeh5n5DTNfNqYUd6pdYVnBcBCBIE6tLjhTcPzZ9CcgnEfWWFomBS05WC66nTnG 2j74QPfEZyJA2MWoIPe+iqV0aU4G3cBWxMG72NqgD7LOpK7xEeCmlF9RNJIGCw4LOVa0zin9TW5G wXdrn6XbtnS67ntJc14l1WhXKPX50axmIDw1/j/8bu+0gulkDK8z4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Wjb+ExQAAANwAAAAPAAAAAAAAAAAAAAAAAJgCAABkcnMv ZG93bnJldi54bWxQSwUGAAAAAAQABAD1AAAAigMAAAAA " path="m6,l69,27r-6,8l,8,6,xm111,46r64,27l169,81,106,54r5,-8xm217,91r64,28l275,127,211,99r6,-8xm323,137r63,27l380,172,317,145r6,-8xm428,182r64,28l486,218,422,190r6,-8xm534,228r63,27l591,263,528,236r6,-8xm640,274r63,27l697,309,634,282r6,-8xm745,319r64,27l803,354,739,327r6,-8xm851,365r63,27l908,400,845,373r6,-8xe" fillcolor="black" strokeweight=".1pt">
                        <v:stroke joinstyle="bevel"/>
                        <v:path arrowok="t" o:connecttype="custom" o:connectlocs="3810,0;43815,17145;40005,22225;0,5080;3810,0;70485,29210;111125,46355;107315,51435;67310,34290;70485,29210;137795,57785;178435,75565;174625,80645;133985,62865;137795,57785;205105,86995;245110,104140;241300,109220;201295,92075;205105,86995;271780,115570;312420,133350;308610,138430;267970,120650;271780,115570;339090,144780;379095,161925;375285,167005;335280,149860;339090,144780;406400,173990;446405,191135;442595,196215;402590,179070;406400,173990;473075,202565;513715,219710;509905,224790;469265,207645;473075,202565;540385,231775;580390,248920;576580,254000;536575,236855;540385,231775" o:connectangles="0,0,0,0,0,0,0,0,0,0,0,0,0,0,0,0,0,0,0,0,0,0,0,0,0,0,0,0,0,0,0,0,0,0,0,0,0,0,0,0,0,0,0,0,0"/>
                        <o:lock v:ext="edit" verticies="t"/>
                      </v:shape>
                      <v:shape id="Freeform 1120" o:spid="_x0000_s1161" style="position:absolute;left:1612;top:8807;width:17120;height:2565;visibility:visible;mso-wrap-style:square;v-text-anchor:top" coordsize="2696,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14OMAA AADcAAAADwAAAGRycy9kb3ducmV2LnhtbERPy4rCMBTdD/gP4QpuBk10IVqNooIgYhl8bNxdmmtb bG5KE7X+vVkIszyc93zZ2ko8qfGlYw3DgQJBnDlTcq7hct72JyB8QDZYOSYNb/KwXHR+5pgY9+Ij PU8hFzGEfYIaihDqREqfFWTRD1xNHLmbayyGCJtcmgZfMdxWcqTUWFosOTYUWNOmoOx+elgN6p7m 7W86tn/X9fZwVo99lSJq3eu2qxmIQG34F3/dO6NhOolr45l4BOTiAwAA//8DAFBLAQItABQABgAI AAAAIQDw94q7/QAAAOIBAAATAAAAAAAAAAAAAAAAAAAAAABbQ29udGVudF9UeXBlc10ueG1sUEsB Ai0AFAAGAAgAAAAhADHdX2HSAAAAjwEAAAsAAAAAAAAAAAAAAAAALgEAAF9yZWxzLy5yZWxzUEsB Ai0AFAAGAAgAAAAhADMvBZ5BAAAAOQAAABAAAAAAAAAAAAAAAAAAKQIAAGRycy9zaGFwZXhtbC54 bWxQSwECLQAUAAYACAAAACEAdJ14OMAAAADcAAAADwAAAAAAAAAAAAAAAACYAgAAZHJzL2Rvd25y ZXYueG1sUEsFBgAAAAAEAAQA9QAAAIUDAAAAAA== " path="m,394l71,384r3,9l2,404,,394xm119,377r71,-10l193,376r-72,10l119,377xm238,360r72,-11l312,358r-72,11l238,360xm357,342r72,-10l431,341r-71,10l357,342xm476,325r72,-11l550,323r-71,11l476,325xm596,307r71,-10l669,306r-71,10l596,307xm715,290r71,-11l789,288r-72,11l715,290xm834,272r72,-10l908,271r-72,10l834,272xm953,255r72,-11l1027,253r-72,11l953,255xm1072,237r72,-10l1146,236r-71,11l1072,237xm1192,220r71,-10l1265,219r-71,10l1192,220xm1311,203r71,-11l1385,201r-72,11l1311,203xm1430,185r71,-10l1504,184r-72,10l1430,185xm1549,168r72,-11l1623,166r-72,11l1549,168xm1668,150r72,-10l1742,149r-71,10l1668,150xm1787,133r72,-11l1861,131r-71,11l1787,133xm1907,115r71,-10l1980,114r-71,10l1907,115xm2026,98r71,-11l2100,97r-72,10l2026,98xm2145,80r72,-10l2219,79r-72,11l2145,80xm2264,63r72,-10l2338,62r-72,10l2264,63xm2383,46r72,-11l2457,44r-71,11l2383,46xm2502,28r72,-10l2576,27r-71,10l2502,28xm2622,11l2693,r3,9l2624,20r-2,-9xe" fillcolor="black" strokeweight=".1pt">
                        <v:stroke joinstyle="bevel"/>
                        <v:path arrowok="t" o:connecttype="custom" o:connectlocs="45085,243840;1270,256540;75565,239395;122555,238760;75565,239395;196850,221615;152400,234315;226695,217170;273685,216535;226695,217170;347980,199390;304165,212090;378460,194945;424815,194310;378460,194945;499110,177165;455295,189865;529590,172720;576580,172085;529590,172720;650875,154940;606425,167640;680720,150495;727710,149860;680720,150495;802005,133350;758190,145415;832485,128905;879475,127635;832485,128905;953135,111125;909320,123190;983615,106680;1030605,105410;983615,106680;1104900,88900;1061085,100965;1134745,84455;1181735,83185;1134745,84455;1256030,66675;1212215,78740;1286510,62230;1333500,61595;1286510,62230;1407795,44450;1363345,57150;1437640,40005;1484630,39370;1437640,40005;1558925,22225;1515110,34925;1588770,17780;1635760,17145;1588770,17780;1710055,0;1666240,12700" o:connectangles="0,0,0,0,0,0,0,0,0,0,0,0,0,0,0,0,0,0,0,0,0,0,0,0,0,0,0,0,0,0,0,0,0,0,0,0,0,0,0,0,0,0,0,0,0,0,0,0,0,0,0,0,0,0,0,0,0"/>
                        <o:lock v:ext="edit" verticies="t"/>
                      </v:shape>
                      <v:line id="Line 1121" o:spid="_x0000_s1162" style="position:absolute;visibility:visible;mso-wrap-style:square" from="1619,11341" to="13176,11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OaecUAAADcAAAADwAAAGRycy9kb3ducmV2LnhtbESPT2vCQBTE7wW/w/IEb3WjB2tSVxHB PyAeqiI9vmafSWj2bcyuJvbTdwXB4zAzv2Ems9aU4ka1KywrGPQjEMSp1QVnCo6H5fsYhPPIGkvL pOBODmbTztsEE20b/qLb3mciQNglqCD3vkqkdGlOBl3fVsTBO9vaoA+yzqSusQlwU8phFI2kwYLD Qo4VLXJKf/dXo+Dv5/6xOm9P1HzbxSXVMl7zLlaq123nnyA8tf4VfrY3WkE8juFxJhwBOf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hOaecUAAADcAAAADwAAAAAAAAAA AAAAAAChAgAAZHJzL2Rvd25yZXYueG1sUEsFBgAAAAAEAAQA+QAAAJMDAAAAAA== " strokeweight=".6pt">
                        <v:stroke joinstyle="miter"/>
                      </v:line>
                      <v:line id="Line 1122" o:spid="_x0000_s1163" style="position:absolute;flip:y;visibility:visible;mso-wrap-style:square" from="13176,8813" to="18878,11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yair8AAADcAAAADwAAAGRycy9kb3ducmV2LnhtbERPS27CMBDdI/UO1lRiB05YAAkYRCtV Qt3xOcAoHuKo8TiJXUhv31kgsXx6/+1+9K260xCbwAbyeQaKuAq24drA9fI1W4OKCdliG5gM/FGE /e5tssXShgef6H5OtZIQjiUacCl1pdaxcuQxzkNHLNwtDB6TwKHWdsCHhPtWL7JsqT02LA0OO/p0 VP2cf72B4nQ5kGvqwi2/r32+6PN+9dEaM30fDxtQicb0Ej/dRyu+QubLGTkCevc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Xyair8AAADcAAAADwAAAAAAAAAAAAAAAACh AgAAZHJzL2Rvd25yZXYueG1sUEsFBgAAAAAEAAQA+QAAAI0DAAAAAA== " strokeweight=".6pt">
                        <v:stroke joinstyle="miter"/>
                      </v:line>
                      <v:line id="Line 1123" o:spid="_x0000_s1164" style="position:absolute;flip:x;visibility:visible;mso-wrap-style:square" from="8813,9785" to="9575,9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A/EcMAAADcAAAADwAAAGRycy9kb3ducmV2LnhtbESPwWrDMBBE74H+g9hCbonsHNzajWLc QqH0ZicfsFgby9Ra2ZYau38fFQo9DjNvhjmWqx3EjWbfO1aQ7hMQxK3TPXcKLuf33TMIH5A1Do5J wQ95KE8PmyMW2i1c060JnYgl7AtUYEIYCyl9a8ii37uROHpXN1sMUc6d1DMusdwO8pAkmbTYc1ww ONKbofar+bYK8vpckem73GSflyk9TOn09DootX1cqxcQgdbwH/6jP3Tk8hR+z8QjIE9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4wPxHDAAAA3AAAAA8AAAAAAAAAAAAA AAAAoQIAAGRycy9kb3ducmV2LnhtbFBLBQYAAAAABAAEAPkAAACRAwAAAAA= " strokeweight=".6pt">
                        <v:stroke joinstyle="miter"/>
                      </v:line>
                      <v:line id="Line 1124" o:spid="_x0000_s1165" style="position:absolute;visibility:visible;mso-wrap-style:square" from="8813,9899" to="9486,10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6e1cUAAADcAAAADwAAAGRycy9kb3ducmV2LnhtbESPQWvCQBSE7wX/w/KE3pqNHmqTuooI toJ4qIr0+Jp9JqHZtzG7muivdwXB4zAz3zDjaWcqcabGlZYVDKIYBHFmdcm5gt128fYBwnlkjZVl UnAhB9NJ72WMqbYt/9B543MRIOxSVFB4X6dSuqwggy6yNXHwDrYx6INscqkbbAPcVHIYx+/SYMlh ocCa5gVl/5uTUXD9u4y+Dqs9tb92fsy0TL55nSj12u9mnyA8df4ZfrSXWkGSDOF+JhwBOb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W6e1cUAAADcAAAADwAAAAAAAAAA AAAAAAChAgAAZHJzL2Rvd25yZXYueG1sUEsFBgAAAAAEAAQA+QAAAJMDAAAAAA== " strokeweight=".6pt">
                        <v:stroke joinstyle="miter"/>
                      </v:line>
                      <v:line id="Line 1125" o:spid="_x0000_s1166" style="position:absolute;visibility:visible;mso-wrap-style:square" from="10248,2025" to="18878,88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I7TsYAAADcAAAADwAAAGRycy9kb3ducmV2LnhtbESPT2vCQBTE7wW/w/KE3upGBWuiq4ig LUgP/qH0+Mw+k2D2bcxuTfTTu4WCx2FmfsNM560pxZVqV1hW0O9FIIhTqwvOFBz2q7cxCOeRNZaW ScGNHMxnnZcpJto2vKXrzmciQNglqCD3vkqkdGlOBl3PVsTBO9naoA+yzqSusQlwU8pBFI2kwYLD Qo4VLXNKz7tfo+B+vL2vT5tvan7s8pJqGX/wV6zUa7ddTEB4av0z/N/+1ArieAh/Z8IRkL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iO07GAAAA3AAAAA8AAAAAAAAA AAAAAAAAoQIAAGRycy9kb3ducmV2LnhtbFBLBQYAAAAABAAEAPkAAACUAwAAAAA= " strokeweight=".6pt">
                        <v:stroke joinstyle="miter"/>
                      </v:line>
                      <v:line id="Line 1126" o:spid="_x0000_s1167" style="position:absolute;visibility:visible;mso-wrap-style:square" from="10248,2025" to="13176,11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cGocYAAADcAAAADwAAAGRycy9kb3ducmV2LnhtbESPT2vCQBTE7wW/w/KE3upGQWuiq4ig LUgP/qH0+Mw+k2D2bcxuTfTTu4WCx2FmfsNM560pxZVqV1hW0O9FIIhTqwvOFBz2q7cxCOeRNZaW ScGNHMxnnZcpJto2vKXrzmciQNglqCD3vkqkdGlOBl3PVsTBO9naoA+yzqSusQlwU8pBFI2kwYLD Qo4VLXNKz7tfo+B+vL2vT5tvan7s8pJqGX/wV6zUa7ddTEB4av0z/N/+1ArieAh/Z8IRkL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HBqHGAAAA3AAAAA8AAAAAAAAA AAAAAAAAoQIAAGRycy9kb3ducmV2LnhtbFBLBQYAAAAABAAEAPkAAACUAwAAAAA= " strokeweight=".6pt">
                        <v:stroke joinstyle="miter"/>
                      </v:line>
                      <v:shape id="Freeform 1127" o:spid="_x0000_s1168" style="position:absolute;left:7283;top:2019;width:3004;height:6807;visibility:visible;mso-wrap-style:square;v-text-anchor:top" coordsize="473,10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GI+McA AADcAAAADwAAAGRycy9kb3ducmV2LnhtbESPT2vCQBTE74LfYXlCL1I39SAmzUbEIraHgLWF9vjI vvzB7NuYXU367bsFocdhZn7DpJvRtOJGvWssK3haRCCIC6sbrhR8fuwf1yCcR9bYWiYFP+Rgk00n KSbaDvxOt5OvRICwS1BB7X2XSOmKmgy6he2Ig1fa3qAPsq+k7nEIcNPKZRStpMGGw0KNHe1qKs6n q1FwLeMc5y9v5TzPh6/z8ftwGTpW6mE2bp9BeBr9f/jeftUK4ngFf2fCEZDZLwAAAP//AwBQSwEC LQAUAAYACAAAACEA8PeKu/0AAADiAQAAEwAAAAAAAAAAAAAAAAAAAAAAW0NvbnRlbnRfVHlwZXNd LnhtbFBLAQItABQABgAIAAAAIQAx3V9h0gAAAI8BAAALAAAAAAAAAAAAAAAAAC4BAABfcmVscy8u cmVsc1BLAQItABQABgAIAAAAIQAzLwWeQQAAADkAAAAQAAAAAAAAAAAAAAAAACkCAABkcnMvc2hh cGV4bWwueG1sUEsBAi0AFAAGAAgAAAAhAHnxiPjHAAAA3AAAAA8AAAAAAAAAAAAAAAAAmAIAAGRy cy9kb3ducmV2LnhtbFBLBQYAAAAABAAEAPUAAACMAwAAAAA= " path="m473,3l450,55,439,53,461,r12,3xm435,91r-23,52l401,141,423,88r12,3xm397,179r-23,52l363,228r22,-52l397,179xm359,266r-23,53l325,316r23,-52l359,266xm321,354r-23,53l287,404r23,-53l321,354xm283,442r-23,53l249,492r23,-53l283,442xm245,530r-22,53l211,580r23,-53l245,530xm207,618r-22,53l173,668r23,-53l207,618xm169,706r-22,53l135,756r23,-53l169,706xm131,794r-22,53l97,844r23,-53l131,794xm94,882l71,934,59,932,82,879r12,3xm56,970r-23,52l21,1020,44,967r12,3xm18,1058r-6,14l,1069r6,-14l18,1058xe" fillcolor="black" strokeweight=".1pt">
                        <v:stroke joinstyle="bevel"/>
                        <v:path arrowok="t" o:connecttype="custom" o:connectlocs="285750,34925;292735,0;276225,57785;254635,89535;276225,57785;237490,146685;244475,111760;227965,168910;206375,200660;227965,168910;189230,258445;196850,222885;179705,280670;158115,312420;179705,280670;141605,370205;148590,334645;131445,392430;109855,424180;131445,392430;93345,481965;100330,446405;83185,504190;61595,535940;83185,504190;45085,593090;52070,558165;35560,615950;13335,647700;35560,615950;7620,680720;3810,669925" o:connectangles="0,0,0,0,0,0,0,0,0,0,0,0,0,0,0,0,0,0,0,0,0,0,0,0,0,0,0,0,0,0,0,0"/>
                        <o:lock v:ext="edit" verticies="t"/>
                      </v:shape>
                      <v:line id="Line 1128" o:spid="_x0000_s1169" style="position:absolute;flip:x;visibility:visible;mso-wrap-style:square" from="1619,2025" to="10248,11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pUC/sMAAADcAAAADwAAAGRycy9kb3ducmV2LnhtbESPwWrDMBBE74H8g9hCbonsHOzajRKS QiD05iQfsFhby9Ra2ZYaO39fFQo9DjNvhtkdZtuJB42+dawg3SQgiGunW24U3G/n9SsIH5A1do5J wZM8HPbLxQ5L7Sau6HENjYgl7EtUYELoSyl9bcii37ieOHqfbrQYohwbqUecYrnt5DZJMmmx5bhg sKd3Q/XX9dsqKKrbkUzbFCb7uA/pdkiH/NQptXqZj28gAs3hP/xHX3Tkihx+z8QjIP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6VAv7DAAAA3AAAAA8AAAAAAAAAAAAA AAAAoQIAAGRycy9kb3ducmV2LnhtbFBLBQYAAAAABAAEAPkAAACRAwAAAAA= " strokeweight=".6pt">
                        <v:stroke joinstyle="miter"/>
                      </v:line>
                      <v:shape id="Freeform 1129" o:spid="_x0000_s1170" style="position:absolute;left:10210;top:2025;width:77;height:7995;visibility:visible;mso-wrap-style:square;v-text-anchor:top" coordsize="12,12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LIhLwA AADcAAAADwAAAGRycy9kb3ducmV2LnhtbERPy6rCMBDdX/AfwgjurqkuRKtRfKDcra/90IxtsZmU JGr9+zsLweXhvBerzjXqSSHWng2Mhhko4sLbmksDl/P+dwoqJmSLjWcy8KYIq2XvZ4G59S8+0vOU SiUhHHM0UKXU5lrHoiKHcehbYuFuPjhMAkOpbcCXhLtGj7Nsoh3WLA0VtrStqLifHk5KJq1/x+st MB9CaGJ53O03G2MG/W49B5WoS1/xx/1nDcxmslbOyBHQy38AAAD//wMAUEsBAi0AFAAGAAgAAAAh APD3irv9AAAA4gEAABMAAAAAAAAAAAAAAAAAAAAAAFtDb250ZW50X1R5cGVzXS54bWxQSwECLQAU AAYACAAAACEAMd1fYdIAAACPAQAACwAAAAAAAAAAAAAAAAAuAQAAX3JlbHMvLnJlbHNQSwECLQAU AAYACAAAACEAMy8FnkEAAAA5AAAAEAAAAAAAAAAAAAAAAAApAgAAZHJzL3NoYXBleG1sLnhtbFBL AQItABQABgAIAAAAIQC3osiEvAAAANwAAAAPAAAAAAAAAAAAAAAAAJgCAABkcnMvZG93bnJldi54 bWxQSwUGAAAAAAQABAD1AAAAgQMAAAAA " path="m12,r,56l,56,,,12,xm12,93r,55l,148,,93r12,xm12,185r,56l,241,,185r12,xm12,278r,55l,333,,278r12,xm12,370r,56l,426,,370r12,xm12,463r,55l,518,,463r12,xm12,555r,56l,611,,555r12,xm12,648r,56l,704,,648r12,xm12,741r,55l,796,,741r12,xm12,833r,56l,889,,833r12,xm12,926r,55l,981,,926r12,xm12,1018r,56l,1074r,-56l12,1018xm12,1111r,55l,1166r,-55l12,1111xm12,1203r,56l,1259r,-56l12,1203xe" fillcolor="black" strokeweight=".1pt">
                        <v:stroke joinstyle="bevel"/>
                        <v:path arrowok="t" o:connecttype="custom" o:connectlocs="7620,35560;0,0;7620,59055;0,93980;7620,59055;7620,153035;0,117475;7620,176530;0,211455;7620,176530;7620,270510;0,234950;7620,294005;0,328930;7620,294005;7620,387985;0,352425;7620,411480;0,447040;7620,411480;7620,505460;0,470535;7620,528955;0,564515;7620,528955;7620,622935;0,588010;7620,646430;0,681990;7620,646430;7620,740410;0,705485;7620,763905;0,799465;7620,763905" o:connectangles="0,0,0,0,0,0,0,0,0,0,0,0,0,0,0,0,0,0,0,0,0,0,0,0,0,0,0,0,0,0,0,0,0,0,0"/>
                        <o:lock v:ext="edit" verticies="t"/>
                      </v:shape>
                      <v:rect id="Rectangle 1130" o:spid="_x0000_s1171" style="position:absolute;left:9474;top:10166;width:106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Xax8IA AADcAAAADwAAAGRycy9kb3ducmV2LnhtbESPzYoCMRCE7wu+Q2jB25rRgzijUZYFQZe9OPoAzaTn B5POkERnfPvNguCxqKqvqO1+tEY8yIfOsYLFPANBXDndcaPgejl8rkGEiKzROCYFTwqw300+tlho N/CZHmVsRIJwKFBBG2NfSBmqliyGueuJk1c7bzEm6RupPQ4Jbo1cZtlKWuw4LbTY03dL1a28WwXy Uh6GdWl85n6W9a85Hc81OaVm0/FrAyLSGN/hV/uoFeR5Dv9n0hGQ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nNdrHwgAAANwAAAAPAAAAAAAAAAAAAAAAAJgCAABkcnMvZG93 bnJldi54bWxQSwUGAAAAAAQABAD1AAAAhwMAAAAA " filled="f" stroked="f">
                        <v:textbox style="mso-fit-shape-to-text:t" inset="0,0,0,0">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H</w:t>
                              </w:r>
                            </w:p>
                          </w:txbxContent>
                        </v:textbox>
                      </v:rect>
                      <v:rect id="Rectangle 1131" o:spid="_x0000_s1172" style="position:absolute;left:19265;top:7340;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68wcMA AADdAAAADwAAAGRycy9kb3ducmV2LnhtbESPzWoDMQyE74W8g1Ggt8ZODiVs44QQCKSll2z6AGKt /aG2vNhOdvv21aHQm8SMZj7tDnPw6kEpD5EtrFcGFHET3cCdha/b+WULKhdkhz4yWfihDIf94mmH lYsTX+lRl05JCOcKLfSljJXWuekpYF7FkVi0NqaARdbUaZdwkvDg9caYVx1wYGnocaRTT813fQ8W 9K0+T9vaJxM/Nu2nf79cW4rWPi/n4xuoQnP5N/9dX5zgGyP88o2MoPe/AAAA//8DAFBLAQItABQA BgAIAAAAIQDw94q7/QAAAOIBAAATAAAAAAAAAAAAAAAAAAAAAABbQ29udGVudF9UeXBlc10ueG1s UEsBAi0AFAAGAAgAAAAhADHdX2HSAAAAjwEAAAsAAAAAAAAAAAAAAAAALgEAAF9yZWxzLy5yZWxz UEsBAi0AFAAGAAgAAAAhADMvBZ5BAAAAOQAAABAAAAAAAAAAAAAAAAAAKQIAAGRycy9zaGFwZXht bC54bWxQSwECLQAUAAYACAAAACEAws68wcMAAADdAAAADwAAAAAAAAAAAAAAAACYAgAAZHJzL2Rv d25yZXYueG1sUEsFBgAAAAAEAAQA9QAAAIgDAAAAAA== " filled="f" stroked="f">
                        <v:textbox style="mso-fit-shape-to-text:t" inset="0,0,0,0">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D</w:t>
                              </w:r>
                            </w:p>
                          </w:txbxContent>
                        </v:textbox>
                      </v:rect>
                      <v:rect id="Rectangle 1132" o:spid="_x0000_s1173" style="position:absolute;left:12636;top:1143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IZWr8A AADdAAAADwAAAGRycy9kb3ducmV2LnhtbERPzWoCMRC+F3yHMEJvNdFDkdUoIghavLj6AMNm9geT yZJEd/v2plDwNh/f76y3o7PiSSF2njXMZwoEceVNx42G2/XwtQQRE7JB65k0/FKE7WbyscbC+IEv 9CxTI3IIxwI1tCn1hZSxaslhnPmeOHO1Dw5ThqGRJuCQw52VC6W+pcOOc0OLPe1bqu7lw2mQ1/Iw LEsblP9Z1Gd7Ol5q8lp/TsfdCkSiMb3F/+6jyfOVmsPfN/kEuXkBAAD//wMAUEsBAi0AFAAGAAgA AAAhAPD3irv9AAAA4gEAABMAAAAAAAAAAAAAAAAAAAAAAFtDb250ZW50X1R5cGVzXS54bWxQSwEC LQAUAAYACAAAACEAMd1fYdIAAACPAQAACwAAAAAAAAAAAAAAAAAuAQAAX3JlbHMvLnJlbHNQSwEC LQAUAAYACAAAACEAMy8FnkEAAAA5AAAAEAAAAAAAAAAAAAAAAAApAgAAZHJzL3NoYXBleG1sLnht bFBLAQItABQABgAIAAAAIQCtghlavwAAAN0AAAAPAAAAAAAAAAAAAAAAAJgCAABkcnMvZG93bnJl di54bWxQSwUGAAAAAAQABAD1AAAAhAMAAAAA " filled="f" stroked="f">
                        <v:textbox style="mso-fit-shape-to-text:t" inset="0,0,0,0">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C</w:t>
                              </w:r>
                            </w:p>
                          </w:txbxContent>
                        </v:textbox>
                      </v:rect>
                      <v:rect id="Rectangle 1133" o:spid="_x0000_s1174" style="position:absolute;left:1085;top:11582;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CHLb8A AADdAAAADwAAAGRycy9kb3ducmV2LnhtbERPzWoCMRC+C32HMIXeNHEPRVajFEHQ4sW1DzBsZn9o MlmS6G7f3ghCb/Px/c5mNzkr7hRi71nDcqFAENfe9Nxq+Lke5isQMSEbtJ5Jwx9F2G3fZhssjR/5 QvcqtSKHcCxRQ5fSUEoZ644cxoUfiDPX+OAwZRhaaQKOOdxZWSj1KR32nBs6HGjfUf1b3ZwGea0O 46qyQfnvojnb0/HSkNf64336WoNINKV/8ct9NHm+UgU8v8knyO0DAAD//wMAUEsBAi0AFAAGAAgA AAAhAPD3irv9AAAA4gEAABMAAAAAAAAAAAAAAAAAAAAAAFtDb250ZW50X1R5cGVzXS54bWxQSwEC LQAUAAYACAAAACEAMd1fYdIAAACPAQAACwAAAAAAAAAAAAAAAAAuAQAAX3JlbHMvLnJlbHNQSwEC LQAUAAYACAAAACEAMy8FnkEAAAA5AAAAEAAAAAAAAAAAAAAAAAApAgAAZHJzL3NoYXBleG1sLnht bFBLAQItABQABgAIAAAAIQBdUIctvwAAAN0AAAAPAAAAAAAAAAAAAAAAAJgCAABkcnMvZG93bnJl di54bWxQSwUGAAAAAAQABAD1AAAAhAMAAAAA " filled="f" stroked="f">
                        <v:textbox style="mso-fit-shape-to-text:t" inset="0,0,0,0">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B</w:t>
                              </w:r>
                            </w:p>
                          </w:txbxContent>
                        </v:textbox>
                      </v:rect>
                      <v:rect id="Rectangle 1134" o:spid="_x0000_s1175" style="position:absolute;left:6159;top:7359;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witsAA AADdAAAADwAAAGRycy9kb3ducmV2LnhtbERP22oCMRB9F/oPYQp9cxMtiKxGKYKgpS+ufsCwmb3Q ZLIk0d3+fVMo+DaHc53tfnJWPCjE3rOGRaFAENfe9NxquF2P8zWImJANWs+k4Yci7Hcvsy2Wxo98 oUeVWpFDOJaooUtpKKWMdUcOY+EH4sw1PjhMGYZWmoBjDndWLpVaSYc954YOBzp0VH9Xd6dBXqvj uK5sUP5z2XzZ8+nSkNf67XX62IBINKWn+N99Mnm+Uu/w900+Qe5+AQAA//8DAFBLAQItABQABgAI AAAAIQDw94q7/QAAAOIBAAATAAAAAAAAAAAAAAAAAAAAAABbQ29udGVudF9UeXBlc10ueG1sUEsB Ai0AFAAGAAgAAAAhADHdX2HSAAAAjwEAAAsAAAAAAAAAAAAAAAAALgEAAF9yZWxzLy5yZWxzUEsB Ai0AFAAGAAgAAAAhADMvBZ5BAAAAOQAAABAAAAAAAAAAAAAAAAAAKQIAAGRycy9zaGFwZXhtbC54 bWxQSwECLQAUAAYACAAAACEAMhwitsAAAADdAAAADwAAAAAAAAAAAAAAAACYAgAAZHJzL2Rvd25y ZXYueG1sUEsFBgAAAAAEAAQA9QAAAIUDAAAAAA== " filled="f" stroked="f">
                        <v:textbox style="mso-fit-shape-to-text:t" inset="0,0,0,0">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A</w:t>
                              </w:r>
                            </w:p>
                          </w:txbxContent>
                        </v:textbox>
                      </v:rect>
                      <v:rect id="Rectangle 1135" o:spid="_x0000_s1176" style="position:absolute;left:9944;top:412;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W6wsAA AADdAAAADwAAAGRycy9kb3ducmV2LnhtbERP22oCMRB9F/oPYQp9cxOliKxGKYKgpS+ufsCwmb3Q ZLIk0d3+fVMo+DaHc53tfnJWPCjE3rOGRaFAENfe9NxquF2P8zWImJANWs+k4Yci7Hcvsy2Wxo98 oUeVWpFDOJaooUtpKKWMdUcOY+EH4sw1PjhMGYZWmoBjDndWLpVaSYc954YOBzp0VH9Xd6dBXqvj uK5sUP5z2XzZ8+nSkNf67XX62IBINKWn+N99Mnm+Uu/w900+Qe5+AQAA//8DAFBLAQItABQABgAI AAAAIQDw94q7/QAAAOIBAAATAAAAAAAAAAAAAAAAAAAAAABbQ29udGVudF9UeXBlc10ueG1sUEsB Ai0AFAAGAAgAAAAhADHdX2HSAAAAjwEAAAsAAAAAAAAAAAAAAAAALgEAAF9yZWxzLy5yZWxzUEsB Ai0AFAAGAAgAAAAhADMvBZ5BAAAAOQAAABAAAAAAAAAAAAAAAAAAKQIAAGRycy9zaGFwZXhtbC54 bWxQSwECLQAUAAYACAAAACEAvfW6wsAAAADdAAAADwAAAAAAAAAAAAAAAACYAgAAZHJzL2Rvd25y ZXYueG1sUEsFBgAAAAAEAAQA9QAAAIUDAAAAAA== " filled="f" stroked="f">
                        <v:textbox style="mso-fit-shape-to-text:t" inset="0,0,0,0">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S</w:t>
                              </w:r>
                            </w:p>
                          </w:txbxContent>
                        </v:textbox>
                      </v:rect>
                      <v:oval id="Oval 1136" o:spid="_x0000_s1177" style="position:absolute;left:10134;top:9988;width:229;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o9GlcIA AADdAAAADwAAAGRycy9kb3ducmV2LnhtbERPTWsCMRC9F/wPYYTeatJCpWyNIoXC4snagtchmW62 3UzWJK6rv74RhN7m8T5nsRp9JwaKqQ2s4XGmQBCbYFtuNHx9vj+8gEgZ2WIXmDScKcFqOblbYGXD iT9o2OVGlBBOFWpwOfeVlMk48phmoScu3HeIHnOBsZE24qmE+04+KTWXHlsuDQ57enNkfndHr2Hj h62pexfRrOfb/Y871Bd50Pp+Oq5fQWQa87/45q5tma/UM1y/KSfI5R8AAAD//wMAUEsBAi0AFAAG AAgAAAAhAPD3irv9AAAA4gEAABMAAAAAAAAAAAAAAAAAAAAAAFtDb250ZW50X1R5cGVzXS54bWxQ SwECLQAUAAYACAAAACEAMd1fYdIAAACPAQAACwAAAAAAAAAAAAAAAAAuAQAAX3JlbHMvLnJlbHNQ SwECLQAUAAYACAAAACEAMy8FnkEAAAA5AAAAEAAAAAAAAAAAAAAAAAApAgAAZHJzL3NoYXBleG1s LnhtbFBLAQItABQABgAIAAAAIQDmj0aVwgAAAN0AAAAPAAAAAAAAAAAAAAAAAJgCAABkcnMvZG93 bnJldi54bWxQSwUGAAAAAAQABAD1AAAAhwMAAAAA " fillcolor="black" strokeweight="0"/>
                      <v:oval id="Oval 1137" o:spid="_x0000_s1178" style="position:absolute;left:13061;top:11252;width:229;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3Y4sMA AADdAAAADwAAAGRycy9kb3ducmV2LnhtbESPQWsCMRCF7wX/QxjBW83ag5StUUQQlp7UFnodkulm dTNZk7iu/nojFHqb4b33zZvFanCt6CnExrOC2bQAQay9abhW8P21fX0HEROywdYzKbhRhNVy9LLA 0vgr76k/pFpkCMcSFdiUulLKqC05jFPfEWft1weHKa+hlibgNcNdK9+KYi4dNpwvWOxoY0mfDhen 4NP1O111NqBez3c/R3uu7vKs1GQ8rD9AJBrSv/kvXZlcPxPh+U0eQS4fAAAA//8DAFBLAQItABQA BgAIAAAAIQDw94q7/QAAAOIBAAATAAAAAAAAAAAAAAAAAAAAAABbQ29udGVudF9UeXBlc10ueG1s UEsBAi0AFAAGAAgAAAAhADHdX2HSAAAAjwEAAAsAAAAAAAAAAAAAAAAALgEAAF9yZWxzLy5yZWxz UEsBAi0AFAAGAAgAAAAhADMvBZ5BAAAAOQAAABAAAAAAAAAAAAAAAAAAKQIAAGRycy9zaGFwZXht bC54bWxQSwECLQAUAAYACAAAACEAFl3Y4sMAAADdAAAADwAAAAAAAAAAAAAAAACYAgAAZHJzL2Rv d25yZXYueG1sUEsFBgAAAAAEAAQA9QAAAIgDAAAAAA== " fillcolor="black" strokeweight="0"/>
                      <v:oval id="Oval 1138" o:spid="_x0000_s1179" style="position:absolute;left:1504;top:11252;width:229;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F9ecIA AADdAAAADwAAAGRycy9kb3ducmV2LnhtbERPTWsCMRC9F/wPYYTeatIetGyNIoXC4slqweuQTDfb biZrEtdtf70pFLzN433Ocj36TgwUUxtYw+NMgSA2wbbcaPg4vD08g0gZ2WIXmDT8UIL1anK3xMqG C7/TsM+NKCGcKtTgcu4rKZNx5DHNQk9cuM8QPeYCYyNtxEsJ9518UmouPbZcGhz29OrIfO/PXsPW DztT9y6i2cx3xy93qn/lSev76bh5AZFpzDfxv7u2Zb5SC/j7ppwgV1cAAAD//wMAUEsBAi0AFAAG AAgAAAAhAPD3irv9AAAA4gEAABMAAAAAAAAAAAAAAAAAAAAAAFtDb250ZW50X1R5cGVzXS54bWxQ SwECLQAUAAYACAAAACEAMd1fYdIAAACPAQAACwAAAAAAAAAAAAAAAAAuAQAAX3JlbHMvLnJlbHNQ SwECLQAUAAYACAAAACEAMy8FnkEAAAA5AAAAEAAAAAAAAAAAAAAAAAApAgAAZHJzL3NoYXBleG1s LnhtbFBLAQItABQABgAIAAAAIQB5EX15wgAAAN0AAAAPAAAAAAAAAAAAAAAAAJgCAABkcnMvZG93 bnJldi54bWxQSwUGAAAAAAQABAD1AAAAhwMAAAAA " fillcolor="black" strokeweight="0"/>
                      <v:oval id="Oval 1139" o:spid="_x0000_s1180" style="position:absolute;left:18764;top:8724;width:228;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7pC8QA AADdAAAADwAAAGRycy9kb3ducmV2LnhtbESPQUsDMRCF74L/IYzgzSZ6KLJtWkpBWDzVKngdknGz djPZJnG7+uudg+BthvfmvW/W2zkOaqJc+sQW7hcGFLFLvufOwtvr090jqFKRPQ6JycI3Fdhurq/W 2Ph04ReajrVTEsKlQQuh1rHRurhAEcsijcSifaQcscqaO+0zXiQ8DvrBmKWO2LM0BBxpH8idjl/R wnOcDq4dQ0a3Wx7eP8O5/dFna29v5t0KVKW5/pv/rlsv+MYIrnwjI+jNLwAAAP//AwBQSwECLQAU AAYACAAAACEA8PeKu/0AAADiAQAAEwAAAAAAAAAAAAAAAAAAAAAAW0NvbnRlbnRfVHlwZXNdLnht bFBLAQItABQABgAIAAAAIQAx3V9h0gAAAI8BAAALAAAAAAAAAAAAAAAAAC4BAABfcmVscy8ucmVs c1BLAQItABQABgAIAAAAIQAzLwWeQQAAADkAAAAQAAAAAAAAAAAAAAAAACkCAABkcnMvc2hhcGV4 bWwueG1sUEsBAi0AFAAGAAgAAAAhAAiO6QvEAAAA3QAAAA8AAAAAAAAAAAAAAAAAmAIAAGRycy9k b3ducmV2LnhtbFBLBQYAAAAABAAEAPUAAACJAwAAAAA= " fillcolor="black" strokeweight="0"/>
                      <v:oval id="Oval 1140" o:spid="_x0000_s1181" style="position:absolute;left:7207;top:8724;width:228;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JMkMIA AADdAAAADwAAAGRycy9kb3ducmV2LnhtbERPTWsCMRC9F/wPYYTeatIexG6NIoXC4slqweuQTDfb biZrEtdtf70pFLzN433Ocj36TgwUUxtYw+NMgSA2wbbcaPg4vD0sQKSMbLELTBp+KMF6NblbYmXD hd9p2OdGlBBOFWpwOfeVlMk48phmoScu3GeIHnOBsZE24qWE+04+KTWXHlsuDQ57enVkvvdnr2Hr h52pexfRbOa745c71b/ypPX9dNy8gMg05pv4313bMl+pZ/j7ppwgV1cAAAD//wMAUEsBAi0AFAAG AAgAAAAhAPD3irv9AAAA4gEAABMAAAAAAAAAAAAAAAAAAAAAAFtDb250ZW50X1R5cGVzXS54bWxQ SwECLQAUAAYACAAAACEAMd1fYdIAAACPAQAACwAAAAAAAAAAAAAAAAAuAQAAX3JlbHMvLnJlbHNQ SwECLQAUAAYACAAAACEAMy8FnkEAAAA5AAAAEAAAAAAAAAAAAAAAAAApAgAAZHJzL3NoYXBleG1s LnhtbFBLAQItABQABgAIAAAAIQBnwkyQwgAAAN0AAAAPAAAAAAAAAAAAAAAAAJgCAABkcnMvZG93 bnJldi54bWxQSwUGAAAAAAQABAD1AAAAhwMAAAAA " fillcolor="black" strokeweight="0"/>
                      <v:oval id="Oval 1141" o:spid="_x0000_s1182" style="position:absolute;left:10134;top:1936;width:229;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Fz0MQA AADdAAAADwAAAGRycy9kb3ducmV2LnhtbESPQWvDMAyF74P+B6PCbqvTHcrI6pYyGISeum6wq7C1 OG0sp7abZvv102Gwm8R7eu/TejuFXo2UchfZwHJRgSK20XXcGvh4f314ApULssM+Mhn4pgzbzexu jbWLN36j8VhaJSGcazTgSxlqrbP1FDAv4kAs2ldMAYusqdUu4U3CQ68fq2qlA3YsDR4HevFkz8dr MLAP48E2g09od6vD58lfmh99MeZ+Pu2eQRWayr/577pxgl8thV++kRH05hcAAP//AwBQSwECLQAU AAYACAAAACEA8PeKu/0AAADiAQAAEwAAAAAAAAAAAAAAAAAAAAAAW0NvbnRlbnRfVHlwZXNdLnht bFBLAQItABQABgAIAAAAIQAx3V9h0gAAAI8BAAALAAAAAAAAAAAAAAAAAC4BAABfcmVscy8ucmVs c1BLAQItABQABgAIAAAAIQAzLwWeQQAAADkAAAAQAAAAAAAAAAAAAAAAACkCAABkcnMvc2hhcGV4 bWwueG1sUEsBAi0AFAAGAAgAAAAhAHMhc9DEAAAA3QAAAA8AAAAAAAAAAAAAAAAAmAIAAGRycy9k b3ducmV2LnhtbFBLBQYAAAAABAAEAPUAAACJAwAAAAA= "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position w:val="-22"/>
          <w:sz w:val="20"/>
          <w:szCs w:val="20"/>
        </w:rPr>
        <w:object w:dxaOrig="5620" w:dyaOrig="620">
          <v:shape id="_x0000_i1454" type="#_x0000_t75" style="width:281.25pt;height:30.75pt" o:ole="">
            <v:imagedata r:id="rId855" o:title=""/>
          </v:shape>
          <o:OLEObject Type="Embed" ProgID="Equation.DSMT4" ShapeID="_x0000_i1454" DrawAspect="Content" ObjectID="_1624863427" r:id="rId856"/>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tbl>
      <w:tblPr>
        <w:tblW w:w="0" w:type="auto"/>
        <w:tblLook w:val="01E0" w:firstRow="1" w:lastRow="1" w:firstColumn="1" w:lastColumn="1" w:noHBand="0" w:noVBand="0"/>
      </w:tblPr>
      <w:tblGrid>
        <w:gridCol w:w="4608"/>
        <w:gridCol w:w="3528"/>
      </w:tblGrid>
      <w:tr w:rsidR="000B230C" w:rsidRPr="00ED5663" w:rsidTr="00C717C9">
        <w:tc>
          <w:tcPr>
            <w:tcW w:w="460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18. </w:t>
            </w:r>
            <w:r w:rsidRPr="00ED5663">
              <w:rPr>
                <w:rFonts w:ascii="Chu Văn An (Uni)" w:hAnsi="Chu Văn An (Uni)" w:cs="Chu Văn An (Uni)"/>
                <w:sz w:val="20"/>
                <w:szCs w:val="20"/>
              </w:rPr>
              <w:t xml:space="preserve">Đặt </w:t>
            </w:r>
            <w:r w:rsidRPr="00ED5663">
              <w:rPr>
                <w:rFonts w:ascii="Chu Văn An (Uni)" w:hAnsi="Chu Văn An (Uni)" w:cs="Chu Văn An (Uni)"/>
                <w:position w:val="-6"/>
                <w:sz w:val="20"/>
                <w:szCs w:val="20"/>
              </w:rPr>
              <w:object w:dxaOrig="1100" w:dyaOrig="260">
                <v:shape id="_x0000_i1455" type="#_x0000_t75" style="width:54.75pt;height:12.75pt" o:ole="">
                  <v:imagedata r:id="rId857" o:title=""/>
                </v:shape>
                <o:OLEObject Type="Embed" ProgID="Equation.DSMT4" ShapeID="_x0000_i1455" DrawAspect="Content" ObjectID="_1624863428" r:id="rId85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6"/>
                <w:sz w:val="20"/>
                <w:szCs w:val="20"/>
              </w:rPr>
              <w:object w:dxaOrig="2560" w:dyaOrig="340">
                <v:shape id="_x0000_i1456" type="#_x0000_t75" style="width:128.25pt;height:17.25pt" o:ole="">
                  <v:imagedata r:id="rId859" o:title=""/>
                </v:shape>
                <o:OLEObject Type="Embed" ProgID="Equation.DSMT4" ShapeID="_x0000_i1456" DrawAspect="Content" ObjectID="_1624863429" r:id="rId860"/>
              </w:object>
            </w:r>
            <w:r w:rsidRPr="00ED5663">
              <w:rPr>
                <w:rFonts w:ascii="Chu Văn An (Uni)" w:hAnsi="Chu Văn An (Uni)" w:cs="Chu Văn An (Uni)"/>
                <w:sz w:val="20"/>
                <w:szCs w:val="20"/>
              </w:rPr>
              <w:t xml:space="preserve"> </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tam giác </w:t>
            </w:r>
            <w:r w:rsidRPr="00ED5663">
              <w:rPr>
                <w:rFonts w:ascii="Chu Văn An (Uni)" w:hAnsi="Chu Văn An (Uni)" w:cs="Chu Văn An (Uni)"/>
                <w:position w:val="-20"/>
                <w:sz w:val="20"/>
                <w:szCs w:val="20"/>
              </w:rPr>
              <w:object w:dxaOrig="2620" w:dyaOrig="600">
                <v:shape id="_x0000_i1457" type="#_x0000_t75" style="width:131.25pt;height:30pt" o:ole="">
                  <v:imagedata r:id="rId861" o:title=""/>
                </v:shape>
                <o:OLEObject Type="Embed" ProgID="Equation.DSMT4" ShapeID="_x0000_i1457" DrawAspect="Content" ObjectID="_1624863430" r:id="rId862"/>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rPr>
              <w:object w:dxaOrig="3000" w:dyaOrig="560">
                <v:shape id="_x0000_i1458" type="#_x0000_t75" style="width:150pt;height:27.75pt" o:ole="">
                  <v:imagedata r:id="rId863" o:title=""/>
                </v:shape>
                <o:OLEObject Type="Embed" ProgID="Equation.DSMT4" ShapeID="_x0000_i1458" DrawAspect="Content" ObjectID="_1624863431" r:id="rId864"/>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8"/>
                <w:sz w:val="20"/>
                <w:szCs w:val="20"/>
              </w:rPr>
              <w:object w:dxaOrig="1939" w:dyaOrig="660">
                <v:shape id="_x0000_i1459" type="#_x0000_t75" style="width:96.75pt;height:33pt" o:ole="">
                  <v:imagedata r:id="rId865" o:title=""/>
                </v:shape>
                <o:OLEObject Type="Embed" ProgID="Equation.DSMT4" ShapeID="_x0000_i1459" DrawAspect="Content" ObjectID="_1624863432" r:id="rId866"/>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tc>
        <w:tc>
          <w:tcPr>
            <w:tcW w:w="3528" w:type="dxa"/>
            <w:shd w:val="clear" w:color="auto" w:fill="auto"/>
          </w:tcPr>
          <w:p w:rsidR="000B230C" w:rsidRPr="00ED5663" w:rsidRDefault="00467502" w:rsidP="00C717C9">
            <w:pPr>
              <w:tabs>
                <w:tab w:val="left" w:pos="360"/>
                <w:tab w:val="left" w:pos="1980"/>
                <w:tab w:val="left" w:pos="3960"/>
                <w:tab w:val="left" w:pos="5940"/>
              </w:tabs>
              <w:jc w:val="center"/>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1494790" cy="1431290"/>
                      <wp:effectExtent l="635" t="0" r="0" b="0"/>
                      <wp:docPr id="1016" name="Canvas 10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69" name="Freeform 1018"/>
                              <wps:cNvSpPr>
                                <a:spLocks noEditPoints="1"/>
                              </wps:cNvSpPr>
                              <wps:spPr bwMode="auto">
                                <a:xfrm>
                                  <a:off x="221615" y="912495"/>
                                  <a:ext cx="1022985" cy="5715"/>
                                </a:xfrm>
                                <a:custGeom>
                                  <a:avLst/>
                                  <a:gdLst>
                                    <a:gd name="T0" fmla="*/ 68 w 1611"/>
                                    <a:gd name="T1" fmla="*/ 0 h 9"/>
                                    <a:gd name="T2" fmla="*/ 0 w 1611"/>
                                    <a:gd name="T3" fmla="*/ 9 h 9"/>
                                    <a:gd name="T4" fmla="*/ 113 w 1611"/>
                                    <a:gd name="T5" fmla="*/ 0 h 9"/>
                                    <a:gd name="T6" fmla="*/ 180 w 1611"/>
                                    <a:gd name="T7" fmla="*/ 9 h 9"/>
                                    <a:gd name="T8" fmla="*/ 113 w 1611"/>
                                    <a:gd name="T9" fmla="*/ 0 h 9"/>
                                    <a:gd name="T10" fmla="*/ 293 w 1611"/>
                                    <a:gd name="T11" fmla="*/ 0 h 9"/>
                                    <a:gd name="T12" fmla="*/ 225 w 1611"/>
                                    <a:gd name="T13" fmla="*/ 9 h 9"/>
                                    <a:gd name="T14" fmla="*/ 338 w 1611"/>
                                    <a:gd name="T15" fmla="*/ 0 h 9"/>
                                    <a:gd name="T16" fmla="*/ 406 w 1611"/>
                                    <a:gd name="T17" fmla="*/ 9 h 9"/>
                                    <a:gd name="T18" fmla="*/ 338 w 1611"/>
                                    <a:gd name="T19" fmla="*/ 0 h 9"/>
                                    <a:gd name="T20" fmla="*/ 518 w 1611"/>
                                    <a:gd name="T21" fmla="*/ 0 h 9"/>
                                    <a:gd name="T22" fmla="*/ 451 w 1611"/>
                                    <a:gd name="T23" fmla="*/ 9 h 9"/>
                                    <a:gd name="T24" fmla="*/ 563 w 1611"/>
                                    <a:gd name="T25" fmla="*/ 0 h 9"/>
                                    <a:gd name="T26" fmla="*/ 631 w 1611"/>
                                    <a:gd name="T27" fmla="*/ 9 h 9"/>
                                    <a:gd name="T28" fmla="*/ 563 w 1611"/>
                                    <a:gd name="T29" fmla="*/ 0 h 9"/>
                                    <a:gd name="T30" fmla="*/ 744 w 1611"/>
                                    <a:gd name="T31" fmla="*/ 0 h 9"/>
                                    <a:gd name="T32" fmla="*/ 676 w 1611"/>
                                    <a:gd name="T33" fmla="*/ 9 h 9"/>
                                    <a:gd name="T34" fmla="*/ 789 w 1611"/>
                                    <a:gd name="T35" fmla="*/ 0 h 9"/>
                                    <a:gd name="T36" fmla="*/ 856 w 1611"/>
                                    <a:gd name="T37" fmla="*/ 9 h 9"/>
                                    <a:gd name="T38" fmla="*/ 789 w 1611"/>
                                    <a:gd name="T39" fmla="*/ 0 h 9"/>
                                    <a:gd name="T40" fmla="*/ 969 w 1611"/>
                                    <a:gd name="T41" fmla="*/ 0 h 9"/>
                                    <a:gd name="T42" fmla="*/ 901 w 1611"/>
                                    <a:gd name="T43" fmla="*/ 9 h 9"/>
                                    <a:gd name="T44" fmla="*/ 1014 w 1611"/>
                                    <a:gd name="T45" fmla="*/ 0 h 9"/>
                                    <a:gd name="T46" fmla="*/ 1082 w 1611"/>
                                    <a:gd name="T47" fmla="*/ 9 h 9"/>
                                    <a:gd name="T48" fmla="*/ 1014 w 1611"/>
                                    <a:gd name="T49" fmla="*/ 0 h 9"/>
                                    <a:gd name="T50" fmla="*/ 1194 w 1611"/>
                                    <a:gd name="T51" fmla="*/ 0 h 9"/>
                                    <a:gd name="T52" fmla="*/ 1127 w 1611"/>
                                    <a:gd name="T53" fmla="*/ 9 h 9"/>
                                    <a:gd name="T54" fmla="*/ 1239 w 1611"/>
                                    <a:gd name="T55" fmla="*/ 0 h 9"/>
                                    <a:gd name="T56" fmla="*/ 1307 w 1611"/>
                                    <a:gd name="T57" fmla="*/ 9 h 9"/>
                                    <a:gd name="T58" fmla="*/ 1239 w 1611"/>
                                    <a:gd name="T59" fmla="*/ 0 h 9"/>
                                    <a:gd name="T60" fmla="*/ 1419 w 1611"/>
                                    <a:gd name="T61" fmla="*/ 0 h 9"/>
                                    <a:gd name="T62" fmla="*/ 1352 w 1611"/>
                                    <a:gd name="T63" fmla="*/ 9 h 9"/>
                                    <a:gd name="T64" fmla="*/ 1464 w 1611"/>
                                    <a:gd name="T65" fmla="*/ 0 h 9"/>
                                    <a:gd name="T66" fmla="*/ 1532 w 1611"/>
                                    <a:gd name="T67" fmla="*/ 9 h 9"/>
                                    <a:gd name="T68" fmla="*/ 1464 w 1611"/>
                                    <a:gd name="T69" fmla="*/ 0 h 9"/>
                                    <a:gd name="T70" fmla="*/ 1611 w 1611"/>
                                    <a:gd name="T71" fmla="*/ 0 h 9"/>
                                    <a:gd name="T72" fmla="*/ 1577 w 1611"/>
                                    <a:gd name="T7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11" h="9">
                                      <a:moveTo>
                                        <a:pt x="0" y="0"/>
                                      </a:moveTo>
                                      <a:lnTo>
                                        <a:pt x="68" y="0"/>
                                      </a:lnTo>
                                      <a:lnTo>
                                        <a:pt x="68" y="9"/>
                                      </a:lnTo>
                                      <a:lnTo>
                                        <a:pt x="0" y="9"/>
                                      </a:lnTo>
                                      <a:lnTo>
                                        <a:pt x="0" y="0"/>
                                      </a:lnTo>
                                      <a:close/>
                                      <a:moveTo>
                                        <a:pt x="113" y="0"/>
                                      </a:moveTo>
                                      <a:lnTo>
                                        <a:pt x="180" y="0"/>
                                      </a:lnTo>
                                      <a:lnTo>
                                        <a:pt x="180" y="9"/>
                                      </a:lnTo>
                                      <a:lnTo>
                                        <a:pt x="113" y="9"/>
                                      </a:lnTo>
                                      <a:lnTo>
                                        <a:pt x="113" y="0"/>
                                      </a:lnTo>
                                      <a:close/>
                                      <a:moveTo>
                                        <a:pt x="225" y="0"/>
                                      </a:moveTo>
                                      <a:lnTo>
                                        <a:pt x="293" y="0"/>
                                      </a:lnTo>
                                      <a:lnTo>
                                        <a:pt x="293" y="9"/>
                                      </a:lnTo>
                                      <a:lnTo>
                                        <a:pt x="225" y="9"/>
                                      </a:lnTo>
                                      <a:lnTo>
                                        <a:pt x="225" y="0"/>
                                      </a:lnTo>
                                      <a:close/>
                                      <a:moveTo>
                                        <a:pt x="338" y="0"/>
                                      </a:moveTo>
                                      <a:lnTo>
                                        <a:pt x="406" y="0"/>
                                      </a:lnTo>
                                      <a:lnTo>
                                        <a:pt x="406" y="9"/>
                                      </a:lnTo>
                                      <a:lnTo>
                                        <a:pt x="338" y="9"/>
                                      </a:lnTo>
                                      <a:lnTo>
                                        <a:pt x="338" y="0"/>
                                      </a:lnTo>
                                      <a:close/>
                                      <a:moveTo>
                                        <a:pt x="451" y="0"/>
                                      </a:moveTo>
                                      <a:lnTo>
                                        <a:pt x="518" y="0"/>
                                      </a:lnTo>
                                      <a:lnTo>
                                        <a:pt x="518" y="9"/>
                                      </a:lnTo>
                                      <a:lnTo>
                                        <a:pt x="451" y="9"/>
                                      </a:lnTo>
                                      <a:lnTo>
                                        <a:pt x="451" y="0"/>
                                      </a:lnTo>
                                      <a:close/>
                                      <a:moveTo>
                                        <a:pt x="563" y="0"/>
                                      </a:moveTo>
                                      <a:lnTo>
                                        <a:pt x="631" y="0"/>
                                      </a:lnTo>
                                      <a:lnTo>
                                        <a:pt x="631" y="9"/>
                                      </a:lnTo>
                                      <a:lnTo>
                                        <a:pt x="563" y="9"/>
                                      </a:lnTo>
                                      <a:lnTo>
                                        <a:pt x="563" y="0"/>
                                      </a:lnTo>
                                      <a:close/>
                                      <a:moveTo>
                                        <a:pt x="676" y="0"/>
                                      </a:moveTo>
                                      <a:lnTo>
                                        <a:pt x="744" y="0"/>
                                      </a:lnTo>
                                      <a:lnTo>
                                        <a:pt x="744" y="9"/>
                                      </a:lnTo>
                                      <a:lnTo>
                                        <a:pt x="676" y="9"/>
                                      </a:lnTo>
                                      <a:lnTo>
                                        <a:pt x="676" y="0"/>
                                      </a:lnTo>
                                      <a:close/>
                                      <a:moveTo>
                                        <a:pt x="789" y="0"/>
                                      </a:moveTo>
                                      <a:lnTo>
                                        <a:pt x="856" y="0"/>
                                      </a:lnTo>
                                      <a:lnTo>
                                        <a:pt x="856" y="9"/>
                                      </a:lnTo>
                                      <a:lnTo>
                                        <a:pt x="789" y="9"/>
                                      </a:lnTo>
                                      <a:lnTo>
                                        <a:pt x="789" y="0"/>
                                      </a:lnTo>
                                      <a:close/>
                                      <a:moveTo>
                                        <a:pt x="901" y="0"/>
                                      </a:moveTo>
                                      <a:lnTo>
                                        <a:pt x="969" y="0"/>
                                      </a:lnTo>
                                      <a:lnTo>
                                        <a:pt x="969" y="9"/>
                                      </a:lnTo>
                                      <a:lnTo>
                                        <a:pt x="901" y="9"/>
                                      </a:lnTo>
                                      <a:lnTo>
                                        <a:pt x="901" y="0"/>
                                      </a:lnTo>
                                      <a:close/>
                                      <a:moveTo>
                                        <a:pt x="1014" y="0"/>
                                      </a:moveTo>
                                      <a:lnTo>
                                        <a:pt x="1082" y="0"/>
                                      </a:lnTo>
                                      <a:lnTo>
                                        <a:pt x="1082" y="9"/>
                                      </a:lnTo>
                                      <a:lnTo>
                                        <a:pt x="1014" y="9"/>
                                      </a:lnTo>
                                      <a:lnTo>
                                        <a:pt x="1014" y="0"/>
                                      </a:lnTo>
                                      <a:close/>
                                      <a:moveTo>
                                        <a:pt x="1127" y="0"/>
                                      </a:moveTo>
                                      <a:lnTo>
                                        <a:pt x="1194" y="0"/>
                                      </a:lnTo>
                                      <a:lnTo>
                                        <a:pt x="1194" y="9"/>
                                      </a:lnTo>
                                      <a:lnTo>
                                        <a:pt x="1127" y="9"/>
                                      </a:lnTo>
                                      <a:lnTo>
                                        <a:pt x="1127" y="0"/>
                                      </a:lnTo>
                                      <a:close/>
                                      <a:moveTo>
                                        <a:pt x="1239" y="0"/>
                                      </a:moveTo>
                                      <a:lnTo>
                                        <a:pt x="1307" y="0"/>
                                      </a:lnTo>
                                      <a:lnTo>
                                        <a:pt x="1307" y="9"/>
                                      </a:lnTo>
                                      <a:lnTo>
                                        <a:pt x="1239" y="9"/>
                                      </a:lnTo>
                                      <a:lnTo>
                                        <a:pt x="1239" y="0"/>
                                      </a:lnTo>
                                      <a:close/>
                                      <a:moveTo>
                                        <a:pt x="1352" y="0"/>
                                      </a:moveTo>
                                      <a:lnTo>
                                        <a:pt x="1419" y="0"/>
                                      </a:lnTo>
                                      <a:lnTo>
                                        <a:pt x="1419" y="9"/>
                                      </a:lnTo>
                                      <a:lnTo>
                                        <a:pt x="1352" y="9"/>
                                      </a:lnTo>
                                      <a:lnTo>
                                        <a:pt x="1352" y="0"/>
                                      </a:lnTo>
                                      <a:close/>
                                      <a:moveTo>
                                        <a:pt x="1464" y="0"/>
                                      </a:moveTo>
                                      <a:lnTo>
                                        <a:pt x="1532" y="0"/>
                                      </a:lnTo>
                                      <a:lnTo>
                                        <a:pt x="1532" y="9"/>
                                      </a:lnTo>
                                      <a:lnTo>
                                        <a:pt x="1464" y="9"/>
                                      </a:lnTo>
                                      <a:lnTo>
                                        <a:pt x="1464" y="0"/>
                                      </a:lnTo>
                                      <a:close/>
                                      <a:moveTo>
                                        <a:pt x="1577" y="0"/>
                                      </a:moveTo>
                                      <a:lnTo>
                                        <a:pt x="1611" y="0"/>
                                      </a:lnTo>
                                      <a:lnTo>
                                        <a:pt x="1611" y="9"/>
                                      </a:lnTo>
                                      <a:lnTo>
                                        <a:pt x="1577" y="9"/>
                                      </a:lnTo>
                                      <a:lnTo>
                                        <a:pt x="157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70" name="Line 1019"/>
                              <wps:cNvCnPr/>
                              <wps:spPr bwMode="auto">
                                <a:xfrm flipH="1">
                                  <a:off x="808355" y="915670"/>
                                  <a:ext cx="436245" cy="3130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1" name="Line 1020"/>
                              <wps:cNvCnPr/>
                              <wps:spPr bwMode="auto">
                                <a:xfrm flipH="1" flipV="1">
                                  <a:off x="221615" y="915670"/>
                                  <a:ext cx="586740" cy="3130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2" name="Line 1021"/>
                              <wps:cNvCnPr/>
                              <wps:spPr bwMode="auto">
                                <a:xfrm>
                                  <a:off x="221615" y="206375"/>
                                  <a:ext cx="1022985" cy="7092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3" name="Line 1022"/>
                              <wps:cNvCnPr/>
                              <wps:spPr bwMode="auto">
                                <a:xfrm>
                                  <a:off x="221615" y="206375"/>
                                  <a:ext cx="586740" cy="10223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4" name="Line 1023"/>
                              <wps:cNvCnPr/>
                              <wps:spPr bwMode="auto">
                                <a:xfrm>
                                  <a:off x="221615" y="206375"/>
                                  <a:ext cx="635" cy="7092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5" name="Line 1024"/>
                              <wps:cNvCnPr/>
                              <wps:spPr bwMode="auto">
                                <a:xfrm flipV="1">
                                  <a:off x="763270" y="1172845"/>
                                  <a:ext cx="43815" cy="317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6" name="Line 1025"/>
                              <wps:cNvCnPr/>
                              <wps:spPr bwMode="auto">
                                <a:xfrm>
                                  <a:off x="807085" y="1172845"/>
                                  <a:ext cx="45085" cy="24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7" name="Rectangle 1026"/>
                              <wps:cNvSpPr>
                                <a:spLocks noChangeArrowheads="1"/>
                              </wps:cNvSpPr>
                              <wps:spPr bwMode="auto">
                                <a:xfrm>
                                  <a:off x="750570" y="12458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978" name="Rectangle 1027"/>
                              <wps:cNvSpPr>
                                <a:spLocks noChangeArrowheads="1"/>
                              </wps:cNvSpPr>
                              <wps:spPr bwMode="auto">
                                <a:xfrm>
                                  <a:off x="1287145" y="7943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979" name="Rectangle 1028"/>
                              <wps:cNvSpPr>
                                <a:spLocks noChangeArrowheads="1"/>
                              </wps:cNvSpPr>
                              <wps:spPr bwMode="auto">
                                <a:xfrm>
                                  <a:off x="100965" y="80581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980" name="Rectangle 1029"/>
                              <wps:cNvSpPr>
                                <a:spLocks noChangeArrowheads="1"/>
                              </wps:cNvSpPr>
                              <wps:spPr bwMode="auto">
                                <a:xfrm>
                                  <a:off x="185420" y="4572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981" name="Oval 1030"/>
                              <wps:cNvSpPr>
                                <a:spLocks noChangeArrowheads="1"/>
                              </wps:cNvSpPr>
                              <wps:spPr bwMode="auto">
                                <a:xfrm>
                                  <a:off x="797560" y="1219835"/>
                                  <a:ext cx="2159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82" name="Oval 1031"/>
                              <wps:cNvSpPr>
                                <a:spLocks noChangeArrowheads="1"/>
                              </wps:cNvSpPr>
                              <wps:spPr bwMode="auto">
                                <a:xfrm>
                                  <a:off x="1233805" y="906780"/>
                                  <a:ext cx="2159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83" name="Oval 1032"/>
                              <wps:cNvSpPr>
                                <a:spLocks noChangeArrowheads="1"/>
                              </wps:cNvSpPr>
                              <wps:spPr bwMode="auto">
                                <a:xfrm>
                                  <a:off x="210820" y="906780"/>
                                  <a:ext cx="2159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84" name="Oval 1033"/>
                              <wps:cNvSpPr>
                                <a:spLocks noChangeArrowheads="1"/>
                              </wps:cNvSpPr>
                              <wps:spPr bwMode="auto">
                                <a:xfrm>
                                  <a:off x="210820" y="197485"/>
                                  <a:ext cx="2159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016" o:spid="_x0000_s1183" editas="canvas" style="width:117.7pt;height:112.7pt;mso-position-horizontal-relative:char;mso-position-vertical-relative:line" coordsize="14947,143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qIS2ywoAANVPAAAOAAAAZHJzL2Uyb0RvYy54bWzsXN+P27gRfi/Q/0HQY4GNRf2WEeeQ243b A9K7oEn7rrXltVFZciXtetOi//vNkBot6TVFOskeAkR5WGlXX8j5hmNy+HHk1z897kvnoWjaXV0t XPbKc52iWtXrXXW3cP/5aXmVuk7b5dU6L+uqWLifi9b96c2f//T6eJgXfr2ty3XRONBI1c6Ph4W7 7brDfDZrV9tin7ev6kNRwcNN3ezzDn5t7mbrJj9C6/ty5ntePDvWzfrQ1KuibeGvN+Kh+4a3v9kU q+63zaYtOqdcuGBbx382/Oct/py9eZ3P75r8sN2tejPyL7Bin+8q6HRo6ibvcue+2T1rar9bNXVb b7pXq3o/qzeb3argHIAN807YXOfVQ95yMivwDhkId9+w3ds7tLuql7uyBG/MoPU5/g2vRxifAh+X lQoSf+HYHnM8wAC2h2Eo268z8eM2PxSceTtf/frwoXF264WbxZnrVPkeAmnZFAWGhcM8luIwogGA /Hj40KCt7eF9vfp361T1u/Wu+1Dvqg5MYogEsyUo/tLCf3Juj3+v19Byft/VfCwfN80em4JRch4X ru+zmEWu8xnsYH6YRSJ4isfOWcFj5vl+lsLzFQCiBJDYVT6nVlb3bffXouYt5g/v2w4eQ7ys4U7c 9MQ+QZhu9iVE4V9mTpw6Rwe65XYjmkBMAnnO1smEMU8AXwGcbySQMNm5RkIJwFigsQU4DwaftSWW ACz1NM0kEuqsNTCVDP3orYEIGVBnrWGyg/1Mxwp8bmpI9rHvRxpezOhmJvs5CLRjbnQ0kz0derHO IqOr4SP1RH7EIqOzfdnZEdNR843O9mVnhxHTUPONzvZlZ0exbvh9o7N92dlxoLXI6GxfdvaIRUZn B7KzkzDU+CgwOjuQnR0nujgKjM4OZGcnaaazyOjsQHZ2GmktMjo7kJ09YpHR2aHsbFiYNNRCo7ND 2dmZp4uj0OjsUHY2LIu68Q+N3g5lbzMv9XXkjO4OZXeP2WT0dyT7m7FMxy4yOjySHc6Yn2jYRUaP R4rH/UAXBJHR45Hi8cDT2mT0eKR4fMQmo8djxeMh07GLjR6PFY8HkS6eYqPHY8XjYayLgtjo8Vjx eBRobTJ6PFY8PmKT0eOJ4nFI+zSRmRg9nigejxJdPCVnPQ5p65CY5lvKVVePVZ+swp2T4w7P44ny oW4xQcbMFXLfTyLJzueAwsxWAwYDERz0afI4GEYdwZRTj4NhYBGcWLUMY4dgnj8D7fGWMXVEtMjH zfCeI2SAYi9gaL1nOWwdDPCeJ7Mjiikdt92OKiZuCIfMzMZ2TM843I4qJmEcbjeimGpxuB1VTKg4 3I4qpk0Ih7zIhiomRxxuRxVTIA63o4qJDofbUcV0hsPtqGLSgnDISmyoYmrC4XZUMQHhcDuqmGVw uB1VTCU43I4q5gsIh3zAhiomBRxuRxVXfg63o4rLO4fbUcU1nMPtqOJCjXBYiG2o4mrM4XZUccnl cDuquK5yuB1VXDw53I4qrpAIhxXQhiougxyuUBUTd7+WNaARnqqDjeuAOniLXeTzQ97hEki3zhG0 HlRknC0IQXz929cPxaeaAzpcCIWNXFyErp6elpWM6pkTjB7S9cCb6kHkHHpIVwES/dlgTjtblXVb cJZPVoo2QWDhrqP/8fRc7Rv0HAVHT+nat9ajxm2kPu1QZBn1pOcC2oxio44LiEEKjlqmq+BCqHEr qU87lD0XEGMUG3VcQP1RcMSBroILocatpD7tUPZcQMZRbNRxAd1IwREHugouhBq3kvq0Q9lzAd1G sVHHBYQiBUcc6Cq4EGrcSurTDmXPBRQfxUYdF5CYFBxxoKvgQqhxK6lPO5Q9F5B4FBt1XEBTUnDE ga6CC6HGraQ+7VD2XEAcUmzUceHHJLDsnbasciHUuJXUpx3qtEf9nIxakBUZlJ8UILGgqxiZATZu 6NCtJewCQiAkKXbqRge1KwVIROjaEyKYwVLq1hJ2ASHQjhQ7tYRArlKARISuPSGCGSylbi1hFxAC 4UmxU0sItC4FSETo2hMimMFS6tYSdgEh0JoUO7WEQN5SgESErj0hghkspW4tYRcQAqFKsVNLiCfg xilO5OkAM1hK3VrCdIQg2cfNAj/2HXYNuNmQjn7butyt8awdtwttc3d7XTbOQ47lCfxfv61RYGXF Nx0+bn5WOVRJbMq84zsPBWbZ2qFpu5u83YpeeQtio3NbPBRYApDPt0W+flet+X2X70pxD0ywDoAf n+OJuThzv63Xn+H0vKlFbQXUgsDNtm7+6zpHqKtYuO1/7vOmcJ3ylwpO4DMWogjR8V/CKEGdqZGf 3MpP8moFTS3czgW9EW+vO1G8cX9odndb6IlxP1T1Wzi13+zwUJ3bJ6zqf4G6BGHryxco4BCJAoX3 u6rA4gQeU33FwXX1oQELx0sOnE25O/yNmPXFB6mXBniKgLHMohi64YNDxQdhEPt4rIO1BwELPICi J56qD3DQsfrAwZuFW4Jx3HFUiYCh20MwAIZyEBxyDL4YSxt4yH5B/O53HRT5lLv9wk2HIDdEWT4H bv22G1nyYpr/ZV72Ln2XhlehH7+7Cr2bm6u3y+vwKl6yJLoJbq6vb9j/0U4Wzre79bqo8KNGhT0s tCtK6UuMREnOUNoz+GSmts79DCbSlRt99kNCwflHxiNkjEo8wuetj0AolrkwHnlk/uskMpWymOeR GaVxgh/4KTKnyFRKuVCaUyOTS3qXzJQ4Hz0vzvK9OEj4/MfnkOfFWYmX+aJ6a5ogpwkSZBs1DP1L J0j7MJQnQ6wXDOCQYlqnp3XazRLYyKlhyE8sXmY2jIM+VZxmwilVHGqrYc08CcHw0pnwbIKYxAHf ucLWhLHET2GfAnPe09ocBimWVYsEMZlmxGnnwkv98QxCnRF53HzhjJh6iYfF+dogjPhjDEI/hA30 tCxP22eQWlCOFEH4DygTgJK3EjUdKEd62kN/fPbCyfUWgMXbpqmPKKR95WsnMCNGfdUDvHUSpafS T+Z7OHNj5LLIDz1D6GK5g7Xyg9O0JHv0rwF9b8KMXgRd8n/9Z1mCaRUcsSr1WhO42/vZz66WcZpc hcswuspgErkCSe/nLPbCLLxZqloTl/zEu2wgEX2p1oRyWxZByQJ6XzLaWi6+UG4bpDI0n0Qsup4T s7rH20f+OhaUpPefA6MIXMHbfyQBD/LvIP3CjZB94cZW8m0PKPkuvwPJF4oTzswRvPypX61eeo5g fpow1H9hEkgySKhOUqxpjtB/jqY5wkKS/4o5YthE/NBzBJwnn5kjxl9c/bZ5BPO8DN+KgCki9SLc cim7sDSLSBWY0oiTpXaaIl52ihg2dj/yFIEVsmemCPn4+MXTiDQK8TwepghxMq/OEJGXwcNpo3Gm dmOaIV52hhg23D/0DDGc5f8GBUOgQwiZ6g/aYyRZEvUvmjCfZVCOoiYQPouG6YFvRmDy0J+vFiUU ubSjNSj6lJ3HGukcCkwUq4i3EpUHlrVRTX3flz1NJVDGr6fRfEcLluuKhYzCVD7Yf/E1zIe3FTyR 52ZenMCyqqxiSpj2T6cw/QEr9dLh4J/CVD74f+kw9bFeXaRaU5T238A01ZOC5Nuv5vSFV+lQF0BR OmiuZ7/s6ttqBlKUMihROJUVlbkU9cdpyf/eqp6hDpV/dRzPxfrvucMvp5N/h3v52/je/A4AAP// AwBQSwMEFAAGAAgAAAAhACvM4N7bAAAABQEAAA8AAABkcnMvZG93bnJldi54bWxMj0FPwzAMhe9I /IfISNxYSgtoKk0nhATiUsQGGhyzxmuqNU5psi38ewwXuFjPetbz96pFcoM44BR6TwouZxkIpNab njoFb68PF3MQIWoyevCECr4wwKI+Pal0afyRlnhYxU5wCIVSK7AxjqWUobXodJj5EYm9rZ+cjrxO nTSTPnK4G2SeZTfS6Z74g9Uj3ltsd6u9U7ArinX6eHy3/cvztmnip8Gn1Ch1fpbubkFETPHvGH7w GR1qZtr4PZkgBgVcJP5O9vLi+grEhkXOQtaV/E9ffwMAAP//AwBQSwECLQAUAAYACAAAACEAtoM4 kv4AAADhAQAAEwAAAAAAAAAAAAAAAAAAAAAAW0NvbnRlbnRfVHlwZXNdLnhtbFBLAQItABQABgAI AAAAIQA4/SH/1gAAAJQBAAALAAAAAAAAAAAAAAAAAC8BAABfcmVscy8ucmVsc1BLAQItABQABgAI AAAAIQD9qIS2ywoAANVPAAAOAAAAAAAAAAAAAAAAAC4CAABkcnMvZTJvRG9jLnhtbFBLAQItABQA BgAIAAAAIQArzODe2wAAAAUBAAAPAAAAAAAAAAAAAAAAACUNAABkcnMvZG93bnJldi54bWxQSwUG AAAAAAQABADzAAAALQ4AAAAA ">
                      <v:shape id="_x0000_s1184" type="#_x0000_t75" style="position:absolute;width:14947;height:14312;visibility:visible;mso-wrap-style:square">
                        <v:fill o:detectmouseclick="t"/>
                        <v:path o:connecttype="none"/>
                      </v:shape>
                      <v:shape id="Freeform 1018" o:spid="_x0000_s1185" style="position:absolute;left:2216;top:9124;width:10230;height:58;visibility:visible;mso-wrap-style:square;v-text-anchor:top" coordsize="161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Kb2cYA AADcAAAADwAAAGRycy9kb3ducmV2LnhtbESPQWvCQBSE74L/YXlCb7qphaCpq1SxYIoHawO9vmZf k9Ds25DdmsRf3xWEHoeZ+YZZbXpTiwu1rrKs4HEWgSDOra64UJB9vE4XIJxH1lhbJgUDOdisx6MV Jtp2/E6Xsy9EgLBLUEHpfZNI6fKSDLqZbYiD921bgz7ItpC6xS7ATS3nURRLgxWHhRIb2pWU/5x/ jYJ9dt3P81PafXZfT9tj078NqUGlHib9yzMIT73/D9/bB61gGS/hdiYcAbn+AwAA//8DAFBLAQIt ABQABgAIAAAAIQDw94q7/QAAAOIBAAATAAAAAAAAAAAAAAAAAAAAAABbQ29udGVudF9UeXBlc10u eG1sUEsBAi0AFAAGAAgAAAAhADHdX2HSAAAAjwEAAAsAAAAAAAAAAAAAAAAALgEAAF9yZWxzLy5y ZWxzUEsBAi0AFAAGAAgAAAAhADMvBZ5BAAAAOQAAABAAAAAAAAAAAAAAAAAAKQIAAGRycy9zaGFw ZXhtbC54bWxQSwECLQAUAAYACAAAACEAcCKb2cYAAADcAAAADwAAAAAAAAAAAAAAAACYAgAAZHJz L2Rvd25yZXYueG1sUEsFBgAAAAAEAAQA9QAAAIsDAAAAAA== " path="m,l68,r,9l,9,,xm113,r67,l180,9r-67,l113,xm225,r68,l293,9r-68,l225,xm338,r68,l406,9r-68,l338,xm451,r67,l518,9r-67,l451,xm563,r68,l631,9r-68,l563,xm676,r68,l744,9r-68,l676,xm789,r67,l856,9r-67,l789,xm901,r68,l969,9r-68,l901,xm1014,r68,l1082,9r-68,l1014,xm1127,r67,l1194,9r-67,l1127,xm1239,r68,l1307,9r-68,l1239,xm1352,r67,l1419,9r-67,l1352,xm1464,r68,l1532,9r-68,l1464,xm1577,r34,l1611,9r-34,l1577,xe" fillcolor="black" strokeweight=".1pt">
                        <v:stroke joinstyle="bevel"/>
                        <v:path arrowok="t" o:connecttype="custom" o:connectlocs="43180,0;0,5715;71755,0;114300,5715;71755,0;186055,0;142875,5715;214630,0;257810,5715;214630,0;328930,0;286385,5715;357505,0;400685,5715;357505,0;472440,0;429260,5715;501015,0;543560,5715;501015,0;615315,0;572135,5715;643890,0;687070,5715;643890,0;758190,0;715645,5715;786765,0;829945,5715;786765,0;901065,0;858520,5715;929640,0;972820,5715;929640,0;1022985,0;1001395,5715" o:connectangles="0,0,0,0,0,0,0,0,0,0,0,0,0,0,0,0,0,0,0,0,0,0,0,0,0,0,0,0,0,0,0,0,0,0,0,0,0"/>
                        <o:lock v:ext="edit" verticies="t"/>
                      </v:shape>
                      <v:line id="Line 1019" o:spid="_x0000_s1186" style="position:absolute;flip:x;visibility:visible;mso-wrap-style:square" from="8083,9156" to="12446,1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qe9cIAAADcAAAADwAAAGRycy9kb3ducmV2LnhtbERPy2oCMRTdF/yHcIXuasYubB2NIkKr ggVfC5eXyXUyOrkZkjhO/94sCl0ezns672wtWvKhcqxgOMhAEBdOV1wqOB2/3j5BhIissXZMCn4p wHzWe5lirt2D99QeYilSCIccFZgYm1zKUBiyGAauIU7cxXmLMUFfSu3xkcJtLd+zbCQtVpwaDDa0 NFTcDner4GfTfp9XxdUs/PCejbbl6ry7slKv/W4xARGpi//iP/daKxh/pPnpTDoCcvY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Hqe9cIAAADcAAAADwAAAAAAAAAAAAAA AAChAgAAZHJzL2Rvd25yZXYueG1sUEsFBgAAAAAEAAQA+QAAAJADAAAAAA== " strokeweight=".55pt">
                        <v:stroke joinstyle="miter"/>
                      </v:line>
                      <v:line id="Line 1020" o:spid="_x0000_s1187" style="position:absolute;flip:x y;visibility:visible;mso-wrap-style:square" from="2216,9156" to="8083,1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LvascAAADcAAAADwAAAGRycy9kb3ducmV2LnhtbESPT08CMRTE7yZ+h+aZeJMuGAUWCkHB xAMe+BO4vrSP3YXt67otUP301sTE42RmfpMZT6OtxYVaXzlW0O1kIIi1MxUXCrabt4cBCB+QDdaO ScEXeZhObm/GmBt35RVd1qEQCcI+RwVlCE0updclWfQd1xAn7+BaiyHJtpCmxWuC21r2suxZWqw4 LZTY0GtJ+rQ+WwXNPu70dzz05/rz8enl47g0i/NSqfu7OBuBCBTDf/iv/W4UDPtd+D2TjoCc/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cu9qxwAAANwAAAAPAAAAAAAA AAAAAAAAAKECAABkcnMvZG93bnJldi54bWxQSwUGAAAAAAQABAD5AAAAlQMAAAAA " strokeweight=".55pt">
                        <v:stroke joinstyle="miter"/>
                      </v:line>
                      <v:line id="Line 1021" o:spid="_x0000_s1188" style="position:absolute;visibility:visible;mso-wrap-style:square" from="2216,2063" to="12446,9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mwuMUAAADcAAAADwAAAGRycy9kb3ducmV2LnhtbESPQWvCQBSE7wX/w/IEL0U3VVCbukpR BD0Uaip4fc0+s6HZtyG7xvjv3YLgcZiZb5jFqrOVaKnxpWMFb6MEBHHudMmFguPPdjgH4QOyxsox KbiRh9Wy97LAVLsrH6jNQiEihH2KCkwIdSqlzw1Z9CNXE0fv7BqLIcqmkLrBa4TbSo6TZCotlhwX DNa0NpT/ZRerIHvdldnl+2t2Mnv9O9kkrTnIs1KDfvf5ASJQF57hR3unFbzPxvB/Jh4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umwuMUAAADcAAAADwAAAAAAAAAA AAAAAAChAgAAZHJzL2Rvd25yZXYueG1sUEsFBgAAAAAEAAQA+QAAAJMDAAAAAA== " strokeweight=".55pt">
                        <v:stroke joinstyle="miter"/>
                      </v:line>
                      <v:line id="Line 1022" o:spid="_x0000_s1189" style="position:absolute;visibility:visible;mso-wrap-style:square" from="2216,2063" to="8083,1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UVI8YAAADcAAAADwAAAGRycy9kb3ducmV2LnhtbESPQWvCQBSE74L/YXmCF9FNFdSm2Uhp KdhDoaaC19fsMxuafRuya0z/fbcgeBxm5hsm2w22ET11vnas4GGRgCAuna65UnD8eptvQfiArLFx TAp+ycMuH48yTLW78oH6IlQiQtinqMCE0KZS+tKQRb9wLXH0zq6zGKLsKqk7vEa4beQySdbSYs1x wWBLL4bKn+JiFRSzfV1cPj82J/Ouv1evSW8O8qzUdDI8P4EINIR7+NbeawWPmxX8n4lHQO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2lFSPGAAAA3AAAAA8AAAAAAAAA AAAAAAAAoQIAAGRycy9kb3ducmV2LnhtbFBLBQYAAAAABAAEAPkAAACUAwAAAAA= " strokeweight=".55pt">
                        <v:stroke joinstyle="miter"/>
                      </v:line>
                      <v:line id="Line 1023" o:spid="_x0000_s1190" style="position:absolute;visibility:visible;mso-wrap-style:square" from="2216,2063" to="2222,9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yNV8YAAADcAAAADwAAAGRycy9kb3ducmV2LnhtbESPT2vCQBTE7wW/w/IEL0U32uKf6Cql pWAPgkbB6zP7zAazb0N2jem37xYKPQ4z8xtmtelsJVpqfOlYwXiUgCDOnS65UHA6fg7nIHxA1lg5 JgXf5GGz7j2tMNXuwQdqs1CICGGfogITQp1K6XNDFv3I1cTRu7rGYoiyKaRu8BHhtpKTJJlKiyXH BYM1vRvKb9ndKsiet2V23+9mZ/OlLy8fSWsO8qrUoN+9LUEE6sJ/+K+91QoWs1f4PROPgF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MjVfGAAAA3AAAAA8AAAAAAAAA AAAAAAAAoQIAAGRycy9kb3ducmV2LnhtbFBLBQYAAAAABAAEAPkAAACUAwAAAAA= " strokeweight=".55pt">
                        <v:stroke joinstyle="miter"/>
                      </v:line>
                      <v:line id="Line 1024" o:spid="_x0000_s1191" style="position:absolute;flip:y;visibility:visible;mso-wrap-style:square" from="7632,11728" to="8070,12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09bcYAAADcAAAADwAAAGRycy9kb3ducmV2LnhtbESPQWsCMRSE74X+h/AK3jRrodZujSJC q4KCtT14fGxeN6ublyWJ6/rvTUHocZiZb5jJrLO1aMmHyrGC4SADQVw4XXGp4Of7oz8GESKyxtox KbhSgNn08WGCuXYX/qJ2H0uRIBxyVGBibHIpQ2HIYhi4hjh5v85bjEn6UmqPlwS3tXzOspG0WHFa MNjQwlBx2p+tgu26/Twsi6OZ++E5G23K5WF3ZKV6T938HUSkLv6H7+2VVvD2+gJ/Z9IRkN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QNPW3GAAAA3AAAAA8AAAAAAAAA AAAAAAAAoQIAAGRycy9kb3ducmV2LnhtbFBLBQYAAAAABAAEAPkAAACUAwAAAAA= " strokeweight=".55pt">
                        <v:stroke joinstyle="miter"/>
                      </v:line>
                      <v:line id="Line 1025" o:spid="_x0000_s1192" style="position:absolute;visibility:visible;mso-wrap-style:square" from="8070,11728" to="8521,11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K2u8UAAADcAAAADwAAAGRycy9kb3ducmV2LnhtbESPQWvCQBSE74L/YXmCF6kbFbRNXUUU wR6EmhZ6fc0+s6HZtyG7xvjv3YLgcZiZb5jlurOVaKnxpWMFk3ECgjh3uuRCwffX/uUVhA/IGivH pOBGHtarfm+JqXZXPlGbhUJECPsUFZgQ6lRKnxuy6MeuJo7e2TUWQ5RNIXWD1wi3lZwmyVxaLDku GKxpayj/yy5WQTY6lNnl87j4MR/6d7ZLWnOSZ6WGg27zDiJQF57hR/ugFbwt5vB/Jh4Bub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dK2u8UAAADcAAAADwAAAAAAAAAA AAAAAAChAgAAZHJzL2Rvd25yZXYueG1sUEsFBgAAAAAEAAQA+QAAAJMDAAAAAA== " strokeweight=".55pt">
                        <v:stroke joinstyle="miter"/>
                      </v:line>
                      <v:rect id="Rectangle 1026" o:spid="_x0000_s1193" style="position:absolute;left:7505;top:12458;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oN1MIA AADcAAAADwAAAGRycy9kb3ducmV2LnhtbESPzYoCMRCE74LvEFrwphk9qDsaRQRBl7047gM0k54f TDpDEp3x7TcLC3ssquorancYrBEv8qF1rGAxz0AQl063XCv4vp9nGxAhIms0jknBmwIc9uPRDnPt er7Rq4i1SBAOOSpoYuxyKUPZkMUwdx1x8irnLcYkfS21xz7BrZHLLFtJiy2nhQY7OjVUPoqnVSDv xbnfFMZn7nNZfZnr5VaRU2o6GY5bEJGG+B/+a1+0go/1Gn7PpCMg9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J6g3UwgAAANwAAAAPAAAAAAAAAAAAAAAAAJgCAABkcnMvZG93 bnJldi54bWxQSwUGAAAAAAQABAD1AAAAhwMAAAAA " filled="f" stroked="f">
                        <v:textbox style="mso-fit-shape-to-text:t" inset="0,0,0,0">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C</w:t>
                              </w:r>
                            </w:p>
                          </w:txbxContent>
                        </v:textbox>
                      </v:rect>
                      <v:rect id="Rectangle 1027" o:spid="_x0000_s1194" style="position:absolute;left:12871;top:7943;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Zpr4A AADcAAAADwAAAGRycy9kb3ducmV2LnhtbERPy4rCMBTdC/5DuII7TceFOh2jDIKg4sY6H3Bpbh9M clOSaOvfm4Xg8nDem91gjXiQD61jBV/zDARx6XTLtYK/22G2BhEiskbjmBQ8KcBuOx5tMNeu5ys9 iliLFMIhRwVNjF0uZSgbshjmriNOXOW8xZigr6X22Kdwa+Qiy5bSYsupocGO9g2V/8XdKpC34tCv C+Mzd15UF3M6XitySk0nw+8PiEhD/Ijf7qNW8L1Ka9OZdATk9gUAAP//AwBQSwECLQAUAAYACAAA ACEA8PeKu/0AAADiAQAAEwAAAAAAAAAAAAAAAAAAAAAAW0NvbnRlbnRfVHlwZXNdLnhtbFBLAQIt ABQABgAIAAAAIQAx3V9h0gAAAI8BAAALAAAAAAAAAAAAAAAAAC4BAABfcmVscy8ucmVsc1BLAQIt ABQABgAIAAAAIQAzLwWeQQAAADkAAAAQAAAAAAAAAAAAAAAAACkCAABkcnMvc2hhcGV4bWwueG1s UEsBAi0AFAAGAAgAAAAhAPh1maa+AAAA3AAAAA8AAAAAAAAAAAAAAAAAmAIAAGRycy9kb3ducmV2 LnhtbFBLBQYAAAAABAAEAPUAAACDAwAAAAA= " filled="f" stroked="f">
                        <v:textbox style="mso-fit-shape-to-text:t" inset="0,0,0,0">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B</w:t>
                              </w:r>
                            </w:p>
                          </w:txbxContent>
                        </v:textbox>
                      </v:rect>
                      <v:rect id="Rectangle 1028" o:spid="_x0000_s1195" style="position:absolute;left:1009;top:8058;width:89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k8PcIA AADcAAAADwAAAGRycy9kb3ducmV2LnhtbESPzYoCMRCE74LvEFrwphk9uDprFBEEXbw47gM0k54f TDpDknVm394sCHssquorarsfrBFP8qF1rGAxz0AQl063XCv4vp9maxAhIms0jknBLwXY78ajLeba 9XyjZxFrkSAcclTQxNjlUoayIYth7jri5FXOW4xJ+lpqj32CWyOXWbaSFltOCw12dGyofBQ/VoG8 F6d+XRifua9ldTWX860ip9R0Mhw+QUQa4n/43T5rBZuPDfydSUdA7l4AAAD//wMAUEsBAi0AFAAG AAgAAAAhAPD3irv9AAAA4gEAABMAAAAAAAAAAAAAAAAAAAAAAFtDb250ZW50X1R5cGVzXS54bWxQ SwECLQAUAAYACAAAACEAMd1fYdIAAACPAQAACwAAAAAAAAAAAAAAAAAuAQAAX3JlbHMvLnJlbHNQ SwECLQAUAAYACAAAACEAMy8FnkEAAAA5AAAAEAAAAAAAAAAAAAAAAAApAgAAZHJzL3NoYXBleG1s LnhtbFBLAQItABQABgAIAAAAIQCXOTw9wgAAANwAAAAPAAAAAAAAAAAAAAAAAJgCAABkcnMvZG93 bnJldi54bWxQSwUGAAAAAAQABAD1AAAAhwMAAAAA " filled="f" stroked="f">
                        <v:textbox style="mso-fit-shape-to-text:t" inset="0,0,0,0">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A</w:t>
                              </w:r>
                            </w:p>
                          </w:txbxContent>
                        </v:textbox>
                      </v:rect>
                      <v:rect id="Rectangle 1029" o:spid="_x0000_s1196" style="position:absolute;left:1854;top:457;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blh74A AADcAAAADwAAAGRycy9kb3ducmV2LnhtbERPy4rCMBTdD/gP4QruxlQX0qlGEUFwxI3VD7g0tw9M bkoSbefvzUKY5eG8N7vRGvEiHzrHChbzDARx5XTHjYL77fidgwgRWaNxTAr+KMBuO/naYKHdwFd6 lbERKYRDgQraGPtCylC1ZDHMXU+cuNp5izFB30jtcUjh1shllq2kxY5TQ4s9HVqqHuXTKpC38jjk pfGZOy/ri/k9XWtySs2m434NItIY/8Uf90kr+MnT/HQmH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DPW5Ye+AAAA3AAAAA8AAAAAAAAAAAAAAAAAmAIAAGRycy9kb3ducmV2 LnhtbFBLBQYAAAAABAAEAPUAAACDAwAAAAA= " filled="f" stroked="f">
                        <v:textbox style="mso-fit-shape-to-text:t" inset="0,0,0,0">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S</w:t>
                              </w:r>
                            </w:p>
                          </w:txbxContent>
                        </v:textbox>
                      </v:rect>
                      <v:oval id="Oval 1030" o:spid="_x0000_s1197" style="position:absolute;left:7975;top:12198;width:216;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sBScQA AADcAAAADwAAAGRycy9kb3ducmV2LnhtbESPT2sCMRTE74V+h/AK3mrWHsRujSKFwuLJPwWvj+R1 s+3mZU3SdfXTG0HwOMzMb5j5cnCt6CnExrOCybgAQay9abhW8L3/ep2BiAnZYOuZFJwpwnLx/DTH 0vgTb6nfpVpkCMcSFdiUulLKqC05jGPfEWfvxweHKctQSxPwlOGulW9FMZUOG84LFjv6tKT/dv9O wdr1G111NqBeTTeHX3usLvKo1OhlWH2ASDSkR/jeroyC99kEbmfyEZCLKwAAAP//AwBQSwECLQAU AAYACAAAACEA8PeKu/0AAADiAQAAEwAAAAAAAAAAAAAAAAAAAAAAW0NvbnRlbnRfVHlwZXNdLnht bFBLAQItABQABgAIAAAAIQAx3V9h0gAAAI8BAAALAAAAAAAAAAAAAAAAAC4BAABfcmVscy8ucmVs c1BLAQItABQABgAIAAAAIQAzLwWeQQAAADkAAAAQAAAAAAAAAAAAAAAAACkCAABkcnMvc2hhcGV4 bWwueG1sUEsBAi0AFAAGAAgAAAAhAOg7AUnEAAAA3AAAAA8AAAAAAAAAAAAAAAAAmAIAAGRycy9k b3ducmV2LnhtbFBLBQYAAAAABAAEAPUAAACJAwAAAAA= " fillcolor="black" strokeweight="0"/>
                      <v:oval id="Oval 1031" o:spid="_x0000_s1198" style="position:absolute;left:12338;top:9067;width:215;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mfPsMA AADcAAAADwAAAGRycy9kb3ducmV2LnhtbESPQWsCMRSE74X+h/AK3mpWD2K3RhFBWDxZLXh9JK+b bTcvaxLXbX99Iwgeh5n5hlmsBteKnkJsPCuYjAsQxNqbhmsFn8ft6xxETMgGW8+k4JcirJbPTwss jb/yB/WHVIsM4ViiAptSV0oZtSWHcew74ux9+eAwZRlqaQJeM9y1cloUM+mw4bxgsaONJf1zuDgF O9fvddXZgHo925++7bn6k2elRi/D+h1EoiE9wvd2ZRS8zadwO5OPgFz+AwAA//8DAFBLAQItABQA BgAIAAAAIQDw94q7/QAAAOIBAAATAAAAAAAAAAAAAAAAAAAAAABbQ29udGVudF9UeXBlc10ueG1s UEsBAi0AFAAGAAgAAAAhADHdX2HSAAAAjwEAAAsAAAAAAAAAAAAAAAAALgEAAF9yZWxzLy5yZWxz UEsBAi0AFAAGAAgAAAAhADMvBZ5BAAAAOQAAABAAAAAAAAAAAAAAAAAAKQIAAGRycy9zaGFwZXht bC54bWxQSwECLQAUAAYACAAAACEAGOmfPsMAAADcAAAADwAAAAAAAAAAAAAAAACYAgAAZHJzL2Rv d25yZXYueG1sUEsFBgAAAAAEAAQA9QAAAIgDAAAAAA== " fillcolor="black" strokeweight="0"/>
                      <v:oval id="Oval 1032" o:spid="_x0000_s1199" style="position:absolute;left:2108;top:9067;width:216;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U6pcMA AADcAAAADwAAAGRycy9kb3ducmV2LnhtbESPQWsCMRSE70L/Q3gFb5ptBbFbo0ihsHhSK/T6SF43 q5uXNYnrtr/eFAo9DjPzDbNcD64VPYXYeFbwNC1AEGtvGq4VHD/eJwsQMSEbbD2Tgm+KsF49jJZY Gn/jPfWHVIsM4ViiAptSV0oZtSWHceo74ux9+eAwZRlqaQLeMty18rko5tJhw3nBYkdvlvT5cHUK tq7f6aqzAfVmvvs82Uv1Iy9KjR+HzSuIREP6D/+1K6PgZTGD3zP5CMjVHQAA//8DAFBLAQItABQA BgAIAAAAIQDw94q7/QAAAOIBAAATAAAAAAAAAAAAAAAAAAAAAABbQ29udGVudF9UeXBlc10ueG1s UEsBAi0AFAAGAAgAAAAhADHdX2HSAAAAjwEAAAsAAAAAAAAAAAAAAAAALgEAAF9yZWxzLy5yZWxz UEsBAi0AFAAGAAgAAAAhADMvBZ5BAAAAOQAAABAAAAAAAAAAAAAAAAAAKQIAAGRycy9zaGFwZXht bC54bWxQSwECLQAUAAYACAAAACEAd6U6pcMAAADcAAAADwAAAAAAAAAAAAAAAACYAgAAZHJzL2Rv d25yZXYueG1sUEsFBgAAAAAEAAQA9QAAAIgDAAAAAA== " fillcolor="black" strokeweight="0"/>
                      <v:oval id="Oval 1033" o:spid="_x0000_s1200" style="position:absolute;left:2108;top:1974;width:216;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i0cMA AADcAAAADwAAAGRycy9kb3ducmV2LnhtbESPQWsCMRSE70L/Q3gFb5ptEbFbo0ihsHhSK/T6SF43 q5uXNYnrtr/eFAo9DjPzDbNcD64VPYXYeFbwNC1AEGtvGq4VHD/eJwsQMSEbbD2Tgm+KsF49jJZY Gn/jPfWHVIsM4ViiAptSV0oZtSWHceo74ux9+eAwZRlqaQLeMty18rko5tJhw3nBYkdvlvT5cHUK tq7f6aqzAfVmvvs82Uv1Iy9KjR+HzSuIREP6D/+1K6PgZTGD3zP5CMjVHQAA//8DAFBLAQItABQA BgAIAAAAIQDw94q7/QAAAOIBAAATAAAAAAAAAAAAAAAAAAAAAABbQ29udGVudF9UeXBlc10ueG1s UEsBAi0AFAAGAAgAAAAhADHdX2HSAAAAjwEAAAsAAAAAAAAAAAAAAAAALgEAAF9yZWxzLy5yZWxz UEsBAi0AFAAGAAgAAAAhADMvBZ5BAAAAOQAAABAAAAAAAAAAAAAAAAAAKQIAAGRycy9zaGFwZXht bC54bWxQSwECLQAUAAYACAAAACEA+Eyi0cMAAADcAAAADwAAAAAAAAAAAAAAAACYAgAAZHJzL2Rv d25yZXYueG1sUEsFBgAAAAAEAAQA9QAAAIgDAAAAAA== " fillcolor="black" strokeweight="0"/>
                      <w10:anchorlock/>
                    </v:group>
                  </w:pict>
                </mc:Fallback>
              </mc:AlternateContent>
            </w:r>
          </w:p>
        </w:tc>
      </w:tr>
      <w:tr w:rsidR="000B230C" w:rsidRPr="00ED5663" w:rsidTr="00C717C9">
        <w:tc>
          <w:tcPr>
            <w:tcW w:w="4608" w:type="dxa"/>
            <w:shd w:val="clear" w:color="auto" w:fill="auto"/>
          </w:tcPr>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b/>
                <w:sz w:val="20"/>
                <w:szCs w:val="20"/>
              </w:rPr>
              <w:lastRenderedPageBreak/>
              <w:t>Câu 119.</w:t>
            </w:r>
            <w:r w:rsidRPr="00ED5663">
              <w:rPr>
                <w:rFonts w:ascii="Chu Văn An (Uni)" w:hAnsi="Chu Văn An (Uni)" w:cs="Chu Văn An (Uni)"/>
                <w:sz w:val="20"/>
                <w:szCs w:val="20"/>
              </w:rPr>
              <w:t xml:space="preserve"> Giả sử </w:t>
            </w:r>
            <w:r w:rsidRPr="00ED5663">
              <w:rPr>
                <w:rFonts w:ascii="Chu Văn An (Uni)" w:hAnsi="Chu Văn An (Uni)" w:cs="Chu Văn An (Uni)"/>
                <w:position w:val="-6"/>
                <w:sz w:val="20"/>
                <w:szCs w:val="20"/>
              </w:rPr>
              <w:object w:dxaOrig="1540" w:dyaOrig="260">
                <v:shape id="_x0000_i1460" type="#_x0000_t75" style="width:77.25pt;height:12.75pt" o:ole="">
                  <v:imagedata r:id="rId867" o:title=""/>
                </v:shape>
                <o:OLEObject Type="Embed" ProgID="Equation.DSMT4" ShapeID="_x0000_i1460" DrawAspect="Content" ObjectID="_1624863433" r:id="rId868"/>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6"/>
                <w:sz w:val="20"/>
                <w:szCs w:val="20"/>
              </w:rPr>
              <w:object w:dxaOrig="2540" w:dyaOrig="340">
                <v:shape id="_x0000_i1461" type="#_x0000_t75" style="width:126.75pt;height:17.25pt" o:ole="">
                  <v:imagedata r:id="rId869" o:title=""/>
                </v:shape>
                <o:OLEObject Type="Embed" ProgID="Equation.DSMT4" ShapeID="_x0000_i1461" DrawAspect="Content" ObjectID="_1624863434" r:id="rId870"/>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tam giác </w:t>
            </w:r>
            <w:r w:rsidRPr="00ED5663">
              <w:rPr>
                <w:rFonts w:ascii="Chu Văn An (Uni)" w:hAnsi="Chu Văn An (Uni)" w:cs="Chu Văn An (Uni)"/>
                <w:position w:val="-20"/>
                <w:sz w:val="20"/>
                <w:szCs w:val="20"/>
              </w:rPr>
              <w:object w:dxaOrig="2100" w:dyaOrig="540">
                <v:shape id="_x0000_i1462" type="#_x0000_t75" style="width:105pt;height:27pt" o:ole="">
                  <v:imagedata r:id="rId871" o:title=""/>
                </v:shape>
                <o:OLEObject Type="Embed" ProgID="Equation.DSMT4" ShapeID="_x0000_i1462" DrawAspect="Content" ObjectID="_1624863435" r:id="rId872"/>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rPr>
              <w:object w:dxaOrig="2960" w:dyaOrig="560">
                <v:shape id="_x0000_i1463" type="#_x0000_t75" style="width:147.75pt;height:27.75pt" o:ole="">
                  <v:imagedata r:id="rId873" o:title=""/>
                </v:shape>
                <o:OLEObject Type="Embed" ProgID="Equation.DSMT4" ShapeID="_x0000_i1463" DrawAspect="Content" ObjectID="_1624863436" r:id="rId874"/>
              </w:object>
            </w:r>
          </w:p>
        </w:tc>
        <w:tc>
          <w:tcPr>
            <w:tcW w:w="3528" w:type="dxa"/>
            <w:shd w:val="clear" w:color="auto" w:fill="auto"/>
          </w:tcPr>
          <w:p w:rsidR="000B230C" w:rsidRPr="00ED5663" w:rsidRDefault="00467502" w:rsidP="00C717C9">
            <w:pPr>
              <w:tabs>
                <w:tab w:val="left" w:pos="360"/>
                <w:tab w:val="left" w:pos="1980"/>
                <w:tab w:val="left" w:pos="3960"/>
                <w:tab w:val="left" w:pos="5940"/>
              </w:tabs>
              <w:jc w:val="center"/>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1078230" cy="1138555"/>
                      <wp:effectExtent l="0" t="0" r="0" b="4445"/>
                      <wp:docPr id="1034" name="Canvas 10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49" name="Freeform 1036"/>
                              <wps:cNvSpPr>
                                <a:spLocks noEditPoints="1"/>
                              </wps:cNvSpPr>
                              <wps:spPr bwMode="auto">
                                <a:xfrm>
                                  <a:off x="160020" y="722630"/>
                                  <a:ext cx="737870" cy="4445"/>
                                </a:xfrm>
                                <a:custGeom>
                                  <a:avLst/>
                                  <a:gdLst>
                                    <a:gd name="T0" fmla="*/ 49 w 1162"/>
                                    <a:gd name="T1" fmla="*/ 0 h 7"/>
                                    <a:gd name="T2" fmla="*/ 0 w 1162"/>
                                    <a:gd name="T3" fmla="*/ 7 h 7"/>
                                    <a:gd name="T4" fmla="*/ 81 w 1162"/>
                                    <a:gd name="T5" fmla="*/ 0 h 7"/>
                                    <a:gd name="T6" fmla="*/ 130 w 1162"/>
                                    <a:gd name="T7" fmla="*/ 7 h 7"/>
                                    <a:gd name="T8" fmla="*/ 81 w 1162"/>
                                    <a:gd name="T9" fmla="*/ 0 h 7"/>
                                    <a:gd name="T10" fmla="*/ 211 w 1162"/>
                                    <a:gd name="T11" fmla="*/ 0 h 7"/>
                                    <a:gd name="T12" fmla="*/ 162 w 1162"/>
                                    <a:gd name="T13" fmla="*/ 7 h 7"/>
                                    <a:gd name="T14" fmla="*/ 244 w 1162"/>
                                    <a:gd name="T15" fmla="*/ 0 h 7"/>
                                    <a:gd name="T16" fmla="*/ 292 w 1162"/>
                                    <a:gd name="T17" fmla="*/ 7 h 7"/>
                                    <a:gd name="T18" fmla="*/ 244 w 1162"/>
                                    <a:gd name="T19" fmla="*/ 0 h 7"/>
                                    <a:gd name="T20" fmla="*/ 374 w 1162"/>
                                    <a:gd name="T21" fmla="*/ 0 h 7"/>
                                    <a:gd name="T22" fmla="*/ 325 w 1162"/>
                                    <a:gd name="T23" fmla="*/ 7 h 7"/>
                                    <a:gd name="T24" fmla="*/ 406 w 1162"/>
                                    <a:gd name="T25" fmla="*/ 0 h 7"/>
                                    <a:gd name="T26" fmla="*/ 455 w 1162"/>
                                    <a:gd name="T27" fmla="*/ 7 h 7"/>
                                    <a:gd name="T28" fmla="*/ 406 w 1162"/>
                                    <a:gd name="T29" fmla="*/ 0 h 7"/>
                                    <a:gd name="T30" fmla="*/ 536 w 1162"/>
                                    <a:gd name="T31" fmla="*/ 0 h 7"/>
                                    <a:gd name="T32" fmla="*/ 487 w 1162"/>
                                    <a:gd name="T33" fmla="*/ 7 h 7"/>
                                    <a:gd name="T34" fmla="*/ 569 w 1162"/>
                                    <a:gd name="T35" fmla="*/ 0 h 7"/>
                                    <a:gd name="T36" fmla="*/ 617 w 1162"/>
                                    <a:gd name="T37" fmla="*/ 7 h 7"/>
                                    <a:gd name="T38" fmla="*/ 569 w 1162"/>
                                    <a:gd name="T39" fmla="*/ 0 h 7"/>
                                    <a:gd name="T40" fmla="*/ 699 w 1162"/>
                                    <a:gd name="T41" fmla="*/ 0 h 7"/>
                                    <a:gd name="T42" fmla="*/ 650 w 1162"/>
                                    <a:gd name="T43" fmla="*/ 7 h 7"/>
                                    <a:gd name="T44" fmla="*/ 731 w 1162"/>
                                    <a:gd name="T45" fmla="*/ 0 h 7"/>
                                    <a:gd name="T46" fmla="*/ 780 w 1162"/>
                                    <a:gd name="T47" fmla="*/ 7 h 7"/>
                                    <a:gd name="T48" fmla="*/ 731 w 1162"/>
                                    <a:gd name="T49" fmla="*/ 0 h 7"/>
                                    <a:gd name="T50" fmla="*/ 861 w 1162"/>
                                    <a:gd name="T51" fmla="*/ 0 h 7"/>
                                    <a:gd name="T52" fmla="*/ 812 w 1162"/>
                                    <a:gd name="T53" fmla="*/ 7 h 7"/>
                                    <a:gd name="T54" fmla="*/ 894 w 1162"/>
                                    <a:gd name="T55" fmla="*/ 0 h 7"/>
                                    <a:gd name="T56" fmla="*/ 942 w 1162"/>
                                    <a:gd name="T57" fmla="*/ 7 h 7"/>
                                    <a:gd name="T58" fmla="*/ 894 w 1162"/>
                                    <a:gd name="T59" fmla="*/ 0 h 7"/>
                                    <a:gd name="T60" fmla="*/ 1024 w 1162"/>
                                    <a:gd name="T61" fmla="*/ 0 h 7"/>
                                    <a:gd name="T62" fmla="*/ 975 w 1162"/>
                                    <a:gd name="T63" fmla="*/ 7 h 7"/>
                                    <a:gd name="T64" fmla="*/ 1056 w 1162"/>
                                    <a:gd name="T65" fmla="*/ 0 h 7"/>
                                    <a:gd name="T66" fmla="*/ 1105 w 1162"/>
                                    <a:gd name="T67" fmla="*/ 7 h 7"/>
                                    <a:gd name="T68" fmla="*/ 1056 w 1162"/>
                                    <a:gd name="T69" fmla="*/ 0 h 7"/>
                                    <a:gd name="T70" fmla="*/ 1162 w 1162"/>
                                    <a:gd name="T71" fmla="*/ 0 h 7"/>
                                    <a:gd name="T72" fmla="*/ 1137 w 1162"/>
                                    <a:gd name="T7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62" h="7">
                                      <a:moveTo>
                                        <a:pt x="0" y="0"/>
                                      </a:moveTo>
                                      <a:lnTo>
                                        <a:pt x="49" y="0"/>
                                      </a:lnTo>
                                      <a:lnTo>
                                        <a:pt x="49" y="7"/>
                                      </a:lnTo>
                                      <a:lnTo>
                                        <a:pt x="0" y="7"/>
                                      </a:lnTo>
                                      <a:lnTo>
                                        <a:pt x="0" y="0"/>
                                      </a:lnTo>
                                      <a:close/>
                                      <a:moveTo>
                                        <a:pt x="81" y="0"/>
                                      </a:moveTo>
                                      <a:lnTo>
                                        <a:pt x="130" y="0"/>
                                      </a:lnTo>
                                      <a:lnTo>
                                        <a:pt x="130" y="7"/>
                                      </a:lnTo>
                                      <a:lnTo>
                                        <a:pt x="81" y="7"/>
                                      </a:lnTo>
                                      <a:lnTo>
                                        <a:pt x="81" y="0"/>
                                      </a:lnTo>
                                      <a:close/>
                                      <a:moveTo>
                                        <a:pt x="162" y="0"/>
                                      </a:moveTo>
                                      <a:lnTo>
                                        <a:pt x="211" y="0"/>
                                      </a:lnTo>
                                      <a:lnTo>
                                        <a:pt x="211" y="7"/>
                                      </a:lnTo>
                                      <a:lnTo>
                                        <a:pt x="162" y="7"/>
                                      </a:lnTo>
                                      <a:lnTo>
                                        <a:pt x="162" y="0"/>
                                      </a:lnTo>
                                      <a:close/>
                                      <a:moveTo>
                                        <a:pt x="244" y="0"/>
                                      </a:moveTo>
                                      <a:lnTo>
                                        <a:pt x="292" y="0"/>
                                      </a:lnTo>
                                      <a:lnTo>
                                        <a:pt x="292" y="7"/>
                                      </a:lnTo>
                                      <a:lnTo>
                                        <a:pt x="244" y="7"/>
                                      </a:lnTo>
                                      <a:lnTo>
                                        <a:pt x="244" y="0"/>
                                      </a:lnTo>
                                      <a:close/>
                                      <a:moveTo>
                                        <a:pt x="325" y="0"/>
                                      </a:moveTo>
                                      <a:lnTo>
                                        <a:pt x="374" y="0"/>
                                      </a:lnTo>
                                      <a:lnTo>
                                        <a:pt x="374" y="7"/>
                                      </a:lnTo>
                                      <a:lnTo>
                                        <a:pt x="325" y="7"/>
                                      </a:lnTo>
                                      <a:lnTo>
                                        <a:pt x="325" y="0"/>
                                      </a:lnTo>
                                      <a:close/>
                                      <a:moveTo>
                                        <a:pt x="406" y="0"/>
                                      </a:moveTo>
                                      <a:lnTo>
                                        <a:pt x="455" y="0"/>
                                      </a:lnTo>
                                      <a:lnTo>
                                        <a:pt x="455" y="7"/>
                                      </a:lnTo>
                                      <a:lnTo>
                                        <a:pt x="406" y="7"/>
                                      </a:lnTo>
                                      <a:lnTo>
                                        <a:pt x="406" y="0"/>
                                      </a:lnTo>
                                      <a:close/>
                                      <a:moveTo>
                                        <a:pt x="487" y="0"/>
                                      </a:moveTo>
                                      <a:lnTo>
                                        <a:pt x="536" y="0"/>
                                      </a:lnTo>
                                      <a:lnTo>
                                        <a:pt x="536" y="7"/>
                                      </a:lnTo>
                                      <a:lnTo>
                                        <a:pt x="487" y="7"/>
                                      </a:lnTo>
                                      <a:lnTo>
                                        <a:pt x="487" y="0"/>
                                      </a:lnTo>
                                      <a:close/>
                                      <a:moveTo>
                                        <a:pt x="569" y="0"/>
                                      </a:moveTo>
                                      <a:lnTo>
                                        <a:pt x="617" y="0"/>
                                      </a:lnTo>
                                      <a:lnTo>
                                        <a:pt x="617" y="7"/>
                                      </a:lnTo>
                                      <a:lnTo>
                                        <a:pt x="569" y="7"/>
                                      </a:lnTo>
                                      <a:lnTo>
                                        <a:pt x="569" y="0"/>
                                      </a:lnTo>
                                      <a:close/>
                                      <a:moveTo>
                                        <a:pt x="650" y="0"/>
                                      </a:moveTo>
                                      <a:lnTo>
                                        <a:pt x="699" y="0"/>
                                      </a:lnTo>
                                      <a:lnTo>
                                        <a:pt x="699" y="7"/>
                                      </a:lnTo>
                                      <a:lnTo>
                                        <a:pt x="650" y="7"/>
                                      </a:lnTo>
                                      <a:lnTo>
                                        <a:pt x="650" y="0"/>
                                      </a:lnTo>
                                      <a:close/>
                                      <a:moveTo>
                                        <a:pt x="731" y="0"/>
                                      </a:moveTo>
                                      <a:lnTo>
                                        <a:pt x="780" y="0"/>
                                      </a:lnTo>
                                      <a:lnTo>
                                        <a:pt x="780" y="7"/>
                                      </a:lnTo>
                                      <a:lnTo>
                                        <a:pt x="731" y="7"/>
                                      </a:lnTo>
                                      <a:lnTo>
                                        <a:pt x="731" y="0"/>
                                      </a:lnTo>
                                      <a:close/>
                                      <a:moveTo>
                                        <a:pt x="812" y="0"/>
                                      </a:moveTo>
                                      <a:lnTo>
                                        <a:pt x="861" y="0"/>
                                      </a:lnTo>
                                      <a:lnTo>
                                        <a:pt x="861" y="7"/>
                                      </a:lnTo>
                                      <a:lnTo>
                                        <a:pt x="812" y="7"/>
                                      </a:lnTo>
                                      <a:lnTo>
                                        <a:pt x="812" y="0"/>
                                      </a:lnTo>
                                      <a:close/>
                                      <a:moveTo>
                                        <a:pt x="894" y="0"/>
                                      </a:moveTo>
                                      <a:lnTo>
                                        <a:pt x="942" y="0"/>
                                      </a:lnTo>
                                      <a:lnTo>
                                        <a:pt x="942" y="7"/>
                                      </a:lnTo>
                                      <a:lnTo>
                                        <a:pt x="894" y="7"/>
                                      </a:lnTo>
                                      <a:lnTo>
                                        <a:pt x="894" y="0"/>
                                      </a:lnTo>
                                      <a:close/>
                                      <a:moveTo>
                                        <a:pt x="975" y="0"/>
                                      </a:moveTo>
                                      <a:lnTo>
                                        <a:pt x="1024" y="0"/>
                                      </a:lnTo>
                                      <a:lnTo>
                                        <a:pt x="1024" y="7"/>
                                      </a:lnTo>
                                      <a:lnTo>
                                        <a:pt x="975" y="7"/>
                                      </a:lnTo>
                                      <a:lnTo>
                                        <a:pt x="975" y="0"/>
                                      </a:lnTo>
                                      <a:close/>
                                      <a:moveTo>
                                        <a:pt x="1056" y="0"/>
                                      </a:moveTo>
                                      <a:lnTo>
                                        <a:pt x="1105" y="0"/>
                                      </a:lnTo>
                                      <a:lnTo>
                                        <a:pt x="1105" y="7"/>
                                      </a:lnTo>
                                      <a:lnTo>
                                        <a:pt x="1056" y="7"/>
                                      </a:lnTo>
                                      <a:lnTo>
                                        <a:pt x="1056" y="0"/>
                                      </a:lnTo>
                                      <a:close/>
                                      <a:moveTo>
                                        <a:pt x="1137" y="0"/>
                                      </a:moveTo>
                                      <a:lnTo>
                                        <a:pt x="1162" y="0"/>
                                      </a:lnTo>
                                      <a:lnTo>
                                        <a:pt x="1162" y="7"/>
                                      </a:lnTo>
                                      <a:lnTo>
                                        <a:pt x="1137" y="7"/>
                                      </a:lnTo>
                                      <a:lnTo>
                                        <a:pt x="1137"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950" name="Line 1037"/>
                              <wps:cNvCnPr/>
                              <wps:spPr bwMode="auto">
                                <a:xfrm flipH="1">
                                  <a:off x="510540" y="724535"/>
                                  <a:ext cx="387350" cy="2432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1" name="Line 1038"/>
                              <wps:cNvCnPr/>
                              <wps:spPr bwMode="auto">
                                <a:xfrm flipH="1" flipV="1">
                                  <a:off x="160020" y="724535"/>
                                  <a:ext cx="350520" cy="2432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2" name="Line 1039"/>
                              <wps:cNvCnPr/>
                              <wps:spPr bwMode="auto">
                                <a:xfrm>
                                  <a:off x="160020" y="163195"/>
                                  <a:ext cx="737870" cy="5613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3" name="Line 1040"/>
                              <wps:cNvCnPr/>
                              <wps:spPr bwMode="auto">
                                <a:xfrm>
                                  <a:off x="160020" y="163195"/>
                                  <a:ext cx="350520" cy="8045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4" name="Line 1041"/>
                              <wps:cNvCnPr/>
                              <wps:spPr bwMode="auto">
                                <a:xfrm>
                                  <a:off x="160020" y="163195"/>
                                  <a:ext cx="635" cy="5613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5" name="Line 1042"/>
                              <wps:cNvCnPr/>
                              <wps:spPr bwMode="auto">
                                <a:xfrm flipV="1">
                                  <a:off x="483870" y="924560"/>
                                  <a:ext cx="38735"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6" name="Line 1043"/>
                              <wps:cNvCnPr/>
                              <wps:spPr bwMode="auto">
                                <a:xfrm>
                                  <a:off x="522605" y="924560"/>
                                  <a:ext cx="27305" cy="1841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7" name="Rectangle 1044"/>
                              <wps:cNvSpPr>
                                <a:spLocks noChangeArrowheads="1"/>
                              </wps:cNvSpPr>
                              <wps:spPr bwMode="auto">
                                <a:xfrm>
                                  <a:off x="361315" y="49593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958" name="Rectangle 1045"/>
                              <wps:cNvSpPr>
                                <a:spLocks noChangeArrowheads="1"/>
                              </wps:cNvSpPr>
                              <wps:spPr bwMode="auto">
                                <a:xfrm>
                                  <a:off x="741045" y="79057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59" name="Rectangle 1046"/>
                              <wps:cNvSpPr>
                                <a:spLocks noChangeArrowheads="1"/>
                              </wps:cNvSpPr>
                              <wps:spPr bwMode="auto">
                                <a:xfrm>
                                  <a:off x="245745" y="79502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60" name="Rectangle 1047"/>
                              <wps:cNvSpPr>
                                <a:spLocks noChangeArrowheads="1"/>
                              </wps:cNvSpPr>
                              <wps:spPr bwMode="auto">
                                <a:xfrm>
                                  <a:off x="125730" y="698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961" name="Rectangle 1048"/>
                              <wps:cNvSpPr>
                                <a:spLocks noChangeArrowheads="1"/>
                              </wps:cNvSpPr>
                              <wps:spPr bwMode="auto">
                                <a:xfrm>
                                  <a:off x="44450" y="60960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962" name="Rectangle 1049"/>
                              <wps:cNvSpPr>
                                <a:spLocks noChangeArrowheads="1"/>
                              </wps:cNvSpPr>
                              <wps:spPr bwMode="auto">
                                <a:xfrm>
                                  <a:off x="942340" y="6076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963" name="Rectangle 1050"/>
                              <wps:cNvSpPr>
                                <a:spLocks noChangeArrowheads="1"/>
                              </wps:cNvSpPr>
                              <wps:spPr bwMode="auto">
                                <a:xfrm>
                                  <a:off x="457200" y="9652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964" name="Oval 1051"/>
                              <wps:cNvSpPr>
                                <a:spLocks noChangeArrowheads="1"/>
                              </wps:cNvSpPr>
                              <wps:spPr bwMode="auto">
                                <a:xfrm>
                                  <a:off x="152400" y="71755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65" name="Oval 1052"/>
                              <wps:cNvSpPr>
                                <a:spLocks noChangeArrowheads="1"/>
                              </wps:cNvSpPr>
                              <wps:spPr bwMode="auto">
                                <a:xfrm>
                                  <a:off x="890270" y="71755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67" name="Oval 1053"/>
                              <wps:cNvSpPr>
                                <a:spLocks noChangeArrowheads="1"/>
                              </wps:cNvSpPr>
                              <wps:spPr bwMode="auto">
                                <a:xfrm>
                                  <a:off x="502920" y="960755"/>
                                  <a:ext cx="15875"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68" name="Oval 1054"/>
                              <wps:cNvSpPr>
                                <a:spLocks noChangeArrowheads="1"/>
                              </wps:cNvSpPr>
                              <wps:spPr bwMode="auto">
                                <a:xfrm>
                                  <a:off x="152400" y="15621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034" o:spid="_x0000_s1201" editas="canvas" style="width:84.9pt;height:89.65pt;mso-position-horizontal-relative:char;mso-position-vertical-relative:line" coordsize="10782,113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gFkIYQsAABJcAAAOAAAAZHJzL2Uyb0RvYy54bWzsXFtv47oRfi/Q/yDosUDWokTdjPUe7Mml LbDtWXTTviu2HAuVJVdS4myL/vfO8CKTXlNishtj0SgPkRx9IecbjofD4VDvf3nals5j3rRFXS1c 8s5znbxa1quiul+4f7+9uUhcp+2yapWVdZUv3K956/7y4fe/e7/fzXO/3tTlKm8caKRq5/vdwt10 3W4+m7XLTb7N2nf1Lq/g4bputlkHH5v72arJ9tD6tpz5nhfN9nWz2jX1Mm9b+OsVf+h+YO2v1/my +229bvPOKRcuyNax3w37fYe/Zx/eZ/P7JtttiqUQI3uBFNusqKDTvqmrrMuch6b4pqltsWzqtl53 75b1dlav18UyZxyADfGO2Fxm1WPWMjJL0I4UEO5+YLt39yh3Vd8UZQnamEHrc/wbXvcwPjk+Lisd xP/CsAKz38EAtrt+KNvvE/HLJtvljHk7X/718XPjFKuFm9LUdapsC4Z00+Q5moVDvCDCYUQBAPll 97lBWdvdp3r5z9ap6utV0X2ui6oDkQgiQWwFih9a+Cfnbv+XegUtZw9dzcbyad1ssSkYJecJ/jfy PB9s6OvCjX0/CoTx5E+ds4THcRAnMTxewnNKach6yuaykeVD2/0xr1mD2eOntuOWt4I77ON+JXjd QhPrbQlG+IeZQ1Nn7xAS+cJOexBRQJ6zceJjgK8BTjcSKJj4VCNUASTEIEqogE6KEikAEniGZmIF dVIYcCS9XozCgHn0oJPCEFW9PjGRIqMKJqqGYYQMtMiokomqZZ9SU0Ojeiaqov3UKNGopomq6gGJ RpWN35Z+OILYRM0fVbavKjvwQ4OO/FFl+6qyqReZGhpVtq8qm4ZGiUaV7avKHpBoVNngjw7KDgMT tWBU2YGqbJrEBh0Fo8oOVGWHkcmXBaPKBgd/oBYRo0Sjyg5UZQ9INKpsqio7Sk3U6KiyqarsKDR5 RzqqbKoqOw5Mjg3mpYMqT3pIqio7TowSjSqbqsoekGhU2aGq7CQyUQtHlR2qyk6IyUOGo8oOVWUn qcmxhaPKDlVlp9Qo0aiyQ1XZAxKNKjtSlU0838QtGtU2RC0HU0tjk4uMRrUdqdomXmhybdGouiNV 3QSaMvi2aFTfkarvIZlGFY4xYz9JYqxnkCkeVXisKpyQwOQn45Man2EQKqLRbCMD1OVTJf4Gd06G qzqPBce7usWgGMNVCHhveWCdzQGF4awBDAIiOBCx8TAYRh3BMpAeBsPAIpjFwcBkGAxjh+DUSgyM GBENISGuHcbaxriQwe1IYvTH4HY0McZjcDuiGMkxuB1Vsbq5hYDMhipGZdg6hF1WcEHVt6OKERZr 3Y4qxlEMbkcVoyWEQzhkIzvGRAxuRxUjHwa3o4rxDYPbUcUohsHtqGKsgnAIRmyoYkTC4HZUMe5g cDuqGF0wuB1VjCEY3I4qRgoIh1DAhirGAwxuRxVnfQa3o4pzO4PbUcUZnMHtqOI8jXCYh22o4mTM 4HZUccplcDuqOK8yuB1VnDwZ3I4qzpAIhxnQhipOgwyuUeWOW8xlDeQFjzOCjetARvAOu8jmu6zD KVDeOntI/2AaxtlAoofNf9v6Mb+tGaDDiZDLyHJC0NXhaVmpKMxfgWwSJh/K6441JUBSl/KhvHIQ 788Gc9zZsqzbnLE8SMnbTCDEUKQ7PNa7hiSOhpNP5ZU3JlHDIoourUD2RNhQWTCBBJAFE4kaFlL2 aYey5wIJGE1G06hAxkfDydGQVz4qEjUspezTDmXPBVI3mowmLpAr0nCSg7xyLhI1LKXs0w5lzwVy NZqMJi6QHNJwkoO8ci4SNSyl7NMO9QwuCSx4LL4vkFbScJKDvHIuEjUipejTDmXPBdI6moymcYE8 koaTHOSVc5GoYSlln3Yoey6QENJkNHJJdc6Sg7wKLgI1LKXs0w5lzwUyQFZcIOWk4SQHeeVcJGpY StmnHcqeC+SONBlN4wLJKg0nOcgr5yJRw1LKPu1Qz+CS6r7WxAWyUxZcJGpEStGnHcqeC2SZNBlN XDCvpQHlgMgrH5geNiyn7NUOZc8G00qalEY6gNSAkoa8CjoSNixo360l7BmEICelyWkmJNYrx20f ExKwEUllt5aw405lwAxxPa4LWBKoXyDgukLZ2m3rsljhVjquDNrm/u6ybJzHDKsP2I9YwWiwssL1 RYT7IMsMaiDWZdaxNYaGsmxs17TdVdZueKesBb6kucsfc9zgz+abPFtdVyt232VFye+BCO7ys81x 3A/nO+p39eor7I03Na+cgEoPuNnUzb9dZw9VEwu3/ddD1uSuU/65gv31lFBMN3TsAw1jzCg16pM7 9UlWLaGphdu5kFnE28uOl2Y87JrifgM9EaaHqv4Ie/LrAvfMmXxcKvEBqg64rK9ffoDTMS8/+FRU OZYeMJMS9QSX1ecGJBwuKHDWZbH7k2QmSgtC+M6JNE3s0xAsgQ2OLC0IkjjArrG0wKeBD9921MSh uAAHHYsLHLxZuCUIxxQnCw3QcgUEDaAv9sAhR9sLPZh0mcW+wHy3RQclPGWxXbhJb+MjVpbNgZtY YCNLVirzn9RLr5PrhF5QP7q+oN7V1cXHm0t6Ed2QOLwKri4vr8h/UU5C55titcor/KbJsh1C7UpO RAERL7jpC3d6ncz01pmeQUR5ZUKf/JJI4zynPUJ4odtjgpbxMntklvmPI8vUil5OWGbohfgdnyxz skytUAtTq7plslzfcywT/dG3pVckCkh65B/V0qswIgG40sk/Tv7RTXEnX7NCbhmvY4UwRfe+MPFo +E0JoJyCp1laL/I9WRP7/zRLw1pTt0K2kfE6VsiXERAoTo5wChT7umnMQesmyEqKn2OCJ8NDmsDa BOI/sLcUFi6wKQkTLwvuWU00W7jI6DCG+pxpWp6mZZiWIa2lWyPbqn2ONSrBYQjF+CL/dcoG/TjA p7hCIQklkw1OS+cVeKsQMpHcBv8GxQBQ2FZiPgf2Wg/r5y/fHCW53AAw/9g09R6TaN95oCSApQrY IzpPmobpcdYnJkQurQlNwnRkUYM1DdZJH/z6KBkPcb7nZ8vJmPOfN+xHTCcKzJi84XOSSDMRn3q/ +unFTZTEF/SGhhdp7CUXHkl/TSOPpvTqRk8zsWwfP6QG2aGXppkw05aGsAWO2leEtk4UPzPT1mfJ UHyZv5LXU3ms7unuiZ2zon1aczT/W8GxPpn9hUCAZ37hhmd94YZnfOHGNtvb7jDbe/MTZHuhTOmE i2AziJirXttFxBR8EncRceqFsL2lxVcRJWzXAOe2EIx6chGH/ZbJRVgk47/DRfSZ5jftIqDu4oSL GD6Q+mOjCFh2xb2LCPGE6uQi8Ch1v7NjnmknF/G6LqJP+b9lF4GF2idcRB9hnTyz/mNdBPFDWASz hUaUJkcxRBJ6sLTg6+MphtBrNiYH8aoOAmoaxGr7TTuIfhNfy0T08dUZHAS+r0L4Bw9WwEchRAL7 aDKDNnmIyUPA8Zbnlfy8fJXBD3LhYvtNe4i+mELzEH14dQYPAXW9WFaBucrIi6PjCozU97D0liXZ JxcxuYhzuoh+J/NNu4i+0kV1EYcA6wwugpX7cheRRlAJcxRFTC5iSkToux7niyL67eU37SL6MqTf 4EACbHYegqszeAexP4EBRAzV3NwzHSpF2GMRQASwGye29uTb845K5/ISiujbwRp385eNLWllBxqM F8O/vBK+qR/EsYrpiMXoyy0Nb3jEl/jwdJm00n5+P4OVJqnni3qmyUrFizGng0CwYS/2e+V7SPEF UbqV9lPMGawUdnkgmuJVd7Aag+I+bcuHhEm/GJt86Rs+robvWdGt9JzlTcqMT8LIh/doHVkpFCxM Mz6o4Kc9VAnH3Jb43mlWMyReko1vtlY/w736Ku8P/wMAAP//AwBQSwMEFAAGAAgAAAAhAFlEcDjY AAAABQEAAA8AAABkcnMvZG93bnJldi54bWxMj0FPwzAMhe9I/IfISNxYOpAGK00nNIQQBw5s/AA3 MW1F4lRNtnb/Ho8LXCxb7+n5e9VmDl4daUx9ZAPLRQGK2EbXc2vgc/9y8wAqZWSHPjIZOFGCTX15 UWHp4sQfdNzlVkkIpxINdDkPpdbJdhQwLeJALNpXHANmOcdWuxEnCQ9e3xbFSgfsWT50ONC2I/u9 OwQDA7l88ktL9PxeTA3Z17etZ2Our+anR1CZ5vxnhjO+oEMtTE08sEvKG5Ai+XeetdVaajSy3K/v QNeV/k9f/wAAAP//AwBQSwECLQAUAAYACAAAACEAtoM4kv4AAADhAQAAEwAAAAAAAAAAAAAAAAAA AAAAW0NvbnRlbnRfVHlwZXNdLnhtbFBLAQItABQABgAIAAAAIQA4/SH/1gAAAJQBAAALAAAAAAAA AAAAAAAAAC8BAABfcmVscy8ucmVsc1BLAQItABQABgAIAAAAIQACgFkIYQsAABJcAAAOAAAAAAAA AAAAAAAAAC4CAABkcnMvZTJvRG9jLnhtbFBLAQItABQABgAIAAAAIQBZRHA42AAAAAUBAAAPAAAA AAAAAAAAAAAAALsNAABkcnMvZG93bnJldi54bWxQSwUGAAAAAAQABADzAAAAwA4AAAAA ">
                      <v:shape id="_x0000_s1202" type="#_x0000_t75" style="position:absolute;width:10782;height:11385;visibility:visible;mso-wrap-style:square">
                        <v:fill o:detectmouseclick="t"/>
                        <v:path o:connecttype="none"/>
                      </v:shape>
                      <v:shape id="Freeform 1036" o:spid="_x0000_s1203" style="position:absolute;left:1600;top:7226;width:7378;height:44;visibility:visible;mso-wrap-style:square;v-text-anchor:top" coordsize="116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VtnsYA AADcAAAADwAAAGRycy9kb3ducmV2LnhtbESPQWvCQBSE70L/w/IK3nRjkdJEVwmFUkU8VAvV2zP7 TILZtyG7xthf7wqCx2FmvmGm885UoqXGlZYVjIYRCOLM6pJzBb/br8EHCOeRNVaWScGVHMxnL70p Jtpe+Ifajc9FgLBLUEHhfZ1I6bKCDLqhrYmDd7SNQR9kk0vd4CXATSXfouhdGiw5LBRY02dB2Wlz Ngq26/+0o+WhWtXnv1Gb7vbr6/dSqf5rl05AeOr8M/xoL7SCeBzD/Uw4AnJ2AwAA//8DAFBLAQIt ABQABgAIAAAAIQDw94q7/QAAAOIBAAATAAAAAAAAAAAAAAAAAAAAAABbQ29udGVudF9UeXBlc10u eG1sUEsBAi0AFAAGAAgAAAAhADHdX2HSAAAAjwEAAAsAAAAAAAAAAAAAAAAALgEAAF9yZWxzLy5y ZWxzUEsBAi0AFAAGAAgAAAAhADMvBZ5BAAAAOQAAABAAAAAAAAAAAAAAAAAAKQIAAGRycy9zaGFw ZXhtbC54bWxQSwECLQAUAAYACAAAACEAFaVtnsYAAADcAAAADwAAAAAAAAAAAAAAAACYAgAAZHJz L2Rvd25yZXYueG1sUEsFBgAAAAAEAAQA9QAAAIsDAAAAAA== " path="m,l49,r,7l,7,,xm81,r49,l130,7,81,7,81,xm162,r49,l211,7r-49,l162,xm244,r48,l292,7r-48,l244,xm325,r49,l374,7r-49,l325,xm406,r49,l455,7r-49,l406,xm487,r49,l536,7r-49,l487,xm569,r48,l617,7r-48,l569,xm650,r49,l699,7r-49,l650,xm731,r49,l780,7r-49,l731,xm812,r49,l861,7r-49,l812,xm894,r48,l942,7r-48,l894,xm975,r49,l1024,7r-49,l975,xm1056,r49,l1105,7r-49,l1056,xm1137,r25,l1162,7r-25,l1137,xe" fillcolor="black" strokeweight=".05pt">
                        <v:stroke joinstyle="bevel"/>
                        <v:path arrowok="t" o:connecttype="custom" o:connectlocs="31115,0;0,4445;51435,0;82550,4445;51435,0;133985,0;102870,4445;154940,0;185420,4445;154940,0;237490,0;206375,4445;257810,0;288925,4445;257810,0;340360,0;309245,4445;361315,0;391795,4445;361315,0;443865,0;412750,4445;464185,0;495300,4445;464185,0;546735,0;515620,4445;567690,0;598170,4445;567690,0;650240,0;619125,4445;670560,0;701675,4445;670560,0;737870,0;721995,4445" o:connectangles="0,0,0,0,0,0,0,0,0,0,0,0,0,0,0,0,0,0,0,0,0,0,0,0,0,0,0,0,0,0,0,0,0,0,0,0,0"/>
                        <o:lock v:ext="edit" verticies="t"/>
                      </v:shape>
                      <v:line id="Line 1037" o:spid="_x0000_s1204" style="position:absolute;flip:x;visibility:visible;mso-wrap-style:square" from="5105,7245" to="8978,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6AmLsAAADcAAAADwAAAGRycy9kb3ducmV2LnhtbERPSwrCMBDdC94hjOBOUwW1VqOIILj0 d4ChGdtiMylJtNXTm4Xg8vH+621navEi5yvLCibjBARxbnXFhYLb9TBKQfiArLG2TAre5GG76ffW mGnb8plel1CIGMI+QwVlCE0mpc9LMujHtiGO3N06gyFCV0jtsI3hppbTJJlLgxXHhhIb2peUPy5P owCNP/LifbKf4GU6+czmbtqiUsNBt1uBCNSFv/jnPmoFy1mcH8/EIyA3X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DEnoCYuwAAANwAAAAPAAAAAAAAAAAAAAAAAKECAABk cnMvZG93bnJldi54bWxQSwUGAAAAAAQABAD5AAAAiQMAAAAA " strokeweight=".4pt">
                        <v:stroke joinstyle="miter"/>
                      </v:line>
                      <v:line id="Line 1038" o:spid="_x0000_s1205" style="position:absolute;flip:x y;visibility:visible;mso-wrap-style:square" from="1600,7245" to="5105,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8N8QAAADcAAAADwAAAGRycy9kb3ducmV2LnhtbESPQWsCMRSE70L/Q3iF3jRZqWK3RtHS gnjrWkqPr5vX3a2blyVJ1/Xfm4LgcZiZb5jlerCt6MmHxrGGbKJAEJfONFxp+Di8jRcgQkQ22Dom DWcKsF7djZaYG3fid+qLWIkE4ZCjhjrGLpcylDVZDBPXESfvx3mLMUlfSePxlOC2lVOl5tJiw2mh xo5eaiqPxZ/VoI6PXT+bolWZef2Mxf7763frtX64HzbPICIN8Ra+tndGw9Msg/8z6QjI1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0Lw3xAAAANwAAAAPAAAAAAAAAAAA AAAAAKECAABkcnMvZG93bnJldi54bWxQSwUGAAAAAAQABAD5AAAAkgMAAAAA " strokeweight=".4pt">
                        <v:stroke joinstyle="miter"/>
                      </v:line>
                      <v:line id="Line 1039" o:spid="_x0000_s1206" style="position:absolute;visibility:visible;mso-wrap-style:square" from="1600,1631" to="8978,72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CaI8QAAADcAAAADwAAAGRycy9kb3ducmV2LnhtbESPQWsCMRSE74L/ITyhF9FsBRfdGqUt CAUPUre9Pzavu4vJy5JEd/33RhB6HGbmG2azG6wRV/KhdazgdZ6BIK6cbrlW8FPuZysQISJrNI5J wY0C7Lbj0QYL7Xr+pusp1iJBOBSooImxK6QMVUMWw9x1xMn7c95iTNLXUnvsE9wauciyXFpsOS00 2NFnQ9X5dLEKpsdb+7EvQ29yXy4POZnj5fyr1MtkeH8DEWmI/+Fn+0srWC8X8DiTjoDc3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YJojxAAAANwAAAAPAAAAAAAAAAAA AAAAAKECAABkcnMvZG93bnJldi54bWxQSwUGAAAAAAQABAD5AAAAkgMAAAAA " strokeweight=".4pt">
                        <v:stroke joinstyle="miter"/>
                      </v:line>
                      <v:line id="Line 1040" o:spid="_x0000_s1207" style="position:absolute;visibility:visible;mso-wrap-style:square" from="1600,1631" to="5105,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w/uMUAAADcAAAADwAAAGRycy9kb3ducmV2LnhtbESPQWvCQBSE74X+h+UVeim6sWJoU1ep BUHoQUzq/ZF9TYK7b8PuauK/7xYEj8PMfMMs16M14kI+dI4VzKYZCOLa6Y4bBT/VdvIGIkRkjcYx KbhSgPXq8WGJhXYDH+hSxkYkCIcCFbQx9oWUoW7JYpi6njh5v85bjEn6RmqPQ4JbI1+zLJcWO04L Lfb01VJ9Ks9Wwcv+2m22VRhM7qvFd05mfz4dlXp+Gj8/QEQa4z18a++0gvfFHP7PpCM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Sw/uMUAAADcAAAADwAAAAAAAAAA AAAAAAChAgAAZHJzL2Rvd25yZXYueG1sUEsFBgAAAAAEAAQA+QAAAJMDAAAAAA== " strokeweight=".4pt">
                        <v:stroke joinstyle="miter"/>
                      </v:line>
                      <v:line id="Line 1041" o:spid="_x0000_s1208" style="position:absolute;visibility:visible;mso-wrap-style:square" from="1600,1631" to="1606,72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WnzMUAAADcAAAADwAAAGRycy9kb3ducmV2LnhtbESPQWvCQBSE74X+h+UVeim6sWhoU1ep BUHoQUzq/ZF9TYK7b8PuauK/7xYEj8PMfMMs16M14kI+dI4VzKYZCOLa6Y4bBT/VdvIGIkRkjcYx KbhSgPXq8WGJhXYDH+hSxkYkCIcCFbQx9oWUoW7JYpi6njh5v85bjEn6RmqPQ4JbI1+zLJcWO04L Lfb01VJ9Ks9Wwcv+2m22VRhM7qvFd05mfz4dlXp+Gj8/QEQa4z18a++0gvfFHP7PpCM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sWnzMUAAADcAAAADwAAAAAAAAAA AAAAAAChAgAAZHJzL2Rvd25yZXYueG1sUEsFBgAAAAAEAAQA+QAAAJMDAAAAAA== " strokeweight=".4pt">
                        <v:stroke joinstyle="miter"/>
                      </v:line>
                      <v:line id="Line 1042" o:spid="_x0000_s1209" style="position:absolute;flip:y;visibility:visible;mso-wrap-style:square" from="4838,9245" to="5226,94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kjAMAAAADcAAAADwAAAGRycy9kb3ducmV2LnhtbESP3YrCMBSE7wXfIZwF7zRVqLpd0yKC 4KU/+wCH5mxbtjkpSbTVpzeC4OUwM98wm2IwrbiR841lBfNZAoK4tLrhSsHvZT9dg/ABWWNrmRTc yUORj0cbzLTt+US3c6hEhLDPUEEdQpdJ6cuaDPqZ7Yij92edwRClq6R22Ee4aeUiSZbSYMNxocaO djWV/+erUYDGH3h1P9pH8HI9f6RLt+hRqcnXsP0BEWgIn/C7fdAKvtMUXmfiEZD5E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TpIwDAAAAA3AAAAA8AAAAAAAAAAAAAAAAA oQIAAGRycy9kb3ducmV2LnhtbFBLBQYAAAAABAAEAPkAAACOAwAAAAA= " strokeweight=".4pt">
                        <v:stroke joinstyle="miter"/>
                      </v:line>
                      <v:line id="Line 1043" o:spid="_x0000_s1210" style="position:absolute;visibility:visible;mso-wrap-style:square" from="5226,9245" to="5499,9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ucIMQAAADcAAAADwAAAGRycy9kb3ducmV2LnhtbESPQWsCMRSE7wX/Q3gFL6VmLbjUrVG0 IAgepG69Pzavu4vJy5JEd/33RhB6HGbmG2axGqwRV/KhdaxgOslAEFdOt1wr+C23758gQkTWaByT ghsFWC1HLwsstOv5h67HWIsE4VCggibGrpAyVA1ZDBPXESfvz3mLMUlfS+2xT3Br5EeW5dJiy2mh wY6+G6rOx4tV8Ha4tZttGXqT+3K2z8kcLueTUuPXYf0FItIQ/8PP9k4rmM9yeJxJR0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W5wgxAAAANwAAAAPAAAAAAAAAAAA AAAAAKECAABkcnMvZG93bnJldi54bWxQSwUGAAAAAAQABAD5AAAAkgMAAAAA " strokeweight=".4pt">
                        <v:stroke joinstyle="miter"/>
                      </v:line>
                      <v:rect id="Rectangle 1044" o:spid="_x0000_s1211" style="position:absolute;left:3613;top:4959;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9RtMIA AADcAAAADwAAAGRycy9kb3ducmV2LnhtbESP3WoCMRSE7wu+QziCdzWrYNXVKFIQbPHG1Qc4bM7+ YHKyJKm7ffumIHg5zMw3zHY/WCMe5EPrWMFsmoEgLp1uuVZwux7fVyBCRNZoHJOCXwqw343etphr 1/OFHkWsRYJwyFFBE2OXSxnKhiyGqeuIk1c5bzEm6WupPfYJbo2cZ9mHtNhyWmiwo8+GynvxYxXI a3HsV4XxmfueV2fzdbpU5JSajIfDBkSkIb7Cz/ZJK1gvl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DCX1G0wgAAANwAAAAPAAAAAAAAAAAAAAAAAJgCAABkcnMvZG93 bnJldi54bWxQSwUGAAAAAAQABAD1AAAAhwMAAAAA "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color w:val="000000"/>
                                  <w:sz w:val="20"/>
                                  <w:szCs w:val="20"/>
                                </w:rPr>
                                <w:t>1</w:t>
                              </w:r>
                            </w:p>
                          </w:txbxContent>
                        </v:textbox>
                      </v:rect>
                      <v:rect id="Rectangle 1045" o:spid="_x0000_s1212" style="position:absolute;left:7410;top:7905;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DFxr4A AADcAAAADwAAAGRycy9kb3ducmV2LnhtbERPy4rCMBTdC/5DuII7TUdQnI5RBkFQcWOdD7g0tw8m uSlJtPXvzUJweTjvzW6wRjzIh9axgq95BoK4dLrlWsHf7TBbgwgRWaNxTAqeFGC3HY82mGvX85Ue RaxFCuGQo4Imxi6XMpQNWQxz1xEnrnLeYkzQ11J77FO4NXKRZStpseXU0GBH+4bK/+JuFchbcejX hfGZOy+qizkdrxU5paaT4fcHRKQhfsRv91Er+F6mt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LPAxca+AAAA3AAAAA8AAAAAAAAAAAAAAAAAmAIAAGRycy9kb3ducmV2 LnhtbFBLBQYAAAAABAAEAPUAAACDAwAAAAA= "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x</w:t>
                              </w:r>
                            </w:p>
                          </w:txbxContent>
                        </v:textbox>
                      </v:rect>
                      <v:rect id="Rectangle 1046" o:spid="_x0000_s1213" style="position:absolute;left:2457;top:7950;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xgXcIA AADcAAAADwAAAGRycy9kb3ducmV2LnhtbESPzYoCMRCE74LvEFrwphkFF501igiCLl4c9wGaSc8P Jp0hyTqzb28WhD0WVfUVtd0P1ogn+dA6VrCYZyCIS6dbrhV830+zNYgQkTUax6TglwLsd+PRFnPt er7Rs4i1SBAOOSpoYuxyKUPZkMUwdx1x8irnLcYkfS21xz7BrZHLLPuQFltOCw12dGyofBQ/VoG8 F6d+XRifua9ldTWX860ip9R0Mhw+QUQa4n/43T5rBZvVB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cjGBdwgAAANwAAAAPAAAAAAAAAAAAAAAAAJgCAABkcnMvZG93 bnJldi54bWxQSwUGAAAAAAQABAD1AAAAhwMAAAAA "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x</w:t>
                              </w:r>
                            </w:p>
                          </w:txbxContent>
                        </v:textbox>
                      </v:rect>
                      <v:rect id="Rectangle 1047" o:spid="_x0000_s1214" style="position:absolute;left:1257;top:69;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oDfcAA AADcAAAADwAAAGRycy9kb3ducmV2LnhtbERPS2rDMBDdF3IHMYHsGrlZBNe1HEohkIRsYvcAgzX+ UGlkJCV2b18tAl0+3r88LNaIB/kwOlbwts1AELdOj9wr+G6OrzmIEJE1Gsek4JcCHKrVS4mFdjPf 6FHHXqQQDgUqGGKcCilDO5DFsHUTceI65y3GBH0vtcc5hVsjd1m2lxZHTg0DTvQ1UPtT360C2dTH Oa+Nz9xl113N+XTryCm1WS+fHyAiLfFf/HSftIL3fZqfzqQjIKs/AAAA//8DAFBLAQItABQABgAI AAAAIQDw94q7/QAAAOIBAAATAAAAAAAAAAAAAAAAAAAAAABbQ29udGVudF9UeXBlc10ueG1sUEsB Ai0AFAAGAAgAAAAhADHdX2HSAAAAjwEAAAsAAAAAAAAAAAAAAAAALgEAAF9yZWxzLy5yZWxzUEsB Ai0AFAAGAAgAAAAhADMvBZ5BAAAAOQAAABAAAAAAAAAAAAAAAAAAKQIAAGRycy9zaGFwZXhtbC54 bWxQSwECLQAUAAYACAAAACEAg9oDfcAAAADcAAAADwAAAAAAAAAAAAAAAACYAgAAZHJzL2Rvd25y ZXYueG1sUEsFBgAAAAAEAAQA9QAAAIUDAAAAAA== "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S</w:t>
                              </w:r>
                            </w:p>
                          </w:txbxContent>
                        </v:textbox>
                      </v:rect>
                      <v:rect id="Rectangle 1048" o:spid="_x0000_s1215" style="position:absolute;left:444;top:6096;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am5sIA AADcAAAADwAAAGRycy9kb3ducmV2LnhtbESPzYoCMRCE78K+Q2jBm5PRg7izRlkEQcWL4z5AM+n5 YZPOkGSd8e2NIOyxqKqvqM1utEbcyYfOsYJFloMgrpzuuFHwczvM1yBCRNZoHJOCBwXYbT8mGyy0 G/hK9zI2IkE4FKigjbEvpAxVSxZD5nri5NXOW4xJ+kZqj0OCWyOXeb6SFjtOCy32tG+p+i3/rAJ5 Kw/DujQ+d+dlfTGn47Ump9RsOn5/gYg0xv/wu33UCj5XC3idSUdAb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lqbmwgAAANwAAAAPAAAAAAAAAAAAAAAAAJgCAABkcnMvZG93 bnJldi54bWxQSwUGAAAAAAQABAD1AAAAhwMAAAAA "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A</w:t>
                              </w:r>
                            </w:p>
                          </w:txbxContent>
                        </v:textbox>
                      </v:rect>
                      <v:rect id="Rectangle 1049" o:spid="_x0000_s1216" style="position:absolute;left:9423;top:607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Q4kcIA AADcAAAADwAAAGRycy9kb3ducmV2LnhtbESPzYoCMRCE7wv7DqGFva0Z5yDuaBQRBBUvjj5AM+n5 waQzJFlnfHuzIOyxqKqvqNVmtEY8yIfOsYLZNANBXDndcaPgdt1/L0CEiKzROCYFTwqwWX9+rLDQ buALPcrYiAThUKCCNsa+kDJULVkMU9cTJ6923mJM0jdSexwS3BqZZ9lcWuw4LbTY066l6l7+WgXy Wu6HRWl85k55fTbHw6Ump9TXZNwuQUQa43/43T5oBT/zHP7OpCM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RDiRwgAAANwAAAAPAAAAAAAAAAAAAAAAAJgCAABkcnMvZG93 bnJldi54bWxQSwUGAAAAAAQABAD1AAAAhwMAAAAA "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B</w:t>
                              </w:r>
                            </w:p>
                          </w:txbxContent>
                        </v:textbox>
                      </v:rect>
                      <v:rect id="Rectangle 1050" o:spid="_x0000_s1217" style="position:absolute;left:4572;top:9652;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idCsIA AADcAAAADwAAAGRycy9kb3ducmV2LnhtbESPzYoCMRCE74LvEFrwphkVxB2NIoKgy14c9wGaSc8P Jp0hic749puFhT0WVfUVtTsM1ogX+dA6VrCYZyCIS6dbrhV838+zDYgQkTUax6TgTQEO+/Foh7l2 Pd/oVcRaJAiHHBU0MXa5lKFsyGKYu444eZXzFmOSvpbaY5/g1shllq2lxZbTQoMdnRoqH8XTKpD3 4txvCuMz97msvsz1cqvIKTWdDMctiEhD/A//tS9awcd6B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zCJ0KwgAAANwAAAAPAAAAAAAAAAAAAAAAAJgCAABkcnMvZG93 bnJldi54bWxQSwUGAAAAAAQABAD1AAAAhwMAAAAA "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C</w:t>
                              </w:r>
                            </w:p>
                          </w:txbxContent>
                        </v:textbox>
                      </v:rect>
                      <v:oval id="Oval 1051" o:spid="_x0000_s1218" style="position:absolute;left:1524;top:7175;width:152;height: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BEK8QA AADcAAAADwAAAGRycy9kb3ducmV2LnhtbESPUUvDMBSF3wf+h3AF37ZUkTLrslIEofg0N8HXS3LX dDY3XRK76q83guDj4ZzzHc6mnt0gJgqx96zgdlWAINbe9NwpeDs8L9cgYkI2OHgmBV8Uod5eLTZY GX/hV5r2qRMZwrFCBTalsZIyaksO48qPxNk7+uAwZRk6aQJeMtwN8q4oSumw57xgcaQnS/pj/+kU vLhpp9vRBtRNuXs/2XP7Lc9K3VzPzSOIRHP6D/+1W6PgobyH3zP5CMjtDwAAAP//AwBQSwECLQAU AAYACAAAACEA8PeKu/0AAADiAQAAEwAAAAAAAAAAAAAAAAAAAAAAW0NvbnRlbnRfVHlwZXNdLnht bFBLAQItABQABgAIAAAAIQAx3V9h0gAAAI8BAAALAAAAAAAAAAAAAAAAAC4BAABfcmVscy8ucmVs c1BLAQItABQABgAIAAAAIQAzLwWeQQAAADkAAAAQAAAAAAAAAAAAAAAAACkCAABkcnMvc2hhcGV4 bWwueG1sUEsBAi0AFAAGAAgAAAAhAEhARCvEAAAA3AAAAA8AAAAAAAAAAAAAAAAAmAIAAGRycy9k b3ducmV2LnhtbFBLBQYAAAAABAAEAPUAAACJAwAAAAA= " fillcolor="black" strokeweight="0"/>
                      <v:oval id="Oval 1052" o:spid="_x0000_s1219" style="position:absolute;left:8902;top:7175;width:153;height: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zhsMQA AADcAAAADwAAAGRycy9kb3ducmV2LnhtbESPUUvDMBSF3wf+h3AF37ZUwTLrslIEofg0N8HXS3LX dDY3XRK76q83guDj4ZzzHc6mnt0gJgqx96zgdlWAINbe9NwpeDs8L9cgYkI2OHgmBV8Uod5eLTZY GX/hV5r2qRMZwrFCBTalsZIyaksO48qPxNk7+uAwZRk6aQJeMtwN8q4oSumw57xgcaQnS/pj/+kU vLhpp9vRBtRNuXs/2XP7Lc9K3VzPzSOIRHP6D/+1W6PgobyH3zP5CMjtDwAAAP//AwBQSwECLQAU AAYACAAAACEA8PeKu/0AAADiAQAAEwAAAAAAAAAAAAAAAAAAAAAAW0NvbnRlbnRfVHlwZXNdLnht bFBLAQItABQABgAIAAAAIQAx3V9h0gAAAI8BAAALAAAAAAAAAAAAAAAAAC4BAABfcmVscy8ucmVs c1BLAQItABQABgAIAAAAIQAzLwWeQQAAADkAAAAQAAAAAAAAAAAAAAAAACkCAABkcnMvc2hhcGV4 bWwueG1sUEsBAi0AFAAGAAgAAAAhACcM4bDEAAAA3AAAAA8AAAAAAAAAAAAAAAAAmAIAAGRycy9k b3ducmV2LnhtbFBLBQYAAAAABAAEAPUAAACJAwAAAAA= " fillcolor="black" strokeweight="0"/>
                      <v:oval id="Oval 1053" o:spid="_x0000_s1220" style="position:absolute;left:5029;top:9607;width:158;height: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LaXMMA AADcAAAADwAAAGRycy9kb3ducmV2LnhtbESPQUvEMBSE74L/ITzBm031ULVuthRBKJ7WdWGvj+Rt 07V56SaxW/31RhA8DjPzDbNqFjeKmUIcPCu4LUoQxNqbgXsFu/eXmwcQMSEbHD2Tgi+K0KwvL1ZY G3/mN5q3qRcZwrFGBTalqZYyaksOY+En4uwdfHCYsgy9NAHPGe5GeVeWlXQ4cF6wONGzJf2x/XQK Xt280d1kA+q22uyP9tR9y5NS11dL+wQi0ZL+w3/tzih4rO7h90w+AnL9AwAA//8DAFBLAQItABQA BgAIAAAAIQDw94q7/QAAAOIBAAATAAAAAAAAAAAAAAAAAAAAAABbQ29udGVudF9UeXBlc10ueG1s UEsBAi0AFAAGAAgAAAAhADHdX2HSAAAAjwEAAAsAAAAAAAAAAAAAAAAALgEAAF9yZWxzLy5yZWxz UEsBAi0AFAAGAAgAAAAhADMvBZ5BAAAAOQAAABAAAAAAAAAAAAAAAAAAKQIAAGRycy9zaGFwZXht bC54bWxQSwECLQAUAAYACAAAACEAuJLaXMMAAADcAAAADwAAAAAAAAAAAAAAAACYAgAAZHJzL2Rv d25yZXYueG1sUEsFBgAAAAAEAAQA9QAAAIgDAAAAAA== " fillcolor="black" strokeweight="0"/>
                      <v:oval id="Oval 1054" o:spid="_x0000_s1221" style="position:absolute;left:1524;top:1562;width:152;height:1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1OLsAA AADcAAAADwAAAGRycy9kb3ducmV2LnhtbERPz2vCMBS+D/wfwhO8zdQdytYZRQSheHJusOsjeTbV 5qUmWa3+9cthsOPH93u5Hl0nBgqx9axgMS9AEGtvWm4UfH3unl9BxIRssPNMCu4UYb2aPC2xMv7G HzQcUyNyCMcKFdiU+krKqC05jHPfE2fu5IPDlGFopAl4y+Guky9FUUqHLecGiz1tLenL8ccp2Lvh oOveBtSb8vB9ttf6Ia9Kzabj5h1EojH9i//ctVHwVua1+Uw+AnL1CwAA//8DAFBLAQItABQABgAI AAAAIQDw94q7/QAAAOIBAAATAAAAAAAAAAAAAAAAAAAAAABbQ29udGVudF9UeXBlc10ueG1sUEsB Ai0AFAAGAAgAAAAhADHdX2HSAAAAjwEAAAsAAAAAAAAAAAAAAAAALgEAAF9yZWxzLy5yZWxzUEsB Ai0AFAAGAAgAAAAhADMvBZ5BAAAAOQAAABAAAAAAAAAAAAAAAAAAKQIAAGRycy9zaGFwZXhtbC54 bWxQSwECLQAUAAYACAAAACEAyQ1OLsAAAADcAAAADwAAAAAAAAAAAAAAAACYAgAAZHJzL2Rvd25y ZXYueG1sUEsFBgAAAAAEAAQA9QAAAIUDAAAAAA== " fillcolor="black" strokeweight="0"/>
                      <w10:anchorlock/>
                    </v:group>
                  </w:pict>
                </mc:Fallback>
              </mc:AlternateContent>
            </w:r>
          </w:p>
        </w:tc>
      </w:tr>
    </w:tbl>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22"/>
          <w:sz w:val="20"/>
          <w:szCs w:val="20"/>
        </w:rPr>
        <w:object w:dxaOrig="1740" w:dyaOrig="560">
          <v:shape id="_x0000_i1464" type="#_x0000_t75" style="width:87pt;height:27.75pt" o:ole="">
            <v:imagedata r:id="rId875" o:title=""/>
          </v:shape>
          <o:OLEObject Type="Embed" ProgID="Equation.DSMT4" ShapeID="_x0000_i1464" DrawAspect="Content" ObjectID="_1624863437" r:id="rId876"/>
        </w:object>
      </w:r>
      <w:r w:rsidRPr="00ED5663">
        <w:rPr>
          <w:rFonts w:ascii="Chu Văn An (Uni)" w:hAnsi="Chu Văn An (Uni)" w:cs="Chu Văn An (Uni)"/>
          <w:sz w:val="20"/>
          <w:szCs w:val="20"/>
        </w:rPr>
        <w:t xml:space="preserve"> trên </w:t>
      </w:r>
      <w:r w:rsidRPr="00ED5663">
        <w:rPr>
          <w:rFonts w:ascii="Chu Văn An (Uni)" w:hAnsi="Chu Văn An (Uni)" w:cs="Chu Văn An (Uni)"/>
          <w:position w:val="-12"/>
          <w:sz w:val="20"/>
          <w:szCs w:val="20"/>
        </w:rPr>
        <w:object w:dxaOrig="460" w:dyaOrig="340">
          <v:shape id="_x0000_i1465" type="#_x0000_t75" style="width:23.25pt;height:17.25pt" o:ole="">
            <v:imagedata r:id="rId877" o:title=""/>
          </v:shape>
          <o:OLEObject Type="Embed" ProgID="Equation.DSMT4" ShapeID="_x0000_i1465" DrawAspect="Content" ObjectID="_1624863438" r:id="rId878"/>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8"/>
          <w:sz w:val="20"/>
          <w:szCs w:val="20"/>
        </w:rPr>
        <w:object w:dxaOrig="2240" w:dyaOrig="660">
          <v:shape id="_x0000_i1466" type="#_x0000_t75" style="width:111.75pt;height:33pt" o:ole="">
            <v:imagedata r:id="rId879" o:title=""/>
          </v:shape>
          <o:OLEObject Type="Embed" ProgID="Equation.DSMT4" ShapeID="_x0000_i1466" DrawAspect="Content" ObjectID="_1624863439" r:id="rId880"/>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D.</w: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b/>
          <w:sz w:val="20"/>
          <w:szCs w:val="20"/>
        </w:rPr>
        <w:t>Cách 2.</w:t>
      </w:r>
      <w:r w:rsidRPr="00ED5663">
        <w:rPr>
          <w:rFonts w:ascii="Chu Văn An (Uni)" w:hAnsi="Chu Văn An (Uni)" w:cs="Chu Văn An (Uni)"/>
          <w:sz w:val="20"/>
          <w:szCs w:val="20"/>
        </w:rPr>
        <w:t xml:space="preserve"> Ta có </w:t>
      </w:r>
      <w:r w:rsidRPr="00ED5663">
        <w:rPr>
          <w:rFonts w:ascii="Chu Văn An (Uni)" w:hAnsi="Chu Văn An (Uni)" w:cs="Chu Văn An (Uni)"/>
          <w:position w:val="-28"/>
          <w:sz w:val="20"/>
          <w:szCs w:val="20"/>
        </w:rPr>
        <w:object w:dxaOrig="5960" w:dyaOrig="740">
          <v:shape id="_x0000_i1467" type="#_x0000_t75" style="width:297.75pt;height:36.75pt" o:ole="">
            <v:imagedata r:id="rId881" o:title=""/>
          </v:shape>
          <o:OLEObject Type="Embed" ProgID="Equation.DSMT4" ShapeID="_x0000_i1467" DrawAspect="Content" ObjectID="_1624863440" r:id="rId88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20. </w:t>
      </w:r>
      <w:r w:rsidRPr="00ED5663">
        <w:rPr>
          <w:rFonts w:ascii="Chu Văn An (Uni)" w:hAnsi="Chu Văn An (Uni)" w:cs="Chu Văn An (Uni)"/>
          <w:sz w:val="20"/>
          <w:szCs w:val="20"/>
        </w:rPr>
        <w:t xml:space="preserve">Gọi </w:t>
      </w:r>
      <w:r w:rsidRPr="00ED5663">
        <w:rPr>
          <w:rFonts w:ascii="Chu Văn An (Uni)" w:hAnsi="Chu Văn An (Uni)" w:cs="Chu Văn An (Uni)"/>
          <w:position w:val="-4"/>
          <w:sz w:val="20"/>
          <w:szCs w:val="20"/>
        </w:rPr>
        <w:object w:dxaOrig="180" w:dyaOrig="220">
          <v:shape id="_x0000_i1468" type="#_x0000_t75" style="width:9pt;height:11.25pt" o:ole="">
            <v:imagedata r:id="rId883" o:title=""/>
          </v:shape>
          <o:OLEObject Type="Embed" ProgID="Equation.DSMT4" ShapeID="_x0000_i1468" DrawAspect="Content" ObjectID="_1624863441" r:id="rId884"/>
        </w:object>
      </w:r>
      <w:r w:rsidRPr="00ED5663">
        <w:rPr>
          <w:rFonts w:ascii="Chu Văn An (Uni)" w:hAnsi="Chu Văn An (Uni)" w:cs="Chu Văn An (Uni)"/>
          <w:sz w:val="20"/>
          <w:szCs w:val="20"/>
        </w:rPr>
        <w:t xml:space="preserve"> là trung điểm của </w:t>
      </w:r>
      <w:r w:rsidRPr="00ED5663">
        <w:rPr>
          <w:rFonts w:ascii="Chu Văn An (Uni)" w:hAnsi="Chu Văn An (Uni)" w:cs="Chu Văn An (Uni)"/>
          <w:position w:val="-6"/>
          <w:sz w:val="20"/>
          <w:szCs w:val="20"/>
        </w:rPr>
        <w:object w:dxaOrig="380" w:dyaOrig="240">
          <v:shape id="_x0000_i1469" type="#_x0000_t75" style="width:18.75pt;height:12pt" o:ole="">
            <v:imagedata r:id="rId885" o:title=""/>
          </v:shape>
          <o:OLEObject Type="Embed" ProgID="Equation.DSMT4" ShapeID="_x0000_i1469" DrawAspect="Content" ObjectID="_1624863442" r:id="rId886"/>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12"/>
          <w:sz w:val="20"/>
          <w:szCs w:val="20"/>
        </w:rPr>
        <w:object w:dxaOrig="1820" w:dyaOrig="300">
          <v:shape id="_x0000_i1470" type="#_x0000_t75" style="width:90.75pt;height:15pt" o:ole="">
            <v:imagedata r:id="rId887" o:title=""/>
          </v:shape>
          <o:OLEObject Type="Embed" ProgID="Equation.DSMT4" ShapeID="_x0000_i1470" DrawAspect="Content" ObjectID="_1624863443" r:id="rId888"/>
        </w:object>
      </w:r>
      <w:r w:rsidRPr="00ED5663">
        <w:rPr>
          <w:rFonts w:ascii="Chu Văn An (Uni)" w:hAnsi="Chu Văn An (Uni)" w:cs="Chu Văn An (Uni)"/>
          <w:sz w:val="20"/>
          <w:szCs w:val="20"/>
        </w:rPr>
        <w:t xml:space="preserve"> là tâm đường tròn ngoại tiếp tam giác </w:t>
      </w:r>
      <w:r w:rsidRPr="00ED5663">
        <w:rPr>
          <w:rFonts w:ascii="Chu Văn An (Uni)" w:hAnsi="Chu Văn An (Uni)" w:cs="Chu Văn An (Uni)"/>
          <w:position w:val="-6"/>
          <w:sz w:val="20"/>
          <w:szCs w:val="20"/>
        </w:rPr>
        <w:object w:dxaOrig="540" w:dyaOrig="240">
          <v:shape id="_x0000_i1471" type="#_x0000_t75" style="width:27pt;height:12pt" o:ole="">
            <v:imagedata r:id="rId889" o:title=""/>
          </v:shape>
          <o:OLEObject Type="Embed" ProgID="Equation.DSMT4" ShapeID="_x0000_i1471" DrawAspect="Content" ObjectID="_1624863444" r:id="rId890"/>
        </w:object>
      </w:r>
      <w:r w:rsidRPr="00ED5663">
        <w:rPr>
          <w:rFonts w:ascii="Chu Văn An (Uni)" w:hAnsi="Chu Văn An (Uni)" w:cs="Chu Văn An (Uni)"/>
          <w:sz w:val="20"/>
          <w:szCs w:val="20"/>
        </w:rPr>
        <w:t xml:space="preserve"> Theo giả thiết, ta có </w:t>
      </w:r>
      <w:r w:rsidRPr="00ED5663">
        <w:rPr>
          <w:rFonts w:ascii="Chu Văn An (Uni)" w:hAnsi="Chu Văn An (Uni)" w:cs="Chu Văn An (Uni)"/>
          <w:position w:val="-6"/>
          <w:sz w:val="20"/>
          <w:szCs w:val="20"/>
        </w:rPr>
        <w:object w:dxaOrig="1280" w:dyaOrig="240">
          <v:shape id="_x0000_i1472" type="#_x0000_t75" style="width:63.75pt;height:12pt" o:ole="">
            <v:imagedata r:id="rId891" o:title=""/>
          </v:shape>
          <o:OLEObject Type="Embed" ProgID="Equation.DSMT4" ShapeID="_x0000_i1472" DrawAspect="Content" ObjectID="_1624863445" r:id="rId892"/>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4"/>
          <w:sz w:val="20"/>
          <w:szCs w:val="20"/>
        </w:rPr>
        <w:object w:dxaOrig="180" w:dyaOrig="220">
          <v:shape id="_x0000_i1473" type="#_x0000_t75" style="width:9pt;height:11.25pt" o:ole="">
            <v:imagedata r:id="rId893" o:title=""/>
          </v:shape>
          <o:OLEObject Type="Embed" ProgID="Equation.DSMT4" ShapeID="_x0000_i1473" DrawAspect="Content" ObjectID="_1624863446" r:id="rId894"/>
        </w:object>
      </w:r>
      <w:r w:rsidRPr="00ED5663">
        <w:rPr>
          <w:rFonts w:ascii="Chu Văn An (Uni)" w:hAnsi="Chu Văn An (Uni)" w:cs="Chu Văn An (Uni)"/>
          <w:sz w:val="20"/>
          <w:szCs w:val="20"/>
        </w:rPr>
        <w:t xml:space="preserve"> là hình chiếu của </w:t>
      </w:r>
      <w:r w:rsidRPr="00ED5663">
        <w:rPr>
          <w:rFonts w:ascii="Chu Văn An (Uni)" w:hAnsi="Chu Văn An (Uni)" w:cs="Chu Văn An (Uni)"/>
          <w:position w:val="-6"/>
          <w:sz w:val="20"/>
          <w:szCs w:val="20"/>
        </w:rPr>
        <w:object w:dxaOrig="200" w:dyaOrig="240">
          <v:shape id="_x0000_i1474" type="#_x0000_t75" style="width:9.75pt;height:12pt" o:ole="">
            <v:imagedata r:id="rId895" o:title=""/>
          </v:shape>
          <o:OLEObject Type="Embed" ProgID="Equation.DSMT4" ShapeID="_x0000_i1474" DrawAspect="Content" ObjectID="_1624863447" r:id="rId896"/>
        </w:object>
      </w:r>
      <w:r w:rsidRPr="00ED5663">
        <w:rPr>
          <w:rFonts w:ascii="Chu Văn An (Uni)" w:hAnsi="Chu Văn An (Uni)" w:cs="Chu Văn An (Uni)"/>
          <w:sz w:val="20"/>
          <w:szCs w:val="20"/>
        </w:rPr>
        <w:t xml:space="preserve"> trên mặt phẳng </w:t>
      </w:r>
      <w:r w:rsidRPr="00ED5663">
        <w:rPr>
          <w:rFonts w:ascii="Chu Văn An (Uni)" w:hAnsi="Chu Văn An (Uni)" w:cs="Chu Văn An (Uni)"/>
          <w:position w:val="-12"/>
          <w:sz w:val="20"/>
          <w:szCs w:val="20"/>
        </w:rPr>
        <w:object w:dxaOrig="2260" w:dyaOrig="340">
          <v:shape id="_x0000_i1475" type="#_x0000_t75" style="width:113.25pt;height:17.25pt" o:ole="">
            <v:imagedata r:id="rId897" o:title=""/>
          </v:shape>
          <o:OLEObject Type="Embed" ProgID="Equation.DSMT4" ShapeID="_x0000_i1475" DrawAspect="Content" ObjectID="_1624863448" r:id="rId898"/>
        </w:object>
      </w:r>
    </w:p>
    <w:tbl>
      <w:tblPr>
        <w:tblW w:w="0" w:type="auto"/>
        <w:tblLook w:val="01E0" w:firstRow="1" w:lastRow="1" w:firstColumn="1" w:lastColumn="1" w:noHBand="0" w:noVBand="0"/>
      </w:tblPr>
      <w:tblGrid>
        <w:gridCol w:w="5148"/>
        <w:gridCol w:w="2988"/>
      </w:tblGrid>
      <w:tr w:rsidR="000B230C" w:rsidRPr="00ED5663" w:rsidTr="00C717C9">
        <w:tc>
          <w:tcPr>
            <w:tcW w:w="514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Đặt </w:t>
            </w:r>
            <w:r w:rsidRPr="00ED5663">
              <w:rPr>
                <w:rFonts w:ascii="Chu Văn An (Uni)" w:hAnsi="Chu Văn An (Uni)" w:cs="Chu Văn An (Uni)"/>
                <w:position w:val="-6"/>
                <w:sz w:val="20"/>
                <w:szCs w:val="20"/>
              </w:rPr>
              <w:object w:dxaOrig="1100" w:dyaOrig="260">
                <v:shape id="_x0000_i1476" type="#_x0000_t75" style="width:54.75pt;height:12.75pt" o:ole="">
                  <v:imagedata r:id="rId899" o:title=""/>
                </v:shape>
                <o:OLEObject Type="Embed" ProgID="Equation.DSMT4" ShapeID="_x0000_i1476" DrawAspect="Content" ObjectID="_1624863449" r:id="rId900"/>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8"/>
                <w:sz w:val="20"/>
                <w:szCs w:val="20"/>
              </w:rPr>
              <w:object w:dxaOrig="2620" w:dyaOrig="360">
                <v:shape id="_x0000_i1477" type="#_x0000_t75" style="width:131.25pt;height:18pt" o:ole="">
                  <v:imagedata r:id="rId901" o:title=""/>
                </v:shape>
                <o:OLEObject Type="Embed" ProgID="Equation.DSMT4" ShapeID="_x0000_i1477" DrawAspect="Content" ObjectID="_1624863450" r:id="rId902"/>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440" w:dyaOrig="260">
                <v:shape id="_x0000_i1478" type="#_x0000_t75" style="width:21.75pt;height:12.75pt" o:ole="">
                  <v:imagedata r:id="rId903" o:title=""/>
                </v:shape>
                <o:OLEObject Type="Embed" ProgID="Equation.DSMT4" ShapeID="_x0000_i1478" DrawAspect="Content" ObjectID="_1624863451" r:id="rId904"/>
              </w:object>
            </w:r>
            <w:r w:rsidRPr="00ED5663">
              <w:rPr>
                <w:rFonts w:ascii="Chu Văn An (Uni)" w:hAnsi="Chu Văn An (Uni)" w:cs="Chu Văn An (Uni)"/>
                <w:sz w:val="20"/>
                <w:szCs w:val="20"/>
              </w:rPr>
              <w:t xml:space="preserve"> có </w:t>
            </w:r>
            <w:r w:rsidRPr="00ED5663">
              <w:rPr>
                <w:rFonts w:ascii="Chu Văn An (Uni)" w:hAnsi="Chu Văn An (Uni)" w:cs="Chu Văn An (Uni)"/>
                <w:position w:val="-20"/>
                <w:sz w:val="20"/>
                <w:szCs w:val="20"/>
              </w:rPr>
              <w:object w:dxaOrig="2580" w:dyaOrig="600">
                <v:shape id="_x0000_i1479" type="#_x0000_t75" style="width:129pt;height:30pt" o:ole="">
                  <v:imagedata r:id="rId905" o:title=""/>
                </v:shape>
                <o:OLEObject Type="Embed" ProgID="Equation.DSMT4" ShapeID="_x0000_i1479" DrawAspect="Content" ObjectID="_1624863452" r:id="rId906"/>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tam giác vuông </w:t>
            </w:r>
            <w:r w:rsidRPr="00ED5663">
              <w:rPr>
                <w:rFonts w:ascii="Chu Văn An (Uni)" w:hAnsi="Chu Văn An (Uni)" w:cs="Chu Văn An (Uni)"/>
                <w:position w:val="-20"/>
                <w:sz w:val="20"/>
                <w:szCs w:val="20"/>
              </w:rPr>
              <w:object w:dxaOrig="2000" w:dyaOrig="540">
                <v:shape id="_x0000_i1480" type="#_x0000_t75" style="width:99.75pt;height:27pt" o:ole="">
                  <v:imagedata r:id="rId907" o:title=""/>
                </v:shape>
                <o:OLEObject Type="Embed" ProgID="Equation.DSMT4" ShapeID="_x0000_i1480" DrawAspect="Content" ObjectID="_1624863453" r:id="rId90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rPr>
              <w:object w:dxaOrig="3100" w:dyaOrig="620">
                <v:shape id="_x0000_i1481" type="#_x0000_t75" style="width:155.25pt;height:30.75pt" o:ole="">
                  <v:imagedata r:id="rId909" o:title=""/>
                </v:shape>
                <o:OLEObject Type="Embed" ProgID="Equation.DSMT4" ShapeID="_x0000_i1481" DrawAspect="Content" ObjectID="_1624863454" r:id="rId910"/>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3519" w:dyaOrig="580">
                <v:shape id="_x0000_i1482" type="#_x0000_t75" style="width:176.25pt;height:29.25pt" o:ole="">
                  <v:imagedata r:id="rId911" o:title=""/>
                </v:shape>
                <o:OLEObject Type="Embed" ProgID="Equation.DSMT4" ShapeID="_x0000_i1482" DrawAspect="Content" ObjectID="_1624863455" r:id="rId912"/>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tc>
        <w:tc>
          <w:tcPr>
            <w:tcW w:w="2988" w:type="dxa"/>
            <w:shd w:val="clear" w:color="auto" w:fill="auto"/>
          </w:tcPr>
          <w:p w:rsidR="000B230C" w:rsidRPr="00ED5663" w:rsidRDefault="00467502" w:rsidP="00C717C9">
            <w:pPr>
              <w:tabs>
                <w:tab w:val="left" w:pos="360"/>
                <w:tab w:val="left" w:pos="1980"/>
                <w:tab w:val="left" w:pos="3960"/>
                <w:tab w:val="left" w:pos="5940"/>
              </w:tabs>
              <w:jc w:val="both"/>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717675" cy="1725295"/>
                      <wp:effectExtent l="1905" t="1905" r="4445" b="0"/>
                      <wp:docPr id="994" name="Canvas 9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28" name="Freeform 996"/>
                              <wps:cNvSpPr>
                                <a:spLocks noEditPoints="1"/>
                              </wps:cNvSpPr>
                              <wps:spPr bwMode="auto">
                                <a:xfrm>
                                  <a:off x="228600" y="1056640"/>
                                  <a:ext cx="1219200" cy="6985"/>
                                </a:xfrm>
                                <a:custGeom>
                                  <a:avLst/>
                                  <a:gdLst>
                                    <a:gd name="T0" fmla="*/ 65 w 1920"/>
                                    <a:gd name="T1" fmla="*/ 0 h 11"/>
                                    <a:gd name="T2" fmla="*/ 0 w 1920"/>
                                    <a:gd name="T3" fmla="*/ 11 h 11"/>
                                    <a:gd name="T4" fmla="*/ 109 w 1920"/>
                                    <a:gd name="T5" fmla="*/ 0 h 11"/>
                                    <a:gd name="T6" fmla="*/ 174 w 1920"/>
                                    <a:gd name="T7" fmla="*/ 11 h 11"/>
                                    <a:gd name="T8" fmla="*/ 109 w 1920"/>
                                    <a:gd name="T9" fmla="*/ 0 h 11"/>
                                    <a:gd name="T10" fmla="*/ 283 w 1920"/>
                                    <a:gd name="T11" fmla="*/ 0 h 11"/>
                                    <a:gd name="T12" fmla="*/ 218 w 1920"/>
                                    <a:gd name="T13" fmla="*/ 11 h 11"/>
                                    <a:gd name="T14" fmla="*/ 327 w 1920"/>
                                    <a:gd name="T15" fmla="*/ 0 h 11"/>
                                    <a:gd name="T16" fmla="*/ 393 w 1920"/>
                                    <a:gd name="T17" fmla="*/ 11 h 11"/>
                                    <a:gd name="T18" fmla="*/ 327 w 1920"/>
                                    <a:gd name="T19" fmla="*/ 0 h 11"/>
                                    <a:gd name="T20" fmla="*/ 502 w 1920"/>
                                    <a:gd name="T21" fmla="*/ 0 h 11"/>
                                    <a:gd name="T22" fmla="*/ 436 w 1920"/>
                                    <a:gd name="T23" fmla="*/ 11 h 11"/>
                                    <a:gd name="T24" fmla="*/ 545 w 1920"/>
                                    <a:gd name="T25" fmla="*/ 0 h 11"/>
                                    <a:gd name="T26" fmla="*/ 611 w 1920"/>
                                    <a:gd name="T27" fmla="*/ 11 h 11"/>
                                    <a:gd name="T28" fmla="*/ 545 w 1920"/>
                                    <a:gd name="T29" fmla="*/ 0 h 11"/>
                                    <a:gd name="T30" fmla="*/ 720 w 1920"/>
                                    <a:gd name="T31" fmla="*/ 0 h 11"/>
                                    <a:gd name="T32" fmla="*/ 654 w 1920"/>
                                    <a:gd name="T33" fmla="*/ 11 h 11"/>
                                    <a:gd name="T34" fmla="*/ 763 w 1920"/>
                                    <a:gd name="T35" fmla="*/ 0 h 11"/>
                                    <a:gd name="T36" fmla="*/ 829 w 1920"/>
                                    <a:gd name="T37" fmla="*/ 11 h 11"/>
                                    <a:gd name="T38" fmla="*/ 763 w 1920"/>
                                    <a:gd name="T39" fmla="*/ 0 h 11"/>
                                    <a:gd name="T40" fmla="*/ 938 w 1920"/>
                                    <a:gd name="T41" fmla="*/ 0 h 11"/>
                                    <a:gd name="T42" fmla="*/ 872 w 1920"/>
                                    <a:gd name="T43" fmla="*/ 11 h 11"/>
                                    <a:gd name="T44" fmla="*/ 982 w 1920"/>
                                    <a:gd name="T45" fmla="*/ 0 h 11"/>
                                    <a:gd name="T46" fmla="*/ 1047 w 1920"/>
                                    <a:gd name="T47" fmla="*/ 11 h 11"/>
                                    <a:gd name="T48" fmla="*/ 982 w 1920"/>
                                    <a:gd name="T49" fmla="*/ 0 h 11"/>
                                    <a:gd name="T50" fmla="*/ 1156 w 1920"/>
                                    <a:gd name="T51" fmla="*/ 0 h 11"/>
                                    <a:gd name="T52" fmla="*/ 1091 w 1920"/>
                                    <a:gd name="T53" fmla="*/ 11 h 11"/>
                                    <a:gd name="T54" fmla="*/ 1200 w 1920"/>
                                    <a:gd name="T55" fmla="*/ 0 h 11"/>
                                    <a:gd name="T56" fmla="*/ 1265 w 1920"/>
                                    <a:gd name="T57" fmla="*/ 11 h 11"/>
                                    <a:gd name="T58" fmla="*/ 1200 w 1920"/>
                                    <a:gd name="T59" fmla="*/ 0 h 11"/>
                                    <a:gd name="T60" fmla="*/ 1374 w 1920"/>
                                    <a:gd name="T61" fmla="*/ 0 h 11"/>
                                    <a:gd name="T62" fmla="*/ 1309 w 1920"/>
                                    <a:gd name="T63" fmla="*/ 11 h 11"/>
                                    <a:gd name="T64" fmla="*/ 1418 w 1920"/>
                                    <a:gd name="T65" fmla="*/ 0 h 11"/>
                                    <a:gd name="T66" fmla="*/ 1483 w 1920"/>
                                    <a:gd name="T67" fmla="*/ 11 h 11"/>
                                    <a:gd name="T68" fmla="*/ 1418 w 1920"/>
                                    <a:gd name="T69" fmla="*/ 0 h 11"/>
                                    <a:gd name="T70" fmla="*/ 1592 w 1920"/>
                                    <a:gd name="T71" fmla="*/ 0 h 11"/>
                                    <a:gd name="T72" fmla="*/ 1527 w 1920"/>
                                    <a:gd name="T73" fmla="*/ 11 h 11"/>
                                    <a:gd name="T74" fmla="*/ 1636 w 1920"/>
                                    <a:gd name="T75" fmla="*/ 0 h 11"/>
                                    <a:gd name="T76" fmla="*/ 1701 w 1920"/>
                                    <a:gd name="T77" fmla="*/ 11 h 11"/>
                                    <a:gd name="T78" fmla="*/ 1636 w 1920"/>
                                    <a:gd name="T79" fmla="*/ 0 h 11"/>
                                    <a:gd name="T80" fmla="*/ 1810 w 1920"/>
                                    <a:gd name="T81" fmla="*/ 0 h 11"/>
                                    <a:gd name="T82" fmla="*/ 1745 w 1920"/>
                                    <a:gd name="T83" fmla="*/ 11 h 11"/>
                                    <a:gd name="T84" fmla="*/ 1854 w 1920"/>
                                    <a:gd name="T85" fmla="*/ 0 h 11"/>
                                    <a:gd name="T86" fmla="*/ 1920 w 1920"/>
                                    <a:gd name="T87" fmla="*/ 11 h 11"/>
                                    <a:gd name="T88" fmla="*/ 1854 w 1920"/>
                                    <a:gd name="T8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920" h="11">
                                      <a:moveTo>
                                        <a:pt x="0" y="0"/>
                                      </a:moveTo>
                                      <a:lnTo>
                                        <a:pt x="65" y="0"/>
                                      </a:lnTo>
                                      <a:lnTo>
                                        <a:pt x="65" y="11"/>
                                      </a:lnTo>
                                      <a:lnTo>
                                        <a:pt x="0" y="11"/>
                                      </a:lnTo>
                                      <a:lnTo>
                                        <a:pt x="0" y="0"/>
                                      </a:lnTo>
                                      <a:close/>
                                      <a:moveTo>
                                        <a:pt x="109" y="0"/>
                                      </a:moveTo>
                                      <a:lnTo>
                                        <a:pt x="174" y="0"/>
                                      </a:lnTo>
                                      <a:lnTo>
                                        <a:pt x="174" y="11"/>
                                      </a:lnTo>
                                      <a:lnTo>
                                        <a:pt x="109" y="11"/>
                                      </a:lnTo>
                                      <a:lnTo>
                                        <a:pt x="109" y="0"/>
                                      </a:lnTo>
                                      <a:close/>
                                      <a:moveTo>
                                        <a:pt x="218" y="0"/>
                                      </a:moveTo>
                                      <a:lnTo>
                                        <a:pt x="283" y="0"/>
                                      </a:lnTo>
                                      <a:lnTo>
                                        <a:pt x="283" y="11"/>
                                      </a:lnTo>
                                      <a:lnTo>
                                        <a:pt x="218" y="11"/>
                                      </a:lnTo>
                                      <a:lnTo>
                                        <a:pt x="218" y="0"/>
                                      </a:lnTo>
                                      <a:close/>
                                      <a:moveTo>
                                        <a:pt x="327" y="0"/>
                                      </a:moveTo>
                                      <a:lnTo>
                                        <a:pt x="393" y="0"/>
                                      </a:lnTo>
                                      <a:lnTo>
                                        <a:pt x="393" y="11"/>
                                      </a:lnTo>
                                      <a:lnTo>
                                        <a:pt x="327" y="11"/>
                                      </a:lnTo>
                                      <a:lnTo>
                                        <a:pt x="327" y="0"/>
                                      </a:lnTo>
                                      <a:close/>
                                      <a:moveTo>
                                        <a:pt x="436" y="0"/>
                                      </a:moveTo>
                                      <a:lnTo>
                                        <a:pt x="502" y="0"/>
                                      </a:lnTo>
                                      <a:lnTo>
                                        <a:pt x="502" y="11"/>
                                      </a:lnTo>
                                      <a:lnTo>
                                        <a:pt x="436" y="11"/>
                                      </a:lnTo>
                                      <a:lnTo>
                                        <a:pt x="436" y="0"/>
                                      </a:lnTo>
                                      <a:close/>
                                      <a:moveTo>
                                        <a:pt x="545" y="0"/>
                                      </a:moveTo>
                                      <a:lnTo>
                                        <a:pt x="611" y="0"/>
                                      </a:lnTo>
                                      <a:lnTo>
                                        <a:pt x="611" y="11"/>
                                      </a:lnTo>
                                      <a:lnTo>
                                        <a:pt x="545" y="11"/>
                                      </a:lnTo>
                                      <a:lnTo>
                                        <a:pt x="545" y="0"/>
                                      </a:lnTo>
                                      <a:close/>
                                      <a:moveTo>
                                        <a:pt x="654" y="0"/>
                                      </a:moveTo>
                                      <a:lnTo>
                                        <a:pt x="720" y="0"/>
                                      </a:lnTo>
                                      <a:lnTo>
                                        <a:pt x="720" y="11"/>
                                      </a:lnTo>
                                      <a:lnTo>
                                        <a:pt x="654" y="11"/>
                                      </a:lnTo>
                                      <a:lnTo>
                                        <a:pt x="654" y="0"/>
                                      </a:lnTo>
                                      <a:close/>
                                      <a:moveTo>
                                        <a:pt x="763" y="0"/>
                                      </a:moveTo>
                                      <a:lnTo>
                                        <a:pt x="829" y="0"/>
                                      </a:lnTo>
                                      <a:lnTo>
                                        <a:pt x="829" y="11"/>
                                      </a:lnTo>
                                      <a:lnTo>
                                        <a:pt x="763" y="11"/>
                                      </a:lnTo>
                                      <a:lnTo>
                                        <a:pt x="763" y="0"/>
                                      </a:lnTo>
                                      <a:close/>
                                      <a:moveTo>
                                        <a:pt x="872" y="0"/>
                                      </a:moveTo>
                                      <a:lnTo>
                                        <a:pt x="938" y="0"/>
                                      </a:lnTo>
                                      <a:lnTo>
                                        <a:pt x="938" y="11"/>
                                      </a:lnTo>
                                      <a:lnTo>
                                        <a:pt x="872" y="11"/>
                                      </a:lnTo>
                                      <a:lnTo>
                                        <a:pt x="872" y="0"/>
                                      </a:lnTo>
                                      <a:close/>
                                      <a:moveTo>
                                        <a:pt x="982" y="0"/>
                                      </a:moveTo>
                                      <a:lnTo>
                                        <a:pt x="1047" y="0"/>
                                      </a:lnTo>
                                      <a:lnTo>
                                        <a:pt x="1047" y="11"/>
                                      </a:lnTo>
                                      <a:lnTo>
                                        <a:pt x="982" y="11"/>
                                      </a:lnTo>
                                      <a:lnTo>
                                        <a:pt x="982" y="0"/>
                                      </a:lnTo>
                                      <a:close/>
                                      <a:moveTo>
                                        <a:pt x="1091" y="0"/>
                                      </a:moveTo>
                                      <a:lnTo>
                                        <a:pt x="1156" y="0"/>
                                      </a:lnTo>
                                      <a:lnTo>
                                        <a:pt x="1156" y="11"/>
                                      </a:lnTo>
                                      <a:lnTo>
                                        <a:pt x="1091" y="11"/>
                                      </a:lnTo>
                                      <a:lnTo>
                                        <a:pt x="1091" y="0"/>
                                      </a:lnTo>
                                      <a:close/>
                                      <a:moveTo>
                                        <a:pt x="1200" y="0"/>
                                      </a:moveTo>
                                      <a:lnTo>
                                        <a:pt x="1265" y="0"/>
                                      </a:lnTo>
                                      <a:lnTo>
                                        <a:pt x="1265" y="11"/>
                                      </a:lnTo>
                                      <a:lnTo>
                                        <a:pt x="1200" y="11"/>
                                      </a:lnTo>
                                      <a:lnTo>
                                        <a:pt x="1200" y="0"/>
                                      </a:lnTo>
                                      <a:close/>
                                      <a:moveTo>
                                        <a:pt x="1309" y="0"/>
                                      </a:moveTo>
                                      <a:lnTo>
                                        <a:pt x="1374" y="0"/>
                                      </a:lnTo>
                                      <a:lnTo>
                                        <a:pt x="1374" y="11"/>
                                      </a:lnTo>
                                      <a:lnTo>
                                        <a:pt x="1309" y="11"/>
                                      </a:lnTo>
                                      <a:lnTo>
                                        <a:pt x="1309" y="0"/>
                                      </a:lnTo>
                                      <a:close/>
                                      <a:moveTo>
                                        <a:pt x="1418" y="0"/>
                                      </a:moveTo>
                                      <a:lnTo>
                                        <a:pt x="1483" y="0"/>
                                      </a:lnTo>
                                      <a:lnTo>
                                        <a:pt x="1483" y="11"/>
                                      </a:lnTo>
                                      <a:lnTo>
                                        <a:pt x="1418" y="11"/>
                                      </a:lnTo>
                                      <a:lnTo>
                                        <a:pt x="1418" y="0"/>
                                      </a:lnTo>
                                      <a:close/>
                                      <a:moveTo>
                                        <a:pt x="1527" y="0"/>
                                      </a:moveTo>
                                      <a:lnTo>
                                        <a:pt x="1592" y="0"/>
                                      </a:lnTo>
                                      <a:lnTo>
                                        <a:pt x="1592" y="11"/>
                                      </a:lnTo>
                                      <a:lnTo>
                                        <a:pt x="1527" y="11"/>
                                      </a:lnTo>
                                      <a:lnTo>
                                        <a:pt x="1527" y="0"/>
                                      </a:lnTo>
                                      <a:close/>
                                      <a:moveTo>
                                        <a:pt x="1636" y="0"/>
                                      </a:moveTo>
                                      <a:lnTo>
                                        <a:pt x="1701" y="0"/>
                                      </a:lnTo>
                                      <a:lnTo>
                                        <a:pt x="1701" y="11"/>
                                      </a:lnTo>
                                      <a:lnTo>
                                        <a:pt x="1636" y="11"/>
                                      </a:lnTo>
                                      <a:lnTo>
                                        <a:pt x="1636" y="0"/>
                                      </a:lnTo>
                                      <a:close/>
                                      <a:moveTo>
                                        <a:pt x="1745" y="0"/>
                                      </a:moveTo>
                                      <a:lnTo>
                                        <a:pt x="1810" y="0"/>
                                      </a:lnTo>
                                      <a:lnTo>
                                        <a:pt x="1810" y="11"/>
                                      </a:lnTo>
                                      <a:lnTo>
                                        <a:pt x="1745" y="11"/>
                                      </a:lnTo>
                                      <a:lnTo>
                                        <a:pt x="1745" y="0"/>
                                      </a:lnTo>
                                      <a:close/>
                                      <a:moveTo>
                                        <a:pt x="1854" y="0"/>
                                      </a:moveTo>
                                      <a:lnTo>
                                        <a:pt x="1920" y="0"/>
                                      </a:lnTo>
                                      <a:lnTo>
                                        <a:pt x="1920" y="11"/>
                                      </a:lnTo>
                                      <a:lnTo>
                                        <a:pt x="1854" y="11"/>
                                      </a:lnTo>
                                      <a:lnTo>
                                        <a:pt x="185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29" name="Line 997"/>
                              <wps:cNvCnPr/>
                              <wps:spPr bwMode="auto">
                                <a:xfrm>
                                  <a:off x="228600" y="1059815"/>
                                  <a:ext cx="457200" cy="4229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0" name="Line 998"/>
                              <wps:cNvCnPr/>
                              <wps:spPr bwMode="auto">
                                <a:xfrm flipV="1">
                                  <a:off x="685800" y="1059815"/>
                                  <a:ext cx="789305" cy="4229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1" name="Line 999"/>
                              <wps:cNvCnPr/>
                              <wps:spPr bwMode="auto">
                                <a:xfrm>
                                  <a:off x="852170" y="248285"/>
                                  <a:ext cx="622935" cy="8115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2" name="Line 1000"/>
                              <wps:cNvCnPr/>
                              <wps:spPr bwMode="auto">
                                <a:xfrm flipH="1">
                                  <a:off x="685800" y="248285"/>
                                  <a:ext cx="166370" cy="12344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3" name="Line 1001"/>
                              <wps:cNvCnPr/>
                              <wps:spPr bwMode="auto">
                                <a:xfrm flipH="1">
                                  <a:off x="228600" y="248285"/>
                                  <a:ext cx="623570" cy="8115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4" name="Freeform 1002"/>
                              <wps:cNvSpPr>
                                <a:spLocks noEditPoints="1"/>
                              </wps:cNvSpPr>
                              <wps:spPr bwMode="auto">
                                <a:xfrm>
                                  <a:off x="848360" y="248285"/>
                                  <a:ext cx="6985" cy="803275"/>
                                </a:xfrm>
                                <a:custGeom>
                                  <a:avLst/>
                                  <a:gdLst>
                                    <a:gd name="T0" fmla="*/ 11 w 11"/>
                                    <a:gd name="T1" fmla="*/ 0 h 1265"/>
                                    <a:gd name="T2" fmla="*/ 11 w 11"/>
                                    <a:gd name="T3" fmla="*/ 65 h 1265"/>
                                    <a:gd name="T4" fmla="*/ 0 w 11"/>
                                    <a:gd name="T5" fmla="*/ 65 h 1265"/>
                                    <a:gd name="T6" fmla="*/ 0 w 11"/>
                                    <a:gd name="T7" fmla="*/ 0 h 1265"/>
                                    <a:gd name="T8" fmla="*/ 11 w 11"/>
                                    <a:gd name="T9" fmla="*/ 0 h 1265"/>
                                    <a:gd name="T10" fmla="*/ 11 w 11"/>
                                    <a:gd name="T11" fmla="*/ 109 h 1265"/>
                                    <a:gd name="T12" fmla="*/ 11 w 11"/>
                                    <a:gd name="T13" fmla="*/ 174 h 1265"/>
                                    <a:gd name="T14" fmla="*/ 0 w 11"/>
                                    <a:gd name="T15" fmla="*/ 174 h 1265"/>
                                    <a:gd name="T16" fmla="*/ 0 w 11"/>
                                    <a:gd name="T17" fmla="*/ 109 h 1265"/>
                                    <a:gd name="T18" fmla="*/ 11 w 11"/>
                                    <a:gd name="T19" fmla="*/ 109 h 1265"/>
                                    <a:gd name="T20" fmla="*/ 11 w 11"/>
                                    <a:gd name="T21" fmla="*/ 218 h 1265"/>
                                    <a:gd name="T22" fmla="*/ 11 w 11"/>
                                    <a:gd name="T23" fmla="*/ 283 h 1265"/>
                                    <a:gd name="T24" fmla="*/ 0 w 11"/>
                                    <a:gd name="T25" fmla="*/ 283 h 1265"/>
                                    <a:gd name="T26" fmla="*/ 0 w 11"/>
                                    <a:gd name="T27" fmla="*/ 218 h 1265"/>
                                    <a:gd name="T28" fmla="*/ 11 w 11"/>
                                    <a:gd name="T29" fmla="*/ 218 h 1265"/>
                                    <a:gd name="T30" fmla="*/ 11 w 11"/>
                                    <a:gd name="T31" fmla="*/ 327 h 1265"/>
                                    <a:gd name="T32" fmla="*/ 11 w 11"/>
                                    <a:gd name="T33" fmla="*/ 393 h 1265"/>
                                    <a:gd name="T34" fmla="*/ 0 w 11"/>
                                    <a:gd name="T35" fmla="*/ 393 h 1265"/>
                                    <a:gd name="T36" fmla="*/ 0 w 11"/>
                                    <a:gd name="T37" fmla="*/ 327 h 1265"/>
                                    <a:gd name="T38" fmla="*/ 11 w 11"/>
                                    <a:gd name="T39" fmla="*/ 327 h 1265"/>
                                    <a:gd name="T40" fmla="*/ 11 w 11"/>
                                    <a:gd name="T41" fmla="*/ 436 h 1265"/>
                                    <a:gd name="T42" fmla="*/ 11 w 11"/>
                                    <a:gd name="T43" fmla="*/ 502 h 1265"/>
                                    <a:gd name="T44" fmla="*/ 0 w 11"/>
                                    <a:gd name="T45" fmla="*/ 502 h 1265"/>
                                    <a:gd name="T46" fmla="*/ 0 w 11"/>
                                    <a:gd name="T47" fmla="*/ 436 h 1265"/>
                                    <a:gd name="T48" fmla="*/ 11 w 11"/>
                                    <a:gd name="T49" fmla="*/ 436 h 1265"/>
                                    <a:gd name="T50" fmla="*/ 11 w 11"/>
                                    <a:gd name="T51" fmla="*/ 545 h 1265"/>
                                    <a:gd name="T52" fmla="*/ 11 w 11"/>
                                    <a:gd name="T53" fmla="*/ 611 h 1265"/>
                                    <a:gd name="T54" fmla="*/ 0 w 11"/>
                                    <a:gd name="T55" fmla="*/ 611 h 1265"/>
                                    <a:gd name="T56" fmla="*/ 0 w 11"/>
                                    <a:gd name="T57" fmla="*/ 545 h 1265"/>
                                    <a:gd name="T58" fmla="*/ 11 w 11"/>
                                    <a:gd name="T59" fmla="*/ 545 h 1265"/>
                                    <a:gd name="T60" fmla="*/ 11 w 11"/>
                                    <a:gd name="T61" fmla="*/ 654 h 1265"/>
                                    <a:gd name="T62" fmla="*/ 11 w 11"/>
                                    <a:gd name="T63" fmla="*/ 720 h 1265"/>
                                    <a:gd name="T64" fmla="*/ 0 w 11"/>
                                    <a:gd name="T65" fmla="*/ 720 h 1265"/>
                                    <a:gd name="T66" fmla="*/ 0 w 11"/>
                                    <a:gd name="T67" fmla="*/ 654 h 1265"/>
                                    <a:gd name="T68" fmla="*/ 11 w 11"/>
                                    <a:gd name="T69" fmla="*/ 654 h 1265"/>
                                    <a:gd name="T70" fmla="*/ 11 w 11"/>
                                    <a:gd name="T71" fmla="*/ 764 h 1265"/>
                                    <a:gd name="T72" fmla="*/ 11 w 11"/>
                                    <a:gd name="T73" fmla="*/ 829 h 1265"/>
                                    <a:gd name="T74" fmla="*/ 0 w 11"/>
                                    <a:gd name="T75" fmla="*/ 829 h 1265"/>
                                    <a:gd name="T76" fmla="*/ 0 w 11"/>
                                    <a:gd name="T77" fmla="*/ 764 h 1265"/>
                                    <a:gd name="T78" fmla="*/ 11 w 11"/>
                                    <a:gd name="T79" fmla="*/ 764 h 1265"/>
                                    <a:gd name="T80" fmla="*/ 11 w 11"/>
                                    <a:gd name="T81" fmla="*/ 873 h 1265"/>
                                    <a:gd name="T82" fmla="*/ 11 w 11"/>
                                    <a:gd name="T83" fmla="*/ 938 h 1265"/>
                                    <a:gd name="T84" fmla="*/ 0 w 11"/>
                                    <a:gd name="T85" fmla="*/ 938 h 1265"/>
                                    <a:gd name="T86" fmla="*/ 0 w 11"/>
                                    <a:gd name="T87" fmla="*/ 873 h 1265"/>
                                    <a:gd name="T88" fmla="*/ 11 w 11"/>
                                    <a:gd name="T89" fmla="*/ 873 h 1265"/>
                                    <a:gd name="T90" fmla="*/ 11 w 11"/>
                                    <a:gd name="T91" fmla="*/ 982 h 1265"/>
                                    <a:gd name="T92" fmla="*/ 11 w 11"/>
                                    <a:gd name="T93" fmla="*/ 1047 h 1265"/>
                                    <a:gd name="T94" fmla="*/ 0 w 11"/>
                                    <a:gd name="T95" fmla="*/ 1047 h 1265"/>
                                    <a:gd name="T96" fmla="*/ 0 w 11"/>
                                    <a:gd name="T97" fmla="*/ 982 h 1265"/>
                                    <a:gd name="T98" fmla="*/ 11 w 11"/>
                                    <a:gd name="T99" fmla="*/ 982 h 1265"/>
                                    <a:gd name="T100" fmla="*/ 11 w 11"/>
                                    <a:gd name="T101" fmla="*/ 1091 h 1265"/>
                                    <a:gd name="T102" fmla="*/ 11 w 11"/>
                                    <a:gd name="T103" fmla="*/ 1156 h 1265"/>
                                    <a:gd name="T104" fmla="*/ 0 w 11"/>
                                    <a:gd name="T105" fmla="*/ 1156 h 1265"/>
                                    <a:gd name="T106" fmla="*/ 0 w 11"/>
                                    <a:gd name="T107" fmla="*/ 1091 h 1265"/>
                                    <a:gd name="T108" fmla="*/ 11 w 11"/>
                                    <a:gd name="T109" fmla="*/ 1091 h 1265"/>
                                    <a:gd name="T110" fmla="*/ 11 w 11"/>
                                    <a:gd name="T111" fmla="*/ 1200 h 1265"/>
                                    <a:gd name="T112" fmla="*/ 11 w 11"/>
                                    <a:gd name="T113" fmla="*/ 1265 h 1265"/>
                                    <a:gd name="T114" fmla="*/ 0 w 11"/>
                                    <a:gd name="T115" fmla="*/ 1265 h 1265"/>
                                    <a:gd name="T116" fmla="*/ 0 w 11"/>
                                    <a:gd name="T117" fmla="*/ 1200 h 1265"/>
                                    <a:gd name="T118" fmla="*/ 11 w 11"/>
                                    <a:gd name="T119" fmla="*/ 1200 h 1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 h="1265">
                                      <a:moveTo>
                                        <a:pt x="11" y="0"/>
                                      </a:moveTo>
                                      <a:lnTo>
                                        <a:pt x="11" y="65"/>
                                      </a:lnTo>
                                      <a:lnTo>
                                        <a:pt x="0" y="65"/>
                                      </a:lnTo>
                                      <a:lnTo>
                                        <a:pt x="0" y="0"/>
                                      </a:lnTo>
                                      <a:lnTo>
                                        <a:pt x="11" y="0"/>
                                      </a:lnTo>
                                      <a:close/>
                                      <a:moveTo>
                                        <a:pt x="11" y="109"/>
                                      </a:moveTo>
                                      <a:lnTo>
                                        <a:pt x="11" y="174"/>
                                      </a:lnTo>
                                      <a:lnTo>
                                        <a:pt x="0" y="174"/>
                                      </a:lnTo>
                                      <a:lnTo>
                                        <a:pt x="0" y="109"/>
                                      </a:lnTo>
                                      <a:lnTo>
                                        <a:pt x="11" y="109"/>
                                      </a:lnTo>
                                      <a:close/>
                                      <a:moveTo>
                                        <a:pt x="11" y="218"/>
                                      </a:moveTo>
                                      <a:lnTo>
                                        <a:pt x="11" y="283"/>
                                      </a:lnTo>
                                      <a:lnTo>
                                        <a:pt x="0" y="283"/>
                                      </a:lnTo>
                                      <a:lnTo>
                                        <a:pt x="0" y="218"/>
                                      </a:lnTo>
                                      <a:lnTo>
                                        <a:pt x="11" y="218"/>
                                      </a:lnTo>
                                      <a:close/>
                                      <a:moveTo>
                                        <a:pt x="11" y="327"/>
                                      </a:moveTo>
                                      <a:lnTo>
                                        <a:pt x="11" y="393"/>
                                      </a:lnTo>
                                      <a:lnTo>
                                        <a:pt x="0" y="393"/>
                                      </a:lnTo>
                                      <a:lnTo>
                                        <a:pt x="0" y="327"/>
                                      </a:lnTo>
                                      <a:lnTo>
                                        <a:pt x="11" y="327"/>
                                      </a:lnTo>
                                      <a:close/>
                                      <a:moveTo>
                                        <a:pt x="11" y="436"/>
                                      </a:moveTo>
                                      <a:lnTo>
                                        <a:pt x="11" y="502"/>
                                      </a:lnTo>
                                      <a:lnTo>
                                        <a:pt x="0" y="502"/>
                                      </a:lnTo>
                                      <a:lnTo>
                                        <a:pt x="0" y="436"/>
                                      </a:lnTo>
                                      <a:lnTo>
                                        <a:pt x="11" y="436"/>
                                      </a:lnTo>
                                      <a:close/>
                                      <a:moveTo>
                                        <a:pt x="11" y="545"/>
                                      </a:moveTo>
                                      <a:lnTo>
                                        <a:pt x="11" y="611"/>
                                      </a:lnTo>
                                      <a:lnTo>
                                        <a:pt x="0" y="611"/>
                                      </a:lnTo>
                                      <a:lnTo>
                                        <a:pt x="0" y="545"/>
                                      </a:lnTo>
                                      <a:lnTo>
                                        <a:pt x="11" y="545"/>
                                      </a:lnTo>
                                      <a:close/>
                                      <a:moveTo>
                                        <a:pt x="11" y="654"/>
                                      </a:moveTo>
                                      <a:lnTo>
                                        <a:pt x="11" y="720"/>
                                      </a:lnTo>
                                      <a:lnTo>
                                        <a:pt x="0" y="720"/>
                                      </a:lnTo>
                                      <a:lnTo>
                                        <a:pt x="0" y="654"/>
                                      </a:lnTo>
                                      <a:lnTo>
                                        <a:pt x="11" y="654"/>
                                      </a:lnTo>
                                      <a:close/>
                                      <a:moveTo>
                                        <a:pt x="11" y="764"/>
                                      </a:moveTo>
                                      <a:lnTo>
                                        <a:pt x="11" y="829"/>
                                      </a:lnTo>
                                      <a:lnTo>
                                        <a:pt x="0" y="829"/>
                                      </a:lnTo>
                                      <a:lnTo>
                                        <a:pt x="0" y="764"/>
                                      </a:lnTo>
                                      <a:lnTo>
                                        <a:pt x="11" y="764"/>
                                      </a:lnTo>
                                      <a:close/>
                                      <a:moveTo>
                                        <a:pt x="11" y="873"/>
                                      </a:moveTo>
                                      <a:lnTo>
                                        <a:pt x="11" y="938"/>
                                      </a:lnTo>
                                      <a:lnTo>
                                        <a:pt x="0" y="938"/>
                                      </a:lnTo>
                                      <a:lnTo>
                                        <a:pt x="0" y="873"/>
                                      </a:lnTo>
                                      <a:lnTo>
                                        <a:pt x="11" y="873"/>
                                      </a:lnTo>
                                      <a:close/>
                                      <a:moveTo>
                                        <a:pt x="11" y="982"/>
                                      </a:moveTo>
                                      <a:lnTo>
                                        <a:pt x="11" y="1047"/>
                                      </a:lnTo>
                                      <a:lnTo>
                                        <a:pt x="0" y="1047"/>
                                      </a:lnTo>
                                      <a:lnTo>
                                        <a:pt x="0" y="982"/>
                                      </a:lnTo>
                                      <a:lnTo>
                                        <a:pt x="11" y="982"/>
                                      </a:lnTo>
                                      <a:close/>
                                      <a:moveTo>
                                        <a:pt x="11" y="1091"/>
                                      </a:moveTo>
                                      <a:lnTo>
                                        <a:pt x="11" y="1156"/>
                                      </a:lnTo>
                                      <a:lnTo>
                                        <a:pt x="0" y="1156"/>
                                      </a:lnTo>
                                      <a:lnTo>
                                        <a:pt x="0" y="1091"/>
                                      </a:lnTo>
                                      <a:lnTo>
                                        <a:pt x="11" y="1091"/>
                                      </a:lnTo>
                                      <a:close/>
                                      <a:moveTo>
                                        <a:pt x="11" y="1200"/>
                                      </a:moveTo>
                                      <a:lnTo>
                                        <a:pt x="11" y="1265"/>
                                      </a:lnTo>
                                      <a:lnTo>
                                        <a:pt x="0" y="1265"/>
                                      </a:lnTo>
                                      <a:lnTo>
                                        <a:pt x="0" y="1200"/>
                                      </a:lnTo>
                                      <a:lnTo>
                                        <a:pt x="11" y="120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35" name="Line 1003"/>
                              <wps:cNvCnPr/>
                              <wps:spPr bwMode="auto">
                                <a:xfrm>
                                  <a:off x="852170" y="1024255"/>
                                  <a:ext cx="3175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6" name="Line 1004"/>
                              <wps:cNvCnPr/>
                              <wps:spPr bwMode="auto">
                                <a:xfrm>
                                  <a:off x="883920" y="1024255"/>
                                  <a:ext cx="635" cy="355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7" name="Line 1005"/>
                              <wps:cNvCnPr/>
                              <wps:spPr bwMode="auto">
                                <a:xfrm flipV="1">
                                  <a:off x="630555" y="1384300"/>
                                  <a:ext cx="88900" cy="476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8" name="Line 1006"/>
                              <wps:cNvCnPr/>
                              <wps:spPr bwMode="auto">
                                <a:xfrm>
                                  <a:off x="719455" y="1384300"/>
                                  <a:ext cx="54610" cy="508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9" name="Rectangle 1007"/>
                              <wps:cNvSpPr>
                                <a:spLocks noChangeArrowheads="1"/>
                              </wps:cNvSpPr>
                              <wps:spPr bwMode="auto">
                                <a:xfrm>
                                  <a:off x="824230" y="1082040"/>
                                  <a:ext cx="520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I</w:t>
                                    </w:r>
                                  </w:p>
                                </w:txbxContent>
                              </wps:txbx>
                              <wps:bodyPr rot="0" vert="horz" wrap="none" lIns="0" tIns="0" rIns="0" bIns="0" anchor="t" anchorCtr="0" upright="1">
                                <a:spAutoFit/>
                              </wps:bodyPr>
                            </wps:wsp>
                            <wps:wsp>
                              <wps:cNvPr id="941" name="Rectangle 1008"/>
                              <wps:cNvSpPr>
                                <a:spLocks noChangeArrowheads="1"/>
                              </wps:cNvSpPr>
                              <wps:spPr bwMode="auto">
                                <a:xfrm>
                                  <a:off x="1517015" y="9080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942" name="Rectangle 1009"/>
                              <wps:cNvSpPr>
                                <a:spLocks noChangeArrowheads="1"/>
                              </wps:cNvSpPr>
                              <wps:spPr bwMode="auto">
                                <a:xfrm>
                                  <a:off x="97790" y="9220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943" name="Rectangle 1010"/>
                              <wps:cNvSpPr>
                                <a:spLocks noChangeArrowheads="1"/>
                              </wps:cNvSpPr>
                              <wps:spPr bwMode="auto">
                                <a:xfrm>
                                  <a:off x="651510" y="150431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944" name="Rectangle 1011"/>
                              <wps:cNvSpPr>
                                <a:spLocks noChangeArrowheads="1"/>
                              </wps:cNvSpPr>
                              <wps:spPr bwMode="auto">
                                <a:xfrm>
                                  <a:off x="824230" y="844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945" name="Oval 1012"/>
                              <wps:cNvSpPr>
                                <a:spLocks noChangeArrowheads="1"/>
                              </wps:cNvSpPr>
                              <wps:spPr bwMode="auto">
                                <a:xfrm>
                                  <a:off x="675005" y="147256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46" name="Oval 1013"/>
                              <wps:cNvSpPr>
                                <a:spLocks noChangeArrowheads="1"/>
                              </wps:cNvSpPr>
                              <wps:spPr bwMode="auto">
                                <a:xfrm>
                                  <a:off x="1464945" y="104965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47" name="Oval 1014"/>
                              <wps:cNvSpPr>
                                <a:spLocks noChangeArrowheads="1"/>
                              </wps:cNvSpPr>
                              <wps:spPr bwMode="auto">
                                <a:xfrm>
                                  <a:off x="218440" y="104965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48" name="Oval 1015"/>
                              <wps:cNvSpPr>
                                <a:spLocks noChangeArrowheads="1"/>
                              </wps:cNvSpPr>
                              <wps:spPr bwMode="auto">
                                <a:xfrm>
                                  <a:off x="841375" y="2374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994" o:spid="_x0000_s1222" editas="canvas" style="width:135.25pt;height:135.85pt;mso-position-horizontal-relative:char;mso-position-vertical-relative:line" coordsize="17176,172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gi91IBEAADKJAAAOAAAAZHJzL2Uyb0RvYy54bWzsXW1v48YR/l6g/0HQxwKO+P4ixBck9rkN kCaH5trvtERbQmVRJXW206L/vTO7HHLH4nJHd/U1zTFAjrL5eHaeh8Pl7nJm9fU3zw+72WNZN9tq fzn3v/Lms3K/qtbb/f3l/K/vby6y+aw5Fvt1sav25eX8l7KZf/Pm97/7+umwLINqU+3WZT0DI/tm +XS4nG+Ox8NysWhWm/KhaL6qDuUeTt5V9UNxhB/r+8W6Lp7A+sNuEXhesniq6vWhrlZl08Bvr/XJ +Rtl/+6uXB1/urtryuNsdzkH347q31r9e4v/Lt58XSzv6+Kw2a5aN4qP8OKh2O6h0c7UdXEsZh/q 7Ymph+2qrprq7vjVqnpYVHd321WpOAAb33vB5qrYPxaNIrMCdchB+PRftHt7j37vq5vtbgdqLMD6 En+Hxye4PiWe3u05SP9GYVvM0wEuYHPoLmXzaS7+vCkOpWLeLFc/Pr6rZ9v15TwPIJz2xQME0k1d lhgWszxP8Cpi+wD8+fCuRlebww/V6u/NbF+9XW+P76rt/gge+YgErw0o/tDAH81un/5crcFw8eFY qUv5fFc/oCm4SLPny3kQZIkHIfQLmPHiJIna4Cmfj7MVnPcDP4eInM9WgEjyLFZtFUsys/rQHP9Y Vspk8fhDc9Sht4ZP2Mr9uiX2HkzcPewgCv+wmCXx7GmGdttA7UC+AfJmm5mvqJlmAoYYthIaGN8f NBOZEC+3uBMbqGF3EgPhp5HFTmqihh2CCOjk8a0O5QZq2CHf1DnIQotHIGzfnsWSKXXgZzZLArV9 U+4wSG2m3Hr7puBhbqUnUNw3JR9xyq05xHEvZuwFFnqBW/PA1DwKE5slgeaBqXkc2e64wK15YGqe wA01fNcFAs2xo+vCfMQpt+ahqXkaeBanQrfmoal5Etvu4VCgeWhqnia26Azdmoem5llg66BCgeah qfmIU27N4dnQX708tPUIkVvzyNQ8S213TCTQPDI1zzOrKbfmkam570W2bioSiB6Zoo945RY9NkX3 /djWJ8Ru1WNTdXjI2O7kWCB7bMruwwjBcgPGbt1jpntgHRzEAt1jU/cxt9zCJ0z40PpwT9zCJ0z4 0Pp4TwTCJ0z4yPpcTtzCJ0z4yDpYSATCJ0z4EbfcwqdM+Di33dKpW/iUCR8Htls6FQifMuET68M5 dQufMuFTz3YjpgLhUyb8iFtu4TMmfObb7unMLXzGhE+tw49MIHzGhM+sT2iYm/SPp+ExbcaEhwmI pdfKBMJnTPgRt4aFX+Cspp0lFRuaOK2e9+3v4NOswOUGT03bDlWD0zWcRsFE7L2e8hVLQOE0ywKG i4DgsJ2zjYNBZQTTBG8cDDoiOBVZBqEQnIvAOIFBtJ76gUrjjvgtR19GEmciyrqMJk43FFxGFKcU Ci6jivMGhMPEACfwLqo4OVBwGVWcACi4jCqO8hVcRhVH8gouo4rDdYTDeFxCFcfkCi6jiuNuBZdR xcG1gsuo4gBawWVUcZSMcBgGS6jiUFjBZVRxuKvgMqo4plVwGVUctiq4jCqOTREOY08JVRx/KriM Kg4xFVxGFYeRCi6jiiNFBZdRxdEgwmG0J6GKIz4Fl1HFQZ2Cy6jiwE3BZVRxbKbgMqo4/kI4jK8k VHGMpeAyqjiMUnAZVRwqKbiMKo6GFFxGFUc8CIcRjYQqjmoUXEYVBy4KLqOKgxMFl1HF8YeCM6r6 KdKOIWp4UfDyFUE9n8ErglvkWywPxRGHHvRx9gQLvrgsO9vAB18NPB6qx/J9pRBHHIFoxdTKLbTV n93tTRTOPsA5gtFJOh6UqRbUPenpLB01SjcoAr1sbrWrmlIR7f3URmH2yxzsz/PGYU2X4egsHVtr LcrhJDUqhMnZwOos89LGBtaDGY5Y0FGzIZTDTWpUCJOzgbVY5qWNDSz/MhyxoKNmQyiHm9SoECZn A6u4zEsbG1g3ZjhiQUfNhlAON6lRIUzOBtZsmZc2NrBMzHDEgo6aDaEcblKjQpicDaz2Mi9tbGB9 meGIBR01G0I53KRGhTA5G1jbZV7a2MByMsMRCzpqNoRyuEmNCmFyNrAqzLy0sYF1aIYjFnTUbAjl cJMaFcLkbGAJmHlpY4PLzgxINOio6XQwh6PUrBAm54Orx8xPKyFYsWZAIkLHlhDBHJ527UpxZ1BS r7mNQYuVEixRSygRzOUqtSvFnUEJlpqZp1ZKsLzNgHR16NheJYK5XKV2pbgzKMHSMvPUSgnWsxmQ qNCxpUQwl6vUrhR3BiVYl2aeWinBWjgDEhU6tpQI5nKV2pXizqAE69DMUyslWPxmQKJCx5YSwVyu UrtS3BmUYBGbeWqlBAvnDEhU6NhSIpjLVWpXijuDEixaM0+tlNSc0OgaiQodW0oEc7lK7UpxNkow AcUZrFo77aayOAM2kpKaarddYxYYTmGb+v72alfPHgtMnFP/tRN/Btvt1Uw4wJWQVQH5e3e74qhm wwwmtHaom+N10Wx0q8qCnn3flo8lJqcVy01ZrN/u1+rzsdju9GdgghlqKrMLk7l0Othttf4FErvq Smf9QZYifNhU9T/nsyfI+LucN//4UNTlfLb7fg/JYbkf4YrkUf0QxWqQWptnbs0zxX4Fpi7nxzm8 fMCPV0edVvjhUG/vN9CSXhXYV99CQtndFtO9lH/aq/YHyJjTvn6G1Dl4wOnUuR+2+xLS5tTiSZsL d7V/V4ODH5kMl2e+WrgplpQMp+TDmIBbIQqCHG505N9nw+Glxmy4GX64nO/AJRU2lBmHAdtC8LJ3 6Yl4oTHkVIKdCtSPiNqH7RGSTnfbh8t51oW2I7YUt3YFCFmq5M5/5V7+NnubRRdRkLy9iLzr64tv b66ii+TGT+Pr8Prq6tr/NxLzo+Vmu16Xe7zBKNHUj2RJkm3Kq04R7VJNO00W3LrSGVyko3J68Nag kPyMUYivN1gUZhgY50Th7G63PfyNbq82OTPJYriSqouG5MzTeEyzPPTgqTTF4xSPLKEY095YPKo1 4nPiETuhNgqzOPDbdwJBlAU6BbjvFBPoCDGjDYMwgwQluBemTnHqFOc5vsQ1gtCHZ9JH9Yp/sveK Q/HoJ0moBm4Qj34QRjj8mQJyCkgISFgQ4AGpXvud0y2qx/TLgDRqKIYCMgnCmAJy6iCnUWNX9oNp Kzoeu7If6CQDo5N8vbqfDNa92pyGwZjFSh/9SPfg1Ri9wP6kqh9dOaBuObOiB4YqXUmAytrDdVPo sE0MPEk6jMUM3NsdBFKIoXZowA4I3oFU7t+JN8C6Q1jNwNpWBxo2Y+YP2kjBOmZnxUIKJrcdxGaG VfxY7MBCS28I1tAt8mAyXdeezZQpNJY8DSvNSn6GNYLZtdGa3ZJbbd+Ue4SeQHHflNxuCl8IupRi 9T5YQDWsFKv5sYgemKJjVZfFlDu+Wb3PiCW36KzeZ4SeQHR8IdmpaTfFan4sSrGCH6zqGlaKFf3Y TJmiY62ZxZRbdFbwM2LJLTor+BmhJxA9NEW3m8LFw+7aWJRiFT9YtjasFKv6sZkyRcdaOospt+i4 XN85PmLJLTor+BmhJxA9MkW3m3pR9INZ6qdPKrNPx1q6YaV40Y+qNDg1ZYqOFX4WU27RWbnPiCW3 6KzaZ4SeQPTYFN1uihf8DCvFin2wWHBYKV7wYzFlio4VjBZTbtHxdXQX6SOW3KKzSp8RegLRE1N0 uymcGHW+W/oEVuiTJjbRebHPsOis0AfrKodFx7fhnVfDoxdW5jNiyS06q/IZoScQPTVFt5vihT7D SrEinyy1Pf14oY/FlBnpWDc6LDqr8xkWnZX4jFhyi84qfEboCUTPTNHtpnJBpGNSTRd3WDY6rBSm AXQwy02DyZE9BqtZLbbcoZ6b/YsqjLWYcssOr+d6r0YICmTPTdntpmBGbTRpEcvHLARDLSiNHabo Y5ZmDxyOd99j2mPNrs2aW3x48cNaHDHmlt/3TP0xmcrqmeAKwN+bro1Yk81R2TXAkmKLaqJpKhSE GRcK1gKs1gTXgE9Vx4wJrgGfrY7xlFwDPmHl1uB181RjOFBE2SboTDWGJ+WlU42hrZZ2qjG0KTPV GNqUmWoMbcq0+QRTjeFJD/x/UGNo3W8Apzjw1v09TGP0G/fx2v02m/k9TFVEcBioKev0NsphHYZi Ci4rp8xhsKXgrJzSSlVNKxCPUweJ92rmoP9ARhcmWtojnAHIWmgZ4yhf9gctZxzIi/6gHzgJSXfb M0j3Z+g2aNC5lzCCHb/KfrdFAwyrZRyINIycjT/QLX1K4SxMX7BsFl874tvLPpm6zY6G83D9KRml P/0iiVrD9DtQcIrO0lEb0zeaCEQNkgE6DnpFJ0cqZ7V/fcg4iGAFrZaZbNPRZCJEdXFKNujIyPS+ 0WknHSxm1V466GBxrJuOENU1Sn7SkdHpfaPTTjrwOkdGB6tj3XSEqK5R8pOOjE7vG5120sFyVtHV wfJYNx0Zqm+U/KQjo3MKc9LBelYRHayPddORofpGiQYdGZ1TmJMOFrSK6GDtgZuODNU3SjToyOic wpx0YNlcRgcrZN10ZKi+UaJBR0bnFOakAwvSMjpYIuumI0P1jRINOjI6pzAnHaxoFQWbKpF18xHC +maJCB0ZoVOYkxA8rOgmdzx6cPNHwRWSwvp2iQodGSXDPzrv5gTLkMKr1CZpOQY6lMvlhHXtkq90 5Jx6/+g8cYIWppKyL7ukDLN1eJqw6kHPSRMerp6AKWAUQIYE9Ep9+UQIJVUwmlfbq0PLuseiPEsq FpvqyfgXKAx+38BvqZ4MZvI8BNWY5GNDMAu7ytyhEEyofCeMY0iCmUJwKpaAYgl4U8xDUHVO54Tg cE0jVCxilhgshfhhFoX6id33h1mW4xt7VdKYJpCuOoXjFI4QjrBqx8PR/H6Ucwu9Uz+PxoIwjhJc 6sQgjD0swZ2CcApCCELId9FB+BfYWRESC3blDF4EqLW2tmM8rdi52gCw/Lauqyfc5uETv68ngyFk u5mu72WBp4sb++4zDjyqNfPjIHKFLu4QKd6hAIetRnl++/VJUJP/q9pAwL5Fx436r72XDZh1pwEt a7sngg9qfhfkFzdJll5EN1F8kadeduH5+Xd54kV5dH3D90RQG1Lo7wCDrQw+dk8E3BYij+E5iOob Tos3MzlzW4huSwd0nzZboOPQpgvH59tn9TVWehkQ7wPnFiV7+NY02qAE+lm9OQl80BuTwAe9KQl8 kG5I0hxwQ5Kb//2GJFgLMdBHmBtCvHYf4cdQr48pa/D4yuHxBfNLeH71fQRMBjB7GZ9uUx/x4j6a +gjB1jGf0Ed0k4gvuo+AJOKBPkK9TvhM44g8TdtsjTwIPP1iZuohFt02RPYn7dRDvG4P0c3rvuge ArLXT3sImJPCg/wz9RBJDOMIGIGpUYIXhTohx+gjPLUr0DSKGNhacOojXreP6GbcX3QfAfmBA32E epv8mfoIYzUii3BFjc0zstjDMcbUQ0w9RLv/6udbi+jm2190DwGzfN1D/AQ73sJSJaTjfsYBBLzY xuJFHEBEaRDrbNV+ABF4Oa7BY/cQwCZDjkX2cgcbZDaj26nax+zqaUQNMJjed1V/xx47Idzct64+ tPv2Tnv4Pixgx8jtqlw8VfVab+uKnw51tSqbZru//3lTHPAKtk8n2MV4u4YlKiwg4mFqJly8+mpZ lMDibRunsI6bvHyMsTjFkIVbCNKELDkaU5z+Zveaxn1geJyaWRmvHaeQBq528sbudDhMsQ9tu9Mp TL/cLdHxSxx5mHaLrqsfH187TLPID/HtAj7V4etCYALA5gRTZ/qr37gfNlVfLeF/9ZS7h68U2GxX 18WxMH+Gz0+HZRlUm2q3Lus3/xEAAAD//wMAUEsDBBQABgAIAAAAIQBNhyu92gAAAAUBAAAPAAAA ZHJzL2Rvd25yZXYueG1sTI9BawIxEIXvhf6HMEIvpWYVrLLdrBShvZZqEbyNm2kS3UyWTdTtv2/s pV6GN7zhvW+q5eBbcaY+usAKJuMCBHETtGOj4Gvz9rQAEROyxjYwKfihCMv6/q7CUocLf9J5nYzI IRxLVGBT6kopY2PJYxyHjjh736H3mPLaG6l7vORw38ppUTxLj45zg8WOVpaa4/rkFRjj0G31wsbH 7Xs4rD52u81xptTDaHh9AZFoSP/HcMXP6FBnpn04sY6iVZAfSX8ze9N5MQOxv4rJHGRdyVv6+hcA AP//AwBQSwECLQAUAAYACAAAACEAtoM4kv4AAADhAQAAEwAAAAAAAAAAAAAAAAAAAAAAW0NvbnRl bnRfVHlwZXNdLnhtbFBLAQItABQABgAIAAAAIQA4/SH/1gAAAJQBAAALAAAAAAAAAAAAAAAAAC8B AABfcmVscy8ucmVsc1BLAQItABQABgAIAAAAIQC2gi91IBEAADKJAAAOAAAAAAAAAAAAAAAAAC4C AABkcnMvZTJvRG9jLnhtbFBLAQItABQABgAIAAAAIQBNhyu92gAAAAUBAAAPAAAAAAAAAAAAAAAA AHoTAABkcnMvZG93bnJldi54bWxQSwUGAAAAAAQABADzAAAAgRQAAAAA ">
                      <v:shape id="_x0000_s1223" type="#_x0000_t75" style="position:absolute;width:17176;height:17252;visibility:visible;mso-wrap-style:square">
                        <v:fill o:detectmouseclick="t"/>
                        <v:path o:connecttype="none"/>
                      </v:shape>
                      <v:shape id="Freeform 996" o:spid="_x0000_s1224" style="position:absolute;left:2286;top:10566;width:12192;height:70;visibility:visible;mso-wrap-style:square;v-text-anchor:top" coordsize="1920,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3pPcAA AADcAAAADwAAAGRycy9kb3ducmV2LnhtbERPTYvCMBC9C/sfwizsTVM9rNo1iihCBRHUZc+zzdgU m0ltYq3/3hwEj4/3PVt0thItNb50rGA4SEAQ506XXCj4PW36ExA+IGusHJOCB3lYzD96M0y1u/OB 2mMoRAxhn6ICE0KdSulzQxb9wNXEkTu7xmKIsCmkbvAew20lR0nyLS2WHBsM1rQylF+ON6tAn1q5 XvF/Nt4/qsmf2fo6u+6U+vrslj8gAnXhLX65M61gOopr45l4BOT8CQAA//8DAFBLAQItABQABgAI AAAAIQDw94q7/QAAAOIBAAATAAAAAAAAAAAAAAAAAAAAAABbQ29udGVudF9UeXBlc10ueG1sUEsB Ai0AFAAGAAgAAAAhADHdX2HSAAAAjwEAAAsAAAAAAAAAAAAAAAAALgEAAF9yZWxzLy5yZWxzUEsB Ai0AFAAGAAgAAAAhADMvBZ5BAAAAOQAAABAAAAAAAAAAAAAAAAAAKQIAAGRycy9zaGFwZXhtbC54 bWxQSwECLQAUAAYACAAAACEAQ83pPcAAAADcAAAADwAAAAAAAAAAAAAAAACYAgAAZHJzL2Rvd25y ZXYueG1sUEsFBgAAAAAEAAQA9QAAAIUDAAAAAA== " path="m,l65,r,11l,11,,xm109,r65,l174,11r-65,l109,xm218,r65,l283,11r-65,l218,xm327,r66,l393,11r-66,l327,xm436,r66,l502,11r-66,l436,xm545,r66,l611,11r-66,l545,xm654,r66,l720,11r-66,l654,xm763,r66,l829,11r-66,l763,xm872,r66,l938,11r-66,l872,xm982,r65,l1047,11r-65,l982,xm1091,r65,l1156,11r-65,l1091,xm1200,r65,l1265,11r-65,l1200,xm1309,r65,l1374,11r-65,l1309,xm1418,r65,l1483,11r-65,l1418,xm1527,r65,l1592,11r-65,l1527,xm1636,r65,l1701,11r-65,l1636,xm1745,r65,l1810,11r-65,l1745,xm1854,r66,l1920,11r-66,l1854,xe" fillcolor="black" strokeweight=".1pt">
                        <v:stroke joinstyle="bevel"/>
                        <v:path arrowok="t" o:connecttype="custom" o:connectlocs="41275,0;0,6985;69215,0;110490,6985;69215,0;179705,0;138430,6985;207645,0;249555,6985;207645,0;318770,0;276860,6985;346075,0;387985,6985;346075,0;457200,0;415290,6985;484505,0;526415,6985;484505,0;595630,0;553720,6985;623570,0;664845,6985;623570,0;734060,0;692785,6985;762000,0;803275,6985;762000,0;872490,0;831215,6985;900430,0;941705,6985;900430,0;1010920,0;969645,6985;1038860,0;1080135,6985;1038860,0;1149350,0;1108075,6985;1177290,0;1219200,6985;1177290,0" o:connectangles="0,0,0,0,0,0,0,0,0,0,0,0,0,0,0,0,0,0,0,0,0,0,0,0,0,0,0,0,0,0,0,0,0,0,0,0,0,0,0,0,0,0,0,0,0"/>
                        <o:lock v:ext="edit" verticies="t"/>
                      </v:shape>
                      <v:line id="Line 997" o:spid="_x0000_s1225" style="position:absolute;visibility:visible;mso-wrap-style:square" from="2286,10598" to="6858,14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N1MYAAADcAAAADwAAAGRycy9kb3ducmV2LnhtbESPQWvCQBSE70L/w/IKXqRuqmBrmo2U iqAHQdNCr6/ZZzY0+zZk15j++64geBxm5hsmWw22ET11vnas4HmagCAuna65UvD1uXl6BeEDssbG MSn4Iw+r/GGUYardhY/UF6ESEcI+RQUmhDaV0peGLPqpa4mjd3KdxRBlV0nd4SXCbSNnSbKQFmuO CwZb+jBU/hZnq6CYbOvifNi/fJud/pmvk94c5Ump8ePw/gYi0BDu4Vt7qxUsZ0u4nolHQO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DdTGAAAA3AAAAA8AAAAAAAAA AAAAAAAAoQIAAGRycy9kb3ducmV2LnhtbFBLBQYAAAAABAAEAPkAAACUAwAAAAA= " strokeweight=".55pt">
                        <v:stroke joinstyle="miter"/>
                      </v:line>
                      <v:line id="Line 998" o:spid="_x0000_s1226" style="position:absolute;flip:y;visibility:visible;mso-wrap-style:square" from="6858,10598" to="14751,14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AnNcIAAADcAAAADwAAAGRycy9kb3ducmV2LnhtbERPy2oCMRTdF/yHcAV3NWMFqaNRRKha aMHXwuVlcp2MTm6GJI7Tv28WhS4P5z1fdrYWLflQOVYwGmYgiAunKy4VnE8fr+8gQkTWWDsmBT8U YLnovcwx1+7JB2qPsRQphEOOCkyMTS5lKAxZDEPXECfu6rzFmKAvpfb4TOG2lm9ZNpEWK04NBhta Gyrux4dV8P3Zbi7b4mZWfvTIJl/l9rK/sVKDfreagYjUxX/xn3unFUzHaX46k46AXP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hAnNcIAAADcAAAADwAAAAAAAAAAAAAA AAChAgAAZHJzL2Rvd25yZXYueG1sUEsFBgAAAAAEAAQA+QAAAJADAAAAAA== " strokeweight=".55pt">
                        <v:stroke joinstyle="miter"/>
                      </v:line>
                      <v:line id="Line 999" o:spid="_x0000_s1227" style="position:absolute;visibility:visible;mso-wrap-style:square" from="8521,2482" to="14751,10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GXD8YAAADcAAAADwAAAGRycy9kb3ducmV2LnhtbESPQWvCQBSE70L/w/IKXkQ3VrA2dRNK i2APgqaC19fsMxuafRuya0z/fbcgeBxm5htmnQ+2ET11vnasYD5LQBCXTtdcKTh+baYrED4ga2wc k4Jf8pBnD6M1ptpd+UB9ESoRIexTVGBCaFMpfWnIop+5ljh6Z9dZDFF2ldQdXiPcNvIpSZbSYs1x wWBL74bKn+JiFRSTbV1c9rvnk/nU34uPpDcHeVZq/Di8vYIINIR7+NbeagUvizn8n4lHQG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RRlw/GAAAA3AAAAA8AAAAAAAAA AAAAAAAAoQIAAGRycy9kb3ducmV2LnhtbFBLBQYAAAAABAAEAPkAAACUAwAAAAA= " strokeweight=".55pt">
                        <v:stroke joinstyle="miter"/>
                      </v:line>
                      <v:line id="Line 1000" o:spid="_x0000_s1228" style="position:absolute;flip:x;visibility:visible;mso-wrap-style:square" from="6858,2482" to="8521,14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4c2cUAAADcAAAADwAAAGRycy9kb3ducmV2LnhtbESPT2sCMRTE74V+h/AKvdWsFkRXo0ih tQUF/x08PjbPzdrNy5LEdf32Rij0OMzMb5jpvLO1aMmHyrGCfi8DQVw4XXGp4LD/fBuBCBFZY+2Y FNwowHz2/DTFXLsrb6ndxVIkCIccFZgYm1zKUBiyGHquIU7eyXmLMUlfSu3xmuC2loMsG0qLFacF gw19GCp+dxerYP3Tfh2XxdksfP+SDVfl8rg5s1KvL91iAiJSF//Df+1vrWD8PoDHmXQE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Y4c2cUAAADcAAAADwAAAAAAAAAA AAAAAAChAgAAZHJzL2Rvd25yZXYueG1sUEsFBgAAAAAEAAQA+QAAAJMDAAAAAA== " strokeweight=".55pt">
                        <v:stroke joinstyle="miter"/>
                      </v:line>
                      <v:line id="Line 1001" o:spid="_x0000_s1229" style="position:absolute;flip:x;visibility:visible;mso-wrap-style:square" from="2286,2482" to="8521,10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K5QsYAAADcAAAADwAAAGRycy9kb3ducmV2LnhtbESPQWsCMRSE70L/Q3iF3mrWClJXo0ih tQULunrw+Ng8N2s3L0sS1+2/b4SCx2FmvmHmy942oiMfascKRsMMBHHpdM2VgsP+/fkVRIjIGhvH pOCXAiwXD4M55tpdeUddESuRIBxyVGBibHMpQ2nIYhi6ljh5J+ctxiR9JbXHa4LbRr5k2URarDkt GGzpzVD5U1ysgu+v7uO4Ls9m5UeXbLKp1sftmZV6euxXMxCR+ngP/7c/tYLpeAy3M+kIyM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LCuULGAAAA3AAAAA8AAAAAAAAA AAAAAAAAoQIAAGRycy9kb3ducmV2LnhtbFBLBQYAAAAABAAEAPkAAACUAwAAAAA= " strokeweight=".55pt">
                        <v:stroke joinstyle="miter"/>
                      </v:line>
                      <v:shape id="Freeform 1002" o:spid="_x0000_s1230" style="position:absolute;left:8483;top:2482;width:70;height:8033;visibility:visible;mso-wrap-style:square;v-text-anchor:top" coordsize="11,12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QAV8YA AADcAAAADwAAAGRycy9kb3ducmV2LnhtbESPQWvCQBSE74L/YXlCb7ppa6XGbEQKRQ9W0Qri7ZF9 zQazb0N2q7G/vlsoeBxm5hsmm3e2FhdqfeVYweMoAUFcOF1xqeDw+T58BeEDssbaMSm4kYd53u9l mGp35R1d9qEUEcI+RQUmhCaV0heGLPqRa4ij9+VaiyHKtpS6xWuE21o+JclEWqw4Lhhs6M1Qcd5/ WwXL3cZsjcfV+Eg3+rCT089x/aLUw6BbzEAE6sI9/N9eaQXT5zH8nYlHQOa/AAAA//8DAFBLAQIt ABQABgAIAAAAIQDw94q7/QAAAOIBAAATAAAAAAAAAAAAAAAAAAAAAABbQ29udGVudF9UeXBlc10u eG1sUEsBAi0AFAAGAAgAAAAhADHdX2HSAAAAjwEAAAsAAAAAAAAAAAAAAAAALgEAAF9yZWxzLy5y ZWxzUEsBAi0AFAAGAAgAAAAhADMvBZ5BAAAAOQAAABAAAAAAAAAAAAAAAAAAKQIAAGRycy9zaGFw ZXhtbC54bWxQSwECLQAUAAYACAAAACEAZKQAV8YAAADcAAAADwAAAAAAAAAAAAAAAACYAgAAZHJz L2Rvd25yZXYueG1sUEsFBgAAAAAEAAQA9QAAAIsDAAAAAA== " path="m11,r,65l,65,,,11,xm11,109r,65l,174,,109r11,xm11,218r,65l,283,,218r11,xm11,327r,66l,393,,327r11,xm11,436r,66l,502,,436r11,xm11,545r,66l,611,,545r11,xm11,654r,66l,720,,654r11,xm11,764r,65l,829,,764r11,xm11,873r,65l,938,,873r11,xm11,982r,65l,1047,,982r11,xm11,1091r,65l,1156r,-65l11,1091xm11,1200r,65l,1265r,-65l11,1200xe" fillcolor="black" strokeweight=".1pt">
                        <v:stroke joinstyle="bevel"/>
                        <v:path arrowok="t" o:connecttype="custom" o:connectlocs="6985,0;6985,41275;0,41275;0,0;6985,0;6985,69215;6985,110490;0,110490;0,69215;6985,69215;6985,138430;6985,179705;0,179705;0,138430;6985,138430;6985,207645;6985,249555;0,249555;0,207645;6985,207645;6985,276860;6985,318770;0,318770;0,276860;6985,276860;6985,346075;6985,387985;0,387985;0,346075;6985,346075;6985,415290;6985,457200;0,457200;0,415290;6985,415290;6985,485140;6985,526415;0,526415;0,485140;6985,485140;6985,554355;6985,595630;0,595630;0,554355;6985,554355;6985,623570;6985,664845;0,664845;0,623570;6985,623570;6985,692785;6985,734060;0,734060;0,692785;6985,692785;6985,762000;6985,803275;0,803275;0,762000;6985,762000" o:connectangles="0,0,0,0,0,0,0,0,0,0,0,0,0,0,0,0,0,0,0,0,0,0,0,0,0,0,0,0,0,0,0,0,0,0,0,0,0,0,0,0,0,0,0,0,0,0,0,0,0,0,0,0,0,0,0,0,0,0,0,0"/>
                        <o:lock v:ext="edit" verticies="t"/>
                      </v:shape>
                      <v:line id="Line 1003" o:spid="_x0000_s1231" style="position:absolute;visibility:visible;mso-wrap-style:square" from="8521,10242" to="8839,10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qRDMYAAADcAAAADwAAAGRycy9kb3ducmV2LnhtbESPQWvCQBSE7wX/w/KEXkQ3KtYaXUUs BXsQalro9Zl9ZoPZtyG7xvTfdwWhx2FmvmFWm85WoqXGl44VjEcJCOLc6ZILBd9f78NXED4ga6wc k4Jf8rBZ955WmGp34yO1WShEhLBPUYEJoU6l9Lkhi37kauLonV1jMUTZFFI3eItwW8lJkrxIiyXH BYM17Qzll+xqFWSDfZldPw/zH/OhT9O3pDVHeVbqud9tlyACdeE//GjvtYLFdAb3M/EIyP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qkQzGAAAA3AAAAA8AAAAAAAAA AAAAAAAAoQIAAGRycy9kb3ducmV2LnhtbFBLBQYAAAAABAAEAPkAAACUAwAAAAA= " strokeweight=".55pt">
                        <v:stroke joinstyle="miter"/>
                      </v:line>
                      <v:line id="Line 1004" o:spid="_x0000_s1232" style="position:absolute;visibility:visible;mso-wrap-style:square" from="8839,10242" to="8845,10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Pe8YAAADcAAAADwAAAGRycy9kb3ducmV2LnhtbESPQWvCQBSE74L/YXmCF9FNFaxNs5HS UrCHgqaC19fsMxuafRuya0z/fbcgeBxm5hsm2w62ET11vnas4GGRgCAuna65UnD8ep9vQPiArLFx TAp+ycM2H48yTLW78oH6IlQiQtinqMCE0KZS+tKQRb9wLXH0zq6zGKLsKqk7vEa4beQySdbSYs1x wWBLr4bKn+JiFRSzXV1c9p+PJ/Ohv1dvSW8O8qzUdDK8PIMINIR7+NbeaQVPqzX8n4lHQO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u4D3vGAAAA3AAAAA8AAAAAAAAA AAAAAAAAoQIAAGRycy9kb3ducmV2LnhtbFBLBQYAAAAABAAEAPkAAACUAwAAAAA= " strokeweight=".55pt">
                        <v:stroke joinstyle="miter"/>
                      </v:line>
                      <v:line id="Line 1005" o:spid="_x0000_s1233" style="position:absolute;flip:y;visibility:visible;mso-wrap-style:square" from="6305,13843" to="7194,14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m/QcYAAADcAAAADwAAAGRycy9kb3ducmV2LnhtbESPQWsCMRSE74X+h/AK3jRrC9ZujSJC q4KCtT14fGxeN6ublyWJ6/rvTUHocZiZb5jJrLO1aMmHyrGC4SADQVw4XXGp4Of7oz8GESKyxtox KbhSgNn08WGCuXYX/qJ2H0uRIBxyVGBibHIpQ2HIYhi4hjh5v85bjEn6UmqPlwS3tXzOspG0WHFa MNjQwlBx2p+tgu26/Twsi6OZ++E5G23K5WF3ZKV6T938HUSkLv6H7+2VVvD28gp/Z9IRkN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35v0HGAAAA3AAAAA8AAAAAAAAA AAAAAAAAoQIAAGRycy9kb3ducmV2LnhtbFBLBQYAAAAABAAEAPkAAACUAwAAAAA= " strokeweight=".55pt">
                        <v:stroke joinstyle="miter"/>
                      </v:line>
                      <v:line id="Line 1006" o:spid="_x0000_s1234" style="position:absolute;visibility:visible;mso-wrap-style:square" from="7194,13843" to="7740,14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s+ksMAAADcAAAADwAAAGRycy9kb3ducmV2LnhtbERPz2vCMBS+D/wfwhN2GWvqhLlVo8jG wB0EWwWvb81rU2xeShNr998vB2HHj+/3ajPaVgzU+8axglmSgiAunW64VnA6fj2/gfABWWPrmBT8 kofNevKwwky7G+c0FKEWMYR9hgpMCF0mpS8NWfSJ64gjV7neYoiwr6Xu8RbDbStf0vRVWmw4Nhjs 6MNQeSmuVkHxtGuK62G/OJtv/TP/TAeTy0qpx+m4XYIINIZ/8d290wre53FtPBOP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VrPpLDAAAA3AAAAA8AAAAAAAAAAAAA AAAAoQIAAGRycy9kb3ducmV2LnhtbFBLBQYAAAAABAAEAPkAAACRAwAAAAA= " strokeweight=".55pt">
                        <v:stroke joinstyle="miter"/>
                      </v:line>
                      <v:rect id="Rectangle 1007" o:spid="_x0000_s1235" style="position:absolute;left:8242;top:10820;width:5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OF/cIA AADcAAAADwAAAGRycy9kb3ducmV2LnhtbESPzYoCMRCE74LvEFrwphkVFp01igiCLl4c9wGaSc8P Jp0hyTqzb28WhD0WVfUVtd0P1ogn+dA6VrCYZyCIS6dbrhV830+zNYgQkTUax6TglwLsd+PRFnPt er7Rs4i1SBAOOSpoYuxyKUPZkMUwdx1x8irnLcYkfS21xz7BrZHLLPuQFltOCw12dGyofBQ/VoG8 F6d+XRifua9ldTWX860ip9R0Mhw+QUQa4n/43T5rBZvVB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BU4X9wgAAANwAAAAPAAAAAAAAAAAAAAAAAJgCAABkcnMvZG93 bnJldi54bWxQSwUGAAAAAAQABAD1AAAAhwMAAAAA " filled="f" stroked="f">
                        <v:textbox style="mso-fit-shape-to-text:t" inset="0,0,0,0">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I</w:t>
                              </w:r>
                            </w:p>
                          </w:txbxContent>
                        </v:textbox>
                      </v:rect>
                      <v:rect id="Rectangle 1008" o:spid="_x0000_s1236" style="position:absolute;left:15170;top:9080;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P6hsIA AADcAAAADwAAAGRycy9kb3ducmV2LnhtbESPzYoCMRCE74LvEFrwphlFFnc0igiCLl4c9wGaSc8P Jp0hyTqzb28WhD0WVfUVtd0P1ogn+dA6VrCYZyCIS6dbrhV830+zNYgQkTUax6TglwLsd+PRFnPt er7Rs4i1SBAOOSpoYuxyKUPZkMUwdx1x8irnLcYkfS21xz7BrZHLLPuQFltOCw12dGyofBQ/VoG8 F6d+XRifua9ldTWX860ip9R0Mhw2ICIN8T/8bp+1gs/VA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nI/qGwgAAANwAAAAPAAAAAAAAAAAAAAAAAJgCAABkcnMvZG93 bnJldi54bWxQSwUGAAAAAAQABAD1AAAAhwMAAAAA " filled="f" stroked="f">
                        <v:textbox style="mso-fit-shape-to-text:t" inset="0,0,0,0">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C</w:t>
                              </w:r>
                            </w:p>
                          </w:txbxContent>
                        </v:textbox>
                      </v:rect>
                      <v:rect id="Rectangle 1009" o:spid="_x0000_s1237" style="position:absolute;left:977;top:922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8cIA AADcAAAADwAAAGRycy9kb3ducmV2LnhtbESP3WoCMRSE7wu+QziCdzXrIkVXo4ggaOmNqw9w2Jz9 weRkSVJ3+/amUOjlMDPfMNv9aI14kg+dYwWLeQaCuHK640bB/XZ6X4EIEVmjcUwKfijAfjd522Kh 3cBXepaxEQnCoUAFbYx9IWWoWrIY5q4nTl7tvMWYpG+k9jgkuDUyz7IPabHjtNBiT8eWqkf5bRXI W3kaVqXxmfvM6y9zOV9rckrNpuNhAyLSGP/Df+2zVrBe5v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BX8WTxwgAAANwAAAAPAAAAAAAAAAAAAAAAAJgCAABkcnMvZG93 bnJldi54bWxQSwUGAAAAAAQABAD1AAAAhwMAAAAA " filled="f" stroked="f">
                        <v:textbox style="mso-fit-shape-to-text:t" inset="0,0,0,0">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B</w:t>
                              </w:r>
                            </w:p>
                          </w:txbxContent>
                        </v:textbox>
                      </v:rect>
                      <v:rect id="Rectangle 1010" o:spid="_x0000_s1238" style="position:absolute;left:6515;top:15043;width:90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3BasIA AADcAAAADwAAAGRycy9kb3ducmV2LnhtbESP3WoCMRSE7wu+QziCdzWrFtHVKFIQbPHG1Qc4bM7+ YHKyJKm7ffumIHg5zMw3zHY/WCMe5EPrWMFsmoEgLp1uuVZwux7fVyBCRNZoHJOCXwqw343etphr 1/OFHkWsRYJwyFFBE2OXSxnKhiyGqeuIk1c5bzEm6WupPfYJbo2cZ9lSWmw5LTTY0WdD5b34sQrk tTj2q8L4zH3Pq7P5Ol0qckpNxsNhAyLSEF/hZ/ukFaw/F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4vcFqwgAAANwAAAAPAAAAAAAAAAAAAAAAAJgCAABkcnMvZG93 bnJldi54bWxQSwUGAAAAAAQABAD1AAAAhwMAAAAA " filled="f" stroked="f">
                        <v:textbox style="mso-fit-shape-to-text:t" inset="0,0,0,0">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A</w:t>
                              </w:r>
                            </w:p>
                          </w:txbxContent>
                        </v:textbox>
                      </v:rect>
                      <v:rect id="Rectangle 1011" o:spid="_x0000_s1239" style="position:absolute;left:8242;top:844;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RZHsIA AADcAAAADwAAAGRycy9kb3ducmV2LnhtbESPzYoCMRCE7wu+Q2jB25pRZHFHo4ggqOzFcR+gmfT8 YNIZkuiMb2+EhT0WVfUVtd4O1ogH+dA6VjCbZiCIS6dbrhX8Xg+fSxAhIms0jknBkwJsN6OPNeba 9XyhRxFrkSAcclTQxNjlUoayIYth6jri5FXOW4xJ+lpqj32CWyPnWfYlLbacFhrsaN9QeSvuVoG8 Fod+WRifufO8+jGn46Uip9RkPOxWICIN8T/81z5qBd+LBbzP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3VFkewgAAANwAAAAPAAAAAAAAAAAAAAAAAJgCAABkcnMvZG93 bnJldi54bWxQSwUGAAAAAAQABAD1AAAAhwMAAAAA " filled="f" stroked="f">
                        <v:textbox style="mso-fit-shape-to-text:t" inset="0,0,0,0">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S</w:t>
                              </w:r>
                            </w:p>
                          </w:txbxContent>
                        </v:textbox>
                      </v:rect>
                      <v:oval id="Oval 1012" o:spid="_x0000_s1240" style="position:absolute;left:6750;top:14725;width:209;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m90MQA AADcAAAADwAAAGRycy9kb3ducmV2LnhtbESPQWsCMRSE74X+h/AK3jTbYsWuRpFCYfFkVej1kTw3 225e1iSu2/76piD0OMzMN8xyPbhW9BRi41nB46QAQay9abhWcDy8jecgYkI22HomBd8UYb26v1ti afyV36nfp1pkCMcSFdiUulLKqC05jBPfEWfv5IPDlGWopQl4zXDXyqeimEmHDecFix29WtJf+4tT sHX9TledDag3s93Hpz1XP/Ks1Ohh2CxAJBrSf/jWroyCl+kz/J3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Gy5vdDEAAAA3AAAAA8AAAAAAAAAAAAAAAAAmAIAAGRycy9k b3ducmV2LnhtbFBLBQYAAAAABAAEAPUAAACJAwAAAAA= " fillcolor="black" strokeweight="0"/>
                      <v:oval id="Oval 1013" o:spid="_x0000_s1241" style="position:absolute;left:14649;top:10496;width:21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sjp8QA AADcAAAADwAAAGRycy9kb3ducmV2LnhtbESPUUvDMBSF3wf+h3AF37ZUkTLrslIEofg0N8HXS3LX dDY3XRK76q83guDj4ZzzHc6mnt0gJgqx96zgdlWAINbe9NwpeDs8L9cgYkI2OHgmBV8Uod5eLTZY GX/hV5r2qRMZwrFCBTalsZIyaksO48qPxNk7+uAwZRk6aQJeMtwN8q4oSumw57xgcaQnS/pj/+kU vLhpp9vRBtRNuXs/2XP7Lc9K3VzPzSOIRHP6D/+1W6Pg4b6E3zP5CMjtDwAAAP//AwBQSwECLQAU AAYACAAAACEA8PeKu/0AAADiAQAAEwAAAAAAAAAAAAAAAAAAAAAAW0NvbnRlbnRfVHlwZXNdLnht bFBLAQItABQABgAIAAAAIQAx3V9h0gAAAI8BAAALAAAAAAAAAAAAAAAAAC4BAABfcmVscy8ucmVs c1BLAQItABQABgAIAAAAIQAzLwWeQQAAADkAAAAQAAAAAAAAAAAAAAAAACkCAABkcnMvc2hhcGV4 bWwueG1sUEsBAi0AFAAGAAgAAAAhAJxrI6fEAAAA3AAAAA8AAAAAAAAAAAAAAAAAmAIAAGRycy9k b3ducmV2LnhtbFBLBQYAAAAABAAEAPUAAACJAwAAAAA= " fillcolor="black" strokeweight="0"/>
                      <v:oval id="Oval 1014" o:spid="_x0000_s1242" style="position:absolute;left:2184;top:10496;width:203;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eGPMQA AADcAAAADwAAAGRycy9kb3ducmV2LnhtbESPT0sDMRTE74LfITyhN5tVSq3bpqUIwtJT/4HXR/K6 Wd28bJN0u/rpG0HwOMzMb5jFanCt6CnExrOCp3EBglh703Ct4Hh4f5yBiAnZYOuZFHxThNXy/m6B pfFX3lG/T7XIEI4lKrApdaWUUVtyGMe+I87eyQeHKctQSxPwmuGulc9FMZUOG84LFjt6s6S/9hen YOP6ra46G1Cvp9uPT3uufuRZqdHDsJ6DSDSk//BfuzIKXicv8HsmHwG5vAEAAP//AwBQSwECLQAU AAYACAAAACEA8PeKu/0AAADiAQAAEwAAAAAAAAAAAAAAAAAAAAAAW0NvbnRlbnRfVHlwZXNdLnht bFBLAQItABQABgAIAAAAIQAx3V9h0gAAAI8BAAALAAAAAAAAAAAAAAAAAC4BAABfcmVscy8ucmVs c1BLAQItABQABgAIAAAAIQAzLwWeQQAAADkAAAAQAAAAAAAAAAAAAAAAACkCAABkcnMvc2hhcGV4 bWwueG1sUEsBAi0AFAAGAAgAAAAhAPMnhjzEAAAA3AAAAA8AAAAAAAAAAAAAAAAAmAIAAGRycy9k b3ducmV2LnhtbFBLBQYAAAAABAAEAPUAAACJAwAAAAA= " fillcolor="black" strokeweight="0"/>
                      <v:oval id="Oval 1015" o:spid="_x0000_s1243" style="position:absolute;left:8413;top:2374;width:21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gSTsAA AADcAAAADwAAAGRycy9kb3ducmV2LnhtbERPTWsCMRC9F/wPYYTealYpUrdGEUFYPFkreB2S6Wbb zWRN4rrtr28OgsfH+16uB9eKnkJsPCuYTgoQxNqbhmsFp8/dyxuImJANtp5JwS9FWK9GT0ssjb/x B/XHVIscwrFEBTalrpQyaksO48R3xJn78sFhyjDU0gS85XDXyllRzKXDhnODxY62lvTP8eoU7F1/ 0FVnA+rN/HD+tpfqT16Ueh4Pm3cQiYb0EN/dlVGweM1r85l8BOTqHwAA//8DAFBLAQItABQABgAI AAAAIQDw94q7/QAAAOIBAAATAAAAAAAAAAAAAAAAAAAAAABbQ29udGVudF9UeXBlc10ueG1sUEsB Ai0AFAAGAAgAAAAhADHdX2HSAAAAjwEAAAsAAAAAAAAAAAAAAAAALgEAAF9yZWxzLy5yZWxzUEsB Ai0AFAAGAAgAAAAhADMvBZ5BAAAAOQAAABAAAAAAAAAAAAAAAAAAKQIAAGRycy9zaGFwZXhtbC54 bWxQSwECLQAUAAYACAAAACEAgrgSTsAAAADcAAAADwAAAAAAAAAAAAAAAACYAgAAZHJzL2Rvd25y ZXYueG1sUEsFBgAAAAAEAAQA9QAAAIUDAAAAAA== " fillcolor="black" strokeweight="0"/>
                      <w10:anchorlock/>
                    </v:group>
                  </w:pict>
                </mc:Fallback>
              </mc:AlternateContent>
            </w:r>
          </w:p>
        </w:tc>
      </w:tr>
      <w:tr w:rsidR="000B230C" w:rsidRPr="00ED5663" w:rsidTr="00C717C9">
        <w:tc>
          <w:tcPr>
            <w:tcW w:w="514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b/>
                <w:sz w:val="20"/>
                <w:szCs w:val="20"/>
              </w:rPr>
              <w:t>Câu 121.</w:t>
            </w:r>
            <w:r w:rsidRPr="00ED5663">
              <w:rPr>
                <w:rFonts w:ascii="Chu Văn An (Uni)" w:hAnsi="Chu Văn An (Uni)" w:cs="Chu Văn An (Uni)"/>
                <w:sz w:val="20"/>
                <w:szCs w:val="20"/>
              </w:rPr>
              <w:t xml:space="preserve"> Từ </w:t>
            </w:r>
            <w:r w:rsidRPr="00ED5663">
              <w:rPr>
                <w:rFonts w:ascii="Chu Văn An (Uni)" w:hAnsi="Chu Văn An (Uni)" w:cs="Chu Văn An (Uni)"/>
                <w:position w:val="-10"/>
                <w:sz w:val="20"/>
                <w:szCs w:val="20"/>
              </w:rPr>
              <w:object w:dxaOrig="2560" w:dyaOrig="380">
                <v:shape id="_x0000_i1483" type="#_x0000_t75" style="width:128.25pt;height:18.75pt" o:ole="">
                  <v:imagedata r:id="rId913" o:title=""/>
                </v:shape>
                <o:OLEObject Type="Embed" ProgID="Equation.DSMT4" ShapeID="_x0000_i1483" DrawAspect="Content" ObjectID="_1624863456" r:id="rId914"/>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mặt đáy </w:t>
            </w:r>
            <w:r w:rsidRPr="00ED5663">
              <w:rPr>
                <w:rFonts w:ascii="Chu Văn An (Uni)" w:hAnsi="Chu Văn An (Uni)" w:cs="Chu Văn An (Uni)"/>
                <w:position w:val="-24"/>
                <w:sz w:val="20"/>
                <w:szCs w:val="20"/>
              </w:rPr>
              <w:object w:dxaOrig="3140" w:dyaOrig="580">
                <v:shape id="_x0000_i1484" type="#_x0000_t75" style="width:156.75pt;height:29.25pt" o:ole="">
                  <v:imagedata r:id="rId915" o:title=""/>
                </v:shape>
                <o:OLEObject Type="Embed" ProgID="Equation.DSMT4" ShapeID="_x0000_i1484" DrawAspect="Content" ObjectID="_1624863457" r:id="rId916"/>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ể tích khối chóp </w:t>
            </w:r>
            <w:r w:rsidRPr="00ED5663">
              <w:rPr>
                <w:rFonts w:ascii="Chu Văn An (Uni)" w:hAnsi="Chu Văn An (Uni)" w:cs="Chu Văn An (Uni)"/>
                <w:position w:val="-22"/>
                <w:sz w:val="20"/>
                <w:szCs w:val="20"/>
              </w:rPr>
              <w:object w:dxaOrig="1800" w:dyaOrig="560">
                <v:shape id="_x0000_i1485" type="#_x0000_t75" style="width:90pt;height:27.75pt" o:ole="">
                  <v:imagedata r:id="rId917" o:title=""/>
                </v:shape>
                <o:OLEObject Type="Embed" ProgID="Equation.DSMT4" ShapeID="_x0000_i1485" DrawAspect="Content" ObjectID="_1624863458" r:id="rId91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 </w:t>
            </w:r>
            <w:r w:rsidRPr="00ED5663">
              <w:rPr>
                <w:rFonts w:ascii="Chu Văn An (Uni)" w:hAnsi="Chu Văn An (Uni)" w:cs="Chu Văn An (Uni)"/>
                <w:position w:val="-24"/>
                <w:sz w:val="20"/>
                <w:szCs w:val="20"/>
              </w:rPr>
              <w:object w:dxaOrig="3780" w:dyaOrig="580">
                <v:shape id="_x0000_i1486" type="#_x0000_t75" style="width:189pt;height:29.25pt" o:ole="">
                  <v:imagedata r:id="rId919" o:title=""/>
                </v:shape>
                <o:OLEObject Type="Embed" ProgID="Equation.DSMT4" ShapeID="_x0000_i1486" DrawAspect="Content" ObjectID="_1624863459" r:id="rId920"/>
              </w:object>
            </w:r>
          </w:p>
        </w:tc>
        <w:tc>
          <w:tcPr>
            <w:tcW w:w="2988"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1716405" cy="1388745"/>
                      <wp:effectExtent l="0" t="3175" r="0" b="0"/>
                      <wp:docPr id="966" name="Canvas 9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69" name="Freeform 968"/>
                              <wps:cNvSpPr>
                                <a:spLocks noEditPoints="1"/>
                              </wps:cNvSpPr>
                              <wps:spPr bwMode="auto">
                                <a:xfrm>
                                  <a:off x="618490" y="880745"/>
                                  <a:ext cx="847725" cy="6350"/>
                                </a:xfrm>
                                <a:custGeom>
                                  <a:avLst/>
                                  <a:gdLst>
                                    <a:gd name="T0" fmla="*/ 66 w 1335"/>
                                    <a:gd name="T1" fmla="*/ 0 h 10"/>
                                    <a:gd name="T2" fmla="*/ 0 w 1335"/>
                                    <a:gd name="T3" fmla="*/ 10 h 10"/>
                                    <a:gd name="T4" fmla="*/ 109 w 1335"/>
                                    <a:gd name="T5" fmla="*/ 0 h 10"/>
                                    <a:gd name="T6" fmla="*/ 175 w 1335"/>
                                    <a:gd name="T7" fmla="*/ 10 h 10"/>
                                    <a:gd name="T8" fmla="*/ 109 w 1335"/>
                                    <a:gd name="T9" fmla="*/ 0 h 10"/>
                                    <a:gd name="T10" fmla="*/ 285 w 1335"/>
                                    <a:gd name="T11" fmla="*/ 0 h 10"/>
                                    <a:gd name="T12" fmla="*/ 219 w 1335"/>
                                    <a:gd name="T13" fmla="*/ 10 h 10"/>
                                    <a:gd name="T14" fmla="*/ 328 w 1335"/>
                                    <a:gd name="T15" fmla="*/ 0 h 10"/>
                                    <a:gd name="T16" fmla="*/ 394 w 1335"/>
                                    <a:gd name="T17" fmla="*/ 10 h 10"/>
                                    <a:gd name="T18" fmla="*/ 328 w 1335"/>
                                    <a:gd name="T19" fmla="*/ 0 h 10"/>
                                    <a:gd name="T20" fmla="*/ 503 w 1335"/>
                                    <a:gd name="T21" fmla="*/ 0 h 10"/>
                                    <a:gd name="T22" fmla="*/ 438 w 1335"/>
                                    <a:gd name="T23" fmla="*/ 10 h 10"/>
                                    <a:gd name="T24" fmla="*/ 547 w 1335"/>
                                    <a:gd name="T25" fmla="*/ 0 h 10"/>
                                    <a:gd name="T26" fmla="*/ 613 w 1335"/>
                                    <a:gd name="T27" fmla="*/ 10 h 10"/>
                                    <a:gd name="T28" fmla="*/ 547 w 1335"/>
                                    <a:gd name="T29" fmla="*/ 0 h 10"/>
                                    <a:gd name="T30" fmla="*/ 722 w 1335"/>
                                    <a:gd name="T31" fmla="*/ 0 h 10"/>
                                    <a:gd name="T32" fmla="*/ 657 w 1335"/>
                                    <a:gd name="T33" fmla="*/ 10 h 10"/>
                                    <a:gd name="T34" fmla="*/ 766 w 1335"/>
                                    <a:gd name="T35" fmla="*/ 0 h 10"/>
                                    <a:gd name="T36" fmla="*/ 832 w 1335"/>
                                    <a:gd name="T37" fmla="*/ 10 h 10"/>
                                    <a:gd name="T38" fmla="*/ 766 w 1335"/>
                                    <a:gd name="T39" fmla="*/ 0 h 10"/>
                                    <a:gd name="T40" fmla="*/ 941 w 1335"/>
                                    <a:gd name="T41" fmla="*/ 0 h 10"/>
                                    <a:gd name="T42" fmla="*/ 875 w 1335"/>
                                    <a:gd name="T43" fmla="*/ 10 h 10"/>
                                    <a:gd name="T44" fmla="*/ 985 w 1335"/>
                                    <a:gd name="T45" fmla="*/ 0 h 10"/>
                                    <a:gd name="T46" fmla="*/ 1051 w 1335"/>
                                    <a:gd name="T47" fmla="*/ 10 h 10"/>
                                    <a:gd name="T48" fmla="*/ 985 w 1335"/>
                                    <a:gd name="T49" fmla="*/ 0 h 10"/>
                                    <a:gd name="T50" fmla="*/ 1160 w 1335"/>
                                    <a:gd name="T51" fmla="*/ 0 h 10"/>
                                    <a:gd name="T52" fmla="*/ 1094 w 1335"/>
                                    <a:gd name="T53" fmla="*/ 10 h 10"/>
                                    <a:gd name="T54" fmla="*/ 1204 w 1335"/>
                                    <a:gd name="T55" fmla="*/ 0 h 10"/>
                                    <a:gd name="T56" fmla="*/ 1269 w 1335"/>
                                    <a:gd name="T57" fmla="*/ 10 h 10"/>
                                    <a:gd name="T58" fmla="*/ 1204 w 1335"/>
                                    <a:gd name="T59" fmla="*/ 0 h 10"/>
                                    <a:gd name="T60" fmla="*/ 1335 w 1335"/>
                                    <a:gd name="T61" fmla="*/ 0 h 10"/>
                                    <a:gd name="T62" fmla="*/ 1313 w 1335"/>
                                    <a:gd name="T6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35" h="10">
                                      <a:moveTo>
                                        <a:pt x="0" y="0"/>
                                      </a:moveTo>
                                      <a:lnTo>
                                        <a:pt x="66" y="0"/>
                                      </a:lnTo>
                                      <a:lnTo>
                                        <a:pt x="66" y="10"/>
                                      </a:lnTo>
                                      <a:lnTo>
                                        <a:pt x="0" y="10"/>
                                      </a:lnTo>
                                      <a:lnTo>
                                        <a:pt x="0" y="0"/>
                                      </a:lnTo>
                                      <a:close/>
                                      <a:moveTo>
                                        <a:pt x="109" y="0"/>
                                      </a:moveTo>
                                      <a:lnTo>
                                        <a:pt x="175" y="0"/>
                                      </a:lnTo>
                                      <a:lnTo>
                                        <a:pt x="175" y="10"/>
                                      </a:lnTo>
                                      <a:lnTo>
                                        <a:pt x="109" y="10"/>
                                      </a:lnTo>
                                      <a:lnTo>
                                        <a:pt x="109" y="0"/>
                                      </a:lnTo>
                                      <a:close/>
                                      <a:moveTo>
                                        <a:pt x="219" y="0"/>
                                      </a:moveTo>
                                      <a:lnTo>
                                        <a:pt x="285" y="0"/>
                                      </a:lnTo>
                                      <a:lnTo>
                                        <a:pt x="285" y="10"/>
                                      </a:lnTo>
                                      <a:lnTo>
                                        <a:pt x="219" y="10"/>
                                      </a:lnTo>
                                      <a:lnTo>
                                        <a:pt x="219" y="0"/>
                                      </a:lnTo>
                                      <a:close/>
                                      <a:moveTo>
                                        <a:pt x="328" y="0"/>
                                      </a:moveTo>
                                      <a:lnTo>
                                        <a:pt x="394" y="0"/>
                                      </a:lnTo>
                                      <a:lnTo>
                                        <a:pt x="394" y="10"/>
                                      </a:lnTo>
                                      <a:lnTo>
                                        <a:pt x="328" y="10"/>
                                      </a:lnTo>
                                      <a:lnTo>
                                        <a:pt x="328" y="0"/>
                                      </a:lnTo>
                                      <a:close/>
                                      <a:moveTo>
                                        <a:pt x="438" y="0"/>
                                      </a:moveTo>
                                      <a:lnTo>
                                        <a:pt x="503" y="0"/>
                                      </a:lnTo>
                                      <a:lnTo>
                                        <a:pt x="503" y="10"/>
                                      </a:lnTo>
                                      <a:lnTo>
                                        <a:pt x="438" y="10"/>
                                      </a:lnTo>
                                      <a:lnTo>
                                        <a:pt x="438" y="0"/>
                                      </a:lnTo>
                                      <a:close/>
                                      <a:moveTo>
                                        <a:pt x="547" y="0"/>
                                      </a:moveTo>
                                      <a:lnTo>
                                        <a:pt x="613" y="0"/>
                                      </a:lnTo>
                                      <a:lnTo>
                                        <a:pt x="613" y="10"/>
                                      </a:lnTo>
                                      <a:lnTo>
                                        <a:pt x="547" y="10"/>
                                      </a:lnTo>
                                      <a:lnTo>
                                        <a:pt x="547" y="0"/>
                                      </a:lnTo>
                                      <a:close/>
                                      <a:moveTo>
                                        <a:pt x="657" y="0"/>
                                      </a:moveTo>
                                      <a:lnTo>
                                        <a:pt x="722" y="0"/>
                                      </a:lnTo>
                                      <a:lnTo>
                                        <a:pt x="722" y="10"/>
                                      </a:lnTo>
                                      <a:lnTo>
                                        <a:pt x="657" y="10"/>
                                      </a:lnTo>
                                      <a:lnTo>
                                        <a:pt x="657" y="0"/>
                                      </a:lnTo>
                                      <a:close/>
                                      <a:moveTo>
                                        <a:pt x="766" y="0"/>
                                      </a:moveTo>
                                      <a:lnTo>
                                        <a:pt x="832" y="0"/>
                                      </a:lnTo>
                                      <a:lnTo>
                                        <a:pt x="832" y="10"/>
                                      </a:lnTo>
                                      <a:lnTo>
                                        <a:pt x="766" y="10"/>
                                      </a:lnTo>
                                      <a:lnTo>
                                        <a:pt x="766" y="0"/>
                                      </a:lnTo>
                                      <a:close/>
                                      <a:moveTo>
                                        <a:pt x="875" y="0"/>
                                      </a:moveTo>
                                      <a:lnTo>
                                        <a:pt x="941" y="0"/>
                                      </a:lnTo>
                                      <a:lnTo>
                                        <a:pt x="941" y="10"/>
                                      </a:lnTo>
                                      <a:lnTo>
                                        <a:pt x="875" y="10"/>
                                      </a:lnTo>
                                      <a:lnTo>
                                        <a:pt x="875" y="0"/>
                                      </a:lnTo>
                                      <a:close/>
                                      <a:moveTo>
                                        <a:pt x="985" y="0"/>
                                      </a:moveTo>
                                      <a:lnTo>
                                        <a:pt x="1051" y="0"/>
                                      </a:lnTo>
                                      <a:lnTo>
                                        <a:pt x="1051" y="10"/>
                                      </a:lnTo>
                                      <a:lnTo>
                                        <a:pt x="985" y="10"/>
                                      </a:lnTo>
                                      <a:lnTo>
                                        <a:pt x="985" y="0"/>
                                      </a:lnTo>
                                      <a:close/>
                                      <a:moveTo>
                                        <a:pt x="1094" y="0"/>
                                      </a:moveTo>
                                      <a:lnTo>
                                        <a:pt x="1160" y="0"/>
                                      </a:lnTo>
                                      <a:lnTo>
                                        <a:pt x="1160" y="10"/>
                                      </a:lnTo>
                                      <a:lnTo>
                                        <a:pt x="1094" y="10"/>
                                      </a:lnTo>
                                      <a:lnTo>
                                        <a:pt x="1094" y="0"/>
                                      </a:lnTo>
                                      <a:close/>
                                      <a:moveTo>
                                        <a:pt x="1204" y="0"/>
                                      </a:moveTo>
                                      <a:lnTo>
                                        <a:pt x="1269" y="0"/>
                                      </a:lnTo>
                                      <a:lnTo>
                                        <a:pt x="1269" y="10"/>
                                      </a:lnTo>
                                      <a:lnTo>
                                        <a:pt x="1204" y="10"/>
                                      </a:lnTo>
                                      <a:lnTo>
                                        <a:pt x="1204" y="0"/>
                                      </a:lnTo>
                                      <a:close/>
                                      <a:moveTo>
                                        <a:pt x="1313" y="0"/>
                                      </a:moveTo>
                                      <a:lnTo>
                                        <a:pt x="1335" y="0"/>
                                      </a:lnTo>
                                      <a:lnTo>
                                        <a:pt x="1335" y="10"/>
                                      </a:lnTo>
                                      <a:lnTo>
                                        <a:pt x="1313" y="10"/>
                                      </a:lnTo>
                                      <a:lnTo>
                                        <a:pt x="131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70" name="Freeform 969"/>
                              <wps:cNvSpPr>
                                <a:spLocks noEditPoints="1"/>
                              </wps:cNvSpPr>
                              <wps:spPr bwMode="auto">
                                <a:xfrm>
                                  <a:off x="151130" y="881380"/>
                                  <a:ext cx="469265" cy="288925"/>
                                </a:xfrm>
                                <a:custGeom>
                                  <a:avLst/>
                                  <a:gdLst>
                                    <a:gd name="T0" fmla="*/ 739 w 739"/>
                                    <a:gd name="T1" fmla="*/ 8 h 455"/>
                                    <a:gd name="T2" fmla="*/ 685 w 739"/>
                                    <a:gd name="T3" fmla="*/ 41 h 455"/>
                                    <a:gd name="T4" fmla="*/ 679 w 739"/>
                                    <a:gd name="T5" fmla="*/ 33 h 455"/>
                                    <a:gd name="T6" fmla="*/ 733 w 739"/>
                                    <a:gd name="T7" fmla="*/ 0 h 455"/>
                                    <a:gd name="T8" fmla="*/ 739 w 739"/>
                                    <a:gd name="T9" fmla="*/ 8 h 455"/>
                                    <a:gd name="T10" fmla="*/ 648 w 739"/>
                                    <a:gd name="T11" fmla="*/ 63 h 455"/>
                                    <a:gd name="T12" fmla="*/ 594 w 739"/>
                                    <a:gd name="T13" fmla="*/ 96 h 455"/>
                                    <a:gd name="T14" fmla="*/ 588 w 739"/>
                                    <a:gd name="T15" fmla="*/ 88 h 455"/>
                                    <a:gd name="T16" fmla="*/ 642 w 739"/>
                                    <a:gd name="T17" fmla="*/ 55 h 455"/>
                                    <a:gd name="T18" fmla="*/ 648 w 739"/>
                                    <a:gd name="T19" fmla="*/ 63 h 455"/>
                                    <a:gd name="T20" fmla="*/ 557 w 739"/>
                                    <a:gd name="T21" fmla="*/ 119 h 455"/>
                                    <a:gd name="T22" fmla="*/ 503 w 739"/>
                                    <a:gd name="T23" fmla="*/ 152 h 455"/>
                                    <a:gd name="T24" fmla="*/ 497 w 739"/>
                                    <a:gd name="T25" fmla="*/ 144 h 455"/>
                                    <a:gd name="T26" fmla="*/ 551 w 739"/>
                                    <a:gd name="T27" fmla="*/ 110 h 455"/>
                                    <a:gd name="T28" fmla="*/ 557 w 739"/>
                                    <a:gd name="T29" fmla="*/ 119 h 455"/>
                                    <a:gd name="T30" fmla="*/ 467 w 739"/>
                                    <a:gd name="T31" fmla="*/ 174 h 455"/>
                                    <a:gd name="T32" fmla="*/ 412 w 739"/>
                                    <a:gd name="T33" fmla="*/ 207 h 455"/>
                                    <a:gd name="T34" fmla="*/ 406 w 739"/>
                                    <a:gd name="T35" fmla="*/ 199 h 455"/>
                                    <a:gd name="T36" fmla="*/ 460 w 739"/>
                                    <a:gd name="T37" fmla="*/ 166 h 455"/>
                                    <a:gd name="T38" fmla="*/ 467 w 739"/>
                                    <a:gd name="T39" fmla="*/ 174 h 455"/>
                                    <a:gd name="T40" fmla="*/ 376 w 739"/>
                                    <a:gd name="T41" fmla="*/ 229 h 455"/>
                                    <a:gd name="T42" fmla="*/ 321 w 739"/>
                                    <a:gd name="T43" fmla="*/ 263 h 455"/>
                                    <a:gd name="T44" fmla="*/ 315 w 739"/>
                                    <a:gd name="T45" fmla="*/ 254 h 455"/>
                                    <a:gd name="T46" fmla="*/ 370 w 739"/>
                                    <a:gd name="T47" fmla="*/ 221 h 455"/>
                                    <a:gd name="T48" fmla="*/ 376 w 739"/>
                                    <a:gd name="T49" fmla="*/ 229 h 455"/>
                                    <a:gd name="T50" fmla="*/ 285 w 739"/>
                                    <a:gd name="T51" fmla="*/ 285 h 455"/>
                                    <a:gd name="T52" fmla="*/ 230 w 739"/>
                                    <a:gd name="T53" fmla="*/ 318 h 455"/>
                                    <a:gd name="T54" fmla="*/ 224 w 739"/>
                                    <a:gd name="T55" fmla="*/ 310 h 455"/>
                                    <a:gd name="T56" fmla="*/ 279 w 739"/>
                                    <a:gd name="T57" fmla="*/ 277 h 455"/>
                                    <a:gd name="T58" fmla="*/ 285 w 739"/>
                                    <a:gd name="T59" fmla="*/ 285 h 455"/>
                                    <a:gd name="T60" fmla="*/ 194 w 739"/>
                                    <a:gd name="T61" fmla="*/ 340 h 455"/>
                                    <a:gd name="T62" fmla="*/ 139 w 739"/>
                                    <a:gd name="T63" fmla="*/ 374 h 455"/>
                                    <a:gd name="T64" fmla="*/ 133 w 739"/>
                                    <a:gd name="T65" fmla="*/ 365 h 455"/>
                                    <a:gd name="T66" fmla="*/ 188 w 739"/>
                                    <a:gd name="T67" fmla="*/ 332 h 455"/>
                                    <a:gd name="T68" fmla="*/ 194 w 739"/>
                                    <a:gd name="T69" fmla="*/ 340 h 455"/>
                                    <a:gd name="T70" fmla="*/ 103 w 739"/>
                                    <a:gd name="T71" fmla="*/ 396 h 455"/>
                                    <a:gd name="T72" fmla="*/ 49 w 739"/>
                                    <a:gd name="T73" fmla="*/ 429 h 455"/>
                                    <a:gd name="T74" fmla="*/ 43 w 739"/>
                                    <a:gd name="T75" fmla="*/ 421 h 455"/>
                                    <a:gd name="T76" fmla="*/ 97 w 739"/>
                                    <a:gd name="T77" fmla="*/ 387 h 455"/>
                                    <a:gd name="T78" fmla="*/ 103 w 739"/>
                                    <a:gd name="T79" fmla="*/ 396 h 455"/>
                                    <a:gd name="T80" fmla="*/ 12 w 739"/>
                                    <a:gd name="T81" fmla="*/ 451 h 455"/>
                                    <a:gd name="T82" fmla="*/ 6 w 739"/>
                                    <a:gd name="T83" fmla="*/ 455 h 455"/>
                                    <a:gd name="T84" fmla="*/ 0 w 739"/>
                                    <a:gd name="T85" fmla="*/ 447 h 455"/>
                                    <a:gd name="T86" fmla="*/ 6 w 739"/>
                                    <a:gd name="T87" fmla="*/ 443 h 455"/>
                                    <a:gd name="T88" fmla="*/ 12 w 739"/>
                                    <a:gd name="T89" fmla="*/ 451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39" h="455">
                                      <a:moveTo>
                                        <a:pt x="739" y="8"/>
                                      </a:moveTo>
                                      <a:lnTo>
                                        <a:pt x="685" y="41"/>
                                      </a:lnTo>
                                      <a:lnTo>
                                        <a:pt x="679" y="33"/>
                                      </a:lnTo>
                                      <a:lnTo>
                                        <a:pt x="733" y="0"/>
                                      </a:lnTo>
                                      <a:lnTo>
                                        <a:pt x="739" y="8"/>
                                      </a:lnTo>
                                      <a:close/>
                                      <a:moveTo>
                                        <a:pt x="648" y="63"/>
                                      </a:moveTo>
                                      <a:lnTo>
                                        <a:pt x="594" y="96"/>
                                      </a:lnTo>
                                      <a:lnTo>
                                        <a:pt x="588" y="88"/>
                                      </a:lnTo>
                                      <a:lnTo>
                                        <a:pt x="642" y="55"/>
                                      </a:lnTo>
                                      <a:lnTo>
                                        <a:pt x="648" y="63"/>
                                      </a:lnTo>
                                      <a:close/>
                                      <a:moveTo>
                                        <a:pt x="557" y="119"/>
                                      </a:moveTo>
                                      <a:lnTo>
                                        <a:pt x="503" y="152"/>
                                      </a:lnTo>
                                      <a:lnTo>
                                        <a:pt x="497" y="144"/>
                                      </a:lnTo>
                                      <a:lnTo>
                                        <a:pt x="551" y="110"/>
                                      </a:lnTo>
                                      <a:lnTo>
                                        <a:pt x="557" y="119"/>
                                      </a:lnTo>
                                      <a:close/>
                                      <a:moveTo>
                                        <a:pt x="467" y="174"/>
                                      </a:moveTo>
                                      <a:lnTo>
                                        <a:pt x="412" y="207"/>
                                      </a:lnTo>
                                      <a:lnTo>
                                        <a:pt x="406" y="199"/>
                                      </a:lnTo>
                                      <a:lnTo>
                                        <a:pt x="460" y="166"/>
                                      </a:lnTo>
                                      <a:lnTo>
                                        <a:pt x="467" y="174"/>
                                      </a:lnTo>
                                      <a:close/>
                                      <a:moveTo>
                                        <a:pt x="376" y="229"/>
                                      </a:moveTo>
                                      <a:lnTo>
                                        <a:pt x="321" y="263"/>
                                      </a:lnTo>
                                      <a:lnTo>
                                        <a:pt x="315" y="254"/>
                                      </a:lnTo>
                                      <a:lnTo>
                                        <a:pt x="370" y="221"/>
                                      </a:lnTo>
                                      <a:lnTo>
                                        <a:pt x="376" y="229"/>
                                      </a:lnTo>
                                      <a:close/>
                                      <a:moveTo>
                                        <a:pt x="285" y="285"/>
                                      </a:moveTo>
                                      <a:lnTo>
                                        <a:pt x="230" y="318"/>
                                      </a:lnTo>
                                      <a:lnTo>
                                        <a:pt x="224" y="310"/>
                                      </a:lnTo>
                                      <a:lnTo>
                                        <a:pt x="279" y="277"/>
                                      </a:lnTo>
                                      <a:lnTo>
                                        <a:pt x="285" y="285"/>
                                      </a:lnTo>
                                      <a:close/>
                                      <a:moveTo>
                                        <a:pt x="194" y="340"/>
                                      </a:moveTo>
                                      <a:lnTo>
                                        <a:pt x="139" y="374"/>
                                      </a:lnTo>
                                      <a:lnTo>
                                        <a:pt x="133" y="365"/>
                                      </a:lnTo>
                                      <a:lnTo>
                                        <a:pt x="188" y="332"/>
                                      </a:lnTo>
                                      <a:lnTo>
                                        <a:pt x="194" y="340"/>
                                      </a:lnTo>
                                      <a:close/>
                                      <a:moveTo>
                                        <a:pt x="103" y="396"/>
                                      </a:moveTo>
                                      <a:lnTo>
                                        <a:pt x="49" y="429"/>
                                      </a:lnTo>
                                      <a:lnTo>
                                        <a:pt x="43" y="421"/>
                                      </a:lnTo>
                                      <a:lnTo>
                                        <a:pt x="97" y="387"/>
                                      </a:lnTo>
                                      <a:lnTo>
                                        <a:pt x="103" y="396"/>
                                      </a:lnTo>
                                      <a:close/>
                                      <a:moveTo>
                                        <a:pt x="12" y="451"/>
                                      </a:moveTo>
                                      <a:lnTo>
                                        <a:pt x="6" y="455"/>
                                      </a:lnTo>
                                      <a:lnTo>
                                        <a:pt x="0" y="447"/>
                                      </a:lnTo>
                                      <a:lnTo>
                                        <a:pt x="6" y="443"/>
                                      </a:lnTo>
                                      <a:lnTo>
                                        <a:pt x="12" y="45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71" name="Line 970"/>
                              <wps:cNvCnPr/>
                              <wps:spPr bwMode="auto">
                                <a:xfrm>
                                  <a:off x="153035" y="1167765"/>
                                  <a:ext cx="84772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72" name="Line 971"/>
                              <wps:cNvCnPr/>
                              <wps:spPr bwMode="auto">
                                <a:xfrm flipV="1">
                                  <a:off x="1000760" y="883920"/>
                                  <a:ext cx="465455" cy="283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73" name="Line 972"/>
                              <wps:cNvCnPr/>
                              <wps:spPr bwMode="auto">
                                <a:xfrm>
                                  <a:off x="618490" y="226060"/>
                                  <a:ext cx="847725" cy="6578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74" name="Line 973"/>
                              <wps:cNvCnPr/>
                              <wps:spPr bwMode="auto">
                                <a:xfrm>
                                  <a:off x="618490" y="226060"/>
                                  <a:ext cx="382270" cy="9417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75" name="Line 974"/>
                              <wps:cNvCnPr/>
                              <wps:spPr bwMode="auto">
                                <a:xfrm flipH="1">
                                  <a:off x="153035" y="226060"/>
                                  <a:ext cx="465455" cy="9417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76" name="Freeform 975"/>
                              <wps:cNvSpPr>
                                <a:spLocks noEditPoints="1"/>
                              </wps:cNvSpPr>
                              <wps:spPr bwMode="auto">
                                <a:xfrm>
                                  <a:off x="615315" y="226060"/>
                                  <a:ext cx="6350" cy="657860"/>
                                </a:xfrm>
                                <a:custGeom>
                                  <a:avLst/>
                                  <a:gdLst>
                                    <a:gd name="T0" fmla="*/ 10 w 10"/>
                                    <a:gd name="T1" fmla="*/ 0 h 1036"/>
                                    <a:gd name="T2" fmla="*/ 10 w 10"/>
                                    <a:gd name="T3" fmla="*/ 59 h 1036"/>
                                    <a:gd name="T4" fmla="*/ 0 w 10"/>
                                    <a:gd name="T5" fmla="*/ 59 h 1036"/>
                                    <a:gd name="T6" fmla="*/ 0 w 10"/>
                                    <a:gd name="T7" fmla="*/ 0 h 1036"/>
                                    <a:gd name="T8" fmla="*/ 10 w 10"/>
                                    <a:gd name="T9" fmla="*/ 0 h 1036"/>
                                    <a:gd name="T10" fmla="*/ 10 w 10"/>
                                    <a:gd name="T11" fmla="*/ 99 h 1036"/>
                                    <a:gd name="T12" fmla="*/ 10 w 10"/>
                                    <a:gd name="T13" fmla="*/ 159 h 1036"/>
                                    <a:gd name="T14" fmla="*/ 0 w 10"/>
                                    <a:gd name="T15" fmla="*/ 159 h 1036"/>
                                    <a:gd name="T16" fmla="*/ 0 w 10"/>
                                    <a:gd name="T17" fmla="*/ 99 h 1036"/>
                                    <a:gd name="T18" fmla="*/ 10 w 10"/>
                                    <a:gd name="T19" fmla="*/ 99 h 1036"/>
                                    <a:gd name="T20" fmla="*/ 10 w 10"/>
                                    <a:gd name="T21" fmla="*/ 199 h 1036"/>
                                    <a:gd name="T22" fmla="*/ 10 w 10"/>
                                    <a:gd name="T23" fmla="*/ 258 h 1036"/>
                                    <a:gd name="T24" fmla="*/ 0 w 10"/>
                                    <a:gd name="T25" fmla="*/ 258 h 1036"/>
                                    <a:gd name="T26" fmla="*/ 0 w 10"/>
                                    <a:gd name="T27" fmla="*/ 199 h 1036"/>
                                    <a:gd name="T28" fmla="*/ 10 w 10"/>
                                    <a:gd name="T29" fmla="*/ 199 h 1036"/>
                                    <a:gd name="T30" fmla="*/ 10 w 10"/>
                                    <a:gd name="T31" fmla="*/ 298 h 1036"/>
                                    <a:gd name="T32" fmla="*/ 10 w 10"/>
                                    <a:gd name="T33" fmla="*/ 358 h 1036"/>
                                    <a:gd name="T34" fmla="*/ 0 w 10"/>
                                    <a:gd name="T35" fmla="*/ 358 h 1036"/>
                                    <a:gd name="T36" fmla="*/ 0 w 10"/>
                                    <a:gd name="T37" fmla="*/ 298 h 1036"/>
                                    <a:gd name="T38" fmla="*/ 10 w 10"/>
                                    <a:gd name="T39" fmla="*/ 298 h 1036"/>
                                    <a:gd name="T40" fmla="*/ 10 w 10"/>
                                    <a:gd name="T41" fmla="*/ 397 h 1036"/>
                                    <a:gd name="T42" fmla="*/ 10 w 10"/>
                                    <a:gd name="T43" fmla="*/ 457 h 1036"/>
                                    <a:gd name="T44" fmla="*/ 0 w 10"/>
                                    <a:gd name="T45" fmla="*/ 457 h 1036"/>
                                    <a:gd name="T46" fmla="*/ 0 w 10"/>
                                    <a:gd name="T47" fmla="*/ 397 h 1036"/>
                                    <a:gd name="T48" fmla="*/ 10 w 10"/>
                                    <a:gd name="T49" fmla="*/ 397 h 1036"/>
                                    <a:gd name="T50" fmla="*/ 10 w 10"/>
                                    <a:gd name="T51" fmla="*/ 497 h 1036"/>
                                    <a:gd name="T52" fmla="*/ 10 w 10"/>
                                    <a:gd name="T53" fmla="*/ 556 h 1036"/>
                                    <a:gd name="T54" fmla="*/ 0 w 10"/>
                                    <a:gd name="T55" fmla="*/ 556 h 1036"/>
                                    <a:gd name="T56" fmla="*/ 0 w 10"/>
                                    <a:gd name="T57" fmla="*/ 497 h 1036"/>
                                    <a:gd name="T58" fmla="*/ 10 w 10"/>
                                    <a:gd name="T59" fmla="*/ 497 h 1036"/>
                                    <a:gd name="T60" fmla="*/ 10 w 10"/>
                                    <a:gd name="T61" fmla="*/ 596 h 1036"/>
                                    <a:gd name="T62" fmla="*/ 10 w 10"/>
                                    <a:gd name="T63" fmla="*/ 656 h 1036"/>
                                    <a:gd name="T64" fmla="*/ 0 w 10"/>
                                    <a:gd name="T65" fmla="*/ 656 h 1036"/>
                                    <a:gd name="T66" fmla="*/ 0 w 10"/>
                                    <a:gd name="T67" fmla="*/ 596 h 1036"/>
                                    <a:gd name="T68" fmla="*/ 10 w 10"/>
                                    <a:gd name="T69" fmla="*/ 596 h 1036"/>
                                    <a:gd name="T70" fmla="*/ 10 w 10"/>
                                    <a:gd name="T71" fmla="*/ 696 h 1036"/>
                                    <a:gd name="T72" fmla="*/ 10 w 10"/>
                                    <a:gd name="T73" fmla="*/ 755 h 1036"/>
                                    <a:gd name="T74" fmla="*/ 0 w 10"/>
                                    <a:gd name="T75" fmla="*/ 755 h 1036"/>
                                    <a:gd name="T76" fmla="*/ 0 w 10"/>
                                    <a:gd name="T77" fmla="*/ 696 h 1036"/>
                                    <a:gd name="T78" fmla="*/ 10 w 10"/>
                                    <a:gd name="T79" fmla="*/ 696 h 1036"/>
                                    <a:gd name="T80" fmla="*/ 10 w 10"/>
                                    <a:gd name="T81" fmla="*/ 795 h 1036"/>
                                    <a:gd name="T82" fmla="*/ 10 w 10"/>
                                    <a:gd name="T83" fmla="*/ 855 h 1036"/>
                                    <a:gd name="T84" fmla="*/ 0 w 10"/>
                                    <a:gd name="T85" fmla="*/ 855 h 1036"/>
                                    <a:gd name="T86" fmla="*/ 0 w 10"/>
                                    <a:gd name="T87" fmla="*/ 795 h 1036"/>
                                    <a:gd name="T88" fmla="*/ 10 w 10"/>
                                    <a:gd name="T89" fmla="*/ 795 h 1036"/>
                                    <a:gd name="T90" fmla="*/ 10 w 10"/>
                                    <a:gd name="T91" fmla="*/ 894 h 1036"/>
                                    <a:gd name="T92" fmla="*/ 10 w 10"/>
                                    <a:gd name="T93" fmla="*/ 954 h 1036"/>
                                    <a:gd name="T94" fmla="*/ 0 w 10"/>
                                    <a:gd name="T95" fmla="*/ 954 h 1036"/>
                                    <a:gd name="T96" fmla="*/ 0 w 10"/>
                                    <a:gd name="T97" fmla="*/ 894 h 1036"/>
                                    <a:gd name="T98" fmla="*/ 10 w 10"/>
                                    <a:gd name="T99" fmla="*/ 894 h 1036"/>
                                    <a:gd name="T100" fmla="*/ 10 w 10"/>
                                    <a:gd name="T101" fmla="*/ 994 h 1036"/>
                                    <a:gd name="T102" fmla="*/ 10 w 10"/>
                                    <a:gd name="T103" fmla="*/ 1036 h 1036"/>
                                    <a:gd name="T104" fmla="*/ 0 w 10"/>
                                    <a:gd name="T105" fmla="*/ 1036 h 1036"/>
                                    <a:gd name="T106" fmla="*/ 0 w 10"/>
                                    <a:gd name="T107" fmla="*/ 994 h 1036"/>
                                    <a:gd name="T108" fmla="*/ 10 w 10"/>
                                    <a:gd name="T109" fmla="*/ 994 h 10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 h="1036">
                                      <a:moveTo>
                                        <a:pt x="10" y="0"/>
                                      </a:moveTo>
                                      <a:lnTo>
                                        <a:pt x="10" y="59"/>
                                      </a:lnTo>
                                      <a:lnTo>
                                        <a:pt x="0" y="59"/>
                                      </a:lnTo>
                                      <a:lnTo>
                                        <a:pt x="0" y="0"/>
                                      </a:lnTo>
                                      <a:lnTo>
                                        <a:pt x="10" y="0"/>
                                      </a:lnTo>
                                      <a:close/>
                                      <a:moveTo>
                                        <a:pt x="10" y="99"/>
                                      </a:moveTo>
                                      <a:lnTo>
                                        <a:pt x="10" y="159"/>
                                      </a:lnTo>
                                      <a:lnTo>
                                        <a:pt x="0" y="159"/>
                                      </a:lnTo>
                                      <a:lnTo>
                                        <a:pt x="0" y="99"/>
                                      </a:lnTo>
                                      <a:lnTo>
                                        <a:pt x="10" y="99"/>
                                      </a:lnTo>
                                      <a:close/>
                                      <a:moveTo>
                                        <a:pt x="10" y="199"/>
                                      </a:moveTo>
                                      <a:lnTo>
                                        <a:pt x="10" y="258"/>
                                      </a:lnTo>
                                      <a:lnTo>
                                        <a:pt x="0" y="258"/>
                                      </a:lnTo>
                                      <a:lnTo>
                                        <a:pt x="0" y="199"/>
                                      </a:lnTo>
                                      <a:lnTo>
                                        <a:pt x="10" y="199"/>
                                      </a:lnTo>
                                      <a:close/>
                                      <a:moveTo>
                                        <a:pt x="10" y="298"/>
                                      </a:moveTo>
                                      <a:lnTo>
                                        <a:pt x="10" y="358"/>
                                      </a:lnTo>
                                      <a:lnTo>
                                        <a:pt x="0" y="358"/>
                                      </a:lnTo>
                                      <a:lnTo>
                                        <a:pt x="0" y="298"/>
                                      </a:lnTo>
                                      <a:lnTo>
                                        <a:pt x="10" y="298"/>
                                      </a:lnTo>
                                      <a:close/>
                                      <a:moveTo>
                                        <a:pt x="10" y="397"/>
                                      </a:moveTo>
                                      <a:lnTo>
                                        <a:pt x="10" y="457"/>
                                      </a:lnTo>
                                      <a:lnTo>
                                        <a:pt x="0" y="457"/>
                                      </a:lnTo>
                                      <a:lnTo>
                                        <a:pt x="0" y="397"/>
                                      </a:lnTo>
                                      <a:lnTo>
                                        <a:pt x="10" y="397"/>
                                      </a:lnTo>
                                      <a:close/>
                                      <a:moveTo>
                                        <a:pt x="10" y="497"/>
                                      </a:moveTo>
                                      <a:lnTo>
                                        <a:pt x="10" y="556"/>
                                      </a:lnTo>
                                      <a:lnTo>
                                        <a:pt x="0" y="556"/>
                                      </a:lnTo>
                                      <a:lnTo>
                                        <a:pt x="0" y="497"/>
                                      </a:lnTo>
                                      <a:lnTo>
                                        <a:pt x="10" y="497"/>
                                      </a:lnTo>
                                      <a:close/>
                                      <a:moveTo>
                                        <a:pt x="10" y="596"/>
                                      </a:moveTo>
                                      <a:lnTo>
                                        <a:pt x="10" y="656"/>
                                      </a:lnTo>
                                      <a:lnTo>
                                        <a:pt x="0" y="656"/>
                                      </a:lnTo>
                                      <a:lnTo>
                                        <a:pt x="0" y="596"/>
                                      </a:lnTo>
                                      <a:lnTo>
                                        <a:pt x="10" y="596"/>
                                      </a:lnTo>
                                      <a:close/>
                                      <a:moveTo>
                                        <a:pt x="10" y="696"/>
                                      </a:moveTo>
                                      <a:lnTo>
                                        <a:pt x="10" y="755"/>
                                      </a:lnTo>
                                      <a:lnTo>
                                        <a:pt x="0" y="755"/>
                                      </a:lnTo>
                                      <a:lnTo>
                                        <a:pt x="0" y="696"/>
                                      </a:lnTo>
                                      <a:lnTo>
                                        <a:pt x="10" y="696"/>
                                      </a:lnTo>
                                      <a:close/>
                                      <a:moveTo>
                                        <a:pt x="10" y="795"/>
                                      </a:moveTo>
                                      <a:lnTo>
                                        <a:pt x="10" y="855"/>
                                      </a:lnTo>
                                      <a:lnTo>
                                        <a:pt x="0" y="855"/>
                                      </a:lnTo>
                                      <a:lnTo>
                                        <a:pt x="0" y="795"/>
                                      </a:lnTo>
                                      <a:lnTo>
                                        <a:pt x="10" y="795"/>
                                      </a:lnTo>
                                      <a:close/>
                                      <a:moveTo>
                                        <a:pt x="10" y="894"/>
                                      </a:moveTo>
                                      <a:lnTo>
                                        <a:pt x="10" y="954"/>
                                      </a:lnTo>
                                      <a:lnTo>
                                        <a:pt x="0" y="954"/>
                                      </a:lnTo>
                                      <a:lnTo>
                                        <a:pt x="0" y="894"/>
                                      </a:lnTo>
                                      <a:lnTo>
                                        <a:pt x="10" y="894"/>
                                      </a:lnTo>
                                      <a:close/>
                                      <a:moveTo>
                                        <a:pt x="10" y="994"/>
                                      </a:moveTo>
                                      <a:lnTo>
                                        <a:pt x="10" y="1036"/>
                                      </a:lnTo>
                                      <a:lnTo>
                                        <a:pt x="0" y="1036"/>
                                      </a:lnTo>
                                      <a:lnTo>
                                        <a:pt x="0" y="994"/>
                                      </a:lnTo>
                                      <a:lnTo>
                                        <a:pt x="10" y="99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77" name="Freeform 976"/>
                              <wps:cNvSpPr>
                                <a:spLocks noEditPoints="1"/>
                              </wps:cNvSpPr>
                              <wps:spPr bwMode="auto">
                                <a:xfrm>
                                  <a:off x="416560" y="225425"/>
                                  <a:ext cx="205105" cy="775970"/>
                                </a:xfrm>
                                <a:custGeom>
                                  <a:avLst/>
                                  <a:gdLst>
                                    <a:gd name="T0" fmla="*/ 308 w 323"/>
                                    <a:gd name="T1" fmla="*/ 60 h 1222"/>
                                    <a:gd name="T2" fmla="*/ 313 w 323"/>
                                    <a:gd name="T3" fmla="*/ 0 h 1222"/>
                                    <a:gd name="T4" fmla="*/ 299 w 323"/>
                                    <a:gd name="T5" fmla="*/ 99 h 1222"/>
                                    <a:gd name="T6" fmla="*/ 273 w 323"/>
                                    <a:gd name="T7" fmla="*/ 155 h 1222"/>
                                    <a:gd name="T8" fmla="*/ 299 w 323"/>
                                    <a:gd name="T9" fmla="*/ 99 h 1222"/>
                                    <a:gd name="T10" fmla="*/ 259 w 323"/>
                                    <a:gd name="T11" fmla="*/ 254 h 1222"/>
                                    <a:gd name="T12" fmla="*/ 263 w 323"/>
                                    <a:gd name="T13" fmla="*/ 193 h 1222"/>
                                    <a:gd name="T14" fmla="*/ 249 w 323"/>
                                    <a:gd name="T15" fmla="*/ 292 h 1222"/>
                                    <a:gd name="T16" fmla="*/ 223 w 323"/>
                                    <a:gd name="T17" fmla="*/ 348 h 1222"/>
                                    <a:gd name="T18" fmla="*/ 249 w 323"/>
                                    <a:gd name="T19" fmla="*/ 292 h 1222"/>
                                    <a:gd name="T20" fmla="*/ 209 w 323"/>
                                    <a:gd name="T21" fmla="*/ 447 h 1222"/>
                                    <a:gd name="T22" fmla="*/ 213 w 323"/>
                                    <a:gd name="T23" fmla="*/ 387 h 1222"/>
                                    <a:gd name="T24" fmla="*/ 199 w 323"/>
                                    <a:gd name="T25" fmla="*/ 486 h 1222"/>
                                    <a:gd name="T26" fmla="*/ 174 w 323"/>
                                    <a:gd name="T27" fmla="*/ 542 h 1222"/>
                                    <a:gd name="T28" fmla="*/ 199 w 323"/>
                                    <a:gd name="T29" fmla="*/ 486 h 1222"/>
                                    <a:gd name="T30" fmla="*/ 160 w 323"/>
                                    <a:gd name="T31" fmla="*/ 641 h 1222"/>
                                    <a:gd name="T32" fmla="*/ 164 w 323"/>
                                    <a:gd name="T33" fmla="*/ 581 h 1222"/>
                                    <a:gd name="T34" fmla="*/ 150 w 323"/>
                                    <a:gd name="T35" fmla="*/ 680 h 1222"/>
                                    <a:gd name="T36" fmla="*/ 124 w 323"/>
                                    <a:gd name="T37" fmla="*/ 736 h 1222"/>
                                    <a:gd name="T38" fmla="*/ 150 w 323"/>
                                    <a:gd name="T39" fmla="*/ 680 h 1222"/>
                                    <a:gd name="T40" fmla="*/ 110 w 323"/>
                                    <a:gd name="T41" fmla="*/ 835 h 1222"/>
                                    <a:gd name="T42" fmla="*/ 114 w 323"/>
                                    <a:gd name="T43" fmla="*/ 774 h 1222"/>
                                    <a:gd name="T44" fmla="*/ 100 w 323"/>
                                    <a:gd name="T45" fmla="*/ 873 h 1222"/>
                                    <a:gd name="T46" fmla="*/ 74 w 323"/>
                                    <a:gd name="T47" fmla="*/ 929 h 1222"/>
                                    <a:gd name="T48" fmla="*/ 100 w 323"/>
                                    <a:gd name="T49" fmla="*/ 873 h 1222"/>
                                    <a:gd name="T50" fmla="*/ 60 w 323"/>
                                    <a:gd name="T51" fmla="*/ 1028 h 1222"/>
                                    <a:gd name="T52" fmla="*/ 64 w 323"/>
                                    <a:gd name="T53" fmla="*/ 968 h 1222"/>
                                    <a:gd name="T54" fmla="*/ 50 w 323"/>
                                    <a:gd name="T55" fmla="*/ 1067 h 1222"/>
                                    <a:gd name="T56" fmla="*/ 25 w 323"/>
                                    <a:gd name="T57" fmla="*/ 1123 h 1222"/>
                                    <a:gd name="T58" fmla="*/ 50 w 323"/>
                                    <a:gd name="T59" fmla="*/ 1067 h 1222"/>
                                    <a:gd name="T60" fmla="*/ 10 w 323"/>
                                    <a:gd name="T61" fmla="*/ 1222 h 1222"/>
                                    <a:gd name="T62" fmla="*/ 15 w 323"/>
                                    <a:gd name="T63" fmla="*/ 1161 h 1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23" h="1222">
                                      <a:moveTo>
                                        <a:pt x="323" y="2"/>
                                      </a:moveTo>
                                      <a:lnTo>
                                        <a:pt x="308" y="60"/>
                                      </a:lnTo>
                                      <a:lnTo>
                                        <a:pt x="298" y="58"/>
                                      </a:lnTo>
                                      <a:lnTo>
                                        <a:pt x="313" y="0"/>
                                      </a:lnTo>
                                      <a:lnTo>
                                        <a:pt x="323" y="2"/>
                                      </a:lnTo>
                                      <a:close/>
                                      <a:moveTo>
                                        <a:pt x="299" y="99"/>
                                      </a:moveTo>
                                      <a:lnTo>
                                        <a:pt x="284" y="157"/>
                                      </a:lnTo>
                                      <a:lnTo>
                                        <a:pt x="273" y="155"/>
                                      </a:lnTo>
                                      <a:lnTo>
                                        <a:pt x="288" y="97"/>
                                      </a:lnTo>
                                      <a:lnTo>
                                        <a:pt x="299" y="99"/>
                                      </a:lnTo>
                                      <a:close/>
                                      <a:moveTo>
                                        <a:pt x="274" y="196"/>
                                      </a:moveTo>
                                      <a:lnTo>
                                        <a:pt x="259" y="254"/>
                                      </a:lnTo>
                                      <a:lnTo>
                                        <a:pt x="248" y="251"/>
                                      </a:lnTo>
                                      <a:lnTo>
                                        <a:pt x="263" y="193"/>
                                      </a:lnTo>
                                      <a:lnTo>
                                        <a:pt x="274" y="196"/>
                                      </a:lnTo>
                                      <a:close/>
                                      <a:moveTo>
                                        <a:pt x="249" y="292"/>
                                      </a:moveTo>
                                      <a:lnTo>
                                        <a:pt x="234" y="351"/>
                                      </a:lnTo>
                                      <a:lnTo>
                                        <a:pt x="223" y="348"/>
                                      </a:lnTo>
                                      <a:lnTo>
                                        <a:pt x="238" y="290"/>
                                      </a:lnTo>
                                      <a:lnTo>
                                        <a:pt x="249" y="292"/>
                                      </a:lnTo>
                                      <a:close/>
                                      <a:moveTo>
                                        <a:pt x="224" y="389"/>
                                      </a:moveTo>
                                      <a:lnTo>
                                        <a:pt x="209" y="447"/>
                                      </a:lnTo>
                                      <a:lnTo>
                                        <a:pt x="198" y="445"/>
                                      </a:lnTo>
                                      <a:lnTo>
                                        <a:pt x="213" y="387"/>
                                      </a:lnTo>
                                      <a:lnTo>
                                        <a:pt x="224" y="389"/>
                                      </a:lnTo>
                                      <a:close/>
                                      <a:moveTo>
                                        <a:pt x="199" y="486"/>
                                      </a:moveTo>
                                      <a:lnTo>
                                        <a:pt x="184" y="544"/>
                                      </a:lnTo>
                                      <a:lnTo>
                                        <a:pt x="174" y="542"/>
                                      </a:lnTo>
                                      <a:lnTo>
                                        <a:pt x="189" y="484"/>
                                      </a:lnTo>
                                      <a:lnTo>
                                        <a:pt x="199" y="486"/>
                                      </a:lnTo>
                                      <a:close/>
                                      <a:moveTo>
                                        <a:pt x="174" y="583"/>
                                      </a:moveTo>
                                      <a:lnTo>
                                        <a:pt x="160" y="641"/>
                                      </a:lnTo>
                                      <a:lnTo>
                                        <a:pt x="149" y="639"/>
                                      </a:lnTo>
                                      <a:lnTo>
                                        <a:pt x="164" y="581"/>
                                      </a:lnTo>
                                      <a:lnTo>
                                        <a:pt x="174" y="583"/>
                                      </a:lnTo>
                                      <a:close/>
                                      <a:moveTo>
                                        <a:pt x="150" y="680"/>
                                      </a:moveTo>
                                      <a:lnTo>
                                        <a:pt x="135" y="738"/>
                                      </a:lnTo>
                                      <a:lnTo>
                                        <a:pt x="124" y="736"/>
                                      </a:lnTo>
                                      <a:lnTo>
                                        <a:pt x="139" y="677"/>
                                      </a:lnTo>
                                      <a:lnTo>
                                        <a:pt x="150" y="680"/>
                                      </a:lnTo>
                                      <a:close/>
                                      <a:moveTo>
                                        <a:pt x="125" y="776"/>
                                      </a:moveTo>
                                      <a:lnTo>
                                        <a:pt x="110" y="835"/>
                                      </a:lnTo>
                                      <a:lnTo>
                                        <a:pt x="99" y="832"/>
                                      </a:lnTo>
                                      <a:lnTo>
                                        <a:pt x="114" y="774"/>
                                      </a:lnTo>
                                      <a:lnTo>
                                        <a:pt x="125" y="776"/>
                                      </a:lnTo>
                                      <a:close/>
                                      <a:moveTo>
                                        <a:pt x="100" y="873"/>
                                      </a:moveTo>
                                      <a:lnTo>
                                        <a:pt x="85" y="931"/>
                                      </a:lnTo>
                                      <a:lnTo>
                                        <a:pt x="74" y="929"/>
                                      </a:lnTo>
                                      <a:lnTo>
                                        <a:pt x="89" y="871"/>
                                      </a:lnTo>
                                      <a:lnTo>
                                        <a:pt x="100" y="873"/>
                                      </a:lnTo>
                                      <a:close/>
                                      <a:moveTo>
                                        <a:pt x="75" y="970"/>
                                      </a:moveTo>
                                      <a:lnTo>
                                        <a:pt x="60" y="1028"/>
                                      </a:lnTo>
                                      <a:lnTo>
                                        <a:pt x="50" y="1026"/>
                                      </a:lnTo>
                                      <a:lnTo>
                                        <a:pt x="64" y="968"/>
                                      </a:lnTo>
                                      <a:lnTo>
                                        <a:pt x="75" y="970"/>
                                      </a:lnTo>
                                      <a:close/>
                                      <a:moveTo>
                                        <a:pt x="50" y="1067"/>
                                      </a:moveTo>
                                      <a:lnTo>
                                        <a:pt x="35" y="1125"/>
                                      </a:lnTo>
                                      <a:lnTo>
                                        <a:pt x="25" y="1123"/>
                                      </a:lnTo>
                                      <a:lnTo>
                                        <a:pt x="40" y="1065"/>
                                      </a:lnTo>
                                      <a:lnTo>
                                        <a:pt x="50" y="1067"/>
                                      </a:lnTo>
                                      <a:close/>
                                      <a:moveTo>
                                        <a:pt x="25" y="1164"/>
                                      </a:moveTo>
                                      <a:lnTo>
                                        <a:pt x="10" y="1222"/>
                                      </a:lnTo>
                                      <a:lnTo>
                                        <a:pt x="0" y="1220"/>
                                      </a:lnTo>
                                      <a:lnTo>
                                        <a:pt x="15" y="1161"/>
                                      </a:lnTo>
                                      <a:lnTo>
                                        <a:pt x="25" y="116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78" name="Freeform 977"/>
                              <wps:cNvSpPr>
                                <a:spLocks noEditPoints="1"/>
                              </wps:cNvSpPr>
                              <wps:spPr bwMode="auto">
                                <a:xfrm>
                                  <a:off x="417195" y="1002665"/>
                                  <a:ext cx="574040" cy="165100"/>
                                </a:xfrm>
                                <a:custGeom>
                                  <a:avLst/>
                                  <a:gdLst>
                                    <a:gd name="T0" fmla="*/ 4 w 904"/>
                                    <a:gd name="T1" fmla="*/ 0 h 260"/>
                                    <a:gd name="T2" fmla="*/ 66 w 904"/>
                                    <a:gd name="T3" fmla="*/ 17 h 260"/>
                                    <a:gd name="T4" fmla="*/ 63 w 904"/>
                                    <a:gd name="T5" fmla="*/ 27 h 260"/>
                                    <a:gd name="T6" fmla="*/ 0 w 904"/>
                                    <a:gd name="T7" fmla="*/ 10 h 260"/>
                                    <a:gd name="T8" fmla="*/ 4 w 904"/>
                                    <a:gd name="T9" fmla="*/ 0 h 260"/>
                                    <a:gd name="T10" fmla="*/ 108 w 904"/>
                                    <a:gd name="T11" fmla="*/ 29 h 260"/>
                                    <a:gd name="T12" fmla="*/ 171 w 904"/>
                                    <a:gd name="T13" fmla="*/ 47 h 260"/>
                                    <a:gd name="T14" fmla="*/ 168 w 904"/>
                                    <a:gd name="T15" fmla="*/ 56 h 260"/>
                                    <a:gd name="T16" fmla="*/ 105 w 904"/>
                                    <a:gd name="T17" fmla="*/ 39 h 260"/>
                                    <a:gd name="T18" fmla="*/ 108 w 904"/>
                                    <a:gd name="T19" fmla="*/ 29 h 260"/>
                                    <a:gd name="T20" fmla="*/ 213 w 904"/>
                                    <a:gd name="T21" fmla="*/ 58 h 260"/>
                                    <a:gd name="T22" fmla="*/ 276 w 904"/>
                                    <a:gd name="T23" fmla="*/ 76 h 260"/>
                                    <a:gd name="T24" fmla="*/ 273 w 904"/>
                                    <a:gd name="T25" fmla="*/ 85 h 260"/>
                                    <a:gd name="T26" fmla="*/ 210 w 904"/>
                                    <a:gd name="T27" fmla="*/ 68 h 260"/>
                                    <a:gd name="T28" fmla="*/ 213 w 904"/>
                                    <a:gd name="T29" fmla="*/ 58 h 260"/>
                                    <a:gd name="T30" fmla="*/ 318 w 904"/>
                                    <a:gd name="T31" fmla="*/ 87 h 260"/>
                                    <a:gd name="T32" fmla="*/ 380 w 904"/>
                                    <a:gd name="T33" fmla="*/ 105 h 260"/>
                                    <a:gd name="T34" fmla="*/ 377 w 904"/>
                                    <a:gd name="T35" fmla="*/ 114 h 260"/>
                                    <a:gd name="T36" fmla="*/ 314 w 904"/>
                                    <a:gd name="T37" fmla="*/ 97 h 260"/>
                                    <a:gd name="T38" fmla="*/ 318 w 904"/>
                                    <a:gd name="T39" fmla="*/ 87 h 260"/>
                                    <a:gd name="T40" fmla="*/ 422 w 904"/>
                                    <a:gd name="T41" fmla="*/ 116 h 260"/>
                                    <a:gd name="T42" fmla="*/ 485 w 904"/>
                                    <a:gd name="T43" fmla="*/ 134 h 260"/>
                                    <a:gd name="T44" fmla="*/ 482 w 904"/>
                                    <a:gd name="T45" fmla="*/ 144 h 260"/>
                                    <a:gd name="T46" fmla="*/ 419 w 904"/>
                                    <a:gd name="T47" fmla="*/ 126 h 260"/>
                                    <a:gd name="T48" fmla="*/ 422 w 904"/>
                                    <a:gd name="T49" fmla="*/ 116 h 260"/>
                                    <a:gd name="T50" fmla="*/ 527 w 904"/>
                                    <a:gd name="T51" fmla="*/ 146 h 260"/>
                                    <a:gd name="T52" fmla="*/ 590 w 904"/>
                                    <a:gd name="T53" fmla="*/ 163 h 260"/>
                                    <a:gd name="T54" fmla="*/ 586 w 904"/>
                                    <a:gd name="T55" fmla="*/ 173 h 260"/>
                                    <a:gd name="T56" fmla="*/ 524 w 904"/>
                                    <a:gd name="T57" fmla="*/ 155 h 260"/>
                                    <a:gd name="T58" fmla="*/ 527 w 904"/>
                                    <a:gd name="T59" fmla="*/ 146 h 260"/>
                                    <a:gd name="T60" fmla="*/ 632 w 904"/>
                                    <a:gd name="T61" fmla="*/ 175 h 260"/>
                                    <a:gd name="T62" fmla="*/ 694 w 904"/>
                                    <a:gd name="T63" fmla="*/ 192 h 260"/>
                                    <a:gd name="T64" fmla="*/ 691 w 904"/>
                                    <a:gd name="T65" fmla="*/ 202 h 260"/>
                                    <a:gd name="T66" fmla="*/ 628 w 904"/>
                                    <a:gd name="T67" fmla="*/ 184 h 260"/>
                                    <a:gd name="T68" fmla="*/ 632 w 904"/>
                                    <a:gd name="T69" fmla="*/ 175 h 260"/>
                                    <a:gd name="T70" fmla="*/ 736 w 904"/>
                                    <a:gd name="T71" fmla="*/ 204 h 260"/>
                                    <a:gd name="T72" fmla="*/ 799 w 904"/>
                                    <a:gd name="T73" fmla="*/ 221 h 260"/>
                                    <a:gd name="T74" fmla="*/ 796 w 904"/>
                                    <a:gd name="T75" fmla="*/ 231 h 260"/>
                                    <a:gd name="T76" fmla="*/ 733 w 904"/>
                                    <a:gd name="T77" fmla="*/ 213 h 260"/>
                                    <a:gd name="T78" fmla="*/ 736 w 904"/>
                                    <a:gd name="T79" fmla="*/ 204 h 260"/>
                                    <a:gd name="T80" fmla="*/ 841 w 904"/>
                                    <a:gd name="T81" fmla="*/ 233 h 260"/>
                                    <a:gd name="T82" fmla="*/ 904 w 904"/>
                                    <a:gd name="T83" fmla="*/ 250 h 260"/>
                                    <a:gd name="T84" fmla="*/ 900 w 904"/>
                                    <a:gd name="T85" fmla="*/ 260 h 260"/>
                                    <a:gd name="T86" fmla="*/ 838 w 904"/>
                                    <a:gd name="T87" fmla="*/ 243 h 260"/>
                                    <a:gd name="T88" fmla="*/ 841 w 904"/>
                                    <a:gd name="T89" fmla="*/ 233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04" h="260">
                                      <a:moveTo>
                                        <a:pt x="4" y="0"/>
                                      </a:moveTo>
                                      <a:lnTo>
                                        <a:pt x="66" y="17"/>
                                      </a:lnTo>
                                      <a:lnTo>
                                        <a:pt x="63" y="27"/>
                                      </a:lnTo>
                                      <a:lnTo>
                                        <a:pt x="0" y="10"/>
                                      </a:lnTo>
                                      <a:lnTo>
                                        <a:pt x="4" y="0"/>
                                      </a:lnTo>
                                      <a:close/>
                                      <a:moveTo>
                                        <a:pt x="108" y="29"/>
                                      </a:moveTo>
                                      <a:lnTo>
                                        <a:pt x="171" y="47"/>
                                      </a:lnTo>
                                      <a:lnTo>
                                        <a:pt x="168" y="56"/>
                                      </a:lnTo>
                                      <a:lnTo>
                                        <a:pt x="105" y="39"/>
                                      </a:lnTo>
                                      <a:lnTo>
                                        <a:pt x="108" y="29"/>
                                      </a:lnTo>
                                      <a:close/>
                                      <a:moveTo>
                                        <a:pt x="213" y="58"/>
                                      </a:moveTo>
                                      <a:lnTo>
                                        <a:pt x="276" y="76"/>
                                      </a:lnTo>
                                      <a:lnTo>
                                        <a:pt x="273" y="85"/>
                                      </a:lnTo>
                                      <a:lnTo>
                                        <a:pt x="210" y="68"/>
                                      </a:lnTo>
                                      <a:lnTo>
                                        <a:pt x="213" y="58"/>
                                      </a:lnTo>
                                      <a:close/>
                                      <a:moveTo>
                                        <a:pt x="318" y="87"/>
                                      </a:moveTo>
                                      <a:lnTo>
                                        <a:pt x="380" y="105"/>
                                      </a:lnTo>
                                      <a:lnTo>
                                        <a:pt x="377" y="114"/>
                                      </a:lnTo>
                                      <a:lnTo>
                                        <a:pt x="314" y="97"/>
                                      </a:lnTo>
                                      <a:lnTo>
                                        <a:pt x="318" y="87"/>
                                      </a:lnTo>
                                      <a:close/>
                                      <a:moveTo>
                                        <a:pt x="422" y="116"/>
                                      </a:moveTo>
                                      <a:lnTo>
                                        <a:pt x="485" y="134"/>
                                      </a:lnTo>
                                      <a:lnTo>
                                        <a:pt x="482" y="144"/>
                                      </a:lnTo>
                                      <a:lnTo>
                                        <a:pt x="419" y="126"/>
                                      </a:lnTo>
                                      <a:lnTo>
                                        <a:pt x="422" y="116"/>
                                      </a:lnTo>
                                      <a:close/>
                                      <a:moveTo>
                                        <a:pt x="527" y="146"/>
                                      </a:moveTo>
                                      <a:lnTo>
                                        <a:pt x="590" y="163"/>
                                      </a:lnTo>
                                      <a:lnTo>
                                        <a:pt x="586" y="173"/>
                                      </a:lnTo>
                                      <a:lnTo>
                                        <a:pt x="524" y="155"/>
                                      </a:lnTo>
                                      <a:lnTo>
                                        <a:pt x="527" y="146"/>
                                      </a:lnTo>
                                      <a:close/>
                                      <a:moveTo>
                                        <a:pt x="632" y="175"/>
                                      </a:moveTo>
                                      <a:lnTo>
                                        <a:pt x="694" y="192"/>
                                      </a:lnTo>
                                      <a:lnTo>
                                        <a:pt x="691" y="202"/>
                                      </a:lnTo>
                                      <a:lnTo>
                                        <a:pt x="628" y="184"/>
                                      </a:lnTo>
                                      <a:lnTo>
                                        <a:pt x="632" y="175"/>
                                      </a:lnTo>
                                      <a:close/>
                                      <a:moveTo>
                                        <a:pt x="736" y="204"/>
                                      </a:moveTo>
                                      <a:lnTo>
                                        <a:pt x="799" y="221"/>
                                      </a:lnTo>
                                      <a:lnTo>
                                        <a:pt x="796" y="231"/>
                                      </a:lnTo>
                                      <a:lnTo>
                                        <a:pt x="733" y="213"/>
                                      </a:lnTo>
                                      <a:lnTo>
                                        <a:pt x="736" y="204"/>
                                      </a:lnTo>
                                      <a:close/>
                                      <a:moveTo>
                                        <a:pt x="841" y="233"/>
                                      </a:moveTo>
                                      <a:lnTo>
                                        <a:pt x="904" y="250"/>
                                      </a:lnTo>
                                      <a:lnTo>
                                        <a:pt x="900" y="260"/>
                                      </a:lnTo>
                                      <a:lnTo>
                                        <a:pt x="838" y="243"/>
                                      </a:lnTo>
                                      <a:lnTo>
                                        <a:pt x="841" y="2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79" name="Rectangle 978"/>
                              <wps:cNvSpPr>
                                <a:spLocks noChangeArrowheads="1"/>
                              </wps:cNvSpPr>
                              <wps:spPr bwMode="auto">
                                <a:xfrm>
                                  <a:off x="970915" y="721360"/>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80" name="Rectangle 979"/>
                              <wps:cNvSpPr>
                                <a:spLocks noChangeArrowheads="1"/>
                              </wps:cNvSpPr>
                              <wps:spPr bwMode="auto">
                                <a:xfrm>
                                  <a:off x="1247775" y="981710"/>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81" name="Rectangle 980"/>
                              <wps:cNvSpPr>
                                <a:spLocks noChangeArrowheads="1"/>
                              </wps:cNvSpPr>
                              <wps:spPr bwMode="auto">
                                <a:xfrm>
                                  <a:off x="493395" y="79565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82" name="Rectangle 981"/>
                              <wps:cNvSpPr>
                                <a:spLocks noChangeArrowheads="1"/>
                              </wps:cNvSpPr>
                              <wps:spPr bwMode="auto">
                                <a:xfrm>
                                  <a:off x="660400" y="53721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83" name="Rectangle 982"/>
                              <wps:cNvSpPr>
                                <a:spLocks noChangeArrowheads="1"/>
                              </wps:cNvSpPr>
                              <wps:spPr bwMode="auto">
                                <a:xfrm>
                                  <a:off x="361315" y="100965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885" name="Rectangle 983"/>
                              <wps:cNvSpPr>
                                <a:spLocks noChangeArrowheads="1"/>
                              </wps:cNvSpPr>
                              <wps:spPr bwMode="auto">
                                <a:xfrm>
                                  <a:off x="97790" y="118745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886" name="Rectangle 984"/>
                              <wps:cNvSpPr>
                                <a:spLocks noChangeArrowheads="1"/>
                              </wps:cNvSpPr>
                              <wps:spPr bwMode="auto">
                                <a:xfrm>
                                  <a:off x="944880" y="118046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887" name="Rectangle 985"/>
                              <wps:cNvSpPr>
                                <a:spLocks noChangeArrowheads="1"/>
                              </wps:cNvSpPr>
                              <wps:spPr bwMode="auto">
                                <a:xfrm>
                                  <a:off x="1489075" y="74803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888" name="Rectangle 986"/>
                              <wps:cNvSpPr>
                                <a:spLocks noChangeArrowheads="1"/>
                              </wps:cNvSpPr>
                              <wps:spPr bwMode="auto">
                                <a:xfrm>
                                  <a:off x="667385" y="72453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89" name="Rectangle 987"/>
                              <wps:cNvSpPr>
                                <a:spLocks noChangeArrowheads="1"/>
                              </wps:cNvSpPr>
                              <wps:spPr bwMode="auto">
                                <a:xfrm>
                                  <a:off x="580390" y="6794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890" name="Oval 988"/>
                              <wps:cNvSpPr>
                                <a:spLocks noChangeArrowheads="1"/>
                              </wps:cNvSpPr>
                              <wps:spPr bwMode="auto">
                                <a:xfrm>
                                  <a:off x="990600" y="1158240"/>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1" name="Oval 989"/>
                              <wps:cNvSpPr>
                                <a:spLocks noChangeArrowheads="1"/>
                              </wps:cNvSpPr>
                              <wps:spPr bwMode="auto">
                                <a:xfrm>
                                  <a:off x="142240" y="1158240"/>
                                  <a:ext cx="2095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2" name="Oval 990"/>
                              <wps:cNvSpPr>
                                <a:spLocks noChangeArrowheads="1"/>
                              </wps:cNvSpPr>
                              <wps:spPr bwMode="auto">
                                <a:xfrm>
                                  <a:off x="1456055" y="874395"/>
                                  <a:ext cx="2095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3" name="Oval 991"/>
                              <wps:cNvSpPr>
                                <a:spLocks noChangeArrowheads="1"/>
                              </wps:cNvSpPr>
                              <wps:spPr bwMode="auto">
                                <a:xfrm>
                                  <a:off x="608330" y="87439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4" name="Oval 992"/>
                              <wps:cNvSpPr>
                                <a:spLocks noChangeArrowheads="1"/>
                              </wps:cNvSpPr>
                              <wps:spPr bwMode="auto">
                                <a:xfrm>
                                  <a:off x="608330" y="21653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5" name="Oval 993"/>
                              <wps:cNvSpPr>
                                <a:spLocks noChangeArrowheads="1"/>
                              </wps:cNvSpPr>
                              <wps:spPr bwMode="auto">
                                <a:xfrm>
                                  <a:off x="408305" y="996315"/>
                                  <a:ext cx="2095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966" o:spid="_x0000_s1244" editas="canvas" style="width:135.15pt;height:109.35pt;mso-position-horizontal-relative:char;mso-position-vertical-relative:line" coordsize="17164,138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8SFxsh0AAAPpAAAOAAAAZHJzL2Uyb0RvYy54bWzsXW1vJLlx/h4g/2GgjwHWO/3eLXjPOO/e JgYu8SG3yfdZabQaeDQjz8y+nIP89zxFsjisaVaTt+fTxVAb8LW0XSrW85BNVldVk7//w5eH7eLT +nDc7HevrorfLa8W693N/naz+/Dq6r/evX3RXy2Op9XudrXd79avrn5aH6/+8M0//9PvPz9er8v9 /X57uz4soGR3vP78+Orq/nR6vH758nhzv35YHX+3f1zvcPNuf3hYnfDr4cPL28PqM7Q/bF+Wy2X7 8vP+cPt42N+sj0f86xt78+obo//ubn1z+vPd3XF9WmxfXcG2k/nvwfz3Pf335Te/X11/OKwe7zc3 zozVV1jxsNrs0KhX9WZ1Wi0+HjYjVQ+bm8P+uL87/e5m//Byf3e3uVkbDEBTLC/QvF7tPq2OBswN 2GED8dPfUe/7D2T3bv92s92CjZfQfk3/RtfP6J813d7upJD9FyPrZD4/ogOPj74rj7/MxB/vV49r g/x4ffMfn344LDa3r676drha7FYPGEhvD+s1DYvF0PbUi9Q+BH98/OFAph4fv9/f/OW42O2/u92c fthvdidYVJAkrA5E6Zcj/mjx/vO/72+hePXxtDdd+eXu8ECq0EmLL6+u2qKvBwyhn2BGv+zqxo6d 9ZfT4ga3+7rryuZqcYP7bdWYkfVydc1Kbj4eT/+63huFq0/fH0924N3iJ2rjw62D9Q4t3D1sMQb/ 5eWibRefF0VVuabOQkUgtFzcLwoeyF5NKSTiWqpApoirqYXIoJgD2N7muJ42kCi6RtHThVJxRZhO fFPFUjMIo8RLxfWAsbNI2WsWFWmmi5DqstBMKjLYLkK6q7JXaCrSfBch4dVQa5oyGC9CyieMSnNe hpw3y0oxqkxzXoac15VGVJnBeRly3tSdZlSa8zLkvC1UeBmclyHnE0alOa9CzruyVOBVac6rkPO2 0YiqMjivQs47dZbDvHd+RuOPcRVy3lcqvAzOq5DzCaPSnNch50NdKJzXac7rkPNenTfrDM7rkPNB nfCwrKU4r0POi2Wj4ssgvQ5Jn7AqTTpW3LPhRdEuFdabNOtNyDoWGW32bDJob0Lai3Kp6krz3gje y1ZbaZoM3puQ9ymz0sS3gng4KwrxbZr4VhBfqVNoqxAPf+sDe1Sre3aybr7snJeFnxYrejFZGgfv cX8kx45cLjht76xzuLqGFLlkijBMJOHKeJIpYXQ+CRv/DcZNa0b3knCXpRn9R8JDljA5OyQNb4b8 35Qh5NEY8TyQ5LUY8TyY5JoY8Tyg5H4Y8Tyo5GOQOJyIHKjkSBjxPKjkLBjxPKjkERjxPKi06hvx PKi0tJM41u4cqLR+G/E8qLRGG/E8qLQQG/E8qLTYGvE8qLSikjiWzByotGwa8TyotDQa8TyotP4Z 8TyotMQZ8TyotI6RONapHKi0VhnxPKi0HBnxPKi05BjxPKi0qhjxPKi0cpA4VoYcqLQ6GHEB1c5m boI/IN5zGek5XC0Q6XlPTayuH1cnWhf4x8VnxATo/Xpxjx/sqvCw/7R+tzcSJ1oerJH8Pn++u92F Uq1lisX4Jl8fjSonZN/WYTjf5auVsg1mCV02d7PdH9cG6NlOqxRujGGP/+J8XzaOl3Mhx3f56rQ5 qYSR3GimGNvGbelo8JotrNTQ4MVeyLFmvlo0LJUwkxvNFMtHg5dqYaWGBu/xQo5R8NWiYamEmdxo plg+GryOCys1NAgACDlGwVeLhqUSZnKjmWL5aPDyLazU0OB9X8gxCr5aNCyVMJMbzRTLR4PXdmGl hgaBAiHHKPhq0bBUwkxuNFMsHw1e0oWVGhrEBYQco+CrRcNSCTO50UyxfDR4vRdWamgQUBByjIKv Fg1LJczkRjPF8tHgXV5YqaGh+IEQZBh8tXC8WMJQbjZTLB8PhQGEnSoghB6EIAPhqwPEYglLfbu5 cj8DEqIRwlIVEmINQpCh8NVBYrGUqdxurtzPgISYgbBUhWScPniTl7ovILFYylRuN1fusll2deAU kotqXtK9r0oubpA+Ou63m1vK1pGPejx8eP96e1h8WlGC0/zPOdNCbLszrm7ZYWzerJBnvduuTiYI IsQytT0ejqc3q+O9bdVosO71+/WnNSURV9f369Xtd7tb8/Nptdnan43P6zJwlHSzabv3+9ufkIA7 7G12Ftlk/HC/P/ztavEZmdlXV8e/flwd1leL7Z92SOINRU3vgyfzS9109Mp/CO+8D++sdjdQ9erq dIXQD/34+mTTvx8fD5sP92ipMDzs9t8i8Xe3ocScyRBaq9wvyGxaW3/9FCd10SjFaV6oRN7y10hx Fk1RuKhC3xdVb0bp6ppTnHU7lC2mdUpxln0/IN1JZP3CJGdXUSAT/7VDKJ7k7JHkrBvTXpgsxbru 83ytiWlH9ITBQgTjo4owEZ4VdYpBgO6FqiquCB6Jl+kgFEUWBmgprxFBBh860KMYFAZnFYYwIZ0V tTVlyiIUiTRnq0ATic7GRMVjqkK6hzaOTiQ6m16zKiQcQlGiRKazrSkDFLMqpLxpFFUh6TpXIesa VzQn+f5rTLIsYpXIdBZIHUcRimSnTZvGdIW8F02p6AoHej1QEi+mKyQes62iKxzrjUkDxXSFzBem zCAy3GXCU+UrpF7lS6Q861bBKDKeRadgFEnPulBGl8h5lssuzpfIetZLqu2I8CWSnsWgjAmR96xN siumS3CPPGt0fInEp86X4F7jS6Q+q07BKDKfZalgFMnPqqQ0YwSjyH2W2vMosp9VQTmqmK5w3JeN MiZE/rPqKNEY0xVyX8L6KPci/6nzFXKv8iUyoLakJWKXyH+SVNQukQItKwWjSIBWhTJDixRoWVIG NGZXyH2lzRMiB1qqC7XgvlOeR5ED1fkS3Gt8ySSotjaKFGhVK0v/RRZUWftFDrTSnsc2nO8R6Y5z T06dX62qVhkTFG3xUoW2aLch9xUqMqLjCzV7gS6Vr5B7lS9ymM92mbKiyPjqwvRzpTkmXehR1gr1 XbjU1tr01YXU1wrzFPPxttfaLNGFzGuLdieI75VB3wniVbIE8RpZeD84G6+tjX3Iew0vIToe+pB3 ZdXoBe2aE9eHtCvzFsWmzqyj5ituU8i6ZlNIeo1ejmsSpCtORB9yLojCG9Zc1hCp26B3G0oIzmUN lxUtc1mDVr4zlzVozMxlDRozv0VZg6nRihWrkUdnqiA4+JYoKsMiZsTzKjjILzPieRUc5HqROJwr GwmcNoa8KyMuKjhUqORBGfE8qOQlGfE8qOQJGfE8qOTskDj8mRyo5NAY8Tyo5LUY8TyovYPa50Ht HVS4GIHtlFbwpZFfUzlDXjYVzlA8h2L+52SLTQiZ+0Blvs9Ba+f7MsuCyK1B76u7+DZfrbq2Q3NQ h2iLRcG3+cqtwk+E2GWK5VLKKmPb+C4nYkJrXfOukAsvXrZ5DQ5Co8aAoZ20E2FPI4bLFByENI2Y DX6DRbaUr4p1fFsHhLCk0YxAWgqRK9VAWHHSVgQUrUaEW6YwIVjoWp7upLGFaVQIYFndmD2m+wnh PCOJgN2ktQjVWY0D88RW8NV2AcJwVg4vylPoxxayHr2vEBqytpZsgzb6ECizkn6csna+WmsRBLNy CM9MWYsAl2uZJz7Ww1enb2Qh39dRceEVXaf7CiEoYwWCTJPWIrzk5KZHFkJHFhXemqfQjy1Moyrc 84+ARQJVQRMozWh+rLJ2vlpuEbixcgjUTFmLoIyVQ9h6Um5kIben91Xh5gCEThKoagsKgZFJIyhw C+wIekyKuSml8ksdm8pXR9HIPL4/Ack+/3jXTiCyz55LW6hTsB2hNQrGprh3uoB+SspNTWfTLtHA irlQ4JkXCmCit4UC329268WAiRpDyhUJvN79cHC/ZX3dXDTVklJPeCLx8VTX2ZnmnPu/+LzZDV7+ upkKQujr5gX98OpqC3uMR8hfOtNodSLkKPqPzcmbocKUluq2TDnLV9S2PGxO2EJgu3mAp+kLYBIV KAaYKwSn8gbzqf7/DMvhu/67vn5Rl+13L+rlmzcvvn37un7RvkVZ9JvqzevXb4r/JTuL+vp+c3u7 3lEZDm8bUNR5n7y7DQzsB/9+4wDPyUup3RRYwES+GqNNgcplAQ3NJ9T7T1mrghlUDEEzk/6cIbi4 224e/5uLcNyn9gW6sXPeVN9XA7LpAHcejHXb0GTsClGq3n6Lj0E2j8dnPh7hU4jxaPygnzMeaZiN N3woy3aJ8SgGoZgRm6639+dBOE+KeAURg9C4er/OIKz60tZ0Yt1GyXe35BeEeSZ85jMhlkcxCM1b /s8ZhGZl/rfLlfnsJsbmxHBhnofj7Cj6fZsoOGSH43nfJtQ+uDeUX3nfpsbHuiLLuNmrye7aFFvE w8J7fpsJ0vHnamW8/fuSAlQvYccl5y+cRcJKCLudCcr4jE9xloFDnVIDH8eLNFQ7h9DMSA/WIC8U twYThJdQ1aDbvFBcTVgAoYFCVMprUbhBzMiLaGpELbOiR1Qym+rJGDuilFnTFPJcqAyJUuY4RWK/ pglNabKLkG0dXQbf9AGtJ1zVJMqYFZ5kEbOuKmNki/2ayobqCWO9J7ZsilNOO7F5eBOa0pSXIeW2 HjdqUwbnCIiejdJVifplhXRRvVwOGlOifFlTFY7zSiVdVC/HSRelyxOa0qRXIekT8DJIpxD7eSSo TInCZYUpUbZcoQ4vPjxF3bKmKiQd3zBpqtLTuNiwaUJTmnT60tkzNQEvg3RKAWSoEhXLClOiXpm+ WIiTLgqWNVUh6U1D5fCxR1nUK8dHOgWfPL4JTWnSxWZNE/AySG9C0nVVFFfztitMiULlxtR/xpiS lcpxqkSdcquSLgqVFU0h6ROa0qSLGuUJeBmk05exnk1d1UWNctQ9FBXKrUq6KFFW+k9UKHemVDbW f6JEOU66KFCe0JQmXdQnT8DLIJ2St550XZWsT47jE+XJ3UCl7zGmRH2yQrqoT+5V0kcFyuMXBVGf PKEpTTqypmemJuBlkC7qk3VVtEWu7xuFqSF8E+pR/R8nfchwGYdwTh/MJzux/qOEt7cqPhKGcHqZ 0JQmnVLWvrEJeBmko+QkRxUSJoGcwnqxDGkfVNqLZQbvIFm0WGmraUGbDHg24tRjd4dAhvpPGREF leIklYX0T8HM4N/sYOQblMoQ6p/L8ueyfETe590GR3tqui133vlizenK4LksXys+n8vyNWbmsnyN mbksX2PmH6AsX/0cwh0+8Q7eM5IG8D6mp1TynmltgoecJQ43zYhzBjmhHY6YEedqx4Q4fC0jzjWh 0+LGnyV58llzrDc+q/2DPLjGLbV/kAfYuJ72D/IgF0uHmXzIAIPtuF+yYSl8fbNdKbI+VK5yrgTn UljDtUk/obHzba4hFWKIGlnj+C5frRTaAugsIW6QFfBVNHcpNFGda5v2RfcJHMirZADJk/JtMgS+ CigjqSQWxPydjQkwyFhkgMmTOjfKKPgq0IzFknAQmM+Dg1xABpw8qXOjDIOvAs5YLAkHIe88OIiy Z8DJkzo3yjD4KuCMxZJw6GMc+2QnBhvi1xlw8qTOjTIMvgo4Y7EkHMRW8+AgMpwBJ0/q3CjD4KuA MxZLwkHUMg8OYq4ZcPKkzo0yDL4KOGOxJBzEA/PgIJqZASdP6twow+CrgDMWS8JB0C4PDuKEGXDy pM6NMgy+CjhjsSQcxK3y4HDoFG4Dt81Xa4NdkzPFzs2yEr4KQGMxBgQz5o9cnvlHLgjmjgrHzNTp ahl//NUO/KsLLBJ2wJfYDMzudnn+CKHEzsUUt6bdMLuucZ/fYMhy6e1XlY5VS9oMsUIlDNbucKvL MHaP/d6QMSmxy8eFUBi4t8fnRDSFgXtNURizL1HTEzUpDNrbup+ISWHAvuxoG6SISWHEvrCZs4iq MF6vGhUmTFSjRCVZidquqFWilsxuBxcjXRST0Q50cWUh7cVAOwVFlQnmzQ5UEb5ERVk50CZbUWWC /FKzLGS/whahijJBv2pZyL9umSgsK805jhGYorQMH1YqlokNMktzalRMWdgB+JxUUxZ2ABVpRXtT 1JfVvclXRUasOBKQNpmMKws7ABONZlnYAbplYQfolskiM7OBZIQzUWbWms1zY+NMlpm1CkyxS2bT 005gUWWiAxrKGMYsCyefttfmMbFPZlFqloUd0NnsY6Q3xUaZhWpZ2AG6ZbLgzKRsIzBFyVmPs9Xi nMmSs0KBKbbK7MyWgbEOEHtlIhIX7wBRd9ZjYlcsC6cg7QEQlWeD2VAvaph4AFTDQv51w0TtmTb+ RfEZYoza3Ciqz7TxL3bLxKnFCmOi/EwbZKIADaFJbTaT+2XStqeRQSZq0IoC60S8Lynh4nPhqmUh /ROWjcvQIpaJOjQaEoplshBNgSkq0fCRczgBwW2bc/lzLp/i+34/iukUxbzFnpZjm3P5GjNzLl9j 5rfI5WPOxyP+CxJxtGCZTBz5irFMnBHAnMK78WiBeLz0mzSb/4Sc42R8tfEyymmYbNx0NoXPorlM tUlll7bxXY69hYlDbh5LO9Akk1il282uSORJEA4wCvHGPxlExVkjtmFOaLCtfFXs49sTkNwWg0Uy Go8ggbEBYYBpW90ucaXfVIit4KszlrwRkIlIwLS+kYWsZwKV24EJr99OtzbwSjdXVylraaTDWkQH pq11Z/+VqFWYyiqXIwszUPHWXn4XQxWVO+sytRVT4Z6n2u8fwlbw1fWVO1QqtQeV33zMW8h69L6i tCsxizf1RF8V7qlqEpvrIcxgNCKQMNkHBRV0m5anR/TYwgxUbANq4hM5SBdhRXBh2lo3Ylp7ThDm braCr7avCrc/KuIL0/pGFrKeib5yZ/PipT6Fym2l1OF5mHoOEJEwfYCYw7Sc2ygOGzNNy40szEBF sSyMA+z5lEJFYVNIIg4xaYUb0nSg4iR4d3A4IhHTciMDM0BRQTyZiiVmegC6vUcHf4o2K+erHVdu uCA4MWmre6Z6vyEua+GrG6Uj8/i+Pvrc8ZDnPIM2/bknisIVk7a6sQI57ng2gq/WWPdEIWIxqW5k H2vRIXkL8EHWdC/5rclsFkZ9/N1QoSDGpLEUfcPwQHxieiiPLUyj8jaAuGlU7nniWJeKyhlb2n2w VDG3oyeFNibBjw28BIUm5sTrM0+8wuceJV7NY/oEideuoK+xzAOK2elyL8Kmq5f0AFPmFTlaKha1 z9kvyrxS0HzAx0pQpeVdKcuALUQuRcKsKw7ZiqqB/+xDpwVFayN6wsSHSSNGzAnTHqWiJwy5U/Q+ oiZMeCD3EDUHA8CbrJADD9KLKFpEqhU1sXF7ZKqVNjWJ8CMSrUVHB4JFoJGz7o0yOcOYqpDrArH4 uKqQbfPpckxVSDcqAhRVIeM48TIOMKRc5ypk3SRLIlbJBKvJiUa4EglWs/VDTFU4vktzpltMVUg7 hKIAxc4dthogpiqk3Zy4FbMqpL00+bOYqpB2k3KJqQppt/njmKqQdo0rkValE9Gi40qkVU0mOmKV SKriLFZFVUg7jb4o72LzjgoHosXNCnkvkEWM6wqJr0yuMcKW2MHD7NoQgxgSr7MVEq+xJdKpNRJF UYQinQo/KY5QZFNrc6xsBKHIphaVwpZIpta9Zpdg3hy4GaFLHDxY47jQOMZwyBelhjGkXucrpF7l i5xkP+M2pTK6ZC61VuwSmdRmUEa9SKUW5tDHCF8yk4oijShfMpVqEtkxXeGob0plPZSZVFPIFNMV cq/zJbjX+KKXPc99i+P2ohhlHrVTZgmRRW3NoXyRcS/TqKb2KIJR7OfRDspaDc/ubH25pPRuTFfI fYskfByjGPe98jyKgwd1vgT3Gl9iUw8qG4naJbb1KJeKXWJXj86UHUW4F/t62ENFI3xRrMKPiQ4b icTtEtxXlA2P6Qq5twdax+wKuacVNK4rHPc6XyH3Kl9ib48elUlRjGJ3j9Kc2R3BKDb3ADpFV7jS lih/iGIUu3sMpkYlwpfY4AMWKbpC7vtKGfdii4/SHEEYwxhyr/MluA/5QkRgLpCYCyTwxj0XSMyb HVy98+eXTFfJkPtLY8Zn2BLimPGMOMeDE+KY1Iw4B+WnxV0w951PdibE3QfUcDZteCkh7qD6ZHZC 3EH1OfKEuIPqv3KdFnc5gHc+EpwQd1Dh2+VAdRmBdz54ntDuoPoof0LcQcXWajnGzJsdaEU1/wCb HcCtwGD4BTU45FxRDQ65PLESHPtQcoBYTZnZEYrtde2I43wIX10iDB4gphvsCDsl5ZI13CSr4KtV Jc3ie3qmjDcT8OlHDQnCosbIxClUCHkascS3suYDJ0BOJd1d/ZK3Lg0ILwnWAE4qaoAQcDSCPjvN uvlqCeVaInjWU52DQKHRlshljqzjxvQeopPpaHT4c8o0QAjlGUHidspUhOmsHNLkk3Iuje4/92Zb +WoJGtnHt3VICAs5CzhBrGFCkMxKItA4ZSsCYFYuUcOC4JaVS6SmxxamUSHg4mxIoUL4yUr6ZZG1 89VS27jjWAtfbMD3+erkXLVHqt5tbCHr0fsKoQxrq91VH/Oq1lcI7FhJXx3G2vlqrUXQxsghLDPZ pwjIWH149Z3q+7GF3J6OiupizJRr83ITqBAysZK+fJu189WiQjjEyqXqPdyRizQTTKEaW8jt6ajw +u1sYN1aX5nVjZYcuK5TViDQYDXa5CR4Yiv4atEjiGDlvPvO9/nq5EYW8n1GhSbmCoFnXiGAJ85W CPzn+uaE2MiWDiE067laIvD6HnLrbw+H/ef79er2SMfL0MAWf0C/ZB1aiFqowRW9dHhQ7eA/f6Hd VUsqdTFlAgjZj8oE+EjChT21kI7ANj4kn/NBY1w7tZB8zeDIPjxv9C84p8/5sv8/DhU8qscpvjX/ c5NKIKaePmhpdeckom5x+cdyePG27bsX9du6eYGu6F8si+GPQ7ush/rNW3lOojmh8svDdne8xvGG X3tOIh0VOTToU+I6MBq/HD68f709LD6ttjj5258CiR4UYj/zqEh/zCOZzwcw8tV09MVBjKcv778s Nre8YRYN5Pf7259+OCwO+xMdSb74NJozdnsclrnY/mmHhwECJ/7hwD+85x9Wu5v7/eHV1elqYX98 fcJv+JuPj4fNh3s0UFhmHr/9eNq/3Zz4ybI2uMfsCY+HJE93PEOY13rxwKOXHr/f3/zluNjt/74z BAZqh80ZzKI39Hg5csU79HjefEHR6zxFzFPEbzNF2NXq2U8RcIVHU4Str3+iKaIeqspVG2KnqNaG b89OBD5MoOLj2YnYbs2qGy60sxPhPQ39vOmvdyJs8P7ZzxAIbIxnCPPa8EQzRAuX1r1gNxVeNC58 iHmGEAuocMXnGeLXnSFMaO7ZzxBIJYxnCE9N9HTRv+9rRtUWfMYovkYYWhuuOzsRRblcUqBi9iJm LwLnUpMj9WShCJu8ePZzBJ6+8Rxh4u9P5EUMXcf5pKLv6sspYhiWeCOcZwj3eMxexBPOECZx9+xn CCQGxzOEp+YJvIihrnsuDij6ZX353eNQLimUOTsRsxPx5E6EqVV59lMEKkfGU4Sn5gmmiKLuBzMJ oCigq/slvjdEkuf8ojFPEXMs4jdKebamnOrZTxEosBlPEZ6aJ5gi2ha7DsFNoBmirBu7V08wQywL qpienYjZiXhyJ8JvH/KsiyJiZVO2aviJIhEN/AYXimi7wX6ac54g+mZJN+cJYp4gnnyC8MWDz3mC oKfPuhB/RjnbYsDup/Dxn2huMGFIGADvoSiaHnV+8gWjXFa0tYyZHYalL0vmnZe4XtKVVK63283j cT1VVan763oZ33ZHlYD2g5+v+fvD/uPu1rw3URHqd+7n02qztT+b+mlXLkeFqJb95Jg8/vXj6rDm Wr6hqGlTElvPh8MAiTZb0+fu2Lo+dye3tm+3p9q+u9++to++DhCj9EnL+vDhB5Grj9KBtvWYR2mk 3vR5jVJfPGLnUsytTzeXFjXOD6NxiGGKjA9VmYlgDc49mkepUhX9vEapL2Bwo/RJq5uWfUXblqmD dF7wtdL95zVI8dlguODbzwefyC1tz4O0xJafl0Gt2SvVvy95XoMUq60YpE9Z4VFjkNKJoJhJh6Gl grB5uf/HenXC51w31/i/+cbrw2H1eL+5ebM6rcLfzXvh9brc3++3t+vDN/8nAAAAAP//AwBQSwME FAAGAAgAAAAhAKegM8HaAAAABQEAAA8AAABkcnMvZG93bnJldi54bWxMj0FPwzAMhe9I/IfISNxY uoFoVZpODGnHSdAh7ZomXlOtcaom28q/x3CBi/WsZ733uVrPfhAXnGIfSMFykYFAMsH21Cn43G8f ChAxabJ6CIQKvjDCur69qXRpw5U+8NKkTnAIxVIrcCmNpZTROPQ6LsKIxN4xTF4nXqdO2klfOdwP cpVlz9LrnrjB6RHfHJpTc/YKnvbUv+82xeawPZjUmF1rM5crdX83v76ASDinv2P4wWd0qJmpDWey UQwK+JH0O9lb5dkjiJbFsshB1pX8T19/AwAA//8DAFBLAQItABQABgAIAAAAIQC2gziS/gAAAOEB AAATAAAAAAAAAAAAAAAAAAAAAABbQ29udGVudF9UeXBlc10ueG1sUEsBAi0AFAAGAAgAAAAhADj9 If/WAAAAlAEAAAsAAAAAAAAAAAAAAAAALwEAAF9yZWxzLy5yZWxzUEsBAi0AFAAGAAgAAAAhAJ/x IXGyHQAAA+kAAA4AAAAAAAAAAAAAAAAALgIAAGRycy9lMm9Eb2MueG1sUEsBAi0AFAAGAAgAAAAh AKegM8HaAAAABQEAAA8AAAAAAAAAAAAAAAAADCAAAGRycy9kb3ducmV2LnhtbFBLBQYAAAAABAAE APMAAAATIQAAAAA= ">
                      <v:shape id="_x0000_s1245" type="#_x0000_t75" style="position:absolute;width:17164;height:13887;visibility:visible;mso-wrap-style:square">
                        <v:fill o:detectmouseclick="t"/>
                        <v:path o:connecttype="none"/>
                      </v:shape>
                      <v:shape id="Freeform 968" o:spid="_x0000_s1246" style="position:absolute;left:6184;top:8807;width:8478;height:63;visibility:visible;mso-wrap-style:square;v-text-anchor:top" coordsize="1335,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tMvMQA AADcAAAADwAAAGRycy9kb3ducmV2LnhtbESPQWvCQBSE74X+h+UJ3upGC5JGVzGFQMVeqkKvj+xz E8y+DbtrjP++Wyj0OMzMN8x6O9pODORD61jBfJaBIK6dbtkoOJ+qlxxEiMgaO8ek4EEBtpvnpzUW 2t35i4ZjNCJBOBSooImxL6QMdUMWw8z1xMm7OG8xJumN1B7vCW47uciypbTYclposKf3hurr8WYV HKrDY19mgzef+fe5NOVgXiup1HQy7lYgIo3xP/zX/tAK8uUb/J5JR0BufgAAAP//AwBQSwECLQAU AAYACAAAACEA8PeKu/0AAADiAQAAEwAAAAAAAAAAAAAAAAAAAAAAW0NvbnRlbnRfVHlwZXNdLnht bFBLAQItABQABgAIAAAAIQAx3V9h0gAAAI8BAAALAAAAAAAAAAAAAAAAAC4BAABfcmVscy8ucmVs c1BLAQItABQABgAIAAAAIQAzLwWeQQAAADkAAAAQAAAAAAAAAAAAAAAAACkCAABkcnMvc2hhcGV4 bWwueG1sUEsBAi0AFAAGAAgAAAAhAF6rTLzEAAAA3AAAAA8AAAAAAAAAAAAAAAAAmAIAAGRycy9k b3ducmV2LnhtbFBLBQYAAAAABAAEAPUAAACJAwAAAAA= " path="m,l66,r,10l,10,,xm109,r66,l175,10r-66,l109,xm219,r66,l285,10r-66,l219,xm328,r66,l394,10r-66,l328,xm438,r65,l503,10r-65,l438,xm547,r66,l613,10r-66,l547,xm657,r65,l722,10r-65,l657,xm766,r66,l832,10r-66,l766,xm875,r66,l941,10r-66,l875,xm985,r66,l1051,10r-66,l985,xm1094,r66,l1160,10r-66,l1094,xm1204,r65,l1269,10r-65,l1204,xm1313,r22,l1335,10r-22,l1313,xe" fillcolor="black" strokeweight=".1pt">
                        <v:stroke joinstyle="bevel"/>
                        <v:path arrowok="t" o:connecttype="custom" o:connectlocs="41910,0;0,6350;69215,0;111125,6350;69215,0;180975,0;139065,6350;208280,0;250190,6350;208280,0;319405,0;278130,6350;347345,0;389255,6350;347345,0;458470,0;417195,6350;486410,0;528320,6350;486410,0;597535,0;555625,6350;625475,0;667385,6350;625475,0;736600,0;694690,6350;764540,0;805815,6350;764540,0;847725,0;833755,6350" o:connectangles="0,0,0,0,0,0,0,0,0,0,0,0,0,0,0,0,0,0,0,0,0,0,0,0,0,0,0,0,0,0,0,0"/>
                        <o:lock v:ext="edit" verticies="t"/>
                      </v:shape>
                      <v:shape id="Freeform 969" o:spid="_x0000_s1247" style="position:absolute;left:1511;top:8813;width:4692;height:2890;visibility:visible;mso-wrap-style:square;v-text-anchor:top" coordsize="739,4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7Og8MA AADcAAAADwAAAGRycy9kb3ducmV2LnhtbERPTWuDQBC9B/Iflgn0EuLaHBqxriGECj00h9jSktvg TlV0Z8Xdqv333UMhx8f7zo6L6cVEo2stK3iMYhDEldUt1wo+3otdAsJ5ZI29ZVLwSw6O+XqVYart zFeaSl+LEMIuRQWN90MqpasaMugiOxAH7tuOBn2AYy31iHMIN73cx/GTNNhyaGhwoHNDVVf+GAV9 srVvzhVl8rXl+vO2f7kUl06ph81yegbhafF38b/7VStIDmF+OBOOgMz/AAAA//8DAFBLAQItABQA BgAIAAAAIQDw94q7/QAAAOIBAAATAAAAAAAAAAAAAAAAAAAAAABbQ29udGVudF9UeXBlc10ueG1s UEsBAi0AFAAGAAgAAAAhADHdX2HSAAAAjwEAAAsAAAAAAAAAAAAAAAAALgEAAF9yZWxzLy5yZWxz UEsBAi0AFAAGAAgAAAAhADMvBZ5BAAAAOQAAABAAAAAAAAAAAAAAAAAAKQIAAGRycy9zaGFwZXht bC54bWxQSwECLQAUAAYACAAAACEAkv7Og8MAAADcAAAADwAAAAAAAAAAAAAAAACYAgAAZHJzL2Rv d25yZXYueG1sUEsFBgAAAAAEAAQA9QAAAIgDAAAAAA== " path="m739,8l685,41r-6,-8l733,r6,8xm648,63l594,96r-6,-8l642,55r6,8xm557,119r-54,33l497,144r54,-34l557,119xm467,174r-55,33l406,199r54,-33l467,174xm376,229r-55,34l315,254r55,-33l376,229xm285,285r-55,33l224,310r55,-33l285,285xm194,340r-55,34l133,365r55,-33l194,340xm103,396l49,429r-6,-8l97,387r6,9xm12,451r-6,4l,447r6,-4l12,451xe" fillcolor="black" strokeweight=".1pt">
                        <v:stroke joinstyle="bevel"/>
                        <v:path arrowok="t" o:connecttype="custom" o:connectlocs="469265,5080;434975,26035;431165,20955;465455,0;469265,5080;411480,40005;377190,60960;373380,55880;407670,34925;411480,40005;353695,75565;319405,96520;315595,91440;349885,69850;353695,75565;296545,110490;261620,131445;257810,126365;292100,105410;296545,110490;238760,145415;203835,167005;200025,161290;234950,140335;238760,145415;180975,180975;146050,201930;142240,196850;177165,175895;180975,180975;123190,215900;88265,237490;84455,231775;119380,210820;123190,215900;65405,251460;31115,272415;27305,267335;61595,245745;65405,251460;7620,286385;3810,288925;0,283845;3810,281305;7620,286385" o:connectangles="0,0,0,0,0,0,0,0,0,0,0,0,0,0,0,0,0,0,0,0,0,0,0,0,0,0,0,0,0,0,0,0,0,0,0,0,0,0,0,0,0,0,0,0,0"/>
                        <o:lock v:ext="edit" verticies="t"/>
                      </v:shape>
                      <v:line id="Line 970" o:spid="_x0000_s1248" style="position:absolute;visibility:visible;mso-wrap-style:square" from="1530,11677" to="10007,11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ohUsYAAADcAAAADwAAAGRycy9kb3ducmV2LnhtbESPQWvCQBSE70L/w/IKvUjd2IKRNKsU pWAPgqaFXl+zL9nQ7NuQXWP6711B8DjMzDdMvh5tKwbqfeNYwXyWgCAunW64VvD99fG8BOEDssbW MSn4Jw/r1cMkx0y7Mx9pKEItIoR9hgpMCF0mpS8NWfQz1xFHr3K9xRBlX0vd4znCbStfkmQhLTYc Fwx2tDFU/hUnq6CY7pridNinP+ZT/75uk8EcZaXU0+P4/gYi0Bju4Vt7pxUs0zlcz8QjIF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TaIVLGAAAA3AAAAA8AAAAAAAAA AAAAAAAAoQIAAGRycy9kb3ducmV2LnhtbFBLBQYAAAAABAAEAPkAAACUAwAAAAA= " strokeweight=".55pt">
                        <v:stroke joinstyle="miter"/>
                      </v:line>
                      <v:line id="Line 971" o:spid="_x0000_s1249" style="position:absolute;flip:y;visibility:visible;mso-wrap-style:square" from="10007,8839" to="14662,11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WqhMYAAADcAAAADwAAAGRycy9kb3ducmV2LnhtbESPQWsCMRSE74X+h/CE3mpWDypbs4sI rS1YqNqDx8fmdbN287IkcV3/vSkUPA4z8w2zLAfbip58aBwrmIwzEMSV0w3XCr4Pr88LECEia2wd k4IrBSiLx4cl5tpdeEf9PtYiQTjkqMDE2OVShsqQxTB2HXHyfpy3GJP0tdQeLwluWznNspm02HBa MNjR2lD1uz9bBZ8f/dtxU53Myk/O2Wxbb45fJ1bqaTSsXkBEGuI9/N9+1woW8yn8nUlHQBY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0FqoTGAAAA3AAAAA8AAAAAAAAA AAAAAAAAoQIAAGRycy9kb3ducmV2LnhtbFBLBQYAAAAABAAEAPkAAACUAwAAAAA= " strokeweight=".55pt">
                        <v:stroke joinstyle="miter"/>
                      </v:line>
                      <v:line id="Line 972" o:spid="_x0000_s1250" style="position:absolute;visibility:visible;mso-wrap-style:square" from="6184,2260" to="14662,8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QavsUAAADcAAAADwAAAGRycy9kb3ducmV2LnhtbESPQWvCQBSE70L/w/IKvYhuWsFIdJVS EfQgaFrw+sw+s6HZtyG7xvjv3ULB4zAz3zCLVW9r0VHrK8cK3scJCOLC6YpLBT/fm9EMhA/IGmvH pOBOHlbLl8ECM+1ufKQuD6WIEPYZKjAhNJmUvjBk0Y9dQxy9i2sthijbUuoWbxFua/mRJFNpseK4 YLChL0PFb361CvLhtsqvh316Mjt9nqyTzhzlRam31/5zDiJQH57h//ZWK5ilE/g7E4+AXD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0QavsUAAADcAAAADwAAAAAAAAAA AAAAAAChAgAAZHJzL2Rvd25yZXYueG1sUEsFBgAAAAAEAAQA+QAAAJMDAAAAAA== " strokeweight=".55pt">
                        <v:stroke joinstyle="miter"/>
                      </v:line>
                      <v:line id="Line 973" o:spid="_x0000_s1251" style="position:absolute;visibility:visible;mso-wrap-style:square" from="6184,2260" to="10007,11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2CysUAAADcAAAADwAAAGRycy9kb3ducmV2LnhtbESPQWvCQBSE74L/YXlCL6VurKISXUUU wR4EjYVeX7PPbDD7NmTXmP77bqHgcZiZb5jlurOVaKnxpWMFo2ECgjh3uuRCwedl/zYH4QOyxsox KfghD+tVv7fEVLsHn6nNQiEihH2KCkwIdSqlzw1Z9ENXE0fv6hqLIcqmkLrBR4TbSr4nyVRaLDku GKxpayi/ZXerIHs9lNn9dJx9mQ/9Pd4lrTnLq1Ivg26zABGoC8/wf/ugFcxnE/g7E4+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K2CysUAAADcAAAADwAAAAAAAAAA AAAAAAChAgAAZHJzL2Rvd25yZXYueG1sUEsFBgAAAAAEAAQA+QAAAJMDAAAAAA== " strokeweight=".55pt">
                        <v:stroke joinstyle="miter"/>
                      </v:line>
                      <v:line id="Line 974" o:spid="_x0000_s1252" style="position:absolute;flip:x;visibility:visible;mso-wrap-style:square" from="1530,2260" to="6184,11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wy8MYAAADcAAAADwAAAGRycy9kb3ducmV2LnhtbESPT2sCMRTE7wW/Q3iCt5pV0MrWKCKo LVjwTw8eH5vXzdrNy5LEdfvtG6HQ4zAzv2Hmy87WoiUfKscKRsMMBHHhdMWlgs/z5nkGIkRkjbVj UvBDAZaL3tMcc+3ufKT2FEuRIBxyVGBibHIpQ2HIYhi6hjh5X85bjEn6UmqP9wS3tRxn2VRarDgt GGxobaj4Pt2sgo/3dnvZFVez8qNbNt2Xu8vhykoN+t3qFUSkLv6H/9pvWsHsZQKP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LsMvDGAAAA3AAAAA8AAAAAAAAA AAAAAAAAoQIAAGRycy9kb3ducmV2LnhtbFBLBQYAAAAABAAEAPkAAACUAwAAAAA= " strokeweight=".55pt">
                        <v:stroke joinstyle="miter"/>
                      </v:line>
                      <v:shape id="Freeform 975" o:spid="_x0000_s1253" style="position:absolute;left:6153;top:2260;width:63;height:6579;visibility:visible;mso-wrap-style:square;v-text-anchor:top" coordsize="10,103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OMB8MA AADcAAAADwAAAGRycy9kb3ducmV2LnhtbESP0YrCMBRE3wX/IVzBN01dQaVrlFVYEH1Zqx9wbe62 ZZubmqRa/94sCD4OM3OGWa47U4sbOV9ZVjAZJyCIc6srLhScT9+jBQgfkDXWlknBgzysV/3eElNt 73ykWxYKESHsU1RQhtCkUvq8JIN+bBvi6P1aZzBE6QqpHd4j3NTyI0lm0mDFcaHEhrYl5X9ZaxTU Sbu5+Gvjfi6ulcdpO9/z7qDUcNB9fYII1IV3+NXeaQWL+Qz+z8QjIFdPAAAA//8DAFBLAQItABQA BgAIAAAAIQDw94q7/QAAAOIBAAATAAAAAAAAAAAAAAAAAAAAAABbQ29udGVudF9UeXBlc10ueG1s UEsBAi0AFAAGAAgAAAAhADHdX2HSAAAAjwEAAAsAAAAAAAAAAAAAAAAALgEAAF9yZWxzLy5yZWxz UEsBAi0AFAAGAAgAAAAhADMvBZ5BAAAAOQAAABAAAAAAAAAAAAAAAAAAKQIAAGRycy9zaGFwZXht bC54bWxQSwECLQAUAAYACAAAACEAfJOMB8MAAADcAAAADwAAAAAAAAAAAAAAAACYAgAAZHJzL2Rv d25yZXYueG1sUEsFBgAAAAAEAAQA9QAAAIgDAAAAAA== " path="m10,r,59l,59,,,10,xm10,99r,60l,159,,99r10,xm10,199r,59l,258,,199r10,xm10,298r,60l,358,,298r10,xm10,397r,60l,457,,397r10,xm10,497r,59l,556,,497r10,xm10,596r,60l,656,,596r10,xm10,696r,59l,755,,696r10,xm10,795r,60l,855,,795r10,xm10,894r,60l,954,,894r10,xm10,994r,42l,1036,,994r10,xe" fillcolor="black" strokeweight=".1pt">
                        <v:stroke joinstyle="bevel"/>
                        <v:path arrowok="t" o:connecttype="custom" o:connectlocs="6350,0;6350,37465;0,37465;0,0;6350,0;6350,62865;6350,100965;0,100965;0,62865;6350,62865;6350,126365;6350,163830;0,163830;0,126365;6350,126365;6350,189230;6350,227330;0,227330;0,189230;6350,189230;6350,252095;6350,290195;0,290195;0,252095;6350,252095;6350,315595;6350,353060;0,353060;0,315595;6350,315595;6350,378460;6350,416560;0,416560;0,378460;6350,378460;6350,441960;6350,479425;0,479425;0,441960;6350,441960;6350,504825;6350,542925;0,542925;0,504825;6350,504825;6350,567690;6350,605790;0,605790;0,567690;6350,567690;6350,631190;6350,657860;0,657860;0,631190;6350,631190" o:connectangles="0,0,0,0,0,0,0,0,0,0,0,0,0,0,0,0,0,0,0,0,0,0,0,0,0,0,0,0,0,0,0,0,0,0,0,0,0,0,0,0,0,0,0,0,0,0,0,0,0,0,0,0,0,0,0"/>
                        <o:lock v:ext="edit" verticies="t"/>
                      </v:shape>
                      <v:shape id="Freeform 976" o:spid="_x0000_s1254" style="position:absolute;left:4165;top:2254;width:2051;height:7759;visibility:visible;mso-wrap-style:square;v-text-anchor:top" coordsize="323,12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tWjMUA AADcAAAADwAAAGRycy9kb3ducmV2LnhtbESPQWvCQBSE7wX/w/IKvRTdaIOR1FVEDO2p0Kj0+si+ JsHs27C7mvjvu4VCj8PMfMOst6PpxI2cby0rmM8SEMSV1S3XCk7HYroC4QOyxs4yKbiTh+1m8rDG XNuBP+lWhlpECPscFTQh9LmUvmrIoJ/Znjh639YZDFG6WmqHQ4SbTi6SZCkNthwXGuxp31B1Ka9G QZq45zS8FPvz8kN+vbn6YNL7Ramnx3H3CiLQGP7Df+13rWCVZfB7Jh4BufkBAAD//wMAUEsBAi0A FAAGAAgAAAAhAPD3irv9AAAA4gEAABMAAAAAAAAAAAAAAAAAAAAAAFtDb250ZW50X1R5cGVzXS54 bWxQSwECLQAUAAYACAAAACEAMd1fYdIAAACPAQAACwAAAAAAAAAAAAAAAAAuAQAAX3JlbHMvLnJl bHNQSwECLQAUAAYACAAAACEAMy8FnkEAAAA5AAAAEAAAAAAAAAAAAAAAAAApAgAAZHJzL3NoYXBl eG1sLnhtbFBLAQItABQABgAIAAAAIQD0i1aMxQAAANwAAAAPAAAAAAAAAAAAAAAAAJgCAABkcnMv ZG93bnJldi54bWxQSwUGAAAAAAQABAD1AAAAigMAAAAA " path="m323,2l308,60,298,58,313,r10,2xm299,99r-15,58l273,155,288,97r11,2xm274,196r-15,58l248,251r15,-58l274,196xm249,292r-15,59l223,348r15,-58l249,292xm224,389r-15,58l198,445r15,-58l224,389xm199,486r-15,58l174,542r15,-58l199,486xm174,583r-14,58l149,639r15,-58l174,583xm150,680r-15,58l124,736r15,-59l150,680xm125,776r-15,59l99,832r15,-58l125,776xm100,873l85,931,74,929,89,871r11,2xm75,970r-15,58l50,1026,64,968r11,2xm50,1067r-15,58l25,1123r15,-58l50,1067xm25,1164r-15,58l,1220r15,-59l25,1164xe" fillcolor="black" strokeweight=".1pt">
                        <v:stroke joinstyle="bevel"/>
                        <v:path arrowok="t" o:connecttype="custom" o:connectlocs="195580,38100;198755,0;189865,62865;173355,98425;189865,62865;164465,161290;167005,122555;158115,185420;141605,220980;158115,185420;132715,283845;135255,245745;126365,308610;110490,344170;126365,308610;101600,407035;104140,368935;95250,431800;78740,467360;95250,431800;69850,530225;72390,491490;63500,554355;46990,589915;63500,554355;38100,652780;40640,614680;31750,677545;15875,713105;31750,677545;6350,775970;9525,737235" o:connectangles="0,0,0,0,0,0,0,0,0,0,0,0,0,0,0,0,0,0,0,0,0,0,0,0,0,0,0,0,0,0,0,0"/>
                        <o:lock v:ext="edit" verticies="t"/>
                      </v:shape>
                      <v:shape id="Freeform 977" o:spid="_x0000_s1255" style="position:absolute;left:4171;top:10026;width:5741;height:1651;visibility:visible;mso-wrap-style:square;v-text-anchor:top" coordsize="904,2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8YaMMA AADcAAAADwAAAGRycy9kb3ducmV2LnhtbERPW2vCMBR+F/wP4Qh7EU03mJbOKLsJAxW0yvZ6aM6a suaka6LWf28eBB8/vvts0dlanKj1lWMFj+MEBHHhdMWlgsN+OUpB+ICssXZMCi7kYTHv92aYaXfm HZ3yUIoYwj5DBSaEJpPSF4Ys+rFriCP361qLIcK2lLrFcwy3tXxKkom0WHFsMNjQu6HiLz9aBZ/5 umomxv/bj+16uNHf3c/z6k2ph0H3+gIiUBfu4pv7SytIp3FtPBOPgJxfAQAA//8DAFBLAQItABQA BgAIAAAAIQDw94q7/QAAAOIBAAATAAAAAAAAAAAAAAAAAAAAAABbQ29udGVudF9UeXBlc10ueG1s UEsBAi0AFAAGAAgAAAAhADHdX2HSAAAAjwEAAAsAAAAAAAAAAAAAAAAALgEAAF9yZWxzLy5yZWxz UEsBAi0AFAAGAAgAAAAhADMvBZ5BAAAAOQAAABAAAAAAAAAAAAAAAAAAKQIAAGRycy9zaGFwZXht bC54bWxQSwECLQAUAAYACAAAACEAHg8YaMMAAADcAAAADwAAAAAAAAAAAAAAAACYAgAAZHJzL2Rv d25yZXYueG1sUEsFBgAAAAAEAAQA9QAAAIgDAAAAAA== " path="m4,l66,17,63,27,,10,4,xm108,29r63,18l168,56,105,39r3,-10xm213,58r63,18l273,85,210,68r3,-10xm318,87r62,18l377,114,314,97r4,-10xm422,116r63,18l482,144,419,126r3,-10xm527,146r63,17l586,173,524,155r3,-9xm632,175r62,17l691,202,628,184r4,-9xm736,204r63,17l796,231,733,213r3,-9xm841,233r63,17l900,260,838,243r3,-10xe" fillcolor="black" strokeweight=".1pt">
                        <v:stroke joinstyle="bevel"/>
                        <v:path arrowok="t" o:connecttype="custom" o:connectlocs="2540,0;41910,10795;40005,17145;0,6350;2540,0;68580,18415;108585,29845;106680,35560;66675,24765;68580,18415;135255,36830;175260,48260;173355,53975;133350,43180;135255,36830;201930,55245;241300,66675;239395,72390;199390,61595;201930,55245;267970,73660;307975,85090;306070,91440;266065,80010;267970,73660;334645,92710;374650,103505;372110,109855;332740,98425;334645,92710;401320,111125;440690,121920;438785,128270;398780,116840;401320,111125;467360,129540;507365,140335;505460,146685;465455,135255;467360,129540;534035,147955;574040,158750;571500,165100;532130,154305;534035,147955" o:connectangles="0,0,0,0,0,0,0,0,0,0,0,0,0,0,0,0,0,0,0,0,0,0,0,0,0,0,0,0,0,0,0,0,0,0,0,0,0,0,0,0,0,0,0,0,0"/>
                        <o:lock v:ext="edit" verticies="t"/>
                      </v:shape>
                      <v:rect id="Rectangle 978" o:spid="_x0000_s1256" style="position:absolute;left:9709;top:7213;width:73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dgzoMIA AADcAAAADwAAAGRycy9kb3ducmV2LnhtbESP3WoCMRSE7wXfIRzBO83qRbuuRimCYIs3rj7AYXP2 hyYnS5K627c3BaGXw8x8w+wOozXiQT50jhWslhkI4srpjhsF99tpkYMIEVmjcUwKfinAYT+d7LDQ buArPcrYiAThUKCCNsa+kDJULVkMS9cTJ6923mJM0jdSexwS3Bq5zrI3abHjtNBiT8eWqu/yxyqQ t/I05KXxmfta1xfzeb7W5JSaz8aPLYhIY/wPv9pnrSB/38DfmXQE5P4JAAD//wMAUEsBAi0AFAAG AAgAAAAhAPD3irv9AAAA4gEAABMAAAAAAAAAAAAAAAAAAAAAAFtDb250ZW50X1R5cGVzXS54bWxQ SwECLQAUAAYACAAAACEAMd1fYdIAAACPAQAACwAAAAAAAAAAAAAAAAAuAQAAX3JlbHMvLnJlbHNQ SwECLQAUAAYACAAAACEAMy8FnkEAAAA5AAAAEAAAAAAAAAAAAAAAAAApAgAAZHJzL3NoYXBleG1s LnhtbFBLAQItABQABgAIAAAAIQDh2DOgwgAAANwAAAAPAAAAAAAAAAAAAAAAAJgCAABkcnMvZG93 bnJldi54bWxQSwUGAAAAAAQABAD1AAAAhwMAAAAA "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a</w:t>
                              </w:r>
                            </w:p>
                          </w:txbxContent>
                        </v:textbox>
                      </v:rect>
                      <v:rect id="Rectangle 979" o:spid="_x0000_s1257" style="position:absolute;left:12477;top:9817;width:73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fqGr8A AADcAAAADwAAAGRycy9kb3ducmV2LnhtbERPS2rDMBDdF3oHMYHuGjlZFONENiEQSEo3tnuAwRp/ iDQykho7t68WhS4f73+sVmvEg3yYHCvYbTMQxJ3TEw8KvtvLew4iRGSNxjEpeFKAqnx9OWKh3cI1 PZo4iBTCoUAFY4xzIWXoRrIYtm4mTlzvvMWYoB+k9rikcGvkPss+pMWJU8OIM51H6u7Nj1Ug2+ay 5I3xmfvc91/mdq17ckq9bdbTAUSkNf6L/9xXrSDP0/x0Jh0BWf4CAAD//wMAUEsBAi0AFAAGAAgA AAAhAPD3irv9AAAA4gEAABMAAAAAAAAAAAAAAAAAAAAAAFtDb250ZW50X1R5cGVzXS54bWxQSwEC LQAUAAYACAAAACEAMd1fYdIAAACPAQAACwAAAAAAAAAAAAAAAAAuAQAAX3JlbHMvLnJlbHNQSwEC LQAUAAYACAAAACEAMy8FnkEAAAA5AAAAEAAAAAAAAAAAAAAAAAApAgAAZHJzL3NoYXBleG1sLnht bFBLAQItABQABgAIAAAAIQBFN+oavwAAANwAAAAPAAAAAAAAAAAAAAAAAJgCAABkcnMvZG93bnJl di54bWxQSwUGAAAAAAQABAD1AAAAhAMAAAAA "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a</w:t>
                              </w:r>
                            </w:p>
                          </w:txbxContent>
                        </v:textbox>
                      </v:rect>
                      <v:rect id="Rectangle 980" o:spid="_x0000_s1258" style="position:absolute;left:4933;top:7956;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tPgcEA AADcAAAADwAAAGRycy9kb3ducmV2LnhtbESPzYoCMRCE74LvEFrYm2b0sAyzRhFBUPHi6AM0k54f NukMSXTGtzcLCx6LqvqKWm9Ha8STfOgcK1guMhDEldMdNwrut8M8BxEiskbjmBS8KMB2M52ssdBu 4Cs9y9iIBOFQoII2xr6QMlQtWQwL1xMnr3beYkzSN1J7HBLcGrnKsm9pseO00GJP+5aq3/JhFchb eRjy0vjMnVf1xZyO15qcUl+zcfcDItIYP+H/9lEryPMl/J1JR0Bu3gAAAP//AwBQSwECLQAUAAYA CAAAACEA8PeKu/0AAADiAQAAEwAAAAAAAAAAAAAAAAAAAAAAW0NvbnRlbnRfVHlwZXNdLnhtbFBL AQItABQABgAIAAAAIQAx3V9h0gAAAI8BAAALAAAAAAAAAAAAAAAAAC4BAABfcmVscy8ucmVsc1BL AQItABQABgAIAAAAIQAzLwWeQQAAADkAAAAQAAAAAAAAAAAAAAAAACkCAABkcnMvc2hhcGV4bWwu eG1sUEsBAi0AFAAGAAgAAAAhACp7T4HBAAAA3AAAAA8AAAAAAAAAAAAAAAAAmAIAAGRycy9kb3du cmV2LnhtbFBLBQYAAAAABAAEAPUAAACGAwAAAAA= "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x</w:t>
                              </w:r>
                            </w:p>
                          </w:txbxContent>
                        </v:textbox>
                      </v:rect>
                      <v:rect id="Rectangle 981" o:spid="_x0000_s1259" style="position:absolute;left:6604;top:5372;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nR9sEA AADcAAAADwAAAGRycy9kb3ducmV2LnhtbESP3YrCMBSE7xd8h3AE79Z0eyGlGkUWBF28se4DHJrT H0xOShJt9+2NIOzlMDPfMJvdZI14kA+9YwVfywwEce10z62C3+vhswARIrJG45gU/FGA3Xb2scFS u5Ev9KhiKxKEQ4kKuhiHUspQd2QxLN1AnLzGeYsxSd9K7XFMcGtknmUrabHntNDhQN8d1bfqbhXI a3UYi8r4zP3kzdmcjpeGnFKL+bRfg4g0xf/wu33UCooih9eZdATk9gkAAP//AwBQSwECLQAUAAYA CAAAACEA8PeKu/0AAADiAQAAEwAAAAAAAAAAAAAAAAAAAAAAW0NvbnRlbnRfVHlwZXNdLnhtbFBL AQItABQABgAIAAAAIQAx3V9h0gAAAI8BAAALAAAAAAAAAAAAAAAAAC4BAABfcmVscy8ucmVsc1BL AQItABQABgAIAAAAIQAzLwWeQQAAADkAAAAQAAAAAAAAAAAAAAAAACkCAABkcnMvc2hhcGV4bWwu eG1sUEsBAi0AFAAGAAgAAAAhANqp0fbBAAAA3AAAAA8AAAAAAAAAAAAAAAAAmAIAAGRycy9kb3du cmV2LnhtbFBLBQYAAAAABAAEAPUAAACGAwAAAAA= "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y</w:t>
                              </w:r>
                            </w:p>
                          </w:txbxContent>
                        </v:textbox>
                      </v:rect>
                      <v:rect id="Rectangle 982" o:spid="_x0000_s1260" style="position:absolute;left:3613;top:10096;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V0bcEA AADcAAAADwAAAGRycy9kb3ducmV2LnhtbESP3YrCMBSE7wXfIRxh7zRdBSnVKMuCoLI3Vh/g0Jz+ sMlJSaKtb28WFrwcZuYbZrsfrREP8qFzrOBzkYEgrpzuuFFwux7mOYgQkTUax6TgSQH2u+lki4V2 A1/oUcZGJAiHAhW0MfaFlKFqyWJYuJ44ebXzFmOSvpHa45Dg1shllq2lxY7TQos9fbdU/ZZ3q0Be y8OQl8Zn7rysf8zpeKnJKfUxG782ICKN8R3+bx+1gjxfwd+ZdATk7gUAAP//AwBQSwECLQAUAAYA CAAAACEA8PeKu/0AAADiAQAAEwAAAAAAAAAAAAAAAAAAAAAAW0NvbnRlbnRfVHlwZXNdLnhtbFBL AQItABQABgAIAAAAIQAx3V9h0gAAAI8BAAALAAAAAAAAAAAAAAAAAC4BAABfcmVscy8ucmVsc1BL AQItABQABgAIAAAAIQAzLwWeQQAAADkAAAAQAAAAAAAAAAAAAAAAACkCAABkcnMvc2hhcGV4bWwu eG1sUEsBAi0AFAAGAAgAAAAhALXldG3BAAAA3AAAAA8AAAAAAAAAAAAAAAAAmAIAAGRycy9kb3du cmV2LnhtbFBLBQYAAAAABAAEAPUAAACGAwAAAAA= "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M</w:t>
                              </w:r>
                            </w:p>
                          </w:txbxContent>
                        </v:textbox>
                      </v:rect>
                      <v:rect id="Rectangle 983" o:spid="_x0000_s1261" style="position:absolute;left:977;top:11874;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BJgsEA AADcAAAADwAAAGRycy9kb3ducmV2LnhtbESP3YrCMBSE7wXfIRxh7zRdQSnVKMuCoLI3Vh/g0Jz+ sMlJSaKtb28WFrwcZuYbZrsfrREP8qFzrOBzkYEgrpzuuFFwux7mOYgQkTUax6TgSQH2u+lki4V2 A1/oUcZGJAiHAhW0MfaFlKFqyWJYuJ44ebXzFmOSvpHa45Dg1shllq2lxY7TQos9fbdU/ZZ3q0Be y8OQl8Zn7rysf8zpeKnJKfUxG782ICKN8R3+bx+1gjxfwd+ZdATk7gUAAP//AwBQSwECLQAUAAYA CAAAACEA8PeKu/0AAADiAQAAEwAAAAAAAAAAAAAAAAAAAAAAW0NvbnRlbnRfVHlwZXNdLnhtbFBL AQItABQABgAIAAAAIQAx3V9h0gAAAI8BAAALAAAAAAAAAAAAAAAAAC4BAABfcmVscy8ucmVsc1BL AQItABQABgAIAAAAIQAzLwWeQQAAADkAAAAQAAAAAAAAAAAAAAAAACkCAABkcnMvc2hhcGV4bWwu eG1sUEsBAi0AFAAGAAgAAAAhAFVASYLBAAAA3AAAAA8AAAAAAAAAAAAAAAAAmAIAAGRycy9kb3du cmV2LnhtbFBLBQYAAAAABAAEAPUAAACGAwAAAAA= "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D</w:t>
                              </w:r>
                            </w:p>
                          </w:txbxContent>
                        </v:textbox>
                      </v:rect>
                      <v:rect id="Rectangle 984" o:spid="_x0000_s1262" style="position:absolute;left:9448;top:11804;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LX9cEA AADcAAAADwAAAGRycy9kb3ducmV2LnhtbESPzYoCMRCE7wu+Q2hhb2tGDzLMGkUEQWUvjj5AM+n5 YZPOkERnfHsjCB6LqvqKWm1Ga8SdfOgcK5jPMhDEldMdNwqul/1PDiJEZI3GMSl4UIDNevK1wkK7 gc90L2MjEoRDgQraGPtCylC1ZDHMXE+cvNp5izFJ30jtcUhwa+Qiy5bSYsdpocWedi1V/+XNKpCX cj/kpfGZOy3qP3M8nGtySn1Px+0viEhj/ITf7YNWkOdLeJ1JR0CunwAAAP//AwBQSwECLQAUAAYA CAAAACEA8PeKu/0AAADiAQAAEwAAAAAAAAAAAAAAAAAAAAAAW0NvbnRlbnRfVHlwZXNdLnhtbFBL AQItABQABgAIAAAAIQAx3V9h0gAAAI8BAAALAAAAAAAAAAAAAAAAAC4BAABfcmVscy8ucmVsc1BL AQItABQABgAIAAAAIQAzLwWeQQAAADkAAAAQAAAAAAAAAAAAAAAAACkCAABkcnMvc2hhcGV4bWwu eG1sUEsBAi0AFAAGAAgAAAAhAKWS1/XBAAAA3AAAAA8AAAAAAAAAAAAAAAAAmAIAAGRycy9kb3du cmV2LnhtbFBLBQYAAAAABAAEAPUAAACGAwAAAAA= "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C</w:t>
                              </w:r>
                            </w:p>
                          </w:txbxContent>
                        </v:textbox>
                      </v:rect>
                      <v:rect id="Rectangle 985" o:spid="_x0000_s1263" style="position:absolute;left:14890;top:748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5ybsIA AADcAAAADwAAAGRycy9kb3ducmV2LnhtbESPzYoCMRCE74LvEFrYm2bWgw6jUZYFQWUvjj5AM+n5 YZPOkERnfHuzsOCxqKqvqO1+tEY8yIfOsYLPRQaCuHK640bB7XqY5yBCRNZoHJOCJwXY76aTLRba DXyhRxkbkSAcClTQxtgXUoaqJYth4Xri5NXOW4xJ+kZqj0OCWyOXWbaSFjtOCy329N1S9VverQJ5 LQ9DXhqfufOy/jGn46Ump9THbPzagIg0xnf4v33UCvJ8DX9n0hGQuxcAAAD//wMAUEsBAi0AFAAG AAgAAAAhAPD3irv9AAAA4gEAABMAAAAAAAAAAAAAAAAAAAAAAFtDb250ZW50X1R5cGVzXS54bWxQ SwECLQAUAAYACAAAACEAMd1fYdIAAACPAQAACwAAAAAAAAAAAAAAAAAuAQAAX3JlbHMvLnJlbHNQ SwECLQAUAAYACAAAACEAMy8FnkEAAAA5AAAAEAAAAAAAAAAAAAAAAAApAgAAZHJzL3NoYXBleG1s LnhtbFBLAQItABQABgAIAAAAIQDK3nJuwgAAANwAAAAPAAAAAAAAAAAAAAAAAJgCAABkcnMvZG93 bnJldi54bWxQSwUGAAAAAAQABAD1AAAAhwMAAAAA "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B</w:t>
                              </w:r>
                            </w:p>
                          </w:txbxContent>
                        </v:textbox>
                      </v:rect>
                      <v:rect id="Rectangle 986" o:spid="_x0000_s1264" style="position:absolute;left:6673;top:7245;width:90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HmHL8A AADcAAAADwAAAGRycy9kb3ducmV2LnhtbERPS2rDMBDdF3oHMYHuGjlZFONENiEQSEo3tnuAwRp/ iDQykho7t68WhS4f73+sVmvEg3yYHCvYbTMQxJ3TEw8KvtvLew4iRGSNxjEpeFKAqnx9OWKh3cI1 PZo4iBTCoUAFY4xzIWXoRrIYtm4mTlzvvMWYoB+k9rikcGvkPss+pMWJU8OIM51H6u7Nj1Ug2+ay 5I3xmfvc91/mdq17ckq9bdbTAUSkNf6L/9xXrSDP09p0Jh0BWf4CAAD//wMAUEsBAi0AFAAGAAgA AAAhAPD3irv9AAAA4gEAABMAAAAAAAAAAAAAAAAAAAAAAFtDb250ZW50X1R5cGVzXS54bWxQSwEC LQAUAAYACAAAACEAMd1fYdIAAACPAQAACwAAAAAAAAAAAAAAAAAuAQAAX3JlbHMvLnJlbHNQSwEC LQAUAAYACAAAACEAMy8FnkEAAAA5AAAAEAAAAAAAAAAAAAAAAAApAgAAZHJzL3NoYXBleG1sLnht bFBLAQItABQABgAIAAAAIQC7QeYcvwAAANwAAAAPAAAAAAAAAAAAAAAAAJgCAABkcnMvZG93bnJl di54bWxQSwUGAAAAAAQABAD1AAAAhAMAAAAA "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A</w:t>
                              </w:r>
                            </w:p>
                          </w:txbxContent>
                        </v:textbox>
                      </v:rect>
                      <v:rect id="Rectangle 987" o:spid="_x0000_s1265" style="position:absolute;left:5803;top:679;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1Dh8IA AADcAAAADwAAAGRycy9kb3ducmV2LnhtbESPzYoCMRCE74LvEFrYm2bWg4yjUZYFQWUvjj5AM+n5 YZPOkERnfHuzsOCxqKqvqO1+tEY8yIfOsYLPRQaCuHK640bB7XqY5yBCRNZoHJOCJwXY76aTLRba DXyhRxkbkSAcClTQxtgXUoaqJYth4Xri5NXOW4xJ+kZqj0OCWyOXWbaSFjtOCy329N1S9VverQJ5 LQ9DXhqfufOy/jGn46Ump9THbPzagIg0xnf4v33UCvJ8DX9n0hGQuxcAAAD//wMAUEsBAi0AFAAG AAgAAAAhAPD3irv9AAAA4gEAABMAAAAAAAAAAAAAAAAAAAAAAFtDb250ZW50X1R5cGVzXS54bWxQ SwECLQAUAAYACAAAACEAMd1fYdIAAACPAQAACwAAAAAAAAAAAAAAAAAuAQAAX3JlbHMvLnJlbHNQ SwECLQAUAAYACAAAACEAMy8FnkEAAAA5AAAAEAAAAAAAAAAAAAAAAAApAgAAZHJzL3NoYXBleG1s LnhtbFBLAQItABQABgAIAAAAIQDUDUOHwgAAANwAAAAPAAAAAAAAAAAAAAAAAJgCAABkcnMvZG93 bnJldi54bWxQSwUGAAAAAAQABAD1AAAAhwMAAAAA "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S</w:t>
                              </w:r>
                            </w:p>
                          </w:txbxContent>
                        </v:textbox>
                      </v:rect>
                      <v:oval id="Oval 988" o:spid="_x0000_s1266" style="position:absolute;left:9906;top:11582;width:203;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89ksAA AADcAAAADwAAAGRycy9kb3ducmV2LnhtbERPTWsCMRC9F/ofwhS81awexK5GEUFYelJb8Dok42Z1 M1mTdF399c2h0OPjfS/Xg2tFTyE2nhVMxgUIYu1Nw7WC76/d+xxETMgGW8+k4EER1qvXlyWWxt/5 QP0x1SKHcCxRgU2pK6WM2pLDOPYdcebOPjhMGYZamoD3HO5aOS2KmXTYcG6w2NHWkr4ef5yCT9fv ddXZgHoz258u9lY95U2p0duwWYBINKR/8Z+7MgrmH3l+PpOPgFz9AgAA//8DAFBLAQItABQABgAI AAAAIQDw94q7/QAAAOIBAAATAAAAAAAAAAAAAAAAAAAAAABbQ29udGVudF9UeXBlc10ueG1sUEsB Ai0AFAAGAAgAAAAhADHdX2HSAAAAjwEAAAsAAAAAAAAAAAAAAAAALgEAAF9yZWxzLy5yZWxzUEsB Ai0AFAAGAAgAAAAhADMvBZ5BAAAAOQAAABAAAAAAAAAAAAAAAAAAKQIAAGRycy9zaGFwZXhtbC54 bWxQSwECLQAUAAYACAAAACEAdE89ksAAAADcAAAADwAAAAAAAAAAAAAAAACYAgAAZHJzL2Rvd25y ZXYueG1sUEsFBgAAAAAEAAQA9QAAAIUDAAAAAA== " fillcolor="black" strokeweight="0"/>
                      <v:oval id="Oval 989" o:spid="_x0000_s1267" style="position:absolute;left:1422;top:11582;width:209;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OYCcQA AADcAAAADwAAAGRycy9kb3ducmV2LnhtbESPT2sCMRTE74V+h/AK3mrWHsRujSKFwuLJPwWvj+R1 s+3mZU3SdfXTG0HwOMzMb5j5cnCt6CnExrOCybgAQay9abhW8L3/ep2BiAnZYOuZFJwpwnLx/DTH 0vgTb6nfpVpkCMcSFdiUulLKqC05jGPfEWfvxweHKctQSxPwlOGulW9FMZUOG84LFjv6tKT/dv9O wdr1G111NqBeTTeHX3usLvKo1OhlWH2ASDSkR/jeroyC2fsEbmfyEZCLKwAAAP//AwBQSwECLQAU AAYACAAAACEA8PeKu/0AAADiAQAAEwAAAAAAAAAAAAAAAAAAAAAAW0NvbnRlbnRfVHlwZXNdLnht bFBLAQItABQABgAIAAAAIQAx3V9h0gAAAI8BAAALAAAAAAAAAAAAAAAAAC4BAABfcmVscy8ucmVs c1BLAQItABQABgAIAAAAIQAzLwWeQQAAADkAAAAQAAAAAAAAAAAAAAAAACkCAABkcnMvc2hhcGV4 bWwueG1sUEsBAi0AFAAGAAgAAAAhABsDmAnEAAAA3AAAAA8AAAAAAAAAAAAAAAAAmAIAAGRycy9k b3ducmV2LnhtbFBLBQYAAAAABAAEAPUAAACJAwAAAAA= " fillcolor="black" strokeweight="0"/>
                      <v:oval id="Oval 990" o:spid="_x0000_s1268" style="position:absolute;left:14560;top:8743;width:210;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9EGfsMA AADcAAAADwAAAGRycy9kb3ducmV2LnhtbESPQWsCMRSE74X+h/AK3mpWD2K3RhFBWDxZLXh9JK+b bTcvaxLXbX99Iwgeh5n5hlmsBteKnkJsPCuYjAsQxNqbhmsFn8ft6xxETMgGW8+k4JcirJbPTwss jb/yB/WHVIsM4ViiAptSV0oZtSWHcew74ux9+eAwZRlqaQJeM9y1cloUM+mw4bxgsaONJf1zuDgF O9fvddXZgHo925++7bn6k2elRi/D+h1EoiE9wvd2ZRTM36ZwO5OPgFz+AwAA//8DAFBLAQItABQA BgAIAAAAIQDw94q7/QAAAOIBAAATAAAAAAAAAAAAAAAAAAAAAABbQ29udGVudF9UeXBlc10ueG1s UEsBAi0AFAAGAAgAAAAhADHdX2HSAAAAjwEAAAsAAAAAAAAAAAAAAAAALgEAAF9yZWxzLy5yZWxz UEsBAi0AFAAGAAgAAAAhADMvBZ5BAAAAOQAAABAAAAAAAAAAAAAAAAAAKQIAAGRycy9zaGFwZXht bC54bWxQSwECLQAUAAYACAAAACEA69EGfsMAAADcAAAADwAAAAAAAAAAAAAAAACYAgAAZHJzL2Rv d25yZXYueG1sUEsFBgAAAAAEAAQA9QAAAIgDAAAAAA== " fillcolor="black" strokeweight="0"/>
                      <v:oval id="Oval 991" o:spid="_x0000_s1269" style="position:absolute;left:6083;top:8743;width:203;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2j5cMA AADcAAAADwAAAGRycy9kb3ducmV2LnhtbESPQWsCMRSE70L/Q3gFb5ptBbFbo0ihsHhSK/T6SF43 q5uXNYnrtr/eFAo9DjPzDbNcD64VPYXYeFbwNC1AEGtvGq4VHD/eJwsQMSEbbD2Tgm+KsF49jJZY Gn/jPfWHVIsM4ViiAptSV0oZtSWHceo74ux9+eAwZRlqaQLeMty18rko5tJhw3nBYkdvlvT5cHUK tq7f6aqzAfVmvvs82Uv1Iy9KjR+HzSuIREP6D/+1K6Ng8TKD3zP5CMjVHQAA//8DAFBLAQItABQA BgAIAAAAIQDw94q7/QAAAOIBAAATAAAAAAAAAAAAAAAAAAAAAABbQ29udGVudF9UeXBlc10ueG1s UEsBAi0AFAAGAAgAAAAhADHdX2HSAAAAjwEAAAsAAAAAAAAAAAAAAAAALgEAAF9yZWxzLy5yZWxz UEsBAi0AFAAGAAgAAAAhADMvBZ5BAAAAOQAAABAAAAAAAAAAAAAAAAAAKQIAAGRycy9zaGFwZXht bC54bWxQSwECLQAUAAYACAAAACEAhJ2j5cMAAADcAAAADwAAAAAAAAAAAAAAAACYAgAAZHJzL2Rv d25yZXYueG1sUEsFBgAAAAAEAAQA9QAAAIgDAAAAAA== " fillcolor="black" strokeweight="0"/>
                      <v:oval id="Oval 992" o:spid="_x0000_s1270" style="position:absolute;left:6083;top:2165;width:203;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Q7kcMA AADcAAAADwAAAGRycy9kb3ducmV2LnhtbESPQWsCMRSE70L/Q3gFb5ptEbFbo0ihsHhSK/T6SF43 q5uXNYnrtr/eFAo9DjPzDbNcD64VPYXYeFbwNC1AEGtvGq4VHD/eJwsQMSEbbD2Tgm+KsF49jJZY Gn/jPfWHVIsM4ViiAptSV0oZtSWHceo74ux9+eAwZRlqaQLeMty18rko5tJhw3nBYkdvlvT5cHUK tq7f6aqzAfVmvvs82Uv1Iy9KjR+HzSuIREP6D/+1K6Ng8TKD3zP5CMjVHQAA//8DAFBLAQItABQA BgAIAAAAIQDw94q7/QAAAOIBAAATAAAAAAAAAAAAAAAAAAAAAABbQ29udGVudF9UeXBlc10ueG1s UEsBAi0AFAAGAAgAAAAhADHdX2HSAAAAjwEAAAsAAAAAAAAAAAAAAAAALgEAAF9yZWxzLy5yZWxz UEsBAi0AFAAGAAgAAAAhADMvBZ5BAAAAOQAAABAAAAAAAAAAAAAAAAAAKQIAAGRycy9zaGFwZXht bC54bWxQSwECLQAUAAYACAAAACEAC3Q7kcMAAADcAAAADwAAAAAAAAAAAAAAAACYAgAAZHJzL2Rv d25yZXYueG1sUEsFBgAAAAAEAAQA9QAAAIgDAAAAAA== " fillcolor="black" strokeweight="0"/>
                      <v:oval id="Oval 993" o:spid="_x0000_s1271" style="position:absolute;left:4083;top:9963;width:209;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ieCsMA AADcAAAADwAAAGRycy9kb3ducmV2LnhtbESPQWsCMRSE70L/Q3gFb5ptQbFbo0ihsHhSK/T6SF43 q5uXNYnrtr/eFAo9DjPzDbNcD64VPYXYeFbwNC1AEGtvGq4VHD/eJwsQMSEbbD2Tgm+KsF49jJZY Gn/jPfWHVIsM4ViiAptSV0oZtSWHceo74ux9+eAwZRlqaQLeMty18rko5tJhw3nBYkdvlvT5cHUK tq7f6aqzAfVmvvs82Uv1Iy9KjR+HzSuIREP6D/+1K6Ng8TKD3zP5CMjVHQAA//8DAFBLAQItABQA BgAIAAAAIQDw94q7/QAAAOIBAAATAAAAAAAAAAAAAAAAAAAAAABbQ29udGVudF9UeXBlc10ueG1s UEsBAi0AFAAGAAgAAAAhADHdX2HSAAAAjwEAAAsAAAAAAAAAAAAAAAAALgEAAF9yZWxzLy5yZWxz UEsBAi0AFAAGAAgAAAAhADMvBZ5BAAAAOQAAABAAAAAAAAAAAAAAAAAAKQIAAGRycy9zaGFwZXht bC54bWxQSwECLQAUAAYACAAAACEAZDieCsMAAADcAAAADwAAAAAAAAAAAAAAAACYAgAAZHJzL2Rv d25yZXYueG1sUEsFBgAAAAAEAAQA9QAAAIgDAAAAAA== "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12"/>
          <w:sz w:val="20"/>
          <w:szCs w:val="20"/>
        </w:rPr>
        <w:object w:dxaOrig="2060" w:dyaOrig="400">
          <v:shape id="_x0000_i1487" type="#_x0000_t75" style="width:102.75pt;height:20.25pt" o:ole="">
            <v:imagedata r:id="rId921" o:title=""/>
          </v:shape>
          <o:OLEObject Type="Embed" ProgID="Equation.DSMT4" ShapeID="_x0000_i1487" DrawAspect="Content" ObjectID="_1624863460" r:id="rId922"/>
        </w:object>
      </w:r>
      <w:r w:rsidRPr="00ED5663">
        <w:rPr>
          <w:rFonts w:ascii="Chu Văn An (Uni)" w:hAnsi="Chu Văn An (Uni)" w:cs="Chu Văn An (Uni)"/>
          <w:sz w:val="20"/>
          <w:szCs w:val="20"/>
        </w:rPr>
        <w:t xml:space="preserve"> trên </w:t>
      </w:r>
      <w:r w:rsidRPr="00ED5663">
        <w:rPr>
          <w:rFonts w:ascii="Chu Văn An (Uni)" w:hAnsi="Chu Văn An (Uni)" w:cs="Chu Văn An (Uni)"/>
          <w:position w:val="-12"/>
          <w:sz w:val="20"/>
          <w:szCs w:val="20"/>
        </w:rPr>
        <w:object w:dxaOrig="480" w:dyaOrig="340">
          <v:shape id="_x0000_i1488" type="#_x0000_t75" style="width:24pt;height:17.25pt" o:ole="">
            <v:imagedata r:id="rId923" o:title=""/>
          </v:shape>
          <o:OLEObject Type="Embed" ProgID="Equation.DSMT4" ShapeID="_x0000_i1488" DrawAspect="Content" ObjectID="_1624863461" r:id="rId924"/>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4"/>
          <w:sz w:val="20"/>
          <w:szCs w:val="20"/>
        </w:rPr>
        <w:object w:dxaOrig="2360" w:dyaOrig="620">
          <v:shape id="_x0000_i1489" type="#_x0000_t75" style="width:117.75pt;height:30.75pt" o:ole="">
            <v:imagedata r:id="rId925" o:title=""/>
          </v:shape>
          <o:OLEObject Type="Embed" ProgID="Equation.DSMT4" ShapeID="_x0000_i1489" DrawAspect="Content" ObjectID="_1624863462" r:id="rId926"/>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2"/>
          <w:sz w:val="20"/>
          <w:szCs w:val="20"/>
        </w:rPr>
        <w:object w:dxaOrig="1120" w:dyaOrig="600">
          <v:shape id="_x0000_i1490" type="#_x0000_t75" style="width:56.25pt;height:30pt" o:ole="">
            <v:imagedata r:id="rId927" o:title=""/>
          </v:shape>
          <o:OLEObject Type="Embed" ProgID="Equation.DSMT4" ShapeID="_x0000_i1490" DrawAspect="Content" ObjectID="_1624863463" r:id="rId928"/>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22. </w:t>
      </w:r>
      <w:r w:rsidRPr="00ED5663">
        <w:rPr>
          <w:rFonts w:ascii="Chu Văn An (Uni)" w:hAnsi="Chu Văn An (Uni)" w:cs="Chu Văn An (Uni)"/>
          <w:sz w:val="20"/>
          <w:szCs w:val="20"/>
        </w:rPr>
        <w:t xml:space="preserve">Gọi </w:t>
      </w:r>
      <w:r w:rsidRPr="00ED5663">
        <w:rPr>
          <w:rFonts w:ascii="Chu Văn An (Uni)" w:hAnsi="Chu Văn An (Uni)" w:cs="Chu Văn An (Uni)"/>
          <w:position w:val="-4"/>
          <w:sz w:val="20"/>
          <w:szCs w:val="20"/>
        </w:rPr>
        <w:object w:dxaOrig="260" w:dyaOrig="220">
          <v:shape id="_x0000_i1491" type="#_x0000_t75" style="width:12.75pt;height:11.25pt" o:ole="">
            <v:imagedata r:id="rId929" o:title=""/>
          </v:shape>
          <o:OLEObject Type="Embed" ProgID="Equation.DSMT4" ShapeID="_x0000_i1491" DrawAspect="Content" ObjectID="_1624863464" r:id="rId930"/>
        </w:object>
      </w:r>
      <w:r w:rsidRPr="00ED5663">
        <w:rPr>
          <w:rFonts w:ascii="Chu Văn An (Uni)" w:hAnsi="Chu Văn An (Uni)" w:cs="Chu Văn An (Uni)"/>
          <w:sz w:val="20"/>
          <w:szCs w:val="20"/>
        </w:rPr>
        <w:t xml:space="preserve"> là trung điểm của </w:t>
      </w:r>
      <w:r w:rsidRPr="00ED5663">
        <w:rPr>
          <w:rFonts w:ascii="Chu Văn An (Uni)" w:hAnsi="Chu Văn An (Uni)" w:cs="Chu Văn An (Uni)"/>
          <w:position w:val="-6"/>
          <w:sz w:val="20"/>
          <w:szCs w:val="20"/>
        </w:rPr>
        <w:object w:dxaOrig="1520" w:dyaOrig="240">
          <v:shape id="_x0000_i1492" type="#_x0000_t75" style="width:75.75pt;height:12pt" o:ole="">
            <v:imagedata r:id="rId931" o:title=""/>
          </v:shape>
          <o:OLEObject Type="Embed" ProgID="Equation.DSMT4" ShapeID="_x0000_i1492" DrawAspect="Content" ObjectID="_1624863465" r:id="rId932"/>
        </w:object>
      </w:r>
    </w:p>
    <w:tbl>
      <w:tblPr>
        <w:tblW w:w="0" w:type="auto"/>
        <w:tblLook w:val="01E0" w:firstRow="1" w:lastRow="1" w:firstColumn="1" w:lastColumn="1" w:noHBand="0" w:noVBand="0"/>
      </w:tblPr>
      <w:tblGrid>
        <w:gridCol w:w="5328"/>
        <w:gridCol w:w="2808"/>
      </w:tblGrid>
      <w:tr w:rsidR="000B230C" w:rsidRPr="00ED5663" w:rsidTr="00C717C9">
        <w:tc>
          <w:tcPr>
            <w:tcW w:w="532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lastRenderedPageBreak/>
              <w:t xml:space="preserve">Mà </w:t>
            </w:r>
            <w:r w:rsidRPr="00ED5663">
              <w:rPr>
                <w:rFonts w:ascii="Chu Văn An (Uni)" w:hAnsi="Chu Văn An (Uni)" w:cs="Chu Văn An (Uni)"/>
                <w:position w:val="-12"/>
                <w:sz w:val="20"/>
                <w:szCs w:val="20"/>
              </w:rPr>
              <w:object w:dxaOrig="3080" w:dyaOrig="340">
                <v:shape id="_x0000_i1493" type="#_x0000_t75" style="width:153.75pt;height:17.25pt" o:ole="">
                  <v:imagedata r:id="rId933" o:title=""/>
                </v:shape>
                <o:OLEObject Type="Embed" ProgID="Equation.DSMT4" ShapeID="_x0000_i1493" DrawAspect="Content" ObjectID="_1624863466" r:id="rId934"/>
              </w:object>
            </w:r>
            <w:r w:rsidRPr="00ED5663">
              <w:rPr>
                <w:rFonts w:ascii="Chu Văn An (Uni)" w:hAnsi="Chu Văn An (Uni)" w:cs="Chu Văn An (Uni)"/>
                <w:sz w:val="20"/>
                <w:szCs w:val="20"/>
              </w:rPr>
              <w:t xml:space="preserve"> </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Giả sử </w:t>
            </w:r>
            <w:r w:rsidRPr="00ED5663">
              <w:rPr>
                <w:rFonts w:ascii="Chu Văn An (Uni)" w:hAnsi="Chu Văn An (Uni)" w:cs="Chu Văn An (Uni)"/>
                <w:position w:val="-6"/>
                <w:sz w:val="20"/>
                <w:szCs w:val="20"/>
              </w:rPr>
              <w:object w:dxaOrig="1060" w:dyaOrig="260">
                <v:shape id="_x0000_i1494" type="#_x0000_t75" style="width:53.25pt;height:12.75pt" o:ole="">
                  <v:imagedata r:id="rId935" o:title=""/>
                </v:shape>
                <o:OLEObject Type="Embed" ProgID="Equation.DSMT4" ShapeID="_x0000_i1494" DrawAspect="Content" ObjectID="_1624863467" r:id="rId936"/>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2"/>
                <w:sz w:val="20"/>
                <w:szCs w:val="20"/>
              </w:rPr>
              <w:object w:dxaOrig="2799" w:dyaOrig="620">
                <v:shape id="_x0000_i1495" type="#_x0000_t75" style="width:140.25pt;height:30.75pt" o:ole="">
                  <v:imagedata r:id="rId937" o:title=""/>
                </v:shape>
                <o:OLEObject Type="Embed" ProgID="Equation.DSMT4" ShapeID="_x0000_i1495" DrawAspect="Content" ObjectID="_1624863468" r:id="rId93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520" w:dyaOrig="260">
                <v:shape id="_x0000_i1496" type="#_x0000_t75" style="width:26.25pt;height:12.75pt" o:ole="">
                  <v:imagedata r:id="rId939" o:title=""/>
                </v:shape>
                <o:OLEObject Type="Embed" ProgID="Equation.DSMT4" ShapeID="_x0000_i1496" DrawAspect="Content" ObjectID="_1624863469" r:id="rId940"/>
              </w:object>
            </w:r>
            <w:r w:rsidRPr="00ED5663">
              <w:rPr>
                <w:rFonts w:ascii="Chu Văn An (Uni)" w:hAnsi="Chu Văn An (Uni)" w:cs="Chu Văn An (Uni)"/>
                <w:sz w:val="20"/>
                <w:szCs w:val="20"/>
              </w:rPr>
              <w:t xml:space="preserve"> có </w:t>
            </w:r>
            <w:r w:rsidRPr="00ED5663">
              <w:rPr>
                <w:rFonts w:ascii="Chu Văn An (Uni)" w:hAnsi="Chu Văn An (Uni)" w:cs="Chu Văn An (Uni)"/>
                <w:position w:val="-22"/>
                <w:sz w:val="20"/>
                <w:szCs w:val="20"/>
              </w:rPr>
              <w:object w:dxaOrig="2740" w:dyaOrig="620">
                <v:shape id="_x0000_i1497" type="#_x0000_t75" style="width:137.25pt;height:30.75pt" o:ole="">
                  <v:imagedata r:id="rId941" o:title=""/>
                </v:shape>
                <o:OLEObject Type="Embed" ProgID="Equation.DSMT4" ShapeID="_x0000_i1497" DrawAspect="Content" ObjectID="_1624863470" r:id="rId942"/>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rPr>
              <w:object w:dxaOrig="3120" w:dyaOrig="560">
                <v:shape id="_x0000_i1498" type="#_x0000_t75" style="width:156pt;height:27.75pt" o:ole="">
                  <v:imagedata r:id="rId943" o:title=""/>
                </v:shape>
                <o:OLEObject Type="Embed" ProgID="Equation.DSMT4" ShapeID="_x0000_i1498" DrawAspect="Content" ObjectID="_1624863471" r:id="rId944"/>
              </w:object>
            </w:r>
            <w:r w:rsidRPr="00ED5663">
              <w:rPr>
                <w:rFonts w:ascii="Chu Văn An (Uni)" w:hAnsi="Chu Văn An (Uni)" w:cs="Chu Văn An (Uni)"/>
                <w:sz w:val="20"/>
                <w:szCs w:val="20"/>
              </w:rPr>
              <w:t xml:space="preserve"> </w:t>
            </w:r>
          </w:p>
        </w:tc>
        <w:tc>
          <w:tcPr>
            <w:tcW w:w="2808"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604645" cy="1527175"/>
                      <wp:effectExtent l="0" t="0" r="0" b="0"/>
                      <wp:docPr id="940" name="Canvas 9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44" name="Freeform 942"/>
                              <wps:cNvSpPr>
                                <a:spLocks noEditPoints="1"/>
                              </wps:cNvSpPr>
                              <wps:spPr bwMode="auto">
                                <a:xfrm>
                                  <a:off x="541655" y="1010920"/>
                                  <a:ext cx="899160" cy="6350"/>
                                </a:xfrm>
                                <a:custGeom>
                                  <a:avLst/>
                                  <a:gdLst>
                                    <a:gd name="T0" fmla="*/ 48 w 1416"/>
                                    <a:gd name="T1" fmla="*/ 0 h 10"/>
                                    <a:gd name="T2" fmla="*/ 0 w 1416"/>
                                    <a:gd name="T3" fmla="*/ 10 h 10"/>
                                    <a:gd name="T4" fmla="*/ 81 w 1416"/>
                                    <a:gd name="T5" fmla="*/ 0 h 10"/>
                                    <a:gd name="T6" fmla="*/ 129 w 1416"/>
                                    <a:gd name="T7" fmla="*/ 10 h 10"/>
                                    <a:gd name="T8" fmla="*/ 81 w 1416"/>
                                    <a:gd name="T9" fmla="*/ 0 h 10"/>
                                    <a:gd name="T10" fmla="*/ 209 w 1416"/>
                                    <a:gd name="T11" fmla="*/ 0 h 10"/>
                                    <a:gd name="T12" fmla="*/ 161 w 1416"/>
                                    <a:gd name="T13" fmla="*/ 10 h 10"/>
                                    <a:gd name="T14" fmla="*/ 241 w 1416"/>
                                    <a:gd name="T15" fmla="*/ 0 h 10"/>
                                    <a:gd name="T16" fmla="*/ 290 w 1416"/>
                                    <a:gd name="T17" fmla="*/ 10 h 10"/>
                                    <a:gd name="T18" fmla="*/ 241 w 1416"/>
                                    <a:gd name="T19" fmla="*/ 0 h 10"/>
                                    <a:gd name="T20" fmla="*/ 370 w 1416"/>
                                    <a:gd name="T21" fmla="*/ 0 h 10"/>
                                    <a:gd name="T22" fmla="*/ 322 w 1416"/>
                                    <a:gd name="T23" fmla="*/ 10 h 10"/>
                                    <a:gd name="T24" fmla="*/ 402 w 1416"/>
                                    <a:gd name="T25" fmla="*/ 0 h 10"/>
                                    <a:gd name="T26" fmla="*/ 451 w 1416"/>
                                    <a:gd name="T27" fmla="*/ 10 h 10"/>
                                    <a:gd name="T28" fmla="*/ 402 w 1416"/>
                                    <a:gd name="T29" fmla="*/ 0 h 10"/>
                                    <a:gd name="T30" fmla="*/ 531 w 1416"/>
                                    <a:gd name="T31" fmla="*/ 0 h 10"/>
                                    <a:gd name="T32" fmla="*/ 483 w 1416"/>
                                    <a:gd name="T33" fmla="*/ 10 h 10"/>
                                    <a:gd name="T34" fmla="*/ 563 w 1416"/>
                                    <a:gd name="T35" fmla="*/ 0 h 10"/>
                                    <a:gd name="T36" fmla="*/ 612 w 1416"/>
                                    <a:gd name="T37" fmla="*/ 10 h 10"/>
                                    <a:gd name="T38" fmla="*/ 563 w 1416"/>
                                    <a:gd name="T39" fmla="*/ 0 h 10"/>
                                    <a:gd name="T40" fmla="*/ 692 w 1416"/>
                                    <a:gd name="T41" fmla="*/ 0 h 10"/>
                                    <a:gd name="T42" fmla="*/ 644 w 1416"/>
                                    <a:gd name="T43" fmla="*/ 10 h 10"/>
                                    <a:gd name="T44" fmla="*/ 724 w 1416"/>
                                    <a:gd name="T45" fmla="*/ 0 h 10"/>
                                    <a:gd name="T46" fmla="*/ 773 w 1416"/>
                                    <a:gd name="T47" fmla="*/ 10 h 10"/>
                                    <a:gd name="T48" fmla="*/ 724 w 1416"/>
                                    <a:gd name="T49" fmla="*/ 0 h 10"/>
                                    <a:gd name="T50" fmla="*/ 853 w 1416"/>
                                    <a:gd name="T51" fmla="*/ 0 h 10"/>
                                    <a:gd name="T52" fmla="*/ 805 w 1416"/>
                                    <a:gd name="T53" fmla="*/ 10 h 10"/>
                                    <a:gd name="T54" fmla="*/ 885 w 1416"/>
                                    <a:gd name="T55" fmla="*/ 0 h 10"/>
                                    <a:gd name="T56" fmla="*/ 934 w 1416"/>
                                    <a:gd name="T57" fmla="*/ 10 h 10"/>
                                    <a:gd name="T58" fmla="*/ 885 w 1416"/>
                                    <a:gd name="T59" fmla="*/ 0 h 10"/>
                                    <a:gd name="T60" fmla="*/ 1014 w 1416"/>
                                    <a:gd name="T61" fmla="*/ 0 h 10"/>
                                    <a:gd name="T62" fmla="*/ 966 w 1416"/>
                                    <a:gd name="T63" fmla="*/ 10 h 10"/>
                                    <a:gd name="T64" fmla="*/ 1046 w 1416"/>
                                    <a:gd name="T65" fmla="*/ 0 h 10"/>
                                    <a:gd name="T66" fmla="*/ 1095 w 1416"/>
                                    <a:gd name="T67" fmla="*/ 10 h 10"/>
                                    <a:gd name="T68" fmla="*/ 1046 w 1416"/>
                                    <a:gd name="T69" fmla="*/ 0 h 10"/>
                                    <a:gd name="T70" fmla="*/ 1175 w 1416"/>
                                    <a:gd name="T71" fmla="*/ 0 h 10"/>
                                    <a:gd name="T72" fmla="*/ 1127 w 1416"/>
                                    <a:gd name="T73" fmla="*/ 10 h 10"/>
                                    <a:gd name="T74" fmla="*/ 1207 w 1416"/>
                                    <a:gd name="T75" fmla="*/ 0 h 10"/>
                                    <a:gd name="T76" fmla="*/ 1255 w 1416"/>
                                    <a:gd name="T77" fmla="*/ 10 h 10"/>
                                    <a:gd name="T78" fmla="*/ 1207 w 1416"/>
                                    <a:gd name="T79" fmla="*/ 0 h 10"/>
                                    <a:gd name="T80" fmla="*/ 1336 w 1416"/>
                                    <a:gd name="T81" fmla="*/ 0 h 10"/>
                                    <a:gd name="T82" fmla="*/ 1288 w 1416"/>
                                    <a:gd name="T83" fmla="*/ 10 h 10"/>
                                    <a:gd name="T84" fmla="*/ 1368 w 1416"/>
                                    <a:gd name="T85" fmla="*/ 0 h 10"/>
                                    <a:gd name="T86" fmla="*/ 1416 w 1416"/>
                                    <a:gd name="T87" fmla="*/ 10 h 10"/>
                                    <a:gd name="T88" fmla="*/ 1368 w 1416"/>
                                    <a:gd name="T8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416" h="10">
                                      <a:moveTo>
                                        <a:pt x="0" y="0"/>
                                      </a:moveTo>
                                      <a:lnTo>
                                        <a:pt x="48" y="0"/>
                                      </a:lnTo>
                                      <a:lnTo>
                                        <a:pt x="48" y="10"/>
                                      </a:lnTo>
                                      <a:lnTo>
                                        <a:pt x="0" y="10"/>
                                      </a:lnTo>
                                      <a:lnTo>
                                        <a:pt x="0" y="0"/>
                                      </a:lnTo>
                                      <a:close/>
                                      <a:moveTo>
                                        <a:pt x="81" y="0"/>
                                      </a:moveTo>
                                      <a:lnTo>
                                        <a:pt x="129" y="0"/>
                                      </a:lnTo>
                                      <a:lnTo>
                                        <a:pt x="129" y="10"/>
                                      </a:lnTo>
                                      <a:lnTo>
                                        <a:pt x="81" y="10"/>
                                      </a:lnTo>
                                      <a:lnTo>
                                        <a:pt x="81" y="0"/>
                                      </a:lnTo>
                                      <a:close/>
                                      <a:moveTo>
                                        <a:pt x="161" y="0"/>
                                      </a:moveTo>
                                      <a:lnTo>
                                        <a:pt x="209" y="0"/>
                                      </a:lnTo>
                                      <a:lnTo>
                                        <a:pt x="209" y="10"/>
                                      </a:lnTo>
                                      <a:lnTo>
                                        <a:pt x="161" y="10"/>
                                      </a:lnTo>
                                      <a:lnTo>
                                        <a:pt x="161" y="0"/>
                                      </a:lnTo>
                                      <a:close/>
                                      <a:moveTo>
                                        <a:pt x="241" y="0"/>
                                      </a:moveTo>
                                      <a:lnTo>
                                        <a:pt x="290" y="0"/>
                                      </a:lnTo>
                                      <a:lnTo>
                                        <a:pt x="290" y="10"/>
                                      </a:lnTo>
                                      <a:lnTo>
                                        <a:pt x="241" y="10"/>
                                      </a:lnTo>
                                      <a:lnTo>
                                        <a:pt x="241" y="0"/>
                                      </a:lnTo>
                                      <a:close/>
                                      <a:moveTo>
                                        <a:pt x="322" y="0"/>
                                      </a:moveTo>
                                      <a:lnTo>
                                        <a:pt x="370" y="0"/>
                                      </a:lnTo>
                                      <a:lnTo>
                                        <a:pt x="370" y="10"/>
                                      </a:lnTo>
                                      <a:lnTo>
                                        <a:pt x="322" y="10"/>
                                      </a:lnTo>
                                      <a:lnTo>
                                        <a:pt x="322" y="0"/>
                                      </a:lnTo>
                                      <a:close/>
                                      <a:moveTo>
                                        <a:pt x="402" y="0"/>
                                      </a:moveTo>
                                      <a:lnTo>
                                        <a:pt x="451" y="0"/>
                                      </a:lnTo>
                                      <a:lnTo>
                                        <a:pt x="451" y="10"/>
                                      </a:lnTo>
                                      <a:lnTo>
                                        <a:pt x="402" y="10"/>
                                      </a:lnTo>
                                      <a:lnTo>
                                        <a:pt x="402" y="0"/>
                                      </a:lnTo>
                                      <a:close/>
                                      <a:moveTo>
                                        <a:pt x="483" y="0"/>
                                      </a:moveTo>
                                      <a:lnTo>
                                        <a:pt x="531" y="0"/>
                                      </a:lnTo>
                                      <a:lnTo>
                                        <a:pt x="531" y="10"/>
                                      </a:lnTo>
                                      <a:lnTo>
                                        <a:pt x="483" y="10"/>
                                      </a:lnTo>
                                      <a:lnTo>
                                        <a:pt x="483" y="0"/>
                                      </a:lnTo>
                                      <a:close/>
                                      <a:moveTo>
                                        <a:pt x="563" y="0"/>
                                      </a:moveTo>
                                      <a:lnTo>
                                        <a:pt x="612" y="0"/>
                                      </a:lnTo>
                                      <a:lnTo>
                                        <a:pt x="612" y="10"/>
                                      </a:lnTo>
                                      <a:lnTo>
                                        <a:pt x="563" y="10"/>
                                      </a:lnTo>
                                      <a:lnTo>
                                        <a:pt x="563" y="0"/>
                                      </a:lnTo>
                                      <a:close/>
                                      <a:moveTo>
                                        <a:pt x="644" y="0"/>
                                      </a:moveTo>
                                      <a:lnTo>
                                        <a:pt x="692" y="0"/>
                                      </a:lnTo>
                                      <a:lnTo>
                                        <a:pt x="692" y="10"/>
                                      </a:lnTo>
                                      <a:lnTo>
                                        <a:pt x="644" y="10"/>
                                      </a:lnTo>
                                      <a:lnTo>
                                        <a:pt x="644" y="0"/>
                                      </a:lnTo>
                                      <a:close/>
                                      <a:moveTo>
                                        <a:pt x="724" y="0"/>
                                      </a:moveTo>
                                      <a:lnTo>
                                        <a:pt x="773" y="0"/>
                                      </a:lnTo>
                                      <a:lnTo>
                                        <a:pt x="773" y="10"/>
                                      </a:lnTo>
                                      <a:lnTo>
                                        <a:pt x="724" y="10"/>
                                      </a:lnTo>
                                      <a:lnTo>
                                        <a:pt x="724" y="0"/>
                                      </a:lnTo>
                                      <a:close/>
                                      <a:moveTo>
                                        <a:pt x="805" y="0"/>
                                      </a:moveTo>
                                      <a:lnTo>
                                        <a:pt x="853" y="0"/>
                                      </a:lnTo>
                                      <a:lnTo>
                                        <a:pt x="853" y="10"/>
                                      </a:lnTo>
                                      <a:lnTo>
                                        <a:pt x="805" y="10"/>
                                      </a:lnTo>
                                      <a:lnTo>
                                        <a:pt x="805" y="0"/>
                                      </a:lnTo>
                                      <a:close/>
                                      <a:moveTo>
                                        <a:pt x="885" y="0"/>
                                      </a:moveTo>
                                      <a:lnTo>
                                        <a:pt x="934" y="0"/>
                                      </a:lnTo>
                                      <a:lnTo>
                                        <a:pt x="934" y="10"/>
                                      </a:lnTo>
                                      <a:lnTo>
                                        <a:pt x="885" y="10"/>
                                      </a:lnTo>
                                      <a:lnTo>
                                        <a:pt x="885" y="0"/>
                                      </a:lnTo>
                                      <a:close/>
                                      <a:moveTo>
                                        <a:pt x="966" y="0"/>
                                      </a:moveTo>
                                      <a:lnTo>
                                        <a:pt x="1014" y="0"/>
                                      </a:lnTo>
                                      <a:lnTo>
                                        <a:pt x="1014" y="10"/>
                                      </a:lnTo>
                                      <a:lnTo>
                                        <a:pt x="966" y="10"/>
                                      </a:lnTo>
                                      <a:lnTo>
                                        <a:pt x="966" y="0"/>
                                      </a:lnTo>
                                      <a:close/>
                                      <a:moveTo>
                                        <a:pt x="1046" y="0"/>
                                      </a:moveTo>
                                      <a:lnTo>
                                        <a:pt x="1095" y="0"/>
                                      </a:lnTo>
                                      <a:lnTo>
                                        <a:pt x="1095" y="10"/>
                                      </a:lnTo>
                                      <a:lnTo>
                                        <a:pt x="1046" y="10"/>
                                      </a:lnTo>
                                      <a:lnTo>
                                        <a:pt x="1046" y="0"/>
                                      </a:lnTo>
                                      <a:close/>
                                      <a:moveTo>
                                        <a:pt x="1127" y="0"/>
                                      </a:moveTo>
                                      <a:lnTo>
                                        <a:pt x="1175" y="0"/>
                                      </a:lnTo>
                                      <a:lnTo>
                                        <a:pt x="1175" y="10"/>
                                      </a:lnTo>
                                      <a:lnTo>
                                        <a:pt x="1127" y="10"/>
                                      </a:lnTo>
                                      <a:lnTo>
                                        <a:pt x="1127" y="0"/>
                                      </a:lnTo>
                                      <a:close/>
                                      <a:moveTo>
                                        <a:pt x="1207" y="0"/>
                                      </a:moveTo>
                                      <a:lnTo>
                                        <a:pt x="1255" y="0"/>
                                      </a:lnTo>
                                      <a:lnTo>
                                        <a:pt x="1255" y="10"/>
                                      </a:lnTo>
                                      <a:lnTo>
                                        <a:pt x="1207" y="10"/>
                                      </a:lnTo>
                                      <a:lnTo>
                                        <a:pt x="1207" y="0"/>
                                      </a:lnTo>
                                      <a:close/>
                                      <a:moveTo>
                                        <a:pt x="1288" y="0"/>
                                      </a:moveTo>
                                      <a:lnTo>
                                        <a:pt x="1336" y="0"/>
                                      </a:lnTo>
                                      <a:lnTo>
                                        <a:pt x="1336" y="10"/>
                                      </a:lnTo>
                                      <a:lnTo>
                                        <a:pt x="1288" y="10"/>
                                      </a:lnTo>
                                      <a:lnTo>
                                        <a:pt x="1288" y="0"/>
                                      </a:lnTo>
                                      <a:close/>
                                      <a:moveTo>
                                        <a:pt x="1368" y="0"/>
                                      </a:moveTo>
                                      <a:lnTo>
                                        <a:pt x="1416" y="0"/>
                                      </a:lnTo>
                                      <a:lnTo>
                                        <a:pt x="1416" y="10"/>
                                      </a:lnTo>
                                      <a:lnTo>
                                        <a:pt x="1368" y="10"/>
                                      </a:lnTo>
                                      <a:lnTo>
                                        <a:pt x="1368"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845" name="Freeform 943"/>
                              <wps:cNvSpPr>
                                <a:spLocks noEditPoints="1"/>
                              </wps:cNvSpPr>
                              <wps:spPr bwMode="auto">
                                <a:xfrm>
                                  <a:off x="113030" y="1011555"/>
                                  <a:ext cx="429895" cy="286385"/>
                                </a:xfrm>
                                <a:custGeom>
                                  <a:avLst/>
                                  <a:gdLst>
                                    <a:gd name="T0" fmla="*/ 677 w 677"/>
                                    <a:gd name="T1" fmla="*/ 8 h 451"/>
                                    <a:gd name="T2" fmla="*/ 635 w 677"/>
                                    <a:gd name="T3" fmla="*/ 36 h 451"/>
                                    <a:gd name="T4" fmla="*/ 631 w 677"/>
                                    <a:gd name="T5" fmla="*/ 28 h 451"/>
                                    <a:gd name="T6" fmla="*/ 673 w 677"/>
                                    <a:gd name="T7" fmla="*/ 0 h 451"/>
                                    <a:gd name="T8" fmla="*/ 677 w 677"/>
                                    <a:gd name="T9" fmla="*/ 8 h 451"/>
                                    <a:gd name="T10" fmla="*/ 607 w 677"/>
                                    <a:gd name="T11" fmla="*/ 54 h 451"/>
                                    <a:gd name="T12" fmla="*/ 565 w 677"/>
                                    <a:gd name="T13" fmla="*/ 82 h 451"/>
                                    <a:gd name="T14" fmla="*/ 561 w 677"/>
                                    <a:gd name="T15" fmla="*/ 74 h 451"/>
                                    <a:gd name="T16" fmla="*/ 603 w 677"/>
                                    <a:gd name="T17" fmla="*/ 46 h 451"/>
                                    <a:gd name="T18" fmla="*/ 607 w 677"/>
                                    <a:gd name="T19" fmla="*/ 54 h 451"/>
                                    <a:gd name="T20" fmla="*/ 537 w 677"/>
                                    <a:gd name="T21" fmla="*/ 100 h 451"/>
                                    <a:gd name="T22" fmla="*/ 495 w 677"/>
                                    <a:gd name="T23" fmla="*/ 128 h 451"/>
                                    <a:gd name="T24" fmla="*/ 491 w 677"/>
                                    <a:gd name="T25" fmla="*/ 120 h 451"/>
                                    <a:gd name="T26" fmla="*/ 533 w 677"/>
                                    <a:gd name="T27" fmla="*/ 92 h 451"/>
                                    <a:gd name="T28" fmla="*/ 537 w 677"/>
                                    <a:gd name="T29" fmla="*/ 100 h 451"/>
                                    <a:gd name="T30" fmla="*/ 467 w 677"/>
                                    <a:gd name="T31" fmla="*/ 146 h 451"/>
                                    <a:gd name="T32" fmla="*/ 425 w 677"/>
                                    <a:gd name="T33" fmla="*/ 174 h 451"/>
                                    <a:gd name="T34" fmla="*/ 421 w 677"/>
                                    <a:gd name="T35" fmla="*/ 166 h 451"/>
                                    <a:gd name="T36" fmla="*/ 463 w 677"/>
                                    <a:gd name="T37" fmla="*/ 138 h 451"/>
                                    <a:gd name="T38" fmla="*/ 467 w 677"/>
                                    <a:gd name="T39" fmla="*/ 146 h 451"/>
                                    <a:gd name="T40" fmla="*/ 397 w 677"/>
                                    <a:gd name="T41" fmla="*/ 193 h 451"/>
                                    <a:gd name="T42" fmla="*/ 355 w 677"/>
                                    <a:gd name="T43" fmla="*/ 220 h 451"/>
                                    <a:gd name="T44" fmla="*/ 351 w 677"/>
                                    <a:gd name="T45" fmla="*/ 212 h 451"/>
                                    <a:gd name="T46" fmla="*/ 393 w 677"/>
                                    <a:gd name="T47" fmla="*/ 184 h 451"/>
                                    <a:gd name="T48" fmla="*/ 397 w 677"/>
                                    <a:gd name="T49" fmla="*/ 193 h 451"/>
                                    <a:gd name="T50" fmla="*/ 326 w 677"/>
                                    <a:gd name="T51" fmla="*/ 239 h 451"/>
                                    <a:gd name="T52" fmla="*/ 284 w 677"/>
                                    <a:gd name="T53" fmla="*/ 266 h 451"/>
                                    <a:gd name="T54" fmla="*/ 280 w 677"/>
                                    <a:gd name="T55" fmla="*/ 258 h 451"/>
                                    <a:gd name="T56" fmla="*/ 322 w 677"/>
                                    <a:gd name="T57" fmla="*/ 230 h 451"/>
                                    <a:gd name="T58" fmla="*/ 326 w 677"/>
                                    <a:gd name="T59" fmla="*/ 239 h 451"/>
                                    <a:gd name="T60" fmla="*/ 256 w 677"/>
                                    <a:gd name="T61" fmla="*/ 285 h 451"/>
                                    <a:gd name="T62" fmla="*/ 214 w 677"/>
                                    <a:gd name="T63" fmla="*/ 312 h 451"/>
                                    <a:gd name="T64" fmla="*/ 210 w 677"/>
                                    <a:gd name="T65" fmla="*/ 304 h 451"/>
                                    <a:gd name="T66" fmla="*/ 252 w 677"/>
                                    <a:gd name="T67" fmla="*/ 277 h 451"/>
                                    <a:gd name="T68" fmla="*/ 256 w 677"/>
                                    <a:gd name="T69" fmla="*/ 285 h 451"/>
                                    <a:gd name="T70" fmla="*/ 186 w 677"/>
                                    <a:gd name="T71" fmla="*/ 331 h 451"/>
                                    <a:gd name="T72" fmla="*/ 144 w 677"/>
                                    <a:gd name="T73" fmla="*/ 359 h 451"/>
                                    <a:gd name="T74" fmla="*/ 140 w 677"/>
                                    <a:gd name="T75" fmla="*/ 350 h 451"/>
                                    <a:gd name="T76" fmla="*/ 182 w 677"/>
                                    <a:gd name="T77" fmla="*/ 323 h 451"/>
                                    <a:gd name="T78" fmla="*/ 186 w 677"/>
                                    <a:gd name="T79" fmla="*/ 331 h 451"/>
                                    <a:gd name="T80" fmla="*/ 116 w 677"/>
                                    <a:gd name="T81" fmla="*/ 377 h 451"/>
                                    <a:gd name="T82" fmla="*/ 74 w 677"/>
                                    <a:gd name="T83" fmla="*/ 405 h 451"/>
                                    <a:gd name="T84" fmla="*/ 70 w 677"/>
                                    <a:gd name="T85" fmla="*/ 396 h 451"/>
                                    <a:gd name="T86" fmla="*/ 112 w 677"/>
                                    <a:gd name="T87" fmla="*/ 369 h 451"/>
                                    <a:gd name="T88" fmla="*/ 116 w 677"/>
                                    <a:gd name="T89" fmla="*/ 377 h 451"/>
                                    <a:gd name="T90" fmla="*/ 46 w 677"/>
                                    <a:gd name="T91" fmla="*/ 423 h 451"/>
                                    <a:gd name="T92" fmla="*/ 4 w 677"/>
                                    <a:gd name="T93" fmla="*/ 451 h 451"/>
                                    <a:gd name="T94" fmla="*/ 0 w 677"/>
                                    <a:gd name="T95" fmla="*/ 442 h 451"/>
                                    <a:gd name="T96" fmla="*/ 42 w 677"/>
                                    <a:gd name="T97" fmla="*/ 415 h 451"/>
                                    <a:gd name="T98" fmla="*/ 46 w 677"/>
                                    <a:gd name="T99" fmla="*/ 423 h 4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7" h="451">
                                      <a:moveTo>
                                        <a:pt x="677" y="8"/>
                                      </a:moveTo>
                                      <a:lnTo>
                                        <a:pt x="635" y="36"/>
                                      </a:lnTo>
                                      <a:lnTo>
                                        <a:pt x="631" y="28"/>
                                      </a:lnTo>
                                      <a:lnTo>
                                        <a:pt x="673" y="0"/>
                                      </a:lnTo>
                                      <a:lnTo>
                                        <a:pt x="677" y="8"/>
                                      </a:lnTo>
                                      <a:close/>
                                      <a:moveTo>
                                        <a:pt x="607" y="54"/>
                                      </a:moveTo>
                                      <a:lnTo>
                                        <a:pt x="565" y="82"/>
                                      </a:lnTo>
                                      <a:lnTo>
                                        <a:pt x="561" y="74"/>
                                      </a:lnTo>
                                      <a:lnTo>
                                        <a:pt x="603" y="46"/>
                                      </a:lnTo>
                                      <a:lnTo>
                                        <a:pt x="607" y="54"/>
                                      </a:lnTo>
                                      <a:close/>
                                      <a:moveTo>
                                        <a:pt x="537" y="100"/>
                                      </a:moveTo>
                                      <a:lnTo>
                                        <a:pt x="495" y="128"/>
                                      </a:lnTo>
                                      <a:lnTo>
                                        <a:pt x="491" y="120"/>
                                      </a:lnTo>
                                      <a:lnTo>
                                        <a:pt x="533" y="92"/>
                                      </a:lnTo>
                                      <a:lnTo>
                                        <a:pt x="537" y="100"/>
                                      </a:lnTo>
                                      <a:close/>
                                      <a:moveTo>
                                        <a:pt x="467" y="146"/>
                                      </a:moveTo>
                                      <a:lnTo>
                                        <a:pt x="425" y="174"/>
                                      </a:lnTo>
                                      <a:lnTo>
                                        <a:pt x="421" y="166"/>
                                      </a:lnTo>
                                      <a:lnTo>
                                        <a:pt x="463" y="138"/>
                                      </a:lnTo>
                                      <a:lnTo>
                                        <a:pt x="467" y="146"/>
                                      </a:lnTo>
                                      <a:close/>
                                      <a:moveTo>
                                        <a:pt x="397" y="193"/>
                                      </a:moveTo>
                                      <a:lnTo>
                                        <a:pt x="355" y="220"/>
                                      </a:lnTo>
                                      <a:lnTo>
                                        <a:pt x="351" y="212"/>
                                      </a:lnTo>
                                      <a:lnTo>
                                        <a:pt x="393" y="184"/>
                                      </a:lnTo>
                                      <a:lnTo>
                                        <a:pt x="397" y="193"/>
                                      </a:lnTo>
                                      <a:close/>
                                      <a:moveTo>
                                        <a:pt x="326" y="239"/>
                                      </a:moveTo>
                                      <a:lnTo>
                                        <a:pt x="284" y="266"/>
                                      </a:lnTo>
                                      <a:lnTo>
                                        <a:pt x="280" y="258"/>
                                      </a:lnTo>
                                      <a:lnTo>
                                        <a:pt x="322" y="230"/>
                                      </a:lnTo>
                                      <a:lnTo>
                                        <a:pt x="326" y="239"/>
                                      </a:lnTo>
                                      <a:close/>
                                      <a:moveTo>
                                        <a:pt x="256" y="285"/>
                                      </a:moveTo>
                                      <a:lnTo>
                                        <a:pt x="214" y="312"/>
                                      </a:lnTo>
                                      <a:lnTo>
                                        <a:pt x="210" y="304"/>
                                      </a:lnTo>
                                      <a:lnTo>
                                        <a:pt x="252" y="277"/>
                                      </a:lnTo>
                                      <a:lnTo>
                                        <a:pt x="256" y="285"/>
                                      </a:lnTo>
                                      <a:close/>
                                      <a:moveTo>
                                        <a:pt x="186" y="331"/>
                                      </a:moveTo>
                                      <a:lnTo>
                                        <a:pt x="144" y="359"/>
                                      </a:lnTo>
                                      <a:lnTo>
                                        <a:pt x="140" y="350"/>
                                      </a:lnTo>
                                      <a:lnTo>
                                        <a:pt x="182" y="323"/>
                                      </a:lnTo>
                                      <a:lnTo>
                                        <a:pt x="186" y="331"/>
                                      </a:lnTo>
                                      <a:close/>
                                      <a:moveTo>
                                        <a:pt x="116" y="377"/>
                                      </a:moveTo>
                                      <a:lnTo>
                                        <a:pt x="74" y="405"/>
                                      </a:lnTo>
                                      <a:lnTo>
                                        <a:pt x="70" y="396"/>
                                      </a:lnTo>
                                      <a:lnTo>
                                        <a:pt x="112" y="369"/>
                                      </a:lnTo>
                                      <a:lnTo>
                                        <a:pt x="116" y="377"/>
                                      </a:lnTo>
                                      <a:close/>
                                      <a:moveTo>
                                        <a:pt x="46" y="423"/>
                                      </a:moveTo>
                                      <a:lnTo>
                                        <a:pt x="4" y="451"/>
                                      </a:lnTo>
                                      <a:lnTo>
                                        <a:pt x="0" y="442"/>
                                      </a:lnTo>
                                      <a:lnTo>
                                        <a:pt x="42" y="415"/>
                                      </a:lnTo>
                                      <a:lnTo>
                                        <a:pt x="46" y="42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846" name="Line 944"/>
                              <wps:cNvCnPr/>
                              <wps:spPr bwMode="auto">
                                <a:xfrm>
                                  <a:off x="97155" y="1306195"/>
                                  <a:ext cx="90424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47" name="Line 945"/>
                              <wps:cNvCnPr/>
                              <wps:spPr bwMode="auto">
                                <a:xfrm flipV="1">
                                  <a:off x="1001395" y="1014095"/>
                                  <a:ext cx="444500" cy="2921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48" name="Freeform 946"/>
                              <wps:cNvSpPr>
                                <a:spLocks noEditPoints="1"/>
                              </wps:cNvSpPr>
                              <wps:spPr bwMode="auto">
                                <a:xfrm>
                                  <a:off x="316865" y="198755"/>
                                  <a:ext cx="227330" cy="815975"/>
                                </a:xfrm>
                                <a:custGeom>
                                  <a:avLst/>
                                  <a:gdLst>
                                    <a:gd name="T0" fmla="*/ 22 w 358"/>
                                    <a:gd name="T1" fmla="*/ 53 h 1285"/>
                                    <a:gd name="T2" fmla="*/ 0 w 358"/>
                                    <a:gd name="T3" fmla="*/ 3 h 1285"/>
                                    <a:gd name="T4" fmla="*/ 32 w 358"/>
                                    <a:gd name="T5" fmla="*/ 89 h 1285"/>
                                    <a:gd name="T6" fmla="*/ 39 w 358"/>
                                    <a:gd name="T7" fmla="*/ 146 h 1285"/>
                                    <a:gd name="T8" fmla="*/ 32 w 358"/>
                                    <a:gd name="T9" fmla="*/ 89 h 1285"/>
                                    <a:gd name="T10" fmla="*/ 71 w 358"/>
                                    <a:gd name="T11" fmla="*/ 232 h 1285"/>
                                    <a:gd name="T12" fmla="*/ 49 w 358"/>
                                    <a:gd name="T13" fmla="*/ 182 h 1285"/>
                                    <a:gd name="T14" fmla="*/ 81 w 358"/>
                                    <a:gd name="T15" fmla="*/ 268 h 1285"/>
                                    <a:gd name="T16" fmla="*/ 88 w 358"/>
                                    <a:gd name="T17" fmla="*/ 325 h 1285"/>
                                    <a:gd name="T18" fmla="*/ 81 w 358"/>
                                    <a:gd name="T19" fmla="*/ 268 h 1285"/>
                                    <a:gd name="T20" fmla="*/ 120 w 358"/>
                                    <a:gd name="T21" fmla="*/ 411 h 1285"/>
                                    <a:gd name="T22" fmla="*/ 98 w 358"/>
                                    <a:gd name="T23" fmla="*/ 361 h 1285"/>
                                    <a:gd name="T24" fmla="*/ 130 w 358"/>
                                    <a:gd name="T25" fmla="*/ 447 h 1285"/>
                                    <a:gd name="T26" fmla="*/ 137 w 358"/>
                                    <a:gd name="T27" fmla="*/ 504 h 1285"/>
                                    <a:gd name="T28" fmla="*/ 130 w 358"/>
                                    <a:gd name="T29" fmla="*/ 447 h 1285"/>
                                    <a:gd name="T30" fmla="*/ 169 w 358"/>
                                    <a:gd name="T31" fmla="*/ 590 h 1285"/>
                                    <a:gd name="T32" fmla="*/ 147 w 358"/>
                                    <a:gd name="T33" fmla="*/ 540 h 1285"/>
                                    <a:gd name="T34" fmla="*/ 179 w 358"/>
                                    <a:gd name="T35" fmla="*/ 626 h 1285"/>
                                    <a:gd name="T36" fmla="*/ 186 w 358"/>
                                    <a:gd name="T37" fmla="*/ 683 h 1285"/>
                                    <a:gd name="T38" fmla="*/ 179 w 358"/>
                                    <a:gd name="T39" fmla="*/ 626 h 1285"/>
                                    <a:gd name="T40" fmla="*/ 218 w 358"/>
                                    <a:gd name="T41" fmla="*/ 769 h 1285"/>
                                    <a:gd name="T42" fmla="*/ 196 w 358"/>
                                    <a:gd name="T43" fmla="*/ 719 h 1285"/>
                                    <a:gd name="T44" fmla="*/ 228 w 358"/>
                                    <a:gd name="T45" fmla="*/ 805 h 1285"/>
                                    <a:gd name="T46" fmla="*/ 235 w 358"/>
                                    <a:gd name="T47" fmla="*/ 862 h 1285"/>
                                    <a:gd name="T48" fmla="*/ 228 w 358"/>
                                    <a:gd name="T49" fmla="*/ 805 h 1285"/>
                                    <a:gd name="T50" fmla="*/ 267 w 358"/>
                                    <a:gd name="T51" fmla="*/ 948 h 1285"/>
                                    <a:gd name="T52" fmla="*/ 244 w 358"/>
                                    <a:gd name="T53" fmla="*/ 898 h 1285"/>
                                    <a:gd name="T54" fmla="*/ 277 w 358"/>
                                    <a:gd name="T55" fmla="*/ 984 h 1285"/>
                                    <a:gd name="T56" fmla="*/ 283 w 358"/>
                                    <a:gd name="T57" fmla="*/ 1041 h 1285"/>
                                    <a:gd name="T58" fmla="*/ 277 w 358"/>
                                    <a:gd name="T59" fmla="*/ 984 h 1285"/>
                                    <a:gd name="T60" fmla="*/ 316 w 358"/>
                                    <a:gd name="T61" fmla="*/ 1127 h 1285"/>
                                    <a:gd name="T62" fmla="*/ 293 w 358"/>
                                    <a:gd name="T63" fmla="*/ 1077 h 1285"/>
                                    <a:gd name="T64" fmla="*/ 325 w 358"/>
                                    <a:gd name="T65" fmla="*/ 1163 h 1285"/>
                                    <a:gd name="T66" fmla="*/ 332 w 358"/>
                                    <a:gd name="T67" fmla="*/ 1220 h 1285"/>
                                    <a:gd name="T68" fmla="*/ 325 w 358"/>
                                    <a:gd name="T69" fmla="*/ 1163 h 1285"/>
                                    <a:gd name="T70" fmla="*/ 358 w 358"/>
                                    <a:gd name="T71" fmla="*/ 1283 h 1285"/>
                                    <a:gd name="T72" fmla="*/ 342 w 358"/>
                                    <a:gd name="T73" fmla="*/ 1256 h 1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8" h="1285">
                                      <a:moveTo>
                                        <a:pt x="8" y="0"/>
                                      </a:moveTo>
                                      <a:lnTo>
                                        <a:pt x="22" y="53"/>
                                      </a:lnTo>
                                      <a:lnTo>
                                        <a:pt x="15" y="56"/>
                                      </a:lnTo>
                                      <a:lnTo>
                                        <a:pt x="0" y="3"/>
                                      </a:lnTo>
                                      <a:lnTo>
                                        <a:pt x="8" y="0"/>
                                      </a:lnTo>
                                      <a:close/>
                                      <a:moveTo>
                                        <a:pt x="32" y="89"/>
                                      </a:moveTo>
                                      <a:lnTo>
                                        <a:pt x="47" y="143"/>
                                      </a:lnTo>
                                      <a:lnTo>
                                        <a:pt x="39" y="146"/>
                                      </a:lnTo>
                                      <a:lnTo>
                                        <a:pt x="25" y="92"/>
                                      </a:lnTo>
                                      <a:lnTo>
                                        <a:pt x="32" y="89"/>
                                      </a:lnTo>
                                      <a:close/>
                                      <a:moveTo>
                                        <a:pt x="57" y="179"/>
                                      </a:moveTo>
                                      <a:lnTo>
                                        <a:pt x="71" y="232"/>
                                      </a:lnTo>
                                      <a:lnTo>
                                        <a:pt x="64" y="235"/>
                                      </a:lnTo>
                                      <a:lnTo>
                                        <a:pt x="49" y="182"/>
                                      </a:lnTo>
                                      <a:lnTo>
                                        <a:pt x="57" y="179"/>
                                      </a:lnTo>
                                      <a:close/>
                                      <a:moveTo>
                                        <a:pt x="81" y="268"/>
                                      </a:moveTo>
                                      <a:lnTo>
                                        <a:pt x="96" y="322"/>
                                      </a:lnTo>
                                      <a:lnTo>
                                        <a:pt x="88" y="325"/>
                                      </a:lnTo>
                                      <a:lnTo>
                                        <a:pt x="73" y="271"/>
                                      </a:lnTo>
                                      <a:lnTo>
                                        <a:pt x="81" y="268"/>
                                      </a:lnTo>
                                      <a:close/>
                                      <a:moveTo>
                                        <a:pt x="106" y="358"/>
                                      </a:moveTo>
                                      <a:lnTo>
                                        <a:pt x="120" y="411"/>
                                      </a:lnTo>
                                      <a:lnTo>
                                        <a:pt x="113" y="414"/>
                                      </a:lnTo>
                                      <a:lnTo>
                                        <a:pt x="98" y="361"/>
                                      </a:lnTo>
                                      <a:lnTo>
                                        <a:pt x="106" y="358"/>
                                      </a:lnTo>
                                      <a:close/>
                                      <a:moveTo>
                                        <a:pt x="130" y="447"/>
                                      </a:moveTo>
                                      <a:lnTo>
                                        <a:pt x="145" y="501"/>
                                      </a:lnTo>
                                      <a:lnTo>
                                        <a:pt x="137" y="504"/>
                                      </a:lnTo>
                                      <a:lnTo>
                                        <a:pt x="122" y="450"/>
                                      </a:lnTo>
                                      <a:lnTo>
                                        <a:pt x="130" y="447"/>
                                      </a:lnTo>
                                      <a:close/>
                                      <a:moveTo>
                                        <a:pt x="154" y="537"/>
                                      </a:moveTo>
                                      <a:lnTo>
                                        <a:pt x="169" y="590"/>
                                      </a:lnTo>
                                      <a:lnTo>
                                        <a:pt x="161" y="593"/>
                                      </a:lnTo>
                                      <a:lnTo>
                                        <a:pt x="147" y="540"/>
                                      </a:lnTo>
                                      <a:lnTo>
                                        <a:pt x="154" y="537"/>
                                      </a:lnTo>
                                      <a:close/>
                                      <a:moveTo>
                                        <a:pt x="179" y="626"/>
                                      </a:moveTo>
                                      <a:lnTo>
                                        <a:pt x="193" y="680"/>
                                      </a:lnTo>
                                      <a:lnTo>
                                        <a:pt x="186" y="683"/>
                                      </a:lnTo>
                                      <a:lnTo>
                                        <a:pt x="171" y="629"/>
                                      </a:lnTo>
                                      <a:lnTo>
                                        <a:pt x="179" y="626"/>
                                      </a:lnTo>
                                      <a:close/>
                                      <a:moveTo>
                                        <a:pt x="203" y="716"/>
                                      </a:moveTo>
                                      <a:lnTo>
                                        <a:pt x="218" y="769"/>
                                      </a:lnTo>
                                      <a:lnTo>
                                        <a:pt x="210" y="772"/>
                                      </a:lnTo>
                                      <a:lnTo>
                                        <a:pt x="196" y="719"/>
                                      </a:lnTo>
                                      <a:lnTo>
                                        <a:pt x="203" y="716"/>
                                      </a:lnTo>
                                      <a:close/>
                                      <a:moveTo>
                                        <a:pt x="228" y="805"/>
                                      </a:moveTo>
                                      <a:lnTo>
                                        <a:pt x="242" y="859"/>
                                      </a:lnTo>
                                      <a:lnTo>
                                        <a:pt x="235" y="862"/>
                                      </a:lnTo>
                                      <a:lnTo>
                                        <a:pt x="220" y="808"/>
                                      </a:lnTo>
                                      <a:lnTo>
                                        <a:pt x="228" y="805"/>
                                      </a:lnTo>
                                      <a:close/>
                                      <a:moveTo>
                                        <a:pt x="252" y="895"/>
                                      </a:moveTo>
                                      <a:lnTo>
                                        <a:pt x="267" y="948"/>
                                      </a:lnTo>
                                      <a:lnTo>
                                        <a:pt x="259" y="951"/>
                                      </a:lnTo>
                                      <a:lnTo>
                                        <a:pt x="244" y="898"/>
                                      </a:lnTo>
                                      <a:lnTo>
                                        <a:pt x="252" y="895"/>
                                      </a:lnTo>
                                      <a:close/>
                                      <a:moveTo>
                                        <a:pt x="277" y="984"/>
                                      </a:moveTo>
                                      <a:lnTo>
                                        <a:pt x="291" y="1038"/>
                                      </a:lnTo>
                                      <a:lnTo>
                                        <a:pt x="283" y="1041"/>
                                      </a:lnTo>
                                      <a:lnTo>
                                        <a:pt x="269" y="987"/>
                                      </a:lnTo>
                                      <a:lnTo>
                                        <a:pt x="277" y="984"/>
                                      </a:lnTo>
                                      <a:close/>
                                      <a:moveTo>
                                        <a:pt x="301" y="1074"/>
                                      </a:moveTo>
                                      <a:lnTo>
                                        <a:pt x="316" y="1127"/>
                                      </a:lnTo>
                                      <a:lnTo>
                                        <a:pt x="308" y="1130"/>
                                      </a:lnTo>
                                      <a:lnTo>
                                        <a:pt x="293" y="1077"/>
                                      </a:lnTo>
                                      <a:lnTo>
                                        <a:pt x="301" y="1074"/>
                                      </a:lnTo>
                                      <a:close/>
                                      <a:moveTo>
                                        <a:pt x="325" y="1163"/>
                                      </a:moveTo>
                                      <a:lnTo>
                                        <a:pt x="340" y="1217"/>
                                      </a:lnTo>
                                      <a:lnTo>
                                        <a:pt x="332" y="1220"/>
                                      </a:lnTo>
                                      <a:lnTo>
                                        <a:pt x="318" y="1166"/>
                                      </a:lnTo>
                                      <a:lnTo>
                                        <a:pt x="325" y="1163"/>
                                      </a:lnTo>
                                      <a:close/>
                                      <a:moveTo>
                                        <a:pt x="350" y="1253"/>
                                      </a:moveTo>
                                      <a:lnTo>
                                        <a:pt x="358" y="1283"/>
                                      </a:lnTo>
                                      <a:lnTo>
                                        <a:pt x="350" y="1285"/>
                                      </a:lnTo>
                                      <a:lnTo>
                                        <a:pt x="342" y="1256"/>
                                      </a:lnTo>
                                      <a:lnTo>
                                        <a:pt x="350" y="125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849" name="Line 947"/>
                              <wps:cNvCnPr/>
                              <wps:spPr bwMode="auto">
                                <a:xfrm>
                                  <a:off x="319405" y="199390"/>
                                  <a:ext cx="1126490" cy="8147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50" name="Line 948"/>
                              <wps:cNvCnPr/>
                              <wps:spPr bwMode="auto">
                                <a:xfrm>
                                  <a:off x="319405" y="199390"/>
                                  <a:ext cx="681990" cy="11068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51" name="Line 949"/>
                              <wps:cNvCnPr/>
                              <wps:spPr bwMode="auto">
                                <a:xfrm flipH="1">
                                  <a:off x="97155" y="199390"/>
                                  <a:ext cx="222250" cy="11068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52" name="Freeform 950"/>
                              <wps:cNvSpPr>
                                <a:spLocks noEditPoints="1"/>
                              </wps:cNvSpPr>
                              <wps:spPr bwMode="auto">
                                <a:xfrm>
                                  <a:off x="316865" y="199390"/>
                                  <a:ext cx="5080" cy="960755"/>
                                </a:xfrm>
                                <a:custGeom>
                                  <a:avLst/>
                                  <a:gdLst>
                                    <a:gd name="T0" fmla="*/ 8 w 8"/>
                                    <a:gd name="T1" fmla="*/ 56 h 1513"/>
                                    <a:gd name="T2" fmla="*/ 0 w 8"/>
                                    <a:gd name="T3" fmla="*/ 0 h 1513"/>
                                    <a:gd name="T4" fmla="*/ 8 w 8"/>
                                    <a:gd name="T5" fmla="*/ 94 h 1513"/>
                                    <a:gd name="T6" fmla="*/ 0 w 8"/>
                                    <a:gd name="T7" fmla="*/ 150 h 1513"/>
                                    <a:gd name="T8" fmla="*/ 8 w 8"/>
                                    <a:gd name="T9" fmla="*/ 94 h 1513"/>
                                    <a:gd name="T10" fmla="*/ 8 w 8"/>
                                    <a:gd name="T11" fmla="*/ 244 h 1513"/>
                                    <a:gd name="T12" fmla="*/ 0 w 8"/>
                                    <a:gd name="T13" fmla="*/ 188 h 1513"/>
                                    <a:gd name="T14" fmla="*/ 8 w 8"/>
                                    <a:gd name="T15" fmla="*/ 282 h 1513"/>
                                    <a:gd name="T16" fmla="*/ 0 w 8"/>
                                    <a:gd name="T17" fmla="*/ 338 h 1513"/>
                                    <a:gd name="T18" fmla="*/ 8 w 8"/>
                                    <a:gd name="T19" fmla="*/ 282 h 1513"/>
                                    <a:gd name="T20" fmla="*/ 8 w 8"/>
                                    <a:gd name="T21" fmla="*/ 432 h 1513"/>
                                    <a:gd name="T22" fmla="*/ 0 w 8"/>
                                    <a:gd name="T23" fmla="*/ 376 h 1513"/>
                                    <a:gd name="T24" fmla="*/ 8 w 8"/>
                                    <a:gd name="T25" fmla="*/ 470 h 1513"/>
                                    <a:gd name="T26" fmla="*/ 0 w 8"/>
                                    <a:gd name="T27" fmla="*/ 526 h 1513"/>
                                    <a:gd name="T28" fmla="*/ 8 w 8"/>
                                    <a:gd name="T29" fmla="*/ 470 h 1513"/>
                                    <a:gd name="T30" fmla="*/ 8 w 8"/>
                                    <a:gd name="T31" fmla="*/ 620 h 1513"/>
                                    <a:gd name="T32" fmla="*/ 0 w 8"/>
                                    <a:gd name="T33" fmla="*/ 564 h 1513"/>
                                    <a:gd name="T34" fmla="*/ 8 w 8"/>
                                    <a:gd name="T35" fmla="*/ 658 h 1513"/>
                                    <a:gd name="T36" fmla="*/ 0 w 8"/>
                                    <a:gd name="T37" fmla="*/ 714 h 1513"/>
                                    <a:gd name="T38" fmla="*/ 8 w 8"/>
                                    <a:gd name="T39" fmla="*/ 658 h 1513"/>
                                    <a:gd name="T40" fmla="*/ 8 w 8"/>
                                    <a:gd name="T41" fmla="*/ 808 h 1513"/>
                                    <a:gd name="T42" fmla="*/ 0 w 8"/>
                                    <a:gd name="T43" fmla="*/ 752 h 1513"/>
                                    <a:gd name="T44" fmla="*/ 8 w 8"/>
                                    <a:gd name="T45" fmla="*/ 846 h 1513"/>
                                    <a:gd name="T46" fmla="*/ 0 w 8"/>
                                    <a:gd name="T47" fmla="*/ 902 h 1513"/>
                                    <a:gd name="T48" fmla="*/ 8 w 8"/>
                                    <a:gd name="T49" fmla="*/ 846 h 1513"/>
                                    <a:gd name="T50" fmla="*/ 8 w 8"/>
                                    <a:gd name="T51" fmla="*/ 996 h 1513"/>
                                    <a:gd name="T52" fmla="*/ 0 w 8"/>
                                    <a:gd name="T53" fmla="*/ 939 h 1513"/>
                                    <a:gd name="T54" fmla="*/ 8 w 8"/>
                                    <a:gd name="T55" fmla="*/ 1033 h 1513"/>
                                    <a:gd name="T56" fmla="*/ 0 w 8"/>
                                    <a:gd name="T57" fmla="*/ 1090 h 1513"/>
                                    <a:gd name="T58" fmla="*/ 8 w 8"/>
                                    <a:gd name="T59" fmla="*/ 1033 h 1513"/>
                                    <a:gd name="T60" fmla="*/ 8 w 8"/>
                                    <a:gd name="T61" fmla="*/ 1184 h 1513"/>
                                    <a:gd name="T62" fmla="*/ 0 w 8"/>
                                    <a:gd name="T63" fmla="*/ 1127 h 1513"/>
                                    <a:gd name="T64" fmla="*/ 8 w 8"/>
                                    <a:gd name="T65" fmla="*/ 1221 h 1513"/>
                                    <a:gd name="T66" fmla="*/ 0 w 8"/>
                                    <a:gd name="T67" fmla="*/ 1278 h 1513"/>
                                    <a:gd name="T68" fmla="*/ 8 w 8"/>
                                    <a:gd name="T69" fmla="*/ 1221 h 1513"/>
                                    <a:gd name="T70" fmla="*/ 8 w 8"/>
                                    <a:gd name="T71" fmla="*/ 1372 h 1513"/>
                                    <a:gd name="T72" fmla="*/ 0 w 8"/>
                                    <a:gd name="T73" fmla="*/ 1315 h 1513"/>
                                    <a:gd name="T74" fmla="*/ 8 w 8"/>
                                    <a:gd name="T75" fmla="*/ 1409 h 1513"/>
                                    <a:gd name="T76" fmla="*/ 0 w 8"/>
                                    <a:gd name="T77" fmla="*/ 1466 h 1513"/>
                                    <a:gd name="T78" fmla="*/ 8 w 8"/>
                                    <a:gd name="T79" fmla="*/ 1409 h 1513"/>
                                    <a:gd name="T80" fmla="*/ 8 w 8"/>
                                    <a:gd name="T81" fmla="*/ 1513 h 1513"/>
                                    <a:gd name="T82" fmla="*/ 0 w 8"/>
                                    <a:gd name="T83" fmla="*/ 1503 h 1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1513">
                                      <a:moveTo>
                                        <a:pt x="8" y="0"/>
                                      </a:moveTo>
                                      <a:lnTo>
                                        <a:pt x="8" y="56"/>
                                      </a:lnTo>
                                      <a:lnTo>
                                        <a:pt x="0" y="56"/>
                                      </a:lnTo>
                                      <a:lnTo>
                                        <a:pt x="0" y="0"/>
                                      </a:lnTo>
                                      <a:lnTo>
                                        <a:pt x="8" y="0"/>
                                      </a:lnTo>
                                      <a:close/>
                                      <a:moveTo>
                                        <a:pt x="8" y="94"/>
                                      </a:moveTo>
                                      <a:lnTo>
                                        <a:pt x="8" y="150"/>
                                      </a:lnTo>
                                      <a:lnTo>
                                        <a:pt x="0" y="150"/>
                                      </a:lnTo>
                                      <a:lnTo>
                                        <a:pt x="0" y="94"/>
                                      </a:lnTo>
                                      <a:lnTo>
                                        <a:pt x="8" y="94"/>
                                      </a:lnTo>
                                      <a:close/>
                                      <a:moveTo>
                                        <a:pt x="8" y="188"/>
                                      </a:moveTo>
                                      <a:lnTo>
                                        <a:pt x="8" y="244"/>
                                      </a:lnTo>
                                      <a:lnTo>
                                        <a:pt x="0" y="244"/>
                                      </a:lnTo>
                                      <a:lnTo>
                                        <a:pt x="0" y="188"/>
                                      </a:lnTo>
                                      <a:lnTo>
                                        <a:pt x="8" y="188"/>
                                      </a:lnTo>
                                      <a:close/>
                                      <a:moveTo>
                                        <a:pt x="8" y="282"/>
                                      </a:moveTo>
                                      <a:lnTo>
                                        <a:pt x="8" y="338"/>
                                      </a:lnTo>
                                      <a:lnTo>
                                        <a:pt x="0" y="338"/>
                                      </a:lnTo>
                                      <a:lnTo>
                                        <a:pt x="0" y="282"/>
                                      </a:lnTo>
                                      <a:lnTo>
                                        <a:pt x="8" y="282"/>
                                      </a:lnTo>
                                      <a:close/>
                                      <a:moveTo>
                                        <a:pt x="8" y="376"/>
                                      </a:moveTo>
                                      <a:lnTo>
                                        <a:pt x="8" y="432"/>
                                      </a:lnTo>
                                      <a:lnTo>
                                        <a:pt x="0" y="432"/>
                                      </a:lnTo>
                                      <a:lnTo>
                                        <a:pt x="0" y="376"/>
                                      </a:lnTo>
                                      <a:lnTo>
                                        <a:pt x="8" y="376"/>
                                      </a:lnTo>
                                      <a:close/>
                                      <a:moveTo>
                                        <a:pt x="8" y="470"/>
                                      </a:moveTo>
                                      <a:lnTo>
                                        <a:pt x="8" y="526"/>
                                      </a:lnTo>
                                      <a:lnTo>
                                        <a:pt x="0" y="526"/>
                                      </a:lnTo>
                                      <a:lnTo>
                                        <a:pt x="0" y="470"/>
                                      </a:lnTo>
                                      <a:lnTo>
                                        <a:pt x="8" y="470"/>
                                      </a:lnTo>
                                      <a:close/>
                                      <a:moveTo>
                                        <a:pt x="8" y="564"/>
                                      </a:moveTo>
                                      <a:lnTo>
                                        <a:pt x="8" y="620"/>
                                      </a:lnTo>
                                      <a:lnTo>
                                        <a:pt x="0" y="620"/>
                                      </a:lnTo>
                                      <a:lnTo>
                                        <a:pt x="0" y="564"/>
                                      </a:lnTo>
                                      <a:lnTo>
                                        <a:pt x="8" y="564"/>
                                      </a:lnTo>
                                      <a:close/>
                                      <a:moveTo>
                                        <a:pt x="8" y="658"/>
                                      </a:moveTo>
                                      <a:lnTo>
                                        <a:pt x="8" y="714"/>
                                      </a:lnTo>
                                      <a:lnTo>
                                        <a:pt x="0" y="714"/>
                                      </a:lnTo>
                                      <a:lnTo>
                                        <a:pt x="0" y="658"/>
                                      </a:lnTo>
                                      <a:lnTo>
                                        <a:pt x="8" y="658"/>
                                      </a:lnTo>
                                      <a:close/>
                                      <a:moveTo>
                                        <a:pt x="8" y="752"/>
                                      </a:moveTo>
                                      <a:lnTo>
                                        <a:pt x="8" y="808"/>
                                      </a:lnTo>
                                      <a:lnTo>
                                        <a:pt x="0" y="808"/>
                                      </a:lnTo>
                                      <a:lnTo>
                                        <a:pt x="0" y="752"/>
                                      </a:lnTo>
                                      <a:lnTo>
                                        <a:pt x="8" y="752"/>
                                      </a:lnTo>
                                      <a:close/>
                                      <a:moveTo>
                                        <a:pt x="8" y="846"/>
                                      </a:moveTo>
                                      <a:lnTo>
                                        <a:pt x="8" y="902"/>
                                      </a:lnTo>
                                      <a:lnTo>
                                        <a:pt x="0" y="902"/>
                                      </a:lnTo>
                                      <a:lnTo>
                                        <a:pt x="0" y="846"/>
                                      </a:lnTo>
                                      <a:lnTo>
                                        <a:pt x="8" y="846"/>
                                      </a:lnTo>
                                      <a:close/>
                                      <a:moveTo>
                                        <a:pt x="8" y="939"/>
                                      </a:moveTo>
                                      <a:lnTo>
                                        <a:pt x="8" y="996"/>
                                      </a:lnTo>
                                      <a:lnTo>
                                        <a:pt x="0" y="996"/>
                                      </a:lnTo>
                                      <a:lnTo>
                                        <a:pt x="0" y="939"/>
                                      </a:lnTo>
                                      <a:lnTo>
                                        <a:pt x="8" y="939"/>
                                      </a:lnTo>
                                      <a:close/>
                                      <a:moveTo>
                                        <a:pt x="8" y="1033"/>
                                      </a:moveTo>
                                      <a:lnTo>
                                        <a:pt x="8" y="1090"/>
                                      </a:lnTo>
                                      <a:lnTo>
                                        <a:pt x="0" y="1090"/>
                                      </a:lnTo>
                                      <a:lnTo>
                                        <a:pt x="0" y="1033"/>
                                      </a:lnTo>
                                      <a:lnTo>
                                        <a:pt x="8" y="1033"/>
                                      </a:lnTo>
                                      <a:close/>
                                      <a:moveTo>
                                        <a:pt x="8" y="1127"/>
                                      </a:moveTo>
                                      <a:lnTo>
                                        <a:pt x="8" y="1184"/>
                                      </a:lnTo>
                                      <a:lnTo>
                                        <a:pt x="0" y="1184"/>
                                      </a:lnTo>
                                      <a:lnTo>
                                        <a:pt x="0" y="1127"/>
                                      </a:lnTo>
                                      <a:lnTo>
                                        <a:pt x="8" y="1127"/>
                                      </a:lnTo>
                                      <a:close/>
                                      <a:moveTo>
                                        <a:pt x="8" y="1221"/>
                                      </a:moveTo>
                                      <a:lnTo>
                                        <a:pt x="8" y="1278"/>
                                      </a:lnTo>
                                      <a:lnTo>
                                        <a:pt x="0" y="1278"/>
                                      </a:lnTo>
                                      <a:lnTo>
                                        <a:pt x="0" y="1221"/>
                                      </a:lnTo>
                                      <a:lnTo>
                                        <a:pt x="8" y="1221"/>
                                      </a:lnTo>
                                      <a:close/>
                                      <a:moveTo>
                                        <a:pt x="8" y="1315"/>
                                      </a:moveTo>
                                      <a:lnTo>
                                        <a:pt x="8" y="1372"/>
                                      </a:lnTo>
                                      <a:lnTo>
                                        <a:pt x="0" y="1372"/>
                                      </a:lnTo>
                                      <a:lnTo>
                                        <a:pt x="0" y="1315"/>
                                      </a:lnTo>
                                      <a:lnTo>
                                        <a:pt x="8" y="1315"/>
                                      </a:lnTo>
                                      <a:close/>
                                      <a:moveTo>
                                        <a:pt x="8" y="1409"/>
                                      </a:moveTo>
                                      <a:lnTo>
                                        <a:pt x="8" y="1466"/>
                                      </a:lnTo>
                                      <a:lnTo>
                                        <a:pt x="0" y="1466"/>
                                      </a:lnTo>
                                      <a:lnTo>
                                        <a:pt x="0" y="1409"/>
                                      </a:lnTo>
                                      <a:lnTo>
                                        <a:pt x="8" y="1409"/>
                                      </a:lnTo>
                                      <a:close/>
                                      <a:moveTo>
                                        <a:pt x="8" y="1503"/>
                                      </a:moveTo>
                                      <a:lnTo>
                                        <a:pt x="8" y="1513"/>
                                      </a:lnTo>
                                      <a:lnTo>
                                        <a:pt x="0" y="1513"/>
                                      </a:lnTo>
                                      <a:lnTo>
                                        <a:pt x="0" y="1503"/>
                                      </a:lnTo>
                                      <a:lnTo>
                                        <a:pt x="8" y="150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853" name="Freeform 951"/>
                              <wps:cNvSpPr>
                                <a:spLocks noEditPoints="1"/>
                              </wps:cNvSpPr>
                              <wps:spPr bwMode="auto">
                                <a:xfrm>
                                  <a:off x="318770" y="1157605"/>
                                  <a:ext cx="683260" cy="151765"/>
                                </a:xfrm>
                                <a:custGeom>
                                  <a:avLst/>
                                  <a:gdLst>
                                    <a:gd name="T0" fmla="*/ 49 w 1076"/>
                                    <a:gd name="T1" fmla="*/ 10 h 239"/>
                                    <a:gd name="T2" fmla="*/ 0 w 1076"/>
                                    <a:gd name="T3" fmla="*/ 9 h 239"/>
                                    <a:gd name="T4" fmla="*/ 81 w 1076"/>
                                    <a:gd name="T5" fmla="*/ 17 h 239"/>
                                    <a:gd name="T6" fmla="*/ 127 w 1076"/>
                                    <a:gd name="T7" fmla="*/ 36 h 239"/>
                                    <a:gd name="T8" fmla="*/ 81 w 1076"/>
                                    <a:gd name="T9" fmla="*/ 17 h 239"/>
                                    <a:gd name="T10" fmla="*/ 208 w 1076"/>
                                    <a:gd name="T11" fmla="*/ 44 h 239"/>
                                    <a:gd name="T12" fmla="*/ 159 w 1076"/>
                                    <a:gd name="T13" fmla="*/ 43 h 239"/>
                                    <a:gd name="T14" fmla="*/ 239 w 1076"/>
                                    <a:gd name="T15" fmla="*/ 50 h 239"/>
                                    <a:gd name="T16" fmla="*/ 285 w 1076"/>
                                    <a:gd name="T17" fmla="*/ 70 h 239"/>
                                    <a:gd name="T18" fmla="*/ 239 w 1076"/>
                                    <a:gd name="T19" fmla="*/ 50 h 239"/>
                                    <a:gd name="T20" fmla="*/ 366 w 1076"/>
                                    <a:gd name="T21" fmla="*/ 78 h 239"/>
                                    <a:gd name="T22" fmla="*/ 317 w 1076"/>
                                    <a:gd name="T23" fmla="*/ 77 h 239"/>
                                    <a:gd name="T24" fmla="*/ 397 w 1076"/>
                                    <a:gd name="T25" fmla="*/ 84 h 239"/>
                                    <a:gd name="T26" fmla="*/ 444 w 1076"/>
                                    <a:gd name="T27" fmla="*/ 104 h 239"/>
                                    <a:gd name="T28" fmla="*/ 397 w 1076"/>
                                    <a:gd name="T29" fmla="*/ 84 h 239"/>
                                    <a:gd name="T30" fmla="*/ 524 w 1076"/>
                                    <a:gd name="T31" fmla="*/ 112 h 239"/>
                                    <a:gd name="T32" fmla="*/ 475 w 1076"/>
                                    <a:gd name="T33" fmla="*/ 111 h 239"/>
                                    <a:gd name="T34" fmla="*/ 556 w 1076"/>
                                    <a:gd name="T35" fmla="*/ 118 h 239"/>
                                    <a:gd name="T36" fmla="*/ 602 w 1076"/>
                                    <a:gd name="T37" fmla="*/ 138 h 239"/>
                                    <a:gd name="T38" fmla="*/ 556 w 1076"/>
                                    <a:gd name="T39" fmla="*/ 118 h 239"/>
                                    <a:gd name="T40" fmla="*/ 682 w 1076"/>
                                    <a:gd name="T41" fmla="*/ 145 h 239"/>
                                    <a:gd name="T42" fmla="*/ 634 w 1076"/>
                                    <a:gd name="T43" fmla="*/ 144 h 239"/>
                                    <a:gd name="T44" fmla="*/ 714 w 1076"/>
                                    <a:gd name="T45" fmla="*/ 152 h 239"/>
                                    <a:gd name="T46" fmla="*/ 760 w 1076"/>
                                    <a:gd name="T47" fmla="*/ 172 h 239"/>
                                    <a:gd name="T48" fmla="*/ 714 w 1076"/>
                                    <a:gd name="T49" fmla="*/ 152 h 239"/>
                                    <a:gd name="T50" fmla="*/ 841 w 1076"/>
                                    <a:gd name="T51" fmla="*/ 179 h 239"/>
                                    <a:gd name="T52" fmla="*/ 792 w 1076"/>
                                    <a:gd name="T53" fmla="*/ 178 h 239"/>
                                    <a:gd name="T54" fmla="*/ 872 w 1076"/>
                                    <a:gd name="T55" fmla="*/ 186 h 239"/>
                                    <a:gd name="T56" fmla="*/ 918 w 1076"/>
                                    <a:gd name="T57" fmla="*/ 206 h 239"/>
                                    <a:gd name="T58" fmla="*/ 872 w 1076"/>
                                    <a:gd name="T59" fmla="*/ 186 h 239"/>
                                    <a:gd name="T60" fmla="*/ 999 w 1076"/>
                                    <a:gd name="T61" fmla="*/ 213 h 239"/>
                                    <a:gd name="T62" fmla="*/ 950 w 1076"/>
                                    <a:gd name="T63" fmla="*/ 212 h 239"/>
                                    <a:gd name="T64" fmla="*/ 1031 w 1076"/>
                                    <a:gd name="T65" fmla="*/ 220 h 239"/>
                                    <a:gd name="T66" fmla="*/ 1075 w 1076"/>
                                    <a:gd name="T67" fmla="*/ 239 h 239"/>
                                    <a:gd name="T68" fmla="*/ 1031 w 1076"/>
                                    <a:gd name="T69" fmla="*/ 2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76" h="239">
                                      <a:moveTo>
                                        <a:pt x="2" y="0"/>
                                      </a:moveTo>
                                      <a:lnTo>
                                        <a:pt x="49" y="10"/>
                                      </a:lnTo>
                                      <a:lnTo>
                                        <a:pt x="48" y="19"/>
                                      </a:lnTo>
                                      <a:lnTo>
                                        <a:pt x="0" y="9"/>
                                      </a:lnTo>
                                      <a:lnTo>
                                        <a:pt x="2" y="0"/>
                                      </a:lnTo>
                                      <a:close/>
                                      <a:moveTo>
                                        <a:pt x="81" y="17"/>
                                      </a:moveTo>
                                      <a:lnTo>
                                        <a:pt x="128" y="27"/>
                                      </a:lnTo>
                                      <a:lnTo>
                                        <a:pt x="127" y="36"/>
                                      </a:lnTo>
                                      <a:lnTo>
                                        <a:pt x="79" y="26"/>
                                      </a:lnTo>
                                      <a:lnTo>
                                        <a:pt x="81" y="17"/>
                                      </a:lnTo>
                                      <a:close/>
                                      <a:moveTo>
                                        <a:pt x="160" y="33"/>
                                      </a:moveTo>
                                      <a:lnTo>
                                        <a:pt x="208" y="44"/>
                                      </a:lnTo>
                                      <a:lnTo>
                                        <a:pt x="206" y="53"/>
                                      </a:lnTo>
                                      <a:lnTo>
                                        <a:pt x="159" y="43"/>
                                      </a:lnTo>
                                      <a:lnTo>
                                        <a:pt x="160" y="33"/>
                                      </a:lnTo>
                                      <a:close/>
                                      <a:moveTo>
                                        <a:pt x="239" y="50"/>
                                      </a:moveTo>
                                      <a:lnTo>
                                        <a:pt x="287" y="61"/>
                                      </a:lnTo>
                                      <a:lnTo>
                                        <a:pt x="285" y="70"/>
                                      </a:lnTo>
                                      <a:lnTo>
                                        <a:pt x="238" y="60"/>
                                      </a:lnTo>
                                      <a:lnTo>
                                        <a:pt x="239" y="50"/>
                                      </a:lnTo>
                                      <a:close/>
                                      <a:moveTo>
                                        <a:pt x="318" y="67"/>
                                      </a:moveTo>
                                      <a:lnTo>
                                        <a:pt x="366" y="78"/>
                                      </a:lnTo>
                                      <a:lnTo>
                                        <a:pt x="364" y="87"/>
                                      </a:lnTo>
                                      <a:lnTo>
                                        <a:pt x="317" y="77"/>
                                      </a:lnTo>
                                      <a:lnTo>
                                        <a:pt x="318" y="67"/>
                                      </a:lnTo>
                                      <a:close/>
                                      <a:moveTo>
                                        <a:pt x="397" y="84"/>
                                      </a:moveTo>
                                      <a:lnTo>
                                        <a:pt x="445" y="95"/>
                                      </a:lnTo>
                                      <a:lnTo>
                                        <a:pt x="444" y="104"/>
                                      </a:lnTo>
                                      <a:lnTo>
                                        <a:pt x="396" y="94"/>
                                      </a:lnTo>
                                      <a:lnTo>
                                        <a:pt x="397" y="84"/>
                                      </a:lnTo>
                                      <a:close/>
                                      <a:moveTo>
                                        <a:pt x="477" y="101"/>
                                      </a:moveTo>
                                      <a:lnTo>
                                        <a:pt x="524" y="112"/>
                                      </a:lnTo>
                                      <a:lnTo>
                                        <a:pt x="523" y="121"/>
                                      </a:lnTo>
                                      <a:lnTo>
                                        <a:pt x="475" y="111"/>
                                      </a:lnTo>
                                      <a:lnTo>
                                        <a:pt x="477" y="101"/>
                                      </a:lnTo>
                                      <a:close/>
                                      <a:moveTo>
                                        <a:pt x="556" y="118"/>
                                      </a:moveTo>
                                      <a:lnTo>
                                        <a:pt x="603" y="128"/>
                                      </a:lnTo>
                                      <a:lnTo>
                                        <a:pt x="602" y="138"/>
                                      </a:lnTo>
                                      <a:lnTo>
                                        <a:pt x="554" y="127"/>
                                      </a:lnTo>
                                      <a:lnTo>
                                        <a:pt x="556" y="118"/>
                                      </a:lnTo>
                                      <a:close/>
                                      <a:moveTo>
                                        <a:pt x="635" y="135"/>
                                      </a:moveTo>
                                      <a:lnTo>
                                        <a:pt x="682" y="145"/>
                                      </a:lnTo>
                                      <a:lnTo>
                                        <a:pt x="681" y="155"/>
                                      </a:lnTo>
                                      <a:lnTo>
                                        <a:pt x="634" y="144"/>
                                      </a:lnTo>
                                      <a:lnTo>
                                        <a:pt x="635" y="135"/>
                                      </a:lnTo>
                                      <a:close/>
                                      <a:moveTo>
                                        <a:pt x="714" y="152"/>
                                      </a:moveTo>
                                      <a:lnTo>
                                        <a:pt x="762" y="162"/>
                                      </a:lnTo>
                                      <a:lnTo>
                                        <a:pt x="760" y="172"/>
                                      </a:lnTo>
                                      <a:lnTo>
                                        <a:pt x="713" y="161"/>
                                      </a:lnTo>
                                      <a:lnTo>
                                        <a:pt x="714" y="152"/>
                                      </a:lnTo>
                                      <a:close/>
                                      <a:moveTo>
                                        <a:pt x="793" y="169"/>
                                      </a:moveTo>
                                      <a:lnTo>
                                        <a:pt x="841" y="179"/>
                                      </a:lnTo>
                                      <a:lnTo>
                                        <a:pt x="839" y="189"/>
                                      </a:lnTo>
                                      <a:lnTo>
                                        <a:pt x="792" y="178"/>
                                      </a:lnTo>
                                      <a:lnTo>
                                        <a:pt x="793" y="169"/>
                                      </a:lnTo>
                                      <a:close/>
                                      <a:moveTo>
                                        <a:pt x="872" y="186"/>
                                      </a:moveTo>
                                      <a:lnTo>
                                        <a:pt x="920" y="196"/>
                                      </a:lnTo>
                                      <a:lnTo>
                                        <a:pt x="918" y="206"/>
                                      </a:lnTo>
                                      <a:lnTo>
                                        <a:pt x="871" y="195"/>
                                      </a:lnTo>
                                      <a:lnTo>
                                        <a:pt x="872" y="186"/>
                                      </a:lnTo>
                                      <a:close/>
                                      <a:moveTo>
                                        <a:pt x="952" y="203"/>
                                      </a:moveTo>
                                      <a:lnTo>
                                        <a:pt x="999" y="213"/>
                                      </a:lnTo>
                                      <a:lnTo>
                                        <a:pt x="998" y="222"/>
                                      </a:lnTo>
                                      <a:lnTo>
                                        <a:pt x="950" y="212"/>
                                      </a:lnTo>
                                      <a:lnTo>
                                        <a:pt x="952" y="203"/>
                                      </a:lnTo>
                                      <a:close/>
                                      <a:moveTo>
                                        <a:pt x="1031" y="220"/>
                                      </a:moveTo>
                                      <a:lnTo>
                                        <a:pt x="1076" y="230"/>
                                      </a:lnTo>
                                      <a:lnTo>
                                        <a:pt x="1075" y="239"/>
                                      </a:lnTo>
                                      <a:lnTo>
                                        <a:pt x="1029" y="229"/>
                                      </a:lnTo>
                                      <a:lnTo>
                                        <a:pt x="1031" y="22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854" name="Line 952"/>
                              <wps:cNvCnPr/>
                              <wps:spPr bwMode="auto">
                                <a:xfrm flipV="1">
                                  <a:off x="319405" y="1068070"/>
                                  <a:ext cx="45085"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55" name="Line 953"/>
                              <wps:cNvCnPr/>
                              <wps:spPr bwMode="auto">
                                <a:xfrm>
                                  <a:off x="364490" y="1068070"/>
                                  <a:ext cx="635" cy="6223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57" name="Rectangle 954"/>
                              <wps:cNvSpPr>
                                <a:spLocks noChangeArrowheads="1"/>
                              </wps:cNvSpPr>
                              <wps:spPr bwMode="auto">
                                <a:xfrm>
                                  <a:off x="283845" y="4572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858" name="Rectangle 955"/>
                              <wps:cNvSpPr>
                                <a:spLocks noChangeArrowheads="1"/>
                              </wps:cNvSpPr>
                              <wps:spPr bwMode="auto">
                                <a:xfrm>
                                  <a:off x="594360" y="84137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59" name="Rectangle 956"/>
                              <wps:cNvSpPr>
                                <a:spLocks noChangeArrowheads="1"/>
                              </wps:cNvSpPr>
                              <wps:spPr bwMode="auto">
                                <a:xfrm>
                                  <a:off x="1464945" y="8509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860" name="Rectangle 957"/>
                              <wps:cNvSpPr>
                                <a:spLocks noChangeArrowheads="1"/>
                              </wps:cNvSpPr>
                              <wps:spPr bwMode="auto">
                                <a:xfrm>
                                  <a:off x="960755" y="13188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861" name="Rectangle 958"/>
                              <wps:cNvSpPr>
                                <a:spLocks noChangeArrowheads="1"/>
                              </wps:cNvSpPr>
                              <wps:spPr bwMode="auto">
                                <a:xfrm>
                                  <a:off x="36195" y="132842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862" name="Rectangle 959"/>
                              <wps:cNvSpPr>
                                <a:spLocks noChangeArrowheads="1"/>
                              </wps:cNvSpPr>
                              <wps:spPr bwMode="auto">
                                <a:xfrm>
                                  <a:off x="185420" y="1024255"/>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863" name="Oval 960"/>
                              <wps:cNvSpPr>
                                <a:spLocks noChangeArrowheads="1"/>
                              </wps:cNvSpPr>
                              <wps:spPr bwMode="auto">
                                <a:xfrm>
                                  <a:off x="311785" y="1151255"/>
                                  <a:ext cx="1524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4" name="Oval 961"/>
                              <wps:cNvSpPr>
                                <a:spLocks noChangeArrowheads="1"/>
                              </wps:cNvSpPr>
                              <wps:spPr bwMode="auto">
                                <a:xfrm>
                                  <a:off x="993775" y="1297305"/>
                                  <a:ext cx="1524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5" name="Oval 962"/>
                              <wps:cNvSpPr>
                                <a:spLocks noChangeArrowheads="1"/>
                              </wps:cNvSpPr>
                              <wps:spPr bwMode="auto">
                                <a:xfrm>
                                  <a:off x="534035" y="1005205"/>
                                  <a:ext cx="1524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6" name="Oval 963"/>
                              <wps:cNvSpPr>
                                <a:spLocks noChangeArrowheads="1"/>
                              </wps:cNvSpPr>
                              <wps:spPr bwMode="auto">
                                <a:xfrm>
                                  <a:off x="1438275" y="1005205"/>
                                  <a:ext cx="1587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7" name="Oval 964"/>
                              <wps:cNvSpPr>
                                <a:spLocks noChangeArrowheads="1"/>
                              </wps:cNvSpPr>
                              <wps:spPr bwMode="auto">
                                <a:xfrm>
                                  <a:off x="89535" y="1297305"/>
                                  <a:ext cx="1524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8" name="Oval 965"/>
                              <wps:cNvSpPr>
                                <a:spLocks noChangeArrowheads="1"/>
                              </wps:cNvSpPr>
                              <wps:spPr bwMode="auto">
                                <a:xfrm>
                                  <a:off x="311785" y="190500"/>
                                  <a:ext cx="1524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940" o:spid="_x0000_s1272" editas="canvas" style="width:126.35pt;height:120.25pt;mso-position-horizontal-relative:char;mso-position-vertical-relative:line" coordsize="16046,152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0m3K8B8AAPLsAAAOAAAAZHJzL2Uyb0RvYy54bWzsXW1vGzmS/n7A/QdBHw/IRP2qbmM8i9lk crfA7O7gxnffZVuOhZUlr6TEmV3cf7+nSBabJbGaTDLj2z1rgEnb6UqxniKbXSw+Xfz2d58e1pOP y91+td1cTotvZtPJcnOzvV1t3l9O/+vq3atuOtkfFpvbxXq7WV5Of1nup7/77l//5dunx4tlub3f rm+XuwmUbPYXT4+X0/vD4fHi9ev9zf3yYbH/Zvu43ODm3Xb3sDjg193717e7xRO0P6xfl7NZ+/pp u7t93G1vlvs9/vatvTn9zui/u1veHP58d7dfHibryylsO5g/d+bPa/rz9XffLi7e7xaP96sbZ8bi C6x4WKw2aNSrers4LCYfdqsTVQ+rm912v707fHOzfXi9vbtb3SwNBqApZkdo3iw2Hxd7A+YG3mED 8dOvqPf6Pdm92b5brdfwxmtov6C/o+sT+mdJt9cbKWT/xsg6madHdOD+0Xfl/utM/Pl+8bg0yPcX N3/6+NNusrq9nHZ1PZ1sFg8YSO92yyUNi0lfl9SL1D4Ef378aUem7h9/3N78ZT/ZbH+4XR1+2q42 B1hUkCSsDkTplz3+0eT66Y/bWyhefDhsTVd+uts9kCp00uTT5bSpi7ZpppNfoAZd1Zdu8Cw/HSY3 uN/1fdFiiN1AoK0ac/f14oK13HzYH/59uTUaFx9/3B/syLvFT9TI+1uH6woq7h7WGIT/9npSd5On SYGG3Tj1QkUgNJvcTwoeyV6iFBJxLVUgU8TVwN/emq5QrIFXvFBcTRtIFGWv6JmHUnFFmE58U6o9 fSAUVwN/DXrKmWZQkfZzETq6aDUXFRm+LkJnl7WqKu1uDJgAXj9T/F1kOLwIPT5iVNrneGAGo6q5 ZlSZ9nkZ+rwqSwVemeHzMvR5PVNVpX1ehj6vG633ygyfl6HPR4xK+7wKfd5UmlFV2udV6PO6qxSf Vxk+r0KfN62qKu3zKvR5W2i9V2X4vAp9PmJU2ud16PO214yq0z7Hm214Ytq6VnxeZ/icXpx+4pyX qqq0z+vQ5/O51nt1hs/r0OcjRqV9jtftAK9rNKOatM+b0OfdrFF83mT4vAl93nWqqrTPm9DnfaX1 XpPh8yb0+YhRaZ9TsOOHFEIizao27fQ2dHrftorT2wynt6HTi1mt6kp7vQ29johP68A2w+1t6PYx s9J+nwu/F3PNrHna7/PQ70VRzhXHzzMcPxeOL2eqrrTj58LxZaMizHD8XDh+xKy04zvh+KrShlaX dnwnHF92WpzfZTi+E46vWlVX2vGdcDzWHcp46DIc3wnHj5gVdzyWTu95cbS45/XSzaeNWzDhp8mC kgwzs1h73O5pkUarJ6y/ruxCb3EBKVpdKcLoBBKuzKowJQwvk3CTJQw/kvA8SxiOIuE+S5hWLiSN pQmtZVNW0/LEiOeBpCWIEc+DSesMI54HlNYSRjwPKi0YSBwrghyotCow4nlQKfI34nlQKbw34nlQ KYQ34nlQKU4ncQTiOVApGDfieVAp4DbieVApqjbieVApcjbieVApPCZxxL85UCkGNuJ5UCnONeJ5 UCmYNeJ5UClgNeJ5UCkqJXGEnTlQKfQ04nlQKbw04nlQKYY04nlQKU404nlQKRgkcQR7OVAp4DPi eVApqDPieVApcDPieVApNjPieVAp/iJxxFc5UCnGMuJ5UCmMMuJ5UClUMuJ5UCkaMuJ5UCniIXFE NDlQKaox4nlQKXAx4nlQKTgx4nlQKf4w4gKqfWG6GGKH7YHjjYHddIKNgWvCu7h4XBwo9OAfJ0/I /VI2dnJPSWATeDxsPy6vtkbiQBGI9Rhnf4e7600o5SYSFuObfH00qpyQze3CcL7LVytlG8wSOm7u Zr3dLw3QwU6rlEJYOI//wXBbto1UrpDju3y1ylgqYaNrM0+KLeOWdCjIyQobNSzIAgs51sxXi4Wl ElZyo5li+WiQgRVWqmh6ORAZBV8dGieVMJMbzRTLR4PcbRYaZIuFHKPgq0XDUgkzudFMsXw0yNQK K7W+QXJYyDEKvlo0LJUwkxvNFPsMNLT2zJgDkFUWcoyCrxYNS6XMdI1miuWjQUZXWKn1DZLIQo5R 8NWiYamEmdxoplg+GuSChZUqmj4LjZNKmMmNZorlo0HmNwsNks1CjvuEr7ZvWCphJjeaKZaPBjlj YaXWN8hSCzlGwVeLhqUSZnKjmWKfgabLQ4OkdAYalkqZ6RrNFMtHg9SysFLrG8pmC0HuFL7azvFi CUO52UyxfDyUSBZ26oB62Y8MhK8MyIklLPXt5sp9BiRkofMgIfMtBBkKXx0kFkuZyu3myn0GJGSd haVqLyHVLQQZCl8dJBZLmcrt5sp9DiS3vOJ/okJCmjwHEoslTXXt5sqxfezBkXUCUtTCUhWSWQEG kRHr5qvrJRZLmcrt5sppkLBCpPWqSQr7hSutdwPm0X67Xt0S04sWrPvd++s3693k44LIceY/t8wX YusNrXtBaQK3aQGK3t16cTBLXyGVqexxtz+8XezvbaNGg11qXy8/Lol/tri4Xy5uf9jcmp8Pi9Xa /mzWv468RXwty/i63t7+Au7WbmuJfSAi4of77e5v08kTSH2X0/1fPyx2y+lk/YcN+F99UVP68WB+ qZs5ZZh34Z3r8M5icwNVl9PDFDsN9OObg2UOfnjcrd7fo6XC+GGz/R6csbsVUboMucxa5X4BKc7a +gzsOHTRCTvO5GIE5e23YMcVRTVzSWy8FYsGE5npQGbH1WXf0buF2HFl11Z4w5O3vpIf185plxF/ 2sYGEh2WJH5rugM/jhZTxp5BBJGxF8HgjutBiOaFsN8XVYRIwcu0hmITMQjQvVCpWISJ0su0hlgR URTuvBG3LYIM01igR/FQuOum2IMJKVBkNnQjBgmOXFPHTRIsuaZVvC1Icl2pqAr93RjCXcyq0OFz zSrh8RmxRmKqQpeDTxD1uaDJtaqvQq9rvqJJyfdfUyn9J2hyxUwZCoIpVxsGQwShJMppw1NS5Xri ksV0hY4vSs2u0PNNpXhecOVApIp6XpDldHeFnlfdJehydau4XrDlCm1ESMJcqQx5yZfTBqpgzNWl 4np6Q/uBU4BFE/WX4MzVhn0X6UZJmauUGUKQ5nR/Cd9r/hK0uapXfC9Yc0VfxTEK4lxl+CMRjII3 V2pDVTDnKsPrjOkKfV+CiRj1veDOVbA++ghJ6lynTF6CPKf7S/he85egz1Ul0T4iGAV7rqz6OEZB oCthfVxX+GYttbEqGHRlR5ThmF3C940yVgWHzpKGY7rCyb6slOlLkOh0f4W+V/0laHRlo/hekOhK cAmj40vw6ErDyItgFDS6ShurgkhX4vOAqO/b0PfVTBmrgklXNkSJjdklfI/QLo4xDG90fwnfa/6S VLpO8b0g0lWI8KJ2SS6dIetGMAomXdUoz5Dk0tWK7yn/4ed7fHGi2BW+agtEVVHfI4QOdJXKvCrJ dKq/Qt+r/pJsOkM1i/hLcOkqbUwIOh1eolGIgktXg9kb7UbBpjMfKcSsEp7vlTetZNMZdnpMl/B8 q4wIyaZTvSU8r3mLNv38uDEE2YhZfbiEqrUBQTsHg6q43/twqsdyJe73PgzrlQFPC8ihtVp5yfbh gIdQdDD0odfrQhkMfTjXqJ4KnS48heXtmcMYIWnSwhJ5gDOH8YS+euYwalzdM4dR88yZw6h55sxh 1Dxz5jBqnvkn4DCq3zM4NtcVYjebXB///MHRPq4QoGWJI0KjtzaisCxxhGFGPI+uSaGWEf916ZoU 2RJbk9LktLk0bOrZXTpzH+12DtNwX+7mme0vyCF7ZsHzbb46dY4MhaTkqFgWk+XYNm5K38NE4tl4 EXkT27wGByl4I4jRPmYn0utGDOvRMbF2ZqkseBONix1ZlwaEfK4xABnbBCIkt61kwvU1LWzQkUhN jxqLpLSRw0MyhunUwDQoJEqtCd5fWjfVpQOV6ACkhK1GJFrGrEW618ohcTsud2xhGhVSkFa3n040 VEjIGkmkXEetQLLVymH3aMxaJFJty1i7j8sdW5iByn33g/Sd062hQqrTWpvoA6QxrRyik1Fr3VoA SciEnJ1oBwvTqJA2szb4bVgVlSNCIU04agUShEYjUoDjcu4jl9Lu2ZpdfUuMZ6vtRHpqId/XZ7/C fSGAlJOzQUMFGoC1tuFeZe18ZQ6HQ+XLufB9vjo5FzVU2Ekb69NTC1nPCCr3kR2SXwlU7tMRpLZG jXCxX4U8yaitjglbtQkfndiXxuSWLEiWJCDZbnJ73OpgsZ1U20JAqpT7kgzJnlHcJ7Ydw0EDZ57N y+bZYPa0PJsfV5slKlCZOc9xbN5sftrhucquK9XPwZYxsxEoNG1ho+vFBRNn+lld0taoKyvlhi5X lSI6FVWVmtAPl9M1zDFhLleYorHqRCj69VW+6GMiYnU1M7yNDBfsC4hhD6sDaretVw8Inz17LMHf MsDcJ1UE0dRI+3s/63/ofujqV3XZ/vCqnr19++r7d2/qV+07sDffVm/fvHlb/A/ZWdQX96vb2+WG OGxcr62o82qNucpxttKar9jmffJaajfsJJjIV2O0oXcd089oFqXufk6mFyIZMQLNnPY5I3Byt149 /jdT2FyNM4TZRcWB9KyoUfOCBtwwGuu6bhCKWxpXj5c+xybnAfnCBySW7yfUQxNguEH5s+Fs/hbU w6poO7ecLfpufsw8LMt5RbwemkC7oumxa2rDHh6yIT+W581g42ZgDEKJ330yRccqG8KH1fuwYvEy KEOEynzYrLfP0KAo3DSjra6IHqxovB5NDYKjQYb2uSJ68GbxMh3tLcbswevMC4HWEVWECcfLWM5T TFO4X1YpJoXbZapJgns4J8JTBJygHpZoLw5PkA9rBZ/gHtI2uaIrdLopQBizK/R6iYIsiq7Q76YE TExX6PgKNDJFV+h51a7Q9bpdgoBIFL6o8wUBsS5oWzc2IgQDsafaNBGQgoBYgdOp6Aqdj2hJURZ6 v66JRhI1LPR+YWiWMctC9zeG3xJVFrpftyz0v26ZYCEWYAREfSZYiA1qPMZhChpiAW/ElYXzTQPC iaJMdMBcsyzsgBZsMkWZ6ABDJol0gCAitqg7qCgTHaBaFnaAbpmgIpaFMmgFFXFuiBuxoSG4iAW4 ItEOEFzEeaHN1IKMWIKpG1cWdgDVsIv7jFa6fk4vDQU+0gGCjdi12sQo6Ii6ZWEH6JYJPmJpeLgR ywQfsUet3DhMSUg0xKyYsvAJ6DBRKcrCJwBJrHgH0ILOe7Y3DM7Y0BCUxNLU1IxZFk5B+PJOmx0F KVE3LewB3TTBSkSEFccpWImmflzca5KXaHivEaCCl1jMDH0p5jbBTKRXYvQhEMzEogDRWbEtfAoq LWiRNf4sWThqWzgP6baFnTBim+AnwmNxpIKfCKM0pIKhWBlmVKQXBEOxIILl4DekE86EpjOhCSup c1G2E+7WuSibxqlwuy1XNS+9x3kJLgN/hcjDrtQT4phyaUTWvE8xLn4uyqZ104svyobXG8bOVxQH o9epqQ1GSR/Kmw4bkHaj0A5VTpoOd3mPyW1+2qotKBBixz/f5avbdESQiXGPIHJMCkkrCI1rklZx K/qWpJvpOn7gNBy0dEDjBRY3YyZia92KjSNxXIgEIePYtjQaqppNVs5TcCjOgiASTaNwXLFCLKhG xTBdmWZTFJxj69KAXCE1JHicAVr/EFOeBgdyNGP940ouIJodFXOcptLXRWRL+eoeAedFbx3f1sdb MXOGesqEhohYPQQJ+ahRW/G5upMbpys4VhpSUuPqTgzMAEVpHjLVv+ZUUHhvkmQzS1jhyFJIU41b 65gl2MoZlzuxMAOVq0pKvCg7plRU4BUYVGAtjo0+LqXXeF4RW8FXNx262QbZq3F9JxaynpEBiLmB bEXKKIXKcZFa7KuOonJcFWS0xuXcpNOi0uKovhML06hKR9ubg8Ex3lfIgRn8yHKNWsEsoDmWmqPW upkHia5RuVMLM1DRB+HoKyqJlUDlGCFdggVEM7nRiABpDBXx2WzLPPGytXzl1/uxhXxfH4H4aNLq tjuyiFS05wrpMiOJhNi4tUBN1vZIo42ictE7cmLjcicWZqAidi7Z4Jl7Kiqmbc4S1EWkP4xKSpSN 2+vmH2wZjsud2JjGVWGmJlxIYvFUrAFDbs2KUv2psX6oZnbUUKWVUcGS6ZDIoI0KRqzMgMaUVGTU nHYVGuXRyQslDpoaheaCtiLJCHXzEFJmPGWxxXy1jxjFKqbpwUoW0J8xOrTN2usjbxUaBfoGWmL+ HnR6qiUbwldnsZuMKOM27qxTK1kTQyPWz7kS1IuuBIW5XfCDzAP4OfwgWr06VlBV9MQpNeO97ysb rw2cIOT925o+PbEMi3ruX7zMsGAK2pmlJk83jR4G+v+IpUYzlRiFJoL4bUZh2xU9D8ICC8Yh/DuP wpdNTaNtYjEKzZrjc0ah4Ur+BwIZk9Nzs2LA241MiiX+o+FPc+J5OJ6pu8MRxrRMOmZKYqQgPn5e puTpi9yQwc2I7fEhoeVRIpTk+fOLeJK0ZW1mfZUkafaXG+Tj4IFQ6JgkeaIlJGwYwlJEScjWiJqC sGYgalD1oiKiJWQIEOnsxBSsYr2WwhTiianBksFLRY1B0OYFes0YwYyMqpG0SBBe4qgELTIK64gT aTgxEfeIc4vjFoVuLi25MqYo6WhxYnFlytLFPC2qMcYtCn2tWySokFFFkgZpOagRaIIGGXW25EDO 1cciOaRp6euHEaJxpfvFecVxi8Jh3VgeXwxaclzTKTEZFgneY9TZgvPYmop9se6ndIJvLwpNlF1s Wu0REXUX4xaFzm5N7bmoRcmRLXiOc5Ruiz+0ouJi3KLQ2bpFguMYVST4jd1Me/oFvzHqbMltRPW3 ODTBbYxbFDq7M4UkY84WvMa4ReHI7nHqt2JRcmTTJp4fabpFFAkOYrE3iOQymopiMWiCyxiFJg4m xjtegSYqK0adLTiMxQw1WuNOEiTGuEmht3GOrjYjCQJj3KbQ3SM2CfZiVNMRc9FSNCOTm2AuRtFJ 1iKdoRv3k2Atxm0KhzdyoYboGbMpOZkcsRXn2rNLFe/HxyUlyb3EiE2CqRhFJ1mK1Vx76ARLMepx yVCsTPG22MNC30N72+M2CY/jczel78SBxHGbxBivTUHTqE1Jj9NGnreaPsFTbBL1E6PoRO1EMkbT lHxditKJCHBDTVghnDmhZ04o8hxnTuiZEwoaJm8LjtMwz5xQjYZJARU9TeCl2U3TcUe6ncgrT2IY Fz8f1Kv5nQIP8jvCixy/u2orV/574nG//xMc1Is3OTB8Bf0VsQ0djEsh65eTX6EEvZDYBMd6Kldo nCxhWzuW4Y30kGVjt+mtPIoV2yGi8QOsGCIlJ8c79Hy1yiyKPCnfJKvga9QuvpkCUoDbmYOkxHRt 5VgzX0MkeVJDm6yDryGUU6kUFmTxsrAgbZiBJU9qaJMx8DXEciqVwlJhusjplzrBRbYjLE9qaJMx 8DXEciqVwoIUZBYWZBgz+iVPamiTMfA1xHIqlcKCVGEWFuQmM7DkSQ1tMga+hlhOpVJYkBvMwoJk ZAaWPKmhTcbA1xDLqVQKyxyJsZznBWnMDCx5UkObjIGvIZZTqRQWpBGzsCBvmYElT2pokzHwNcRy KpXCggRkHpZEMTo7j/V5Ur5NxsDXEMtgGd9NYaF8YxYYSnFm9Ey2mG+WLeVriCewjm8nAQ2U00Qc U3h+LuvmqzXBBTK5YgmmqwueBuu4sSQg5EzzeqjESSbpeAYW5In5ZtlSvooeGqzj20lASG7mAUI+ NQdQrphvli3lqwA0WMe3k4CQz8wDhBRqDqBcMd8sW8pXAWiwjm8nASEZmgfIJfKxyGLdfBXPUK6Y b5a18FUAGqzj2wwIdpw5wi+6iiXtFJ4Qkcz8+QxEpG7uytDirNh5axnDA6UYX0WVlKgy7LmmmKOW h52tv4qLZEp/4ZMMM7GEVCMQBIcdF9qddLWUQ5njPZKYnpCRRNs2ETViS4rKmsX0iF0p2k+MKAr3 AGnTMa4p3JUy59dGNOF169GbymExk8SmlGKSYCaVIAzEbRL0JMNOihglyEmo2qfpCl1e07ZUTFfo dNzXdIVuNySumK7Q73QOn4IxdLyh4MR0hZ4fsSv0vWaXICpV2H6M2yXYSmZbOGKX4CpVhTa2BGHJ FOuJ6Qp9b0+pjA0vwVkym/ExXaHvUYlUwxj6Hp+BxQcFfSXoh/2IYaHzNcMEcakpNcMEewlfTcQN E+Sleq6NMMFgKkz5vYjLBIGpMYdLxtwvT45FwbPocyROjm3BmomPMcFkKgxHL2ZZ6P8Ry0L/F5pl gszUmjMOYzAFo6moqS5axDJBaGorrTcFqwkF5RVl4fgnWlfcZ/SFtx+NhaFIxSwLHwC8NTVl4gEw RIuYsrADRiwTHaBZJglOKFEWhylYTii4EPeZIDnNce6zoiyc+wttMpNEJzhDUSY6AMUIo0NDcJ16 UxgwNs6oooTvzXKmKQs7oNMtEx2gWSYYT32vveME7ak0jJDI0BCkpx6vnLjPBPPJnnkcUxY+AchS aGND1GuzBdZi2sJHAL7XpkfBgIKeeH8K/tOYbWEfCNvO7JdPm8mZ/UL7xj4JNL4R7IpvXCF8smua hDgeH6Odl0AJcTwfRjyPPOBqJVz56hLj2l1BkCt/wEpC3O2o+wRmQtxB9YVzEuIOqq80khDHdEue 8dnhcXH37fqVryKQEHdQz+yXy6k9UeJxu598IhqL61X/PdG4I8/sF42fQi8rGsC+Botx5FeTNkwA Q7wNetvGaBt2ZPOOhrZTwOWsWI7zjXy1aUmqEgwMibIvbrdnNP8rreJWOLsZIW64ihw8L2o4UD/V mJjYo6DNCUKSOA/QVeVJ7Gy7gl0nVTJ0NIWjcfmZVYODNIyxM8HfQJBqxHzhC3YoX233IRFjtfG7 i2/z1YkdW8e3dUA0+MifnjGjAkK5FhJMVOSiAnwk5rkHbAJfraUlfU9D2saH7Yl1rEUHVLlSJQhE xzemkayxlo5vNVWurFyiWg3SNVYbN8uW8tXiPrGOb48Acuf7+a1ArYdwRIwxwVcqYt18tSYggWPE kKEZfdDpnDLqogQBio8f9OZxazqi2lX2KXxdNQ0ScjrWVqQlx7YNG8qJwVZUvBmVQ1rH6UvJ2d4c LEyjQi7F6eYBpaHiYztpyhtDhVSP1ZggTjXuVX+6cctW254/tZDv633F568WPjhUUbmz+JDfGUfF s64PTNgKvlprkQGy6BNT6KmFrEdHRaQZM16S9JW5K85aJGqQIStkNSb2g+euACJV1xvr+1MLM1Bx ASofqWh91VFGjp4XvCfHrOjc26HwJUfZCr7avkKyyOkbH9HzEwtZj95XyNBY3ajcZ23VUPWUjCdU CboKEkhGjl6+o+hdDUB3Npy6g3xqYRpVT8k22EqV9hKoevuGRtZo1Nre1cxEAYxxOcoZUsuJOfXU wjQqSuVY5Z6Hp3WWDX/JjkRZNUo2WZ1+BcmG8NUOwmJG3zuTRr+qZgG+suCJlSzAw/C8Sz/5uHzZ u/R4Q4TVa+yb4rOr1xyf9BfW9KJiSTZOHnbgURuWImjagC9RnZFfpbz/fq7otb/AcZEv7txJ+ihc jEbzLvic0RjWlWtrUzcOY8wU7DoegyaiohHYlsPkfB6BL7yaF1ZEdgT+5/LmgJ2HNQ7gxcIDwYtK W3pzD7nl97vd9ul+ubjdY7yZ0ET8A/plj0MqJ9dPf9zeLi+niw+HrUmI8ZBzhb9QYZYmRHrD183c BhjDxNk1xP51zCWc3MuJBVZyNHPuAMI0widP0htfO7GXnp3guFoQCelvcEbtP9SBunv1KOF35j8X FQZi6sm71q3ujOAC3vx92b9613bzV/W7unnVz2fdq1nR/x71quq+fvtOnhFsDmf+9LDefNVcTcck Iwa15zkERuMo09376zfr3eTjYo2ktz8BGT0oxD7zmGR/xDGZz4cP8zV2CPHh0/WnyeoW06QvbHe9 vf0FI3m3RQ1UDMbTEGqzxUHRk/UfNngWIHDgH3b8wzX/sNjc3G93l9PDFNt89OObA37Dv/nwuFu9 v0cDtire/vF7PC/vVgdaRdCzZG14/qOR6XvY0wnCBDDieQ+Pov11J4imryu3DMcCt7IfiA4zRD8r iPtouY3nGUI8RecZwk8j+kHqXz5D2AhreDpf6AyB5fnpDGFyMM80Q+AAZbyvbAxhAgYTJQRTRGmS DecpYr2mCOc8RVw8WxBhT+956VMEvb5Ppwizp/ZMU4QrwUqrjAK7dZ3dTTtPEa8fFquNWTGJIPs8 RTzjFGES+y9+isAOw+kUYfadnmmKwKlkmBXsDFF29XEmAuXwaRo7BxHnIAIpQ4qjni+I8Gnhl5yJ oC370xnCJ2lu/vTxZ+QbTYD7+OP25i/7yWb762Yiiq6hacFMEbOyLi3VYQgikHaf0TLkPEec54hn nyN8zv5FzxEgjNk54s9II08Q9T/jTkZV4LMpF0Ggatvp9ADeG0cQ87k/0VLZyliu16vH/XJsN0MP 2fX0+XpDGXjLKf+Sf7/bftjcIimt59PMPorJWdP+j91HSo7J/V8/LHZLzqH3+AAQnrJ5dLsrNLG5 dHfH5tPdndyc+mZLOfW7//ucOnFPxSg1+2fPFObidJ058yXLfl4dFwvA55LnUars87ysUYqpTIxS v059hlCrqeqZOye2mM2a8jxKz3Pp4pHehm6axH4sbdJ2RPcXo9SvlZ5hlBZ11ZU8mcaHaUe3zYLg /MoHv2u7+9t08rRbPF5OX9Zk6nk2LjD14fozDFNku3kuPb/xHS/pHJdG5lLP9XCD9DlpHuHqqZ81 lukV5FbOYalKP/oHmUmx5ru5wP+GXfUec/z96ubt4rAIfzcEpotlub3frm+Xu+/+VwAAAAD//wMA UEsDBBQABgAIAAAAIQAhwCVh2wAAAAUBAAAPAAAAZHJzL2Rvd25yZXYueG1sTI/BTsMwEETvSPyD tUjcqNOIFpTGqVClciqHpHyAGy9JmngdxW7q/j0LF7isZjWrmbf5NtpBzDj5zpGC5SIBgVQ701Gj 4PO4f3oF4YMmowdHqOCGHrbF/V2uM+OuVOJchUZwCPlMK2hDGDMpfd2i1X7hRiT2vtxkdeB1aqSZ 9JXD7SDTJFlLqzvihlaPuGux7quLVXCW+1v5vivx3B8+mt5UcX2Yo1KPD/FtAyJgDH/H8IPP6FAw 08ldyHgxKOBHwu9kL12lLyBOLJ6TFcgil//pi28AAAD//wMAUEsBAi0AFAAGAAgAAAAhALaDOJL+ AAAA4QEAABMAAAAAAAAAAAAAAAAAAAAAAFtDb250ZW50X1R5cGVzXS54bWxQSwECLQAUAAYACAAA ACEAOP0h/9YAAACUAQAACwAAAAAAAAAAAAAAAAAvAQAAX3JlbHMvLnJlbHNQSwECLQAUAAYACAAA ACEAY9JtyvAfAADy7AAADgAAAAAAAAAAAAAAAAAuAgAAZHJzL2Uyb0RvYy54bWxQSwECLQAUAAYA CAAAACEAIcAlYdsAAAAFAQAADwAAAAAAAAAAAAAAAABKIgAAZHJzL2Rvd25yZXYueG1sUEsFBgAA AAAEAAQA8wAAAFIjAAAAAA== ">
                      <v:shape id="_x0000_s1273" type="#_x0000_t75" style="position:absolute;width:16046;height:15271;visibility:visible;mso-wrap-style:square">
                        <v:fill o:detectmouseclick="t"/>
                        <v:path o:connecttype="none"/>
                      </v:shape>
                      <v:shape id="Freeform 942" o:spid="_x0000_s1274" style="position:absolute;left:5416;top:10109;width:8992;height:63;visibility:visible;mso-wrap-style:square;v-text-anchor:top" coordsize="1416,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WXTMQA AADcAAAADwAAAGRycy9kb3ducmV2LnhtbESPQWsCMRSE7wX/Q3iF3mq2InVZjSKCoJ5aFcHbY/Pc Xdy8LEl0U399Uyh4HGbmG2a2iKYVd3K+sazgY5iBIC6tbrhScDys33MQPiBrbC2Tgh/ysJgPXmZY aNvzN933oRIJwr5ABXUIXSGlL2sy6Ie2I07exTqDIUlXSe2wT3DTylGWfUqDDaeFGjta1VRe9zej IMb+IB+784lP563fNq6fXPMvpd5e43IKIlAMz/B/e6MV5OMx/J1JR0DOfwEAAP//AwBQSwECLQAU AAYACAAAACEA8PeKu/0AAADiAQAAEwAAAAAAAAAAAAAAAAAAAAAAW0NvbnRlbnRfVHlwZXNdLnht bFBLAQItABQABgAIAAAAIQAx3V9h0gAAAI8BAAALAAAAAAAAAAAAAAAAAC4BAABfcmVscy8ucmVs c1BLAQItABQABgAIAAAAIQAzLwWeQQAAADkAAAAQAAAAAAAAAAAAAAAAACkCAABkcnMvc2hhcGV4 bWwueG1sUEsBAi0AFAAGAAgAAAAhACJFl0zEAAAA3AAAAA8AAAAAAAAAAAAAAAAAmAIAAGRycy9k b3ducmV2LnhtbFBLBQYAAAAABAAEAPUAAACJAwAAAAA= " path="m,l48,r,10l,10,,xm81,r48,l129,10r-48,l81,xm161,r48,l209,10r-48,l161,xm241,r49,l290,10r-49,l241,xm322,r48,l370,10r-48,l322,xm402,r49,l451,10r-49,l402,xm483,r48,l531,10r-48,l483,xm563,r49,l612,10r-49,l563,xm644,r48,l692,10r-48,l644,xm724,r49,l773,10r-49,l724,xm805,r48,l853,10r-48,l805,xm885,r49,l934,10r-49,l885,xm966,r48,l1014,10r-48,l966,xm1046,r49,l1095,10r-49,l1046,xm1127,r48,l1175,10r-48,l1127,xm1207,r48,l1255,10r-48,l1207,xm1288,r48,l1336,10r-48,l1288,xm1368,r48,l1416,10r-48,l1368,xe" fillcolor="black" strokeweight=".05pt">
                        <v:stroke joinstyle="bevel"/>
                        <v:path arrowok="t" o:connecttype="custom" o:connectlocs="30480,0;0,6350;51435,0;81915,6350;51435,0;132715,0;102235,6350;153035,0;184150,6350;153035,0;234950,0;204470,6350;255270,0;286385,6350;255270,0;337185,0;306705,6350;357505,0;388620,6350;357505,0;439420,0;408940,6350;459740,0;490855,6350;459740,0;541655,0;511175,6350;561975,0;593090,6350;561975,0;643890,0;613410,6350;664210,0;695325,6350;664210,0;746125,0;715645,6350;766445,0;796925,6350;766445,0;848360,0;817880,6350;868680,0;899160,6350;868680,0" o:connectangles="0,0,0,0,0,0,0,0,0,0,0,0,0,0,0,0,0,0,0,0,0,0,0,0,0,0,0,0,0,0,0,0,0,0,0,0,0,0,0,0,0,0,0,0,0"/>
                        <o:lock v:ext="edit" verticies="t"/>
                      </v:shape>
                      <v:shape id="Freeform 943" o:spid="_x0000_s1275" style="position:absolute;left:1130;top:10115;width:4299;height:2864;visibility:visible;mso-wrap-style:square;v-text-anchor:top" coordsize="677,4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5wWsQA AADcAAAADwAAAGRycy9kb3ducmV2LnhtbESPQWsCMRSE7wX/Q3iCl1KzipVlNYos2PbiodYf8Nw8 k8XNy7pJdfvvG0HwOMzMN8xy3btGXKkLtWcFk3EGgrjyumaj4PCzfctBhIissfFMCv4owHo1eFli of2Nv+m6j0YkCIcCFdgY20LKUFlyGMa+JU7eyXcOY5KdkbrDW4K7Rk6zbC4d1pwWLLZUWqrO+1+n 4CjD525nzMfrZaPb+TYvD7aslRoN+80CRKQ+PsOP9pdWkM/e4X4mHQG5+gcAAP//AwBQSwECLQAU AAYACAAAACEA8PeKu/0AAADiAQAAEwAAAAAAAAAAAAAAAAAAAAAAW0NvbnRlbnRfVHlwZXNdLnht bFBLAQItABQABgAIAAAAIQAx3V9h0gAAAI8BAAALAAAAAAAAAAAAAAAAAC4BAABfcmVscy8ucmVs c1BLAQItABQABgAIAAAAIQAzLwWeQQAAADkAAAAQAAAAAAAAAAAAAAAAACkCAABkcnMvc2hhcGV4 bWwueG1sUEsBAi0AFAAGAAgAAAAhAJJecFrEAAAA3AAAAA8AAAAAAAAAAAAAAAAAmAIAAGRycy9k b3ducmV2LnhtbFBLBQYAAAAABAAEAPUAAACJAwAAAAA= " path="m677,8l635,36r-4,-8l673,r4,8xm607,54l565,82r-4,-8l603,46r4,8xm537,100r-42,28l491,120,533,92r4,8xm467,146r-42,28l421,166r42,-28l467,146xm397,193r-42,27l351,212r42,-28l397,193xm326,239r-42,27l280,258r42,-28l326,239xm256,285r-42,27l210,304r42,-27l256,285xm186,331r-42,28l140,350r42,-27l186,331xm116,377l74,405r-4,-9l112,369r4,8xm46,423l4,451,,442,42,415r4,8xe" fillcolor="black" strokeweight=".05pt">
                        <v:stroke joinstyle="bevel"/>
                        <v:path arrowok="t" o:connecttype="custom" o:connectlocs="429895,5080;403225,22860;400685,17780;427355,0;429895,5080;385445,34290;358775,52070;356235,46990;382905,29210;385445,34290;340995,63500;314325,81280;311785,76200;338455,58420;340995,63500;296545,92710;269875,110490;267335,105410;294005,87630;296545,92710;252095,122555;225425,139700;222885,134620;249555,116840;252095,122555;207010,151765;180340,168910;177800,163830;204470,146050;207010,151765;162560,180975;135890,198120;133350,193040;160020,175895;162560,180975;118110,210185;91440,227965;88900,222250;115570,205105;118110,210185;73660,239395;46990,257175;44450,251460;71120,234315;73660,239395;29210,268605;2540,286385;0,280670;26670,263525;29210,268605" o:connectangles="0,0,0,0,0,0,0,0,0,0,0,0,0,0,0,0,0,0,0,0,0,0,0,0,0,0,0,0,0,0,0,0,0,0,0,0,0,0,0,0,0,0,0,0,0,0,0,0,0,0"/>
                        <o:lock v:ext="edit" verticies="t"/>
                      </v:shape>
                      <v:line id="Line 944" o:spid="_x0000_s1276" style="position:absolute;visibility:visible;mso-wrap-style:square" from="971,13061" to="10013,13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MFYMUAAADcAAAADwAAAGRycy9kb3ducmV2LnhtbESPwWrDMBBE74X+g9hCLqWRExoT3Mih CQQCPYTE7X2xtraxtDKSEjt/XxUKPQ4z84bZbCdrxI186BwrWMwzEMS10x03Cj6rw8saRIjIGo1j UnCnANvy8WGDhXYjn+l2iY1IEA4FKmhjHAopQ92SxTB3A3Hyvp23GJP0jdQexwS3Ri6zLJcWO04L LQ60b6nuL1er4Pl073aHKowm99XqIydzuvZfSs2epvc3EJGm+B/+ax+1gvVrDr9n0hGQ5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mMFYMUAAADcAAAADwAAAAAAAAAA AAAAAAChAgAAZHJzL2Rvd25yZXYueG1sUEsFBgAAAAAEAAQA+QAAAJMDAAAAAA== " strokeweight=".4pt">
                        <v:stroke joinstyle="miter"/>
                      </v:line>
                      <v:line id="Line 945" o:spid="_x0000_s1277" style="position:absolute;flip:y;visibility:visible;mso-wrap-style:square" from="10013,10140" to="14458,13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BrMAAAADcAAAADwAAAGRycy9kb3ducmV2LnhtbESP0YrCMBRE3wX/IVzBN00VV0s1LbKw 4KOr+wGX5m5bbG5KEm31640g+DjMzBlmVwymFTdyvrGsYDFPQBCXVjdcKfg7/8xSED4ga2wtk4I7 eSjy8WiHmbY9/9LtFCoRIewzVFCH0GVS+rImg35uO+Lo/VtnMETpKqkd9hFuWrlMkrU02HBcqLGj 75rKy+lqFKDxB97cj/YRvEwXj6+1W/ao1HQy7LcgAg3hE363D1pButrA60w8AjJ/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hPgazAAAAA3AAAAA8AAAAAAAAAAAAAAAAA oQIAAGRycy9kb3ducmV2LnhtbFBLBQYAAAAABAAEAPkAAACOAwAAAAA= " strokeweight=".4pt">
                        <v:stroke joinstyle="miter"/>
                      </v:line>
                      <v:shape id="Freeform 946" o:spid="_x0000_s1278" style="position:absolute;left:3168;top:1987;width:2273;height:8160;visibility:visible;mso-wrap-style:square;v-text-anchor:top" coordsize="358,12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G0JcIA AADcAAAADwAAAGRycy9kb3ducmV2LnhtbERP3WqDMBS+H/Qdwhn0bsaVMqxrWqow2sFgrfYBDuZM reZETFbd2y8Xg11+fP/b/Wx6cafRtZYVPEcxCOLK6pZrBdfy7SkB4Tyyxt4yKfghB/vd4mGLqbYT X+he+FqEEHYpKmi8H1IpXdWQQRfZgThwX3Y06AMca6lHnEK46eUqjl+kwZZDQ4MD5Q1VXfFtFHx2 x3OR0y27llOS6Y0Zcv/xrtTycT68gvA0+3/xn/ukFSTrsDacCUdA7n4BAAD//wMAUEsBAi0AFAAG AAgAAAAhAPD3irv9AAAA4gEAABMAAAAAAAAAAAAAAAAAAAAAAFtDb250ZW50X1R5cGVzXS54bWxQ SwECLQAUAAYACAAAACEAMd1fYdIAAACPAQAACwAAAAAAAAAAAAAAAAAuAQAAX3JlbHMvLnJlbHNQ SwECLQAUAAYACAAAACEAMy8FnkEAAAA5AAAAEAAAAAAAAAAAAAAAAAApAgAAZHJzL3NoYXBleG1s LnhtbFBLAQItABQABgAIAAAAIQBs0bQlwgAAANwAAAAPAAAAAAAAAAAAAAAAAJgCAABkcnMvZG93 bnJldi54bWxQSwUGAAAAAAQABAD1AAAAhwMAAAAA " path="m8,l22,53r-7,3l,3,8,xm32,89r15,54l39,146,25,92r7,-3xm57,179r14,53l64,235,49,182r8,-3xm81,268r15,54l88,325,73,271r8,-3xm106,358r14,53l113,414,98,361r8,-3xm130,447r15,54l137,504,122,450r8,-3xm154,537r15,53l161,593,147,540r7,-3xm179,626r14,54l186,683,171,629r8,-3xm203,716r15,53l210,772,196,719r7,-3xm228,805r14,54l235,862,220,808r8,-3xm252,895r15,53l259,951,244,898r8,-3xm277,984r14,54l283,1041,269,987r8,-3xm301,1074r15,53l308,1130r-15,-53l301,1074xm325,1163r15,54l332,1220r-14,-54l325,1163xm350,1253r8,30l350,1285r-8,-29l350,1253xe" fillcolor="black" strokeweight=".05pt">
                        <v:stroke joinstyle="bevel"/>
                        <v:path arrowok="t" o:connecttype="custom" o:connectlocs="13970,33655;0,1905;20320,56515;24765,92710;20320,56515;45085,147320;31115,115570;51435,170180;55880,206375;51435,170180;76200,260985;62230,229235;82550,283845;86995,320040;82550,283845;107315,374650;93345,342900;113665,397510;118110,433705;113665,397510;138430,488315;124460,456565;144780,511175;149225,547370;144780,511175;169545,601980;154940,570230;175895,624840;179705,661035;175895,624840;200660,715645;186055,683895;206375,738505;210820,774700;206375,738505;227330,814705;217170,797560" o:connectangles="0,0,0,0,0,0,0,0,0,0,0,0,0,0,0,0,0,0,0,0,0,0,0,0,0,0,0,0,0,0,0,0,0,0,0,0,0"/>
                        <o:lock v:ext="edit" verticies="t"/>
                      </v:shape>
                      <v:line id="Line 947" o:spid="_x0000_s1279" style="position:absolute;visibility:visible;mso-wrap-style:square" from="3194,1993" to="14458,10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yREsUAAADcAAAADwAAAGRycy9kb3ducmV2LnhtbESPQWvCQBSE74X+h+UVeil102KDja5S BaHgQUza+yP7TIK7b8PuauK/7wpCj8PMfMMsVqM14kI+dI4VvE0yEMS10x03Cn6q7esMRIjIGo1j UnClAKvl48MCC+0GPtCljI1IEA4FKmhj7AspQ92SxTBxPXHyjs5bjEn6RmqPQ4JbI9+zLJcWO04L Lfa0aak+lWer4GV/7dbbKgwm99XHLiezP59+lXp+Gr/mICKN8T98b39rBbPpJ9zO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yREsUAAADcAAAADwAAAAAAAAAA AAAAAAChAgAAZHJzL2Rvd25yZXYueG1sUEsFBgAAAAAEAAQA+QAAAJMDAAAAAA== " strokeweight=".4pt">
                        <v:stroke joinstyle="miter"/>
                      </v:line>
                      <v:line id="Line 948" o:spid="_x0000_s1280" style="position:absolute;visibility:visible;mso-wrap-style:square" from="3194,1993" to="10013,13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UsAAAADcAAAADwAAAGRycy9kb3ducmV2LnhtbERPTYvCMBC9L/gfwgheljVdwSLVKLog CB5krXsfmrEtJpOSRFv/vTkIe3y879VmsEY8yIfWsYLvaQaCuHK65VrBpdx/LUCEiKzROCYFTwqw WY8+Vlho1/MvPc6xFimEQ4EKmhi7QspQNWQxTF1HnLir8xZjgr6W2mOfwq2RsyzLpcWWU0ODHf00 VN3Od6vg8/Rsd/sy9Cb35fyYkzndb39KTcbDdgki0hD/xW/3QStYzNP8dCYdAbl+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sfrlLAAAAA3AAAAA8AAAAAAAAAAAAAAAAA oQIAAGRycy9kb3ducmV2LnhtbFBLBQYAAAAABAAEAPkAAACOAwAAAAA= " strokeweight=".4pt">
                        <v:stroke joinstyle="miter"/>
                      </v:line>
                      <v:line id="Line 949" o:spid="_x0000_s1281" style="position:absolute;flip:x;visibility:visible;mso-wrap-style:square" from="971,1993" to="3194,13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MqnsEAAADcAAAADwAAAGRycy9kb3ducmV2LnhtbESPwWrDMBBE74X+g9hAbrXsgFPjWA6h UMixSfsBi7WxTayVkdTY8ddXgUCPw8y8Yar9bAZxI+d7ywqyJAVB3Fjdc6vg5/vzrQDhA7LGwTIp uJOHff36UmGp7cQnup1DKyKEfYkKuhDGUkrfdGTQJ3Ykjt7FOoMhStdK7XCKcDPITZpupcGe40KH I3101FzPv0YBGn/k9/uXXYKXRbbkW7eZUKn1aj7sQASaw3/42T5qBUWeweNMPAKy/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dMyqewQAAANwAAAAPAAAAAAAAAAAAAAAA AKECAABkcnMvZG93bnJldi54bWxQSwUGAAAAAAQABAD5AAAAjwMAAAAA " strokeweight=".4pt">
                        <v:stroke joinstyle="miter"/>
                      </v:line>
                      <v:shape id="Freeform 950" o:spid="_x0000_s1282" style="position:absolute;left:3168;top:1993;width:51;height:9608;visibility:visible;mso-wrap-style:square;v-text-anchor:top" coordsize="8,15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tmEcUA AADcAAAADwAAAGRycy9kb3ducmV2LnhtbESPQWvCQBSE74X+h+UVvOmmglZiNtIWBUFbaFrvj+wz CWbfhuxqEn+9Kwg9DjPzDZOselOLC7WusqzgdRKBIM6trrhQ8Pe7GS9AOI+ssbZMCgZysEqfnxKM te34hy6ZL0SAsItRQel9E0vp8pIMuoltiIN3tK1BH2RbSN1iF+CmltMomkuDFYeFEhv6LCk/ZWej YE1fu6z6kOfBXd/2u+/hoE/dQanRS/++BOGp9//hR3urFSxmU7ifCUdAp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Lu2YRxQAAANwAAAAPAAAAAAAAAAAAAAAAAJgCAABkcnMv ZG93bnJldi54bWxQSwUGAAAAAAQABAD1AAAAigMAAAAA " path="m8,r,56l,56,,,8,xm8,94r,56l,150,,94r8,xm8,188r,56l,244,,188r8,xm8,282r,56l,338,,282r8,xm8,376r,56l,432,,376r8,xm8,470r,56l,526,,470r8,xm8,564r,56l,620,,564r8,xm8,658r,56l,714,,658r8,xm8,752r,56l,808,,752r8,xm8,846r,56l,902,,846r8,xm8,939r,57l,996,,939r8,xm8,1033r,57l,1090r,-57l8,1033xm8,1127r,57l,1184r,-57l8,1127xm8,1221r,57l,1278r,-57l8,1221xm8,1315r,57l,1372r,-57l8,1315xm8,1409r,57l,1466r,-57l8,1409xm8,1503r,10l,1513r,-10l8,1503xe" fillcolor="black" strokeweight=".05pt">
                        <v:stroke joinstyle="bevel"/>
                        <v:path arrowok="t" o:connecttype="custom" o:connectlocs="5080,35560;0,0;5080,59690;0,95250;5080,59690;5080,154940;0,119380;5080,179070;0,214630;5080,179070;5080,274320;0,238760;5080,298450;0,334010;5080,298450;5080,393700;0,358140;5080,417830;0,453390;5080,417830;5080,513080;0,477520;5080,537210;0,572770;5080,537210;5080,632460;0,596265;5080,655955;0,692150;5080,655955;5080,751840;0,715645;5080,775335;0,811530;5080,775335;5080,871220;0,835025;5080,894715;0,930910;5080,894715;5080,960755;0,954405" o:connectangles="0,0,0,0,0,0,0,0,0,0,0,0,0,0,0,0,0,0,0,0,0,0,0,0,0,0,0,0,0,0,0,0,0,0,0,0,0,0,0,0,0,0"/>
                        <o:lock v:ext="edit" verticies="t"/>
                      </v:shape>
                      <v:shape id="Freeform 951" o:spid="_x0000_s1283" style="position:absolute;left:3187;top:11576;width:6833;height:1517;visibility:visible;mso-wrap-style:square;v-text-anchor:top" coordsize="1076,2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EuV8MA AADcAAAADwAAAGRycy9kb3ducmV2LnhtbESPQYvCMBSE78L+h/AEb5qqKKVrlF1B8CCCrej12bxt yzYvpYm2/nsjLOxxmJlvmNWmN7V4UOsqywqmkwgEcW51xYWCc7YbxyCcR9ZYWyYFT3KwWX8MVpho 2/GJHqkvRICwS1BB6X2TSOnykgy6iW2Ig/djW4M+yLaQusUuwE0tZ1G0lAYrDgslNrQtKf9N70bB RR5umH3H13l34uPyuEsxd5VSo2H/9QnCU+//w3/tvVYQL+bwPhOOgFy/AAAA//8DAFBLAQItABQA BgAIAAAAIQDw94q7/QAAAOIBAAATAAAAAAAAAAAAAAAAAAAAAABbQ29udGVudF9UeXBlc10ueG1s UEsBAi0AFAAGAAgAAAAhADHdX2HSAAAAjwEAAAsAAAAAAAAAAAAAAAAALgEAAF9yZWxzLy5yZWxz UEsBAi0AFAAGAAgAAAAhADMvBZ5BAAAAOQAAABAAAAAAAAAAAAAAAAAAKQIAAGRycy9zaGFwZXht bC54bWxQSwECLQAUAAYACAAAACEACcEuV8MAAADcAAAADwAAAAAAAAAAAAAAAACYAgAAZHJzL2Rv d25yZXYueG1sUEsFBgAAAAAEAAQA9QAAAIgDAAAAAA== " path="m2,l49,10r-1,9l,9,2,xm81,17r47,10l127,36,79,26r2,-9xm160,33r48,11l206,53,159,43r1,-10xm239,50r48,11l285,70,238,60r1,-10xm318,67r48,11l364,87,317,77r1,-10xm397,84r48,11l444,104,396,94r1,-10xm477,101r47,11l523,121,475,111r2,-10xm556,118r47,10l602,138,554,127r2,-9xm635,135r47,10l681,155,634,144r1,-9xm714,152r48,10l760,172,713,161r1,-9xm793,169r48,10l839,189,792,178r1,-9xm872,186r48,10l918,206,871,195r1,-9xm952,203r47,10l998,222,950,212r2,-9xm1031,220r45,10l1075,239r-46,-10l1031,220xe" fillcolor="black" strokeweight=".05pt">
                        <v:stroke joinstyle="bevel"/>
                        <v:path arrowok="t" o:connecttype="custom" o:connectlocs="31115,6350;0,5715;51435,10795;80645,22860;51435,10795;132080,27940;100965,27305;151765,31750;180975,44450;151765,31750;232410,49530;201295,48895;252095,53340;281940,66040;252095,53340;332740,71120;301625,70485;353060,74930;382270,87630;353060,74930;433070,92075;402590,91440;453390,96520;482600,109220;453390,96520;534035,113665;502920,113030;553720,118110;582930,130810;553720,118110;634365,135255;603250,134620;654685,139700;682625,151765;654685,139700" o:connectangles="0,0,0,0,0,0,0,0,0,0,0,0,0,0,0,0,0,0,0,0,0,0,0,0,0,0,0,0,0,0,0,0,0,0,0"/>
                        <o:lock v:ext="edit" verticies="t"/>
                      </v:shape>
                      <v:line id="Line 952" o:spid="_x0000_s1284" style="position:absolute;flip:y;visibility:visible;mso-wrap-style:square" from="3194,10680" to="3644,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SJBsAAAADcAAAADwAAAGRycy9kb3ducmV2LnhtbESP3YrCMBSE7wXfIZyFvdO04k+pxiIL gpf+PcChObZlm5OSZG316TeC4OUwM98wm2IwrbiT841lBek0AUFcWt1wpeB62U8yED4ga2wtk4IH eSi249EGc217PtH9HCoRIexzVFCH0OVS+rImg35qO+Lo3awzGKJ0ldQO+wg3rZwlyVIabDgu1NjR T03l7/nPKEDjD7x6HO0zeJmlz8XSzXpU6vtr2K1BBBrCJ/xuH7SCbDGH15l4BOT2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1EiQbAAAAA3AAAAA8AAAAAAAAAAAAAAAAA oQIAAGRycy9kb3ducmV2LnhtbFBLBQYAAAAABAAEAPkAAACOAwAAAAA= " strokeweight=".4pt">
                        <v:stroke joinstyle="miter"/>
                      </v:line>
                      <v:line id="Line 953" o:spid="_x0000_s1285" style="position:absolute;visibility:visible;mso-wrap-style:square" from="3644,10680" to="3651,11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2gNysQAAADcAAAADwAAAGRycy9kb3ducmV2LnhtbESPQWvCQBSE70L/w/IKvUjdWEiQ1FVs QRA8SE17f2SfSXD3bdhdTfz3riD0OMzMN8xyPVojruRD51jBfJaBIK6d7rhR8Ftt3xcgQkTWaByT ghsFWK9eJksstRv4h67H2IgE4VCigjbGvpQy1C1ZDDPXEyfv5LzFmKRvpPY4JLg18iPLCmmx47TQ Yk/fLdXn48UqmB5u3de2CoMpfJXvCzKHy/lPqbfXcfMJItIY/8PP9k4rWOQ5PM6kIy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aA3KxAAAANwAAAAPAAAAAAAAAAAA AAAAAKECAABkcnMvZG93bnJldi54bWxQSwUGAAAAAAQABAD5AAAAkgMAAAAA " strokeweight=".4pt">
                        <v:stroke joinstyle="miter"/>
                      </v:line>
                      <v:rect id="Rectangle 954" o:spid="_x0000_s1286" style="position:absolute;left:2838;top:457;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5eKcIA AADcAAAADwAAAGRycy9kb3ducmV2LnhtbESP3WoCMRSE74W+QzgF7zRbQV1WoxRBsMUbVx/gsDn7 g8nJkkR3+/ZNoeDlMDPfMNv9aI14kg+dYwUf8wwEceV0x42C2/U4y0GEiKzROCYFPxRgv3ubbLHQ buALPcvYiAThUKCCNsa+kDJULVkMc9cTJ6923mJM0jdSexwS3Bq5yLKVtNhxWmixp0NL1b18WAXy Wh6HvDQ+c9+L+my+TpeanFLT9/FzAyLSGF/h//ZJK8iXa/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C0vl4pwgAAANwAAAAPAAAAAAAAAAAAAAAAAJgCAABkcnMvZG93 bnJldi54bWxQSwUGAAAAAAQABAD1AAAAhwMAAAAA " filled="f" stroked="f">
                        <v:textbox style="mso-fit-shape-to-text:t" inset="0,0,0,0">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S</w:t>
                              </w:r>
                            </w:p>
                          </w:txbxContent>
                        </v:textbox>
                      </v:rect>
                      <v:rect id="Rectangle 955" o:spid="_x0000_s1287" style="position:absolute;left:5943;top:8413;width:90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HKW74A AADcAAAADwAAAGRycy9kb3ducmV2LnhtbERPy4rCMBTdD/gP4QruxlTBoVSjiCA44sbqB1ya2wcm NyWJtvP3ZiHM8nDem91ojXiRD51jBYt5BoK4crrjRsH9dvzOQYSIrNE4JgV/FGC3nXxtsNBu4Cu9 ytiIFMKhQAVtjH0hZahashjmridOXO28xZigb6T2OKRwa+Qyy36kxY5TQ4s9HVqqHuXTKpC38jjk pfGZOy/ri/k9XWtySs2m434NItIY/8Uf90kryFdpbTqTjoDcvgEAAP//AwBQSwECLQAUAAYACAAA ACEA8PeKu/0AAADiAQAAEwAAAAAAAAAAAAAAAAAAAAAAW0NvbnRlbnRfVHlwZXNdLnhtbFBLAQIt ABQABgAIAAAAIQAx3V9h0gAAAI8BAAALAAAAAAAAAAAAAAAAAC4BAABfcmVscy8ucmVsc1BLAQIt ABQABgAIAAAAIQAzLwWeQQAAADkAAAAQAAAAAAAAAAAAAAAAACkCAABkcnMvc2hhcGV4bWwueG1s UEsBAi0AFAAGAAgAAAAhAMUhylu+AAAA3AAAAA8AAAAAAAAAAAAAAAAAmAIAAGRycy9kb3ducmV2 LnhtbFBLBQYAAAAABAAEAPUAAACDAwAAAAA= " filled="f" stroked="f">
                        <v:textbox style="mso-fit-shape-to-text:t" inset="0,0,0,0">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A</w:t>
                              </w:r>
                            </w:p>
                          </w:txbxContent>
                        </v:textbox>
                      </v:rect>
                      <v:rect id="Rectangle 956" o:spid="_x0000_s1288" style="position:absolute;left:14649;top:8509;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1vwMIA AADcAAAADwAAAGRycy9kb3ducmV2LnhtbESP3WoCMRSE7wXfIRzBO80qtKyrUYog2OKNqw9w2Jz9 ocnJkqTu9u1NQejlMDPfMLvDaI14kA+dYwWrZQaCuHK640bB/XZa5CBCRNZoHJOCXwpw2E8nOyy0 G/hKjzI2IkE4FKigjbEvpAxVSxbD0vXEyaudtxiT9I3UHocEt0aus+xdWuw4LbTY07Gl6rv8sQrk rTwNeWl85r7W9cV8nq81OaXms/FjCyLSGP/Dr/ZZK8jfNvB3Jh0BuX8CAAD//wMAUEsBAi0AFAAG AAgAAAAhAPD3irv9AAAA4gEAABMAAAAAAAAAAAAAAAAAAAAAAFtDb250ZW50X1R5cGVzXS54bWxQ SwECLQAUAAYACAAAACEAMd1fYdIAAACPAQAACwAAAAAAAAAAAAAAAAAuAQAAX3JlbHMvLnJlbHNQ SwECLQAUAAYACAAAACEAMy8FnkEAAAA5AAAAEAAAAAAAAAAAAAAAAAApAgAAZHJzL3NoYXBleG1s LnhtbFBLAQItABQABgAIAAAAIQCqbW/AwgAAANwAAAAPAAAAAAAAAAAAAAAAAJgCAABkcnMvZG93 bnJldi54bWxQSwUGAAAAAAQABAD1AAAAhwMAAAAA " filled="f" stroked="f">
                        <v:textbox style="mso-fit-shape-to-text:t" inset="0,0,0,0">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B</w:t>
                              </w:r>
                            </w:p>
                          </w:txbxContent>
                        </v:textbox>
                      </v:rect>
                      <v:rect id="Rectangle 957" o:spid="_x0000_s1289" style="position:absolute;left:9607;top:13188;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sM4L0A AADcAAAADwAAAGRycy9kb3ducmV2LnhtbERPy4rCMBTdD/gP4QruxlQXUqpRRBB0cGP1Ay7N7QOT m5JE2/l7sxBcHs57sxutES/yoXOsYDHPQBBXTnfcKLjfjr85iBCRNRrHpOCfAuy2k58NFtoNfKVX GRuRQjgUqKCNsS+kDFVLFsPc9cSJq523GBP0jdQehxRujVxm2Upa7Dg1tNjToaXqUT6tAnkrj0Ne Gp+5v2V9MefTtSan1Gw67tcgIo3xK/64T1pBvkrz05l0BOT2DQAA//8DAFBLAQItABQABgAIAAAA IQDw94q7/QAAAOIBAAATAAAAAAAAAAAAAAAAAAAAAABbQ29udGVudF9UeXBlc10ueG1sUEsBAi0A FAAGAAgAAAAhADHdX2HSAAAAjwEAAAsAAAAAAAAAAAAAAAAALgEAAF9yZWxzLy5yZWxzUEsBAi0A FAAGAAgAAAAhADMvBZ5BAAAAOQAAABAAAAAAAAAAAAAAAAAAKQIAAGRycy9zaGFwZXhtbC54bWxQ SwECLQAUAAYACAAAACEA9TsM4L0AAADcAAAADwAAAAAAAAAAAAAAAACYAgAAZHJzL2Rvd25yZXYu eG1sUEsFBgAAAAAEAAQA9QAAAIIDAAAAAA== " filled="f" stroked="f">
                        <v:textbox style="mso-fit-shape-to-text:t" inset="0,0,0,0">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C</w:t>
                              </w:r>
                            </w:p>
                          </w:txbxContent>
                        </v:textbox>
                      </v:rect>
                      <v:rect id="Rectangle 958" o:spid="_x0000_s1290" style="position:absolute;left:361;top:13284;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epe8EA AADcAAAADwAAAGRycy9kb3ducmV2LnhtbESPzYoCMRCE78K+Q2jBm2b0IMNoFBEEXbw47gM0k54f TDpDknXGt98Iwh6LqvqK2u5Ha8STfOgcK1guMhDEldMdNwp+7qd5DiJEZI3GMSl4UYD97muyxUK7 gW/0LGMjEoRDgQraGPtCylC1ZDEsXE+cvNp5izFJ30jtcUhwa+Qqy9bSYsdpocWeji1Vj/LXKpD3 8jTkpfGZ+17VV3M532pySs2m42EDItIY/8Of9lkryNdLeJ9JR0Du/gAAAP//AwBQSwECLQAUAAYA CAAAACEA8PeKu/0AAADiAQAAEwAAAAAAAAAAAAAAAAAAAAAAW0NvbnRlbnRfVHlwZXNdLnhtbFBL AQItABQABgAIAAAAIQAx3V9h0gAAAI8BAAALAAAAAAAAAAAAAAAAAC4BAABfcmVscy8ucmVsc1BL AQItABQABgAIAAAAIQAzLwWeQQAAADkAAAAQAAAAAAAAAAAAAAAAACkCAABkcnMvc2hhcGV4bWwu eG1sUEsBAi0AFAAGAAgAAAAhAJp3qXvBAAAA3AAAAA8AAAAAAAAAAAAAAAAAmAIAAGRycy9kb3du cmV2LnhtbFBLBQYAAAAABAAEAPUAAACGAwAAAAA= " filled="f" stroked="f">
                        <v:textbox style="mso-fit-shape-to-text:t" inset="0,0,0,0">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D</w:t>
                              </w:r>
                            </w:p>
                          </w:txbxContent>
                        </v:textbox>
                      </v:rect>
                      <v:rect id="Rectangle 959" o:spid="_x0000_s1291" style="position:absolute;left:1854;top:10242;width:106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U3DMEA AADcAAAADwAAAGRycy9kb3ducmV2LnhtbESP3YrCMBSE7wXfIZwF7zTdXkjpGmVZEFS8se4DHJrT HzY5KUm09e2NIOzlMDPfMJvdZI24kw+9YwWfqwwEce10z62C3+t+WYAIEVmjcUwKHhRgt53PNlhq N/KF7lVsRYJwKFFBF+NQShnqjiyGlRuIk9c4bzEm6VupPY4Jbo3Ms2wtLfacFjoc6Kej+q+6WQXy Wu3HojI+c6e8OZvj4dKQU2rxMX1/gYg0xf/wu33QCop1Dq8z6QjI7RMAAP//AwBQSwECLQAUAAYA CAAAACEA8PeKu/0AAADiAQAAEwAAAAAAAAAAAAAAAAAAAAAAW0NvbnRlbnRfVHlwZXNdLnhtbFBL AQItABQABgAIAAAAIQAx3V9h0gAAAI8BAAALAAAAAAAAAAAAAAAAAC4BAABfcmVscy8ucmVsc1BL AQItABQABgAIAAAAIQAzLwWeQQAAADkAAAAQAAAAAAAAAAAAAAAAACkCAABkcnMvc2hhcGV4bWwu eG1sUEsBAi0AFAAGAAgAAAAhAGqlNwzBAAAA3AAAAA8AAAAAAAAAAAAAAAAAmAIAAGRycy9kb3du cmV2LnhtbFBLBQYAAAAABAAEAPUAAACGAwAAAAA= " filled="f" stroked="f">
                        <v:textbox style="mso-fit-shape-to-text:t" inset="0,0,0,0">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H</w:t>
                              </w:r>
                            </w:p>
                          </w:txbxContent>
                        </v:textbox>
                      </v:rect>
                      <v:oval id="Oval 960" o:spid="_x0000_s1292" style="position:absolute;left:3117;top:11512;width:153;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jTwsMA AADcAAAADwAAAGRycy9kb3ducmV2LnhtbESPQWsCMRSE74X+h/AKvdVsW1hkNYoIhaUnq4LXR/K6 2bp5WZN03fbXG0HwOMzMN8x8ObpODBRi61nB66QAQay9ablRsN99vExBxIRssPNMCv4ownLx+DDH yvgzf9GwTY3IEI4VKrAp9ZWUUVtyGCe+J87etw8OU5ahkSbgOcNdJ9+KopQOW84LFntaW9LH7a9T 8OmGja57G1Cvys3hx57qf3lS6vlpXM1AJBrTPXxr10bBtHyH65l8BOTiAgAA//8DAFBLAQItABQA BgAIAAAAIQDw94q7/QAAAOIBAAATAAAAAAAAAAAAAAAAAAAAAABbQ29udGVudF9UeXBlc10ueG1s UEsBAi0AFAAGAAgAAAAhADHdX2HSAAAAjwEAAAsAAAAAAAAAAAAAAAAALgEAAF9yZWxzLy5yZWxz UEsBAi0AFAAGAAgAAAAhADMvBZ5BAAAAOQAAABAAAAAAAAAAAAAAAAAAKQIAAGRycy9zaGFwZXht bC54bWxQSwECLQAUAAYACAAAACEAsUjTwsMAAADcAAAADwAAAAAAAAAAAAAAAACYAgAAZHJzL2Rv d25yZXYueG1sUEsFBgAAAAAEAAQA9QAAAIgDAAAAAA== " fillcolor="black" strokeweight="0"/>
                      <v:oval id="Oval 961" o:spid="_x0000_s1293" style="position:absolute;left:9937;top:12973;width:153;height:1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FLtsMA AADcAAAADwAAAGRycy9kb3ducmV2LnhtbESPQWsCMRSE74X+h/AKvdVsS1lkNYoIhaUnq4LXR/K6 2bp5WZN03fbXG0HwOMzMN8x8ObpODBRi61nB66QAQay9ablRsN99vExBxIRssPNMCv4ownLx+DDH yvgzf9GwTY3IEI4VKrAp9ZWUUVtyGCe+J87etw8OU5ahkSbgOcNdJ9+KopQOW84LFntaW9LH7a9T 8OmGja57G1Cvys3hx57qf3lS6vlpXM1AJBrTPXxr10bBtHyH65l8BOTiAgAA//8DAFBLAQItABQA BgAIAAAAIQDw94q7/QAAAOIBAAATAAAAAAAAAAAAAAAAAAAAAABbQ29udGVudF9UeXBlc10ueG1s UEsBAi0AFAAGAAgAAAAhADHdX2HSAAAAjwEAAAsAAAAAAAAAAAAAAAAALgEAAF9yZWxzLy5yZWxz UEsBAi0AFAAGAAgAAAAhADMvBZ5BAAAAOQAAABAAAAAAAAAAAAAAAAAAKQIAAGRycy9zaGFwZXht bC54bWxQSwECLQAUAAYACAAAACEAPqFLtsMAAADcAAAADwAAAAAAAAAAAAAAAACYAgAAZHJzL2Rv d25yZXYueG1sUEsFBgAAAAAEAAQA9QAAAIgDAAAAAA== " fillcolor="black" strokeweight="0"/>
                      <v:oval id="Oval 962" o:spid="_x0000_s1294" style="position:absolute;left:5340;top:10052;width:152;height:1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3uLcMA AADcAAAADwAAAGRycy9kb3ducmV2LnhtbESPQWsCMRSE74X+h/AKvdVsC11kNYoIhaUnq4LXR/K6 2bp5WZN03fbXG0HwOMzMN8x8ObpODBRi61nB66QAQay9ablRsN99vExBxIRssPNMCv4ownLx+DDH yvgzf9GwTY3IEI4VKrAp9ZWUUVtyGCe+J87etw8OU5ahkSbgOcNdJ9+KopQOW84LFntaW9LH7a9T 8OmGja57G1Cvys3hx57qf3lS6vlpXM1AJBrTPXxr10bBtHyH65l8BOTiAgAA//8DAFBLAQItABQA BgAIAAAAIQDw94q7/QAAAOIBAAATAAAAAAAAAAAAAAAAAAAAAABbQ29udGVudF9UeXBlc10ueG1s UEsBAi0AFAAGAAgAAAAhADHdX2HSAAAAjwEAAAsAAAAAAAAAAAAAAAAALgEAAF9yZWxzLy5yZWxz UEsBAi0AFAAGAAgAAAAhADMvBZ5BAAAAOQAAABAAAAAAAAAAAAAAAAAAKQIAAGRycy9zaGFwZXht bC54bWxQSwECLQAUAAYACAAAACEAUe3uLcMAAADcAAAADwAAAAAAAAAAAAAAAACYAgAAZHJzL2Rv d25yZXYueG1sUEsFBgAAAAAEAAQA9QAAAIgDAAAAAA== " fillcolor="black" strokeweight="0"/>
                      <v:oval id="Oval 963" o:spid="_x0000_s1295" style="position:absolute;left:14382;top:10052;width:159;height:1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9wWsMA AADcAAAADwAAAGRycy9kb3ducmV2LnhtbESPQWsCMRSE74X+h/AKvdVse1hkNYoIhcWT1UKvj+R1 s3XzsiZx3frrjSB4HGbmG2a+HF0nBgqx9azgfVKAINbetNwo+N5/vk1BxIRssPNMCv4pwnLx/DTH yvgzf9GwS43IEI4VKrAp9ZWUUVtyGCe+J87erw8OU5ahkSbgOcNdJz+KopQOW84LFntaW9KH3ckp 2Lhhq+veBtSrcvvzZ4/1RR6Ven0ZVzMQicb0CN/btVEwLUu4nclHQC6uAAAA//8DAFBLAQItABQA BgAIAAAAIQDw94q7/QAAAOIBAAATAAAAAAAAAAAAAAAAAAAAAABbQ29udGVudF9UeXBlc10ueG1s UEsBAi0AFAAGAAgAAAAhADHdX2HSAAAAjwEAAAsAAAAAAAAAAAAAAAAALgEAAF9yZWxzLy5yZWxz UEsBAi0AFAAGAAgAAAAhADMvBZ5BAAAAOQAAABAAAAAAAAAAAAAAAAAAKQIAAGRycy9zaGFwZXht bC54bWxQSwECLQAUAAYACAAAACEAoT9wWsMAAADcAAAADwAAAAAAAAAAAAAAAACYAgAAZHJzL2Rv d25yZXYueG1sUEsFBgAAAAAEAAQA9QAAAIgDAAAAAA== " fillcolor="black" strokeweight="0"/>
                      <v:oval id="Oval 964" o:spid="_x0000_s1296" style="position:absolute;left:895;top:12973;width:152;height:1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PVwcMA AADcAAAADwAAAGRycy9kb3ducmV2LnhtbESPQWsCMRSE74X+h/AKvdVsPayyNYoIhaUnq4VeH8nr ZuvmZU3iuvrrG0HocZiZb5jFanSdGCjE1rOC10kBglh703Kj4Gv//jIHEROywc4zKbhQhNXy8WGB lfFn/qRhlxqRIRwrVGBT6ispo7bkME58T5y9Hx8cpixDI03Ac4a7Tk6LopQOW84LFnvaWNKH3ckp +HDDVte9DajX5fb71x7rqzwq9fw0rt9AJBrTf/jero2CeTmD25l8BOTyDwAA//8DAFBLAQItABQA BgAIAAAAIQDw94q7/QAAAOIBAAATAAAAAAAAAAAAAAAAAAAAAABbQ29udGVudF9UeXBlc10ueG1s UEsBAi0AFAAGAAgAAAAhADHdX2HSAAAAjwEAAAsAAAAAAAAAAAAAAAAALgEAAF9yZWxzLy5yZWxz UEsBAi0AFAAGAAgAAAAhADMvBZ5BAAAAOQAAABAAAAAAAAAAAAAAAAAAKQIAAGRycy9zaGFwZXht bC54bWxQSwECLQAUAAYACAAAACEAznPVwcMAAADcAAAADwAAAAAAAAAAAAAAAACYAgAAZHJzL2Rv d25yZXYueG1sUEsFBgAAAAAEAAQA9QAAAIgDAAAAAA== " fillcolor="black" strokeweight="0"/>
                      <v:oval id="Oval 965" o:spid="_x0000_s1297" style="position:absolute;left:3117;top:1905;width:153;height:1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Bs8AA AADcAAAADwAAAGRycy9kb3ducmV2LnhtbERPz2vCMBS+C/4P4Q1203Q7FKlGEUEoOzkneH0kz6Zb 81KTWLv99eYg7Pjx/V5tRteJgUJsPSt4mxcgiLU3LTcKTl/72QJETMgGO8+k4JcibNbTyQor4+/8 ScMxNSKHcKxQgU2pr6SM2pLDOPc9ceYuPjhMGYZGmoD3HO46+V4UpXTYcm6w2NPOkv453pyCDzcc dN3bgHpbHs7f9lr/yatSry/jdgki0Zj+xU93bRQsyrw2n8lHQK4fAAAA//8DAFBLAQItABQABgAI AAAAIQDw94q7/QAAAOIBAAATAAAAAAAAAAAAAAAAAAAAAABbQ29udGVudF9UeXBlc10ueG1sUEsB Ai0AFAAGAAgAAAAhADHdX2HSAAAAjwEAAAsAAAAAAAAAAAAAAAAALgEAAF9yZWxzLy5yZWxzUEsB Ai0AFAAGAAgAAAAhADMvBZ5BAAAAOQAAABAAAAAAAAAAAAAAAAAAKQIAAGRycy9zaGFwZXhtbC54 bWxQSwECLQAUAAYACAAAACEAv+xBs8AAAADcAAAADwAAAAAAAAAAAAAAAACYAgAAZHJzL2Rvd25y ZXYueG1sUEsFBgAAAAAEAAQA9QAAAIUDAAAAAA== "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5100" w:dyaOrig="620">
          <v:shape id="_x0000_i1499" type="#_x0000_t75" style="width:255pt;height:30.75pt" o:ole="">
            <v:imagedata r:id="rId945" o:title=""/>
          </v:shape>
          <o:OLEObject Type="Embed" ProgID="Equation.DSMT4" ShapeID="_x0000_i1499" DrawAspect="Content" ObjectID="_1624863472" r:id="rId946"/>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D.</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23.</w:t>
      </w:r>
      <w:r w:rsidRPr="00ED5663">
        <w:rPr>
          <w:rFonts w:ascii="Chu Văn An (Uni)" w:hAnsi="Chu Văn An (Uni)" w:cs="Chu Văn An (Uni)"/>
          <w:sz w:val="20"/>
          <w:szCs w:val="20"/>
        </w:rPr>
        <w:t xml:space="preserve"> Ta có tam giác </w:t>
      </w:r>
      <w:r w:rsidRPr="00ED5663">
        <w:rPr>
          <w:rFonts w:ascii="Chu Văn An (Uni)" w:hAnsi="Chu Văn An (Uni)" w:cs="Chu Văn An (Uni)"/>
          <w:position w:val="-6"/>
          <w:sz w:val="20"/>
          <w:szCs w:val="20"/>
        </w:rPr>
        <w:object w:dxaOrig="499" w:dyaOrig="240">
          <v:shape id="_x0000_i1500" type="#_x0000_t75" style="width:24.75pt;height:12pt" o:ole="">
            <v:imagedata r:id="rId947" o:title=""/>
          </v:shape>
          <o:OLEObject Type="Embed" ProgID="Equation.DSMT4" ShapeID="_x0000_i1500" DrawAspect="Content" ObjectID="_1624863473" r:id="rId948"/>
        </w:object>
      </w:r>
      <w:r w:rsidRPr="00ED5663">
        <w:rPr>
          <w:rFonts w:ascii="Chu Văn An (Uni)" w:hAnsi="Chu Văn An (Uni)" w:cs="Chu Văn An (Uni)"/>
          <w:sz w:val="20"/>
          <w:szCs w:val="20"/>
        </w:rPr>
        <w:t xml:space="preserve"> và </w:t>
      </w:r>
      <w:r w:rsidRPr="00ED5663">
        <w:rPr>
          <w:rFonts w:ascii="Chu Văn An (Uni)" w:hAnsi="Chu Văn An (Uni)" w:cs="Chu Văn An (Uni)"/>
          <w:position w:val="-6"/>
          <w:sz w:val="20"/>
          <w:szCs w:val="20"/>
        </w:rPr>
        <w:object w:dxaOrig="440" w:dyaOrig="240">
          <v:shape id="_x0000_i1501" type="#_x0000_t75" style="width:21.75pt;height:12pt" o:ole="">
            <v:imagedata r:id="rId949" o:title=""/>
          </v:shape>
          <o:OLEObject Type="Embed" ProgID="Equation.DSMT4" ShapeID="_x0000_i1501" DrawAspect="Content" ObjectID="_1624863474" r:id="rId950"/>
        </w:object>
      </w:r>
      <w:r w:rsidRPr="00ED5663">
        <w:rPr>
          <w:rFonts w:ascii="Chu Văn An (Uni)" w:hAnsi="Chu Văn An (Uni)" w:cs="Chu Văn An (Uni)"/>
          <w:sz w:val="20"/>
          <w:szCs w:val="20"/>
        </w:rPr>
        <w:t xml:space="preserve"> là những tam giác đều cạnh bằng </w:t>
      </w:r>
      <w:r w:rsidRPr="00ED5663">
        <w:rPr>
          <w:rFonts w:ascii="Chu Văn An (Uni)" w:hAnsi="Chu Văn An (Uni)" w:cs="Chu Văn An (Uni)"/>
          <w:position w:val="-4"/>
          <w:sz w:val="20"/>
          <w:szCs w:val="20"/>
        </w:rPr>
        <w:object w:dxaOrig="139" w:dyaOrig="240">
          <v:shape id="_x0000_i1502" type="#_x0000_t75" style="width:6.75pt;height:12pt" o:ole="">
            <v:imagedata r:id="rId951" o:title=""/>
          </v:shape>
          <o:OLEObject Type="Embed" ProgID="Equation.DSMT4" ShapeID="_x0000_i1502" DrawAspect="Content" ObjectID="_1624863475" r:id="rId952"/>
        </w:object>
      </w:r>
      <w:r w:rsidRPr="00ED5663">
        <w:rPr>
          <w:rFonts w:ascii="Chu Văn An (Uni)" w:hAnsi="Chu Văn An (Uni)" w:cs="Chu Văn An (Uni)"/>
          <w:sz w:val="20"/>
          <w:szCs w:val="20"/>
        </w:rPr>
        <w:t>.</w: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Gọi </w:t>
      </w:r>
      <w:r w:rsidRPr="00ED5663">
        <w:rPr>
          <w:rFonts w:ascii="Chu Văn An (Uni)" w:hAnsi="Chu Văn An (Uni)" w:cs="Chu Văn An (Uni)"/>
          <w:position w:val="-6"/>
          <w:sz w:val="20"/>
          <w:szCs w:val="20"/>
        </w:rPr>
        <w:object w:dxaOrig="260" w:dyaOrig="240">
          <v:shape id="_x0000_i1503" type="#_x0000_t75" style="width:12.75pt;height:12pt" o:ole="">
            <v:imagedata r:id="rId953" o:title=""/>
          </v:shape>
          <o:OLEObject Type="Embed" ProgID="Equation.DSMT4" ShapeID="_x0000_i1503" DrawAspect="Content" ObjectID="_1624863476" r:id="rId954"/>
        </w:object>
      </w:r>
      <w:r w:rsidRPr="00ED5663">
        <w:rPr>
          <w:rFonts w:ascii="Chu Văn An (Uni)" w:hAnsi="Chu Văn An (Uni)" w:cs="Chu Văn An (Uni)"/>
          <w:sz w:val="20"/>
          <w:szCs w:val="20"/>
        </w:rPr>
        <w:t xml:space="preserve"> là trung điểm </w:t>
      </w:r>
      <w:r w:rsidRPr="00ED5663">
        <w:rPr>
          <w:rFonts w:ascii="Chu Văn An (Uni)" w:hAnsi="Chu Văn An (Uni)" w:cs="Chu Văn An (Uni)"/>
          <w:position w:val="-6"/>
          <w:sz w:val="20"/>
          <w:szCs w:val="20"/>
        </w:rPr>
        <w:object w:dxaOrig="360" w:dyaOrig="240">
          <v:shape id="_x0000_i1504" type="#_x0000_t75" style="width:18pt;height:12pt" o:ole="">
            <v:imagedata r:id="rId955" o:title=""/>
          </v:shape>
          <o:OLEObject Type="Embed" ProgID="Equation.DSMT4" ShapeID="_x0000_i1504" DrawAspect="Content" ObjectID="_1624863477" r:id="rId956"/>
        </w:object>
      </w:r>
      <w:r w:rsidRPr="00ED5663">
        <w:rPr>
          <w:rFonts w:ascii="Chu Văn An (Uni)" w:hAnsi="Chu Văn An (Uni)" w:cs="Chu Văn An (Uni)"/>
          <w:sz w:val="20"/>
          <w:szCs w:val="20"/>
        </w:rPr>
        <w:t xml:space="preserve">. Trong tam giác </w:t>
      </w:r>
      <w:r w:rsidRPr="00ED5663">
        <w:rPr>
          <w:rFonts w:ascii="Chu Văn An (Uni)" w:hAnsi="Chu Văn An (Uni)" w:cs="Chu Văn An (Uni)"/>
          <w:position w:val="-6"/>
          <w:sz w:val="20"/>
          <w:szCs w:val="20"/>
        </w:rPr>
        <w:object w:dxaOrig="480" w:dyaOrig="240">
          <v:shape id="_x0000_i1505" type="#_x0000_t75" style="width:24pt;height:12pt" o:ole="">
            <v:imagedata r:id="rId957" o:title=""/>
          </v:shape>
          <o:OLEObject Type="Embed" ProgID="Equation.DSMT4" ShapeID="_x0000_i1505" DrawAspect="Content" ObjectID="_1624863478" r:id="rId958"/>
        </w:object>
      </w:r>
      <w:r w:rsidRPr="00ED5663">
        <w:rPr>
          <w:rFonts w:ascii="Chu Văn An (Uni)" w:hAnsi="Chu Văn An (Uni)" w:cs="Chu Văn An (Uni)"/>
          <w:sz w:val="20"/>
          <w:szCs w:val="20"/>
        </w:rPr>
        <w:t xml:space="preserve">, kẻ </w:t>
      </w:r>
      <w:r w:rsidRPr="00ED5663">
        <w:rPr>
          <w:rFonts w:ascii="Chu Văn An (Uni)" w:hAnsi="Chu Văn An (Uni)" w:cs="Chu Văn An (Uni)"/>
          <w:position w:val="-6"/>
          <w:sz w:val="20"/>
          <w:szCs w:val="20"/>
        </w:rPr>
        <w:object w:dxaOrig="920" w:dyaOrig="240">
          <v:shape id="_x0000_i1506" type="#_x0000_t75" style="width:45.75pt;height:12pt" o:ole="">
            <v:imagedata r:id="rId959" o:title=""/>
          </v:shape>
          <o:OLEObject Type="Embed" ProgID="Equation.DSMT4" ShapeID="_x0000_i1506" DrawAspect="Content" ObjectID="_1624863479" r:id="rId960"/>
        </w:object>
      </w:r>
      <w:r w:rsidRPr="00ED5663">
        <w:rPr>
          <w:rFonts w:ascii="Chu Văn An (Uni)" w:hAnsi="Chu Văn An (Uni)" w:cs="Chu Văn An (Uni)"/>
          <w:sz w:val="20"/>
          <w:szCs w:val="20"/>
        </w:rPr>
        <w:t xml:space="preserve">. </w:t>
      </w:r>
      <w:r w:rsidRPr="00ED5663">
        <w:rPr>
          <w:rFonts w:ascii="Chu Văn An (Uni)" w:hAnsi="Chu Văn An (Uni)" w:cs="Chu Văn An (Uni)"/>
          <w:sz w:val="20"/>
          <w:szCs w:val="20"/>
        </w:rPr>
        <w:tab/>
      </w:r>
      <w:r w:rsidRPr="00ED5663">
        <w:rPr>
          <w:rFonts w:ascii="Chu Văn An (Uni)" w:hAnsi="Chu Văn An (Uni)" w:cs="Chu Văn An (Uni)"/>
          <w:position w:val="-12"/>
          <w:sz w:val="20"/>
          <w:szCs w:val="20"/>
        </w:rPr>
        <w:object w:dxaOrig="279" w:dyaOrig="340">
          <v:shape id="_x0000_i1507" type="#_x0000_t75" style="width:14.25pt;height:17.25pt" o:ole="">
            <v:imagedata r:id="rId961" o:title=""/>
          </v:shape>
          <o:OLEObject Type="Embed" ProgID="Equation.DSMT4" ShapeID="_x0000_i1507" DrawAspect="Content" ObjectID="_1624863480" r:id="rId962"/>
        </w:objec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Ta có</w: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ab/>
        <w:t>●</w:t>
      </w:r>
      <w:r w:rsidRPr="00ED5663">
        <w:rPr>
          <w:rFonts w:ascii="Chu Văn An (Uni)" w:hAnsi="Chu Văn An (Uni)" w:cs="Chu Văn An (Uni)"/>
          <w:sz w:val="20"/>
          <w:szCs w:val="20"/>
        </w:rPr>
        <w:tab/>
      </w:r>
      <w:r w:rsidRPr="00ED5663">
        <w:rPr>
          <w:rFonts w:ascii="Chu Văn An (Uni)" w:hAnsi="Chu Văn An (Uni)" w:cs="Chu Văn An (Uni)"/>
          <w:position w:val="-6"/>
          <w:sz w:val="20"/>
          <w:szCs w:val="20"/>
        </w:rPr>
        <w:object w:dxaOrig="360" w:dyaOrig="240">
          <v:shape id="_x0000_i1508" type="#_x0000_t75" style="width:18pt;height:12pt" o:ole="">
            <v:imagedata r:id="rId963" o:title=""/>
          </v:shape>
          <o:OLEObject Type="Embed" ProgID="Equation.DSMT4" ShapeID="_x0000_i1508" DrawAspect="Content" ObjectID="_1624863481" r:id="rId964"/>
        </w:object>
      </w:r>
      <w:r w:rsidRPr="00ED5663">
        <w:rPr>
          <w:rFonts w:ascii="Chu Văn An (Uni)" w:hAnsi="Chu Văn An (Uni)" w:cs="Chu Văn An (Uni)"/>
          <w:sz w:val="20"/>
          <w:szCs w:val="20"/>
        </w:rPr>
        <w:t xml:space="preserve"> là đường cao của tam giác đều </w:t>
      </w:r>
      <w:r w:rsidRPr="00ED5663">
        <w:rPr>
          <w:rFonts w:ascii="Chu Văn An (Uni)" w:hAnsi="Chu Văn An (Uni)" w:cs="Chu Văn An (Uni)"/>
          <w:position w:val="-20"/>
          <w:sz w:val="20"/>
          <w:szCs w:val="20"/>
        </w:rPr>
        <w:object w:dxaOrig="1820" w:dyaOrig="580">
          <v:shape id="_x0000_i1509" type="#_x0000_t75" style="width:90.75pt;height:29.25pt" o:ole="">
            <v:imagedata r:id="rId965" o:title=""/>
          </v:shape>
          <o:OLEObject Type="Embed" ProgID="Equation.DSMT4" ShapeID="_x0000_i1509" DrawAspect="Content" ObjectID="_1624863482" r:id="rId966"/>
        </w:objec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ab/>
        <w:t>●</w:t>
      </w:r>
      <w:r w:rsidRPr="00ED5663">
        <w:rPr>
          <w:rFonts w:ascii="Chu Văn An (Uni)" w:hAnsi="Chu Văn An (Uni)" w:cs="Chu Văn An (Uni)"/>
          <w:sz w:val="20"/>
          <w:szCs w:val="20"/>
        </w:rPr>
        <w:tab/>
      </w:r>
      <w:r w:rsidRPr="00ED5663">
        <w:rPr>
          <w:rFonts w:ascii="Chu Văn An (Uni)" w:hAnsi="Chu Văn An (Uni)" w:cs="Chu Văn An (Uni)"/>
          <w:position w:val="-26"/>
          <w:sz w:val="20"/>
          <w:szCs w:val="20"/>
        </w:rPr>
        <w:object w:dxaOrig="3879" w:dyaOrig="620">
          <v:shape id="_x0000_i1510" type="#_x0000_t75" style="width:194.25pt;height:30.75pt" o:ole="">
            <v:imagedata r:id="rId967" o:title=""/>
          </v:shape>
          <o:OLEObject Type="Embed" ProgID="Equation.DSMT4" ShapeID="_x0000_i1510" DrawAspect="Content" ObjectID="_1624863483" r:id="rId968"/>
        </w:object>
      </w:r>
      <w:r w:rsidRPr="00ED5663">
        <w:rPr>
          <w:rFonts w:ascii="Chu Văn An (Uni)" w:hAnsi="Chu Văn An (Uni)" w:cs="Chu Văn An (Uni)"/>
          <w:sz w:val="20"/>
          <w:szCs w:val="20"/>
        </w:rPr>
        <w:t xml:space="preserve">. </w:t>
      </w:r>
      <w:r w:rsidRPr="00ED5663">
        <w:rPr>
          <w:rFonts w:ascii="Chu Văn An (Uni)" w:hAnsi="Chu Văn An (Uni)" w:cs="Chu Văn An (Uni)"/>
          <w:sz w:val="20"/>
          <w:szCs w:val="20"/>
        </w:rPr>
        <w:tab/>
      </w:r>
      <w:r w:rsidRPr="00ED5663">
        <w:rPr>
          <w:rFonts w:ascii="Chu Văn An (Uni)" w:hAnsi="Chu Văn An (Uni)" w:cs="Chu Văn An (Uni)"/>
          <w:position w:val="-12"/>
          <w:sz w:val="20"/>
          <w:szCs w:val="20"/>
        </w:rPr>
        <w:object w:dxaOrig="320" w:dyaOrig="340">
          <v:shape id="_x0000_i1511" type="#_x0000_t75" style="width:15.75pt;height:17.25pt" o:ole="">
            <v:imagedata r:id="rId969" o:title=""/>
          </v:shape>
          <o:OLEObject Type="Embed" ProgID="Equation.DSMT4" ShapeID="_x0000_i1511" DrawAspect="Content" ObjectID="_1624863484" r:id="rId970"/>
        </w:object>
      </w:r>
      <w:r w:rsidRPr="00ED5663">
        <w:rPr>
          <w:rFonts w:ascii="Chu Văn An (Uni)" w:hAnsi="Chu Văn An (Uni)" w:cs="Chu Văn An (Uni)"/>
          <w:sz w:val="20"/>
          <w:szCs w:val="20"/>
        </w:rPr>
        <w:t xml:space="preserve"> </w:t>
      </w:r>
    </w:p>
    <w:tbl>
      <w:tblPr>
        <w:tblW w:w="0" w:type="auto"/>
        <w:tblLook w:val="01E0" w:firstRow="1" w:lastRow="1" w:firstColumn="1" w:lastColumn="1" w:noHBand="0" w:noVBand="0"/>
      </w:tblPr>
      <w:tblGrid>
        <w:gridCol w:w="4428"/>
        <w:gridCol w:w="180"/>
        <w:gridCol w:w="3528"/>
      </w:tblGrid>
      <w:tr w:rsidR="000B230C" w:rsidRPr="00ED5663" w:rsidTr="00C717C9">
        <w:tc>
          <w:tcPr>
            <w:tcW w:w="4428" w:type="dxa"/>
            <w:shd w:val="clear" w:color="auto" w:fill="auto"/>
          </w:tcPr>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Từ </w:t>
            </w:r>
            <w:r w:rsidRPr="00ED5663">
              <w:rPr>
                <w:rFonts w:ascii="Chu Văn An (Uni)" w:hAnsi="Chu Văn An (Uni)" w:cs="Chu Văn An (Uni)"/>
                <w:position w:val="-12"/>
                <w:sz w:val="20"/>
                <w:szCs w:val="20"/>
              </w:rPr>
              <w:object w:dxaOrig="279" w:dyaOrig="340">
                <v:shape id="_x0000_i1512" type="#_x0000_t75" style="width:14.25pt;height:17.25pt" o:ole="">
                  <v:imagedata r:id="rId961" o:title=""/>
                </v:shape>
                <o:OLEObject Type="Embed" ProgID="Equation.DSMT4" ShapeID="_x0000_i1512" DrawAspect="Content" ObjectID="_1624863485" r:id="rId971"/>
              </w:object>
            </w:r>
            <w:r w:rsidRPr="00ED5663">
              <w:rPr>
                <w:rFonts w:ascii="Chu Văn An (Uni)" w:hAnsi="Chu Văn An (Uni)" w:cs="Chu Văn An (Uni)"/>
                <w:sz w:val="20"/>
                <w:szCs w:val="20"/>
              </w:rPr>
              <w:t xml:space="preserve">và </w:t>
            </w:r>
            <w:r w:rsidRPr="00ED5663">
              <w:rPr>
                <w:rFonts w:ascii="Chu Văn An (Uni)" w:hAnsi="Chu Văn An (Uni)" w:cs="Chu Văn An (Uni)"/>
                <w:position w:val="-12"/>
                <w:sz w:val="20"/>
                <w:szCs w:val="20"/>
              </w:rPr>
              <w:object w:dxaOrig="320" w:dyaOrig="340">
                <v:shape id="_x0000_i1513" type="#_x0000_t75" style="width:15.75pt;height:17.25pt" o:ole="">
                  <v:imagedata r:id="rId972" o:title=""/>
                </v:shape>
                <o:OLEObject Type="Embed" ProgID="Equation.DSMT4" ShapeID="_x0000_i1513" DrawAspect="Content" ObjectID="_1624863486" r:id="rId973"/>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12"/>
                <w:sz w:val="20"/>
                <w:szCs w:val="20"/>
              </w:rPr>
              <w:object w:dxaOrig="1140" w:dyaOrig="340">
                <v:shape id="_x0000_i1514" type="#_x0000_t75" style="width:57pt;height:17.25pt" o:ole="">
                  <v:imagedata r:id="rId974" o:title=""/>
                </v:shape>
                <o:OLEObject Type="Embed" ProgID="Equation.DSMT4" ShapeID="_x0000_i1514" DrawAspect="Content" ObjectID="_1624863487" r:id="rId975"/>
              </w:object>
            </w:r>
            <w:r w:rsidRPr="00ED5663">
              <w:rPr>
                <w:rFonts w:ascii="Chu Văn An (Uni)" w:hAnsi="Chu Văn An (Uni)" w:cs="Chu Văn An (Uni)"/>
                <w:sz w:val="20"/>
                <w:szCs w:val="20"/>
              </w:rPr>
              <w:t>.</w: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tam giác đều </w:t>
            </w:r>
            <w:r w:rsidRPr="00ED5663">
              <w:rPr>
                <w:rFonts w:ascii="Chu Văn An (Uni)" w:hAnsi="Chu Văn An (Uni)" w:cs="Chu Văn An (Uni)"/>
                <w:position w:val="-6"/>
                <w:sz w:val="20"/>
                <w:szCs w:val="20"/>
              </w:rPr>
              <w:object w:dxaOrig="499" w:dyaOrig="240">
                <v:shape id="_x0000_i1515" type="#_x0000_t75" style="width:24.75pt;height:12pt" o:ole="">
                  <v:imagedata r:id="rId976" o:title=""/>
                </v:shape>
                <o:OLEObject Type="Embed" ProgID="Equation.DSMT4" ShapeID="_x0000_i1515" DrawAspect="Content" ObjectID="_1624863488" r:id="rId977"/>
              </w:object>
            </w:r>
            <w:r w:rsidRPr="00ED5663">
              <w:rPr>
                <w:rFonts w:ascii="Chu Văn An (Uni)" w:hAnsi="Chu Văn An (Uni)" w:cs="Chu Văn An (Uni)"/>
                <w:sz w:val="20"/>
                <w:szCs w:val="20"/>
              </w:rPr>
              <w:t xml:space="preserve"> là </w:t>
            </w:r>
            <w:r w:rsidRPr="00ED5663">
              <w:rPr>
                <w:rFonts w:ascii="Chu Văn An (Uni)" w:hAnsi="Chu Văn An (Uni)" w:cs="Chu Văn An (Uni)"/>
                <w:position w:val="-20"/>
                <w:sz w:val="20"/>
                <w:szCs w:val="20"/>
              </w:rPr>
              <w:object w:dxaOrig="1120" w:dyaOrig="580">
                <v:shape id="_x0000_i1516" type="#_x0000_t75" style="width:56.25pt;height:29.25pt" o:ole="">
                  <v:imagedata r:id="rId978" o:title=""/>
                </v:shape>
                <o:OLEObject Type="Embed" ProgID="Equation.DSMT4" ShapeID="_x0000_i1516" DrawAspect="Content" ObjectID="_1624863489" r:id="rId979"/>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rPr>
              <w:object w:dxaOrig="1719" w:dyaOrig="560">
                <v:shape id="_x0000_i1517" type="#_x0000_t75" style="width:86.25pt;height:27.75pt" o:ole="">
                  <v:imagedata r:id="rId980" o:title=""/>
                </v:shape>
                <o:OLEObject Type="Embed" ProgID="Equation.DSMT4" ShapeID="_x0000_i1517" DrawAspect="Content" ObjectID="_1624863490" r:id="rId981"/>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2700" w:dyaOrig="600">
                <v:shape id="_x0000_i1518" type="#_x0000_t75" style="width:135pt;height:30pt" o:ole="">
                  <v:imagedata r:id="rId982" o:title=""/>
                </v:shape>
                <o:OLEObject Type="Embed" ProgID="Equation.DSMT4" ShapeID="_x0000_i1518" DrawAspect="Content" ObjectID="_1624863491" r:id="rId983"/>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b/>
                <w:color w:val="0000FF"/>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519" type="#_x0000_t75" style="width:21.75pt;height:11.25pt" o:ole="">
                  <v:imagedata r:id="rId984" o:title=""/>
                </v:shape>
                <o:OLEObject Type="Embed" ProgID="Equation.DSMT4" ShapeID="_x0000_i1519" DrawAspect="Content" ObjectID="_1624863492" r:id="rId985"/>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6"/>
                <w:sz w:val="20"/>
                <w:szCs w:val="20"/>
              </w:rPr>
              <w:object w:dxaOrig="960" w:dyaOrig="240">
                <v:shape id="_x0000_i1520" type="#_x0000_t75" style="width:48pt;height:12pt" o:ole="">
                  <v:imagedata r:id="rId986" o:title=""/>
                </v:shape>
                <o:OLEObject Type="Embed" ProgID="Equation.DSMT4" ShapeID="_x0000_i1520" DrawAspect="Content" ObjectID="_1624863493" r:id="rId987"/>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tc>
        <w:tc>
          <w:tcPr>
            <w:tcW w:w="3708" w:type="dxa"/>
            <w:gridSpan w:val="2"/>
            <w:shd w:val="clear" w:color="auto" w:fill="auto"/>
          </w:tcPr>
          <w:p w:rsidR="000B230C" w:rsidRPr="00ED5663" w:rsidRDefault="00467502" w:rsidP="00C717C9">
            <w:pPr>
              <w:tabs>
                <w:tab w:val="left" w:pos="360"/>
                <w:tab w:val="left" w:pos="720"/>
                <w:tab w:val="left" w:pos="2160"/>
                <w:tab w:val="left" w:pos="2520"/>
                <w:tab w:val="left" w:pos="4320"/>
                <w:tab w:val="left" w:pos="4680"/>
                <w:tab w:val="left" w:pos="6480"/>
                <w:tab w:val="left" w:pos="68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943100" cy="1609725"/>
                      <wp:effectExtent l="0" t="0" r="0" b="0"/>
                      <wp:docPr id="912" name="Canvas 9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33" name="Freeform 914"/>
                              <wps:cNvSpPr>
                                <a:spLocks noEditPoints="1"/>
                              </wps:cNvSpPr>
                              <wps:spPr bwMode="auto">
                                <a:xfrm>
                                  <a:off x="245745" y="869315"/>
                                  <a:ext cx="1428750" cy="5715"/>
                                </a:xfrm>
                                <a:custGeom>
                                  <a:avLst/>
                                  <a:gdLst>
                                    <a:gd name="T0" fmla="*/ 73 w 2250"/>
                                    <a:gd name="T1" fmla="*/ 0 h 9"/>
                                    <a:gd name="T2" fmla="*/ 0 w 2250"/>
                                    <a:gd name="T3" fmla="*/ 9 h 9"/>
                                    <a:gd name="T4" fmla="*/ 121 w 2250"/>
                                    <a:gd name="T5" fmla="*/ 0 h 9"/>
                                    <a:gd name="T6" fmla="*/ 194 w 2250"/>
                                    <a:gd name="T7" fmla="*/ 9 h 9"/>
                                    <a:gd name="T8" fmla="*/ 121 w 2250"/>
                                    <a:gd name="T9" fmla="*/ 0 h 9"/>
                                    <a:gd name="T10" fmla="*/ 315 w 2250"/>
                                    <a:gd name="T11" fmla="*/ 0 h 9"/>
                                    <a:gd name="T12" fmla="*/ 242 w 2250"/>
                                    <a:gd name="T13" fmla="*/ 9 h 9"/>
                                    <a:gd name="T14" fmla="*/ 363 w 2250"/>
                                    <a:gd name="T15" fmla="*/ 0 h 9"/>
                                    <a:gd name="T16" fmla="*/ 435 w 2250"/>
                                    <a:gd name="T17" fmla="*/ 9 h 9"/>
                                    <a:gd name="T18" fmla="*/ 363 w 2250"/>
                                    <a:gd name="T19" fmla="*/ 0 h 9"/>
                                    <a:gd name="T20" fmla="*/ 556 w 2250"/>
                                    <a:gd name="T21" fmla="*/ 0 h 9"/>
                                    <a:gd name="T22" fmla="*/ 484 w 2250"/>
                                    <a:gd name="T23" fmla="*/ 9 h 9"/>
                                    <a:gd name="T24" fmla="*/ 605 w 2250"/>
                                    <a:gd name="T25" fmla="*/ 0 h 9"/>
                                    <a:gd name="T26" fmla="*/ 677 w 2250"/>
                                    <a:gd name="T27" fmla="*/ 9 h 9"/>
                                    <a:gd name="T28" fmla="*/ 605 w 2250"/>
                                    <a:gd name="T29" fmla="*/ 0 h 9"/>
                                    <a:gd name="T30" fmla="*/ 798 w 2250"/>
                                    <a:gd name="T31" fmla="*/ 0 h 9"/>
                                    <a:gd name="T32" fmla="*/ 726 w 2250"/>
                                    <a:gd name="T33" fmla="*/ 9 h 9"/>
                                    <a:gd name="T34" fmla="*/ 847 w 2250"/>
                                    <a:gd name="T35" fmla="*/ 0 h 9"/>
                                    <a:gd name="T36" fmla="*/ 919 w 2250"/>
                                    <a:gd name="T37" fmla="*/ 9 h 9"/>
                                    <a:gd name="T38" fmla="*/ 847 w 2250"/>
                                    <a:gd name="T39" fmla="*/ 0 h 9"/>
                                    <a:gd name="T40" fmla="*/ 1040 w 2250"/>
                                    <a:gd name="T41" fmla="*/ 0 h 9"/>
                                    <a:gd name="T42" fmla="*/ 968 w 2250"/>
                                    <a:gd name="T43" fmla="*/ 9 h 9"/>
                                    <a:gd name="T44" fmla="*/ 1089 w 2250"/>
                                    <a:gd name="T45" fmla="*/ 0 h 9"/>
                                    <a:gd name="T46" fmla="*/ 1161 w 2250"/>
                                    <a:gd name="T47" fmla="*/ 9 h 9"/>
                                    <a:gd name="T48" fmla="*/ 1089 w 2250"/>
                                    <a:gd name="T49" fmla="*/ 0 h 9"/>
                                    <a:gd name="T50" fmla="*/ 1282 w 2250"/>
                                    <a:gd name="T51" fmla="*/ 0 h 9"/>
                                    <a:gd name="T52" fmla="*/ 1210 w 2250"/>
                                    <a:gd name="T53" fmla="*/ 9 h 9"/>
                                    <a:gd name="T54" fmla="*/ 1330 w 2250"/>
                                    <a:gd name="T55" fmla="*/ 0 h 9"/>
                                    <a:gd name="T56" fmla="*/ 1403 w 2250"/>
                                    <a:gd name="T57" fmla="*/ 9 h 9"/>
                                    <a:gd name="T58" fmla="*/ 1330 w 2250"/>
                                    <a:gd name="T59" fmla="*/ 0 h 9"/>
                                    <a:gd name="T60" fmla="*/ 1524 w 2250"/>
                                    <a:gd name="T61" fmla="*/ 0 h 9"/>
                                    <a:gd name="T62" fmla="*/ 1451 w 2250"/>
                                    <a:gd name="T63" fmla="*/ 9 h 9"/>
                                    <a:gd name="T64" fmla="*/ 1572 w 2250"/>
                                    <a:gd name="T65" fmla="*/ 0 h 9"/>
                                    <a:gd name="T66" fmla="*/ 1645 w 2250"/>
                                    <a:gd name="T67" fmla="*/ 9 h 9"/>
                                    <a:gd name="T68" fmla="*/ 1572 w 2250"/>
                                    <a:gd name="T69" fmla="*/ 0 h 9"/>
                                    <a:gd name="T70" fmla="*/ 1766 w 2250"/>
                                    <a:gd name="T71" fmla="*/ 0 h 9"/>
                                    <a:gd name="T72" fmla="*/ 1693 w 2250"/>
                                    <a:gd name="T73" fmla="*/ 9 h 9"/>
                                    <a:gd name="T74" fmla="*/ 1814 w 2250"/>
                                    <a:gd name="T75" fmla="*/ 0 h 9"/>
                                    <a:gd name="T76" fmla="*/ 1887 w 2250"/>
                                    <a:gd name="T77" fmla="*/ 9 h 9"/>
                                    <a:gd name="T78" fmla="*/ 1814 w 2250"/>
                                    <a:gd name="T79" fmla="*/ 0 h 9"/>
                                    <a:gd name="T80" fmla="*/ 2008 w 2250"/>
                                    <a:gd name="T81" fmla="*/ 0 h 9"/>
                                    <a:gd name="T82" fmla="*/ 1935 w 2250"/>
                                    <a:gd name="T83" fmla="*/ 9 h 9"/>
                                    <a:gd name="T84" fmla="*/ 2056 w 2250"/>
                                    <a:gd name="T85" fmla="*/ 0 h 9"/>
                                    <a:gd name="T86" fmla="*/ 2129 w 2250"/>
                                    <a:gd name="T87" fmla="*/ 9 h 9"/>
                                    <a:gd name="T88" fmla="*/ 2056 w 2250"/>
                                    <a:gd name="T89" fmla="*/ 0 h 9"/>
                                    <a:gd name="T90" fmla="*/ 2250 w 2250"/>
                                    <a:gd name="T91" fmla="*/ 0 h 9"/>
                                    <a:gd name="T92" fmla="*/ 2177 w 2250"/>
                                    <a:gd name="T9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50" h="9">
                                      <a:moveTo>
                                        <a:pt x="0" y="0"/>
                                      </a:moveTo>
                                      <a:lnTo>
                                        <a:pt x="73" y="0"/>
                                      </a:lnTo>
                                      <a:lnTo>
                                        <a:pt x="73" y="9"/>
                                      </a:lnTo>
                                      <a:lnTo>
                                        <a:pt x="0" y="9"/>
                                      </a:lnTo>
                                      <a:lnTo>
                                        <a:pt x="0" y="0"/>
                                      </a:lnTo>
                                      <a:close/>
                                      <a:moveTo>
                                        <a:pt x="121" y="0"/>
                                      </a:moveTo>
                                      <a:lnTo>
                                        <a:pt x="194" y="0"/>
                                      </a:lnTo>
                                      <a:lnTo>
                                        <a:pt x="194" y="9"/>
                                      </a:lnTo>
                                      <a:lnTo>
                                        <a:pt x="121" y="9"/>
                                      </a:lnTo>
                                      <a:lnTo>
                                        <a:pt x="121" y="0"/>
                                      </a:lnTo>
                                      <a:close/>
                                      <a:moveTo>
                                        <a:pt x="242" y="0"/>
                                      </a:moveTo>
                                      <a:lnTo>
                                        <a:pt x="315" y="0"/>
                                      </a:lnTo>
                                      <a:lnTo>
                                        <a:pt x="315" y="9"/>
                                      </a:lnTo>
                                      <a:lnTo>
                                        <a:pt x="242" y="9"/>
                                      </a:lnTo>
                                      <a:lnTo>
                                        <a:pt x="242" y="0"/>
                                      </a:lnTo>
                                      <a:close/>
                                      <a:moveTo>
                                        <a:pt x="363" y="0"/>
                                      </a:moveTo>
                                      <a:lnTo>
                                        <a:pt x="435" y="0"/>
                                      </a:lnTo>
                                      <a:lnTo>
                                        <a:pt x="435" y="9"/>
                                      </a:lnTo>
                                      <a:lnTo>
                                        <a:pt x="363" y="9"/>
                                      </a:lnTo>
                                      <a:lnTo>
                                        <a:pt x="363" y="0"/>
                                      </a:lnTo>
                                      <a:close/>
                                      <a:moveTo>
                                        <a:pt x="484" y="0"/>
                                      </a:moveTo>
                                      <a:lnTo>
                                        <a:pt x="556" y="0"/>
                                      </a:lnTo>
                                      <a:lnTo>
                                        <a:pt x="556" y="9"/>
                                      </a:lnTo>
                                      <a:lnTo>
                                        <a:pt x="484" y="9"/>
                                      </a:lnTo>
                                      <a:lnTo>
                                        <a:pt x="484" y="0"/>
                                      </a:lnTo>
                                      <a:close/>
                                      <a:moveTo>
                                        <a:pt x="605" y="0"/>
                                      </a:moveTo>
                                      <a:lnTo>
                                        <a:pt x="677" y="0"/>
                                      </a:lnTo>
                                      <a:lnTo>
                                        <a:pt x="677" y="9"/>
                                      </a:lnTo>
                                      <a:lnTo>
                                        <a:pt x="605" y="9"/>
                                      </a:lnTo>
                                      <a:lnTo>
                                        <a:pt x="605" y="0"/>
                                      </a:lnTo>
                                      <a:close/>
                                      <a:moveTo>
                                        <a:pt x="726" y="0"/>
                                      </a:moveTo>
                                      <a:lnTo>
                                        <a:pt x="798" y="0"/>
                                      </a:lnTo>
                                      <a:lnTo>
                                        <a:pt x="798" y="9"/>
                                      </a:lnTo>
                                      <a:lnTo>
                                        <a:pt x="726" y="9"/>
                                      </a:lnTo>
                                      <a:lnTo>
                                        <a:pt x="726" y="0"/>
                                      </a:lnTo>
                                      <a:close/>
                                      <a:moveTo>
                                        <a:pt x="847" y="0"/>
                                      </a:moveTo>
                                      <a:lnTo>
                                        <a:pt x="919" y="0"/>
                                      </a:lnTo>
                                      <a:lnTo>
                                        <a:pt x="919" y="9"/>
                                      </a:lnTo>
                                      <a:lnTo>
                                        <a:pt x="847" y="9"/>
                                      </a:lnTo>
                                      <a:lnTo>
                                        <a:pt x="847" y="0"/>
                                      </a:lnTo>
                                      <a:close/>
                                      <a:moveTo>
                                        <a:pt x="968" y="0"/>
                                      </a:moveTo>
                                      <a:lnTo>
                                        <a:pt x="1040" y="0"/>
                                      </a:lnTo>
                                      <a:lnTo>
                                        <a:pt x="1040" y="9"/>
                                      </a:lnTo>
                                      <a:lnTo>
                                        <a:pt x="968" y="9"/>
                                      </a:lnTo>
                                      <a:lnTo>
                                        <a:pt x="968" y="0"/>
                                      </a:lnTo>
                                      <a:close/>
                                      <a:moveTo>
                                        <a:pt x="1089" y="0"/>
                                      </a:moveTo>
                                      <a:lnTo>
                                        <a:pt x="1161" y="0"/>
                                      </a:lnTo>
                                      <a:lnTo>
                                        <a:pt x="1161" y="9"/>
                                      </a:lnTo>
                                      <a:lnTo>
                                        <a:pt x="1089" y="9"/>
                                      </a:lnTo>
                                      <a:lnTo>
                                        <a:pt x="1089" y="0"/>
                                      </a:lnTo>
                                      <a:close/>
                                      <a:moveTo>
                                        <a:pt x="1210" y="0"/>
                                      </a:moveTo>
                                      <a:lnTo>
                                        <a:pt x="1282" y="0"/>
                                      </a:lnTo>
                                      <a:lnTo>
                                        <a:pt x="1282" y="9"/>
                                      </a:lnTo>
                                      <a:lnTo>
                                        <a:pt x="1210" y="9"/>
                                      </a:lnTo>
                                      <a:lnTo>
                                        <a:pt x="1210" y="0"/>
                                      </a:lnTo>
                                      <a:close/>
                                      <a:moveTo>
                                        <a:pt x="1330" y="0"/>
                                      </a:moveTo>
                                      <a:lnTo>
                                        <a:pt x="1403" y="0"/>
                                      </a:lnTo>
                                      <a:lnTo>
                                        <a:pt x="1403" y="9"/>
                                      </a:lnTo>
                                      <a:lnTo>
                                        <a:pt x="1330" y="9"/>
                                      </a:lnTo>
                                      <a:lnTo>
                                        <a:pt x="1330" y="0"/>
                                      </a:lnTo>
                                      <a:close/>
                                      <a:moveTo>
                                        <a:pt x="1451" y="0"/>
                                      </a:moveTo>
                                      <a:lnTo>
                                        <a:pt x="1524" y="0"/>
                                      </a:lnTo>
                                      <a:lnTo>
                                        <a:pt x="1524" y="9"/>
                                      </a:lnTo>
                                      <a:lnTo>
                                        <a:pt x="1451" y="9"/>
                                      </a:lnTo>
                                      <a:lnTo>
                                        <a:pt x="1451" y="0"/>
                                      </a:lnTo>
                                      <a:close/>
                                      <a:moveTo>
                                        <a:pt x="1572" y="0"/>
                                      </a:moveTo>
                                      <a:lnTo>
                                        <a:pt x="1645" y="0"/>
                                      </a:lnTo>
                                      <a:lnTo>
                                        <a:pt x="1645" y="9"/>
                                      </a:lnTo>
                                      <a:lnTo>
                                        <a:pt x="1572" y="9"/>
                                      </a:lnTo>
                                      <a:lnTo>
                                        <a:pt x="1572" y="0"/>
                                      </a:lnTo>
                                      <a:close/>
                                      <a:moveTo>
                                        <a:pt x="1693" y="0"/>
                                      </a:moveTo>
                                      <a:lnTo>
                                        <a:pt x="1766" y="0"/>
                                      </a:lnTo>
                                      <a:lnTo>
                                        <a:pt x="1766" y="9"/>
                                      </a:lnTo>
                                      <a:lnTo>
                                        <a:pt x="1693" y="9"/>
                                      </a:lnTo>
                                      <a:lnTo>
                                        <a:pt x="1693" y="0"/>
                                      </a:lnTo>
                                      <a:close/>
                                      <a:moveTo>
                                        <a:pt x="1814" y="0"/>
                                      </a:moveTo>
                                      <a:lnTo>
                                        <a:pt x="1887" y="0"/>
                                      </a:lnTo>
                                      <a:lnTo>
                                        <a:pt x="1887" y="9"/>
                                      </a:lnTo>
                                      <a:lnTo>
                                        <a:pt x="1814" y="9"/>
                                      </a:lnTo>
                                      <a:lnTo>
                                        <a:pt x="1814" y="0"/>
                                      </a:lnTo>
                                      <a:close/>
                                      <a:moveTo>
                                        <a:pt x="1935" y="0"/>
                                      </a:moveTo>
                                      <a:lnTo>
                                        <a:pt x="2008" y="0"/>
                                      </a:lnTo>
                                      <a:lnTo>
                                        <a:pt x="2008" y="9"/>
                                      </a:lnTo>
                                      <a:lnTo>
                                        <a:pt x="1935" y="9"/>
                                      </a:lnTo>
                                      <a:lnTo>
                                        <a:pt x="1935" y="0"/>
                                      </a:lnTo>
                                      <a:close/>
                                      <a:moveTo>
                                        <a:pt x="2056" y="0"/>
                                      </a:moveTo>
                                      <a:lnTo>
                                        <a:pt x="2129" y="0"/>
                                      </a:lnTo>
                                      <a:lnTo>
                                        <a:pt x="2129" y="9"/>
                                      </a:lnTo>
                                      <a:lnTo>
                                        <a:pt x="2056" y="9"/>
                                      </a:lnTo>
                                      <a:lnTo>
                                        <a:pt x="2056" y="0"/>
                                      </a:lnTo>
                                      <a:close/>
                                      <a:moveTo>
                                        <a:pt x="2177" y="0"/>
                                      </a:moveTo>
                                      <a:lnTo>
                                        <a:pt x="2250" y="0"/>
                                      </a:lnTo>
                                      <a:lnTo>
                                        <a:pt x="2250" y="9"/>
                                      </a:lnTo>
                                      <a:lnTo>
                                        <a:pt x="2177" y="9"/>
                                      </a:lnTo>
                                      <a:lnTo>
                                        <a:pt x="217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34" name="Line 915"/>
                              <wps:cNvCnPr/>
                              <wps:spPr bwMode="auto">
                                <a:xfrm flipH="1">
                                  <a:off x="1052195" y="872490"/>
                                  <a:ext cx="629920" cy="5232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35" name="Line 916"/>
                              <wps:cNvCnPr/>
                              <wps:spPr bwMode="auto">
                                <a:xfrm flipH="1" flipV="1">
                                  <a:off x="245745" y="872490"/>
                                  <a:ext cx="806450" cy="5232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36" name="Freeform 917"/>
                              <wps:cNvSpPr>
                                <a:spLocks noEditPoints="1"/>
                              </wps:cNvSpPr>
                              <wps:spPr bwMode="auto">
                                <a:xfrm>
                                  <a:off x="244475" y="869950"/>
                                  <a:ext cx="1123950" cy="266700"/>
                                </a:xfrm>
                                <a:custGeom>
                                  <a:avLst/>
                                  <a:gdLst>
                                    <a:gd name="T0" fmla="*/ 73 w 1770"/>
                                    <a:gd name="T1" fmla="*/ 16 h 420"/>
                                    <a:gd name="T2" fmla="*/ 0 w 1770"/>
                                    <a:gd name="T3" fmla="*/ 8 h 420"/>
                                    <a:gd name="T4" fmla="*/ 119 w 1770"/>
                                    <a:gd name="T5" fmla="*/ 27 h 420"/>
                                    <a:gd name="T6" fmla="*/ 185 w 1770"/>
                                    <a:gd name="T7" fmla="*/ 51 h 420"/>
                                    <a:gd name="T8" fmla="*/ 119 w 1770"/>
                                    <a:gd name="T9" fmla="*/ 27 h 420"/>
                                    <a:gd name="T10" fmla="*/ 304 w 1770"/>
                                    <a:gd name="T11" fmla="*/ 70 h 420"/>
                                    <a:gd name="T12" fmla="*/ 231 w 1770"/>
                                    <a:gd name="T13" fmla="*/ 62 h 420"/>
                                    <a:gd name="T14" fmla="*/ 350 w 1770"/>
                                    <a:gd name="T15" fmla="*/ 80 h 420"/>
                                    <a:gd name="T16" fmla="*/ 415 w 1770"/>
                                    <a:gd name="T17" fmla="*/ 105 h 420"/>
                                    <a:gd name="T18" fmla="*/ 350 w 1770"/>
                                    <a:gd name="T19" fmla="*/ 80 h 420"/>
                                    <a:gd name="T20" fmla="*/ 534 w 1770"/>
                                    <a:gd name="T21" fmla="*/ 123 h 420"/>
                                    <a:gd name="T22" fmla="*/ 461 w 1770"/>
                                    <a:gd name="T23" fmla="*/ 116 h 420"/>
                                    <a:gd name="T24" fmla="*/ 580 w 1770"/>
                                    <a:gd name="T25" fmla="*/ 134 h 420"/>
                                    <a:gd name="T26" fmla="*/ 646 w 1770"/>
                                    <a:gd name="T27" fmla="*/ 159 h 420"/>
                                    <a:gd name="T28" fmla="*/ 580 w 1770"/>
                                    <a:gd name="T29" fmla="*/ 134 h 420"/>
                                    <a:gd name="T30" fmla="*/ 765 w 1770"/>
                                    <a:gd name="T31" fmla="*/ 177 h 420"/>
                                    <a:gd name="T32" fmla="*/ 692 w 1770"/>
                                    <a:gd name="T33" fmla="*/ 170 h 420"/>
                                    <a:gd name="T34" fmla="*/ 811 w 1770"/>
                                    <a:gd name="T35" fmla="*/ 188 h 420"/>
                                    <a:gd name="T36" fmla="*/ 876 w 1770"/>
                                    <a:gd name="T37" fmla="*/ 213 h 420"/>
                                    <a:gd name="T38" fmla="*/ 811 w 1770"/>
                                    <a:gd name="T39" fmla="*/ 188 h 420"/>
                                    <a:gd name="T40" fmla="*/ 995 w 1770"/>
                                    <a:gd name="T41" fmla="*/ 231 h 420"/>
                                    <a:gd name="T42" fmla="*/ 922 w 1770"/>
                                    <a:gd name="T43" fmla="*/ 223 h 420"/>
                                    <a:gd name="T44" fmla="*/ 1041 w 1770"/>
                                    <a:gd name="T45" fmla="*/ 242 h 420"/>
                                    <a:gd name="T46" fmla="*/ 1107 w 1770"/>
                                    <a:gd name="T47" fmla="*/ 266 h 420"/>
                                    <a:gd name="T48" fmla="*/ 1041 w 1770"/>
                                    <a:gd name="T49" fmla="*/ 242 h 420"/>
                                    <a:gd name="T50" fmla="*/ 1226 w 1770"/>
                                    <a:gd name="T51" fmla="*/ 285 h 420"/>
                                    <a:gd name="T52" fmla="*/ 1153 w 1770"/>
                                    <a:gd name="T53" fmla="*/ 277 h 420"/>
                                    <a:gd name="T54" fmla="*/ 1272 w 1770"/>
                                    <a:gd name="T55" fmla="*/ 296 h 420"/>
                                    <a:gd name="T56" fmla="*/ 1337 w 1770"/>
                                    <a:gd name="T57" fmla="*/ 320 h 420"/>
                                    <a:gd name="T58" fmla="*/ 1272 w 1770"/>
                                    <a:gd name="T59" fmla="*/ 296 h 420"/>
                                    <a:gd name="T60" fmla="*/ 1456 w 1770"/>
                                    <a:gd name="T61" fmla="*/ 339 h 420"/>
                                    <a:gd name="T62" fmla="*/ 1383 w 1770"/>
                                    <a:gd name="T63" fmla="*/ 331 h 420"/>
                                    <a:gd name="T64" fmla="*/ 1502 w 1770"/>
                                    <a:gd name="T65" fmla="*/ 349 h 420"/>
                                    <a:gd name="T66" fmla="*/ 1568 w 1770"/>
                                    <a:gd name="T67" fmla="*/ 374 h 420"/>
                                    <a:gd name="T68" fmla="*/ 1502 w 1770"/>
                                    <a:gd name="T69" fmla="*/ 349 h 420"/>
                                    <a:gd name="T70" fmla="*/ 1687 w 1770"/>
                                    <a:gd name="T71" fmla="*/ 393 h 420"/>
                                    <a:gd name="T72" fmla="*/ 1614 w 1770"/>
                                    <a:gd name="T73" fmla="*/ 385 h 420"/>
                                    <a:gd name="T74" fmla="*/ 1733 w 1770"/>
                                    <a:gd name="T75" fmla="*/ 403 h 420"/>
                                    <a:gd name="T76" fmla="*/ 1766 w 1770"/>
                                    <a:gd name="T77" fmla="*/ 420 h 420"/>
                                    <a:gd name="T78" fmla="*/ 1733 w 1770"/>
                                    <a:gd name="T79" fmla="*/ 403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70" h="420">
                                      <a:moveTo>
                                        <a:pt x="4" y="0"/>
                                      </a:moveTo>
                                      <a:lnTo>
                                        <a:pt x="73" y="16"/>
                                      </a:lnTo>
                                      <a:lnTo>
                                        <a:pt x="69" y="24"/>
                                      </a:lnTo>
                                      <a:lnTo>
                                        <a:pt x="0" y="8"/>
                                      </a:lnTo>
                                      <a:lnTo>
                                        <a:pt x="4" y="0"/>
                                      </a:lnTo>
                                      <a:close/>
                                      <a:moveTo>
                                        <a:pt x="119" y="27"/>
                                      </a:moveTo>
                                      <a:lnTo>
                                        <a:pt x="188" y="43"/>
                                      </a:lnTo>
                                      <a:lnTo>
                                        <a:pt x="185" y="51"/>
                                      </a:lnTo>
                                      <a:lnTo>
                                        <a:pt x="115" y="35"/>
                                      </a:lnTo>
                                      <a:lnTo>
                                        <a:pt x="119" y="27"/>
                                      </a:lnTo>
                                      <a:close/>
                                      <a:moveTo>
                                        <a:pt x="234" y="54"/>
                                      </a:moveTo>
                                      <a:lnTo>
                                        <a:pt x="304" y="70"/>
                                      </a:lnTo>
                                      <a:lnTo>
                                        <a:pt x="300" y="78"/>
                                      </a:lnTo>
                                      <a:lnTo>
                                        <a:pt x="231" y="62"/>
                                      </a:lnTo>
                                      <a:lnTo>
                                        <a:pt x="234" y="54"/>
                                      </a:lnTo>
                                      <a:close/>
                                      <a:moveTo>
                                        <a:pt x="350" y="80"/>
                                      </a:moveTo>
                                      <a:lnTo>
                                        <a:pt x="419" y="97"/>
                                      </a:lnTo>
                                      <a:lnTo>
                                        <a:pt x="415" y="105"/>
                                      </a:lnTo>
                                      <a:lnTo>
                                        <a:pt x="346" y="89"/>
                                      </a:lnTo>
                                      <a:lnTo>
                                        <a:pt x="350" y="80"/>
                                      </a:lnTo>
                                      <a:close/>
                                      <a:moveTo>
                                        <a:pt x="465" y="107"/>
                                      </a:moveTo>
                                      <a:lnTo>
                                        <a:pt x="534" y="123"/>
                                      </a:lnTo>
                                      <a:lnTo>
                                        <a:pt x="530" y="132"/>
                                      </a:lnTo>
                                      <a:lnTo>
                                        <a:pt x="461" y="116"/>
                                      </a:lnTo>
                                      <a:lnTo>
                                        <a:pt x="465" y="107"/>
                                      </a:lnTo>
                                      <a:close/>
                                      <a:moveTo>
                                        <a:pt x="580" y="134"/>
                                      </a:moveTo>
                                      <a:lnTo>
                                        <a:pt x="649" y="150"/>
                                      </a:lnTo>
                                      <a:lnTo>
                                        <a:pt x="646" y="159"/>
                                      </a:lnTo>
                                      <a:lnTo>
                                        <a:pt x="576" y="143"/>
                                      </a:lnTo>
                                      <a:lnTo>
                                        <a:pt x="580" y="134"/>
                                      </a:lnTo>
                                      <a:close/>
                                      <a:moveTo>
                                        <a:pt x="695" y="161"/>
                                      </a:moveTo>
                                      <a:lnTo>
                                        <a:pt x="765" y="177"/>
                                      </a:lnTo>
                                      <a:lnTo>
                                        <a:pt x="761" y="186"/>
                                      </a:lnTo>
                                      <a:lnTo>
                                        <a:pt x="692" y="170"/>
                                      </a:lnTo>
                                      <a:lnTo>
                                        <a:pt x="695" y="161"/>
                                      </a:lnTo>
                                      <a:close/>
                                      <a:moveTo>
                                        <a:pt x="811" y="188"/>
                                      </a:moveTo>
                                      <a:lnTo>
                                        <a:pt x="880" y="204"/>
                                      </a:lnTo>
                                      <a:lnTo>
                                        <a:pt x="876" y="213"/>
                                      </a:lnTo>
                                      <a:lnTo>
                                        <a:pt x="807" y="196"/>
                                      </a:lnTo>
                                      <a:lnTo>
                                        <a:pt x="811" y="188"/>
                                      </a:lnTo>
                                      <a:close/>
                                      <a:moveTo>
                                        <a:pt x="926" y="215"/>
                                      </a:moveTo>
                                      <a:lnTo>
                                        <a:pt x="995" y="231"/>
                                      </a:lnTo>
                                      <a:lnTo>
                                        <a:pt x="991" y="240"/>
                                      </a:lnTo>
                                      <a:lnTo>
                                        <a:pt x="922" y="223"/>
                                      </a:lnTo>
                                      <a:lnTo>
                                        <a:pt x="926" y="215"/>
                                      </a:lnTo>
                                      <a:close/>
                                      <a:moveTo>
                                        <a:pt x="1041" y="242"/>
                                      </a:moveTo>
                                      <a:lnTo>
                                        <a:pt x="1110" y="258"/>
                                      </a:lnTo>
                                      <a:lnTo>
                                        <a:pt x="1107" y="266"/>
                                      </a:lnTo>
                                      <a:lnTo>
                                        <a:pt x="1037" y="250"/>
                                      </a:lnTo>
                                      <a:lnTo>
                                        <a:pt x="1041" y="242"/>
                                      </a:lnTo>
                                      <a:close/>
                                      <a:moveTo>
                                        <a:pt x="1156" y="269"/>
                                      </a:moveTo>
                                      <a:lnTo>
                                        <a:pt x="1226" y="285"/>
                                      </a:lnTo>
                                      <a:lnTo>
                                        <a:pt x="1222" y="293"/>
                                      </a:lnTo>
                                      <a:lnTo>
                                        <a:pt x="1153" y="277"/>
                                      </a:lnTo>
                                      <a:lnTo>
                                        <a:pt x="1156" y="269"/>
                                      </a:lnTo>
                                      <a:close/>
                                      <a:moveTo>
                                        <a:pt x="1272" y="296"/>
                                      </a:moveTo>
                                      <a:lnTo>
                                        <a:pt x="1341" y="312"/>
                                      </a:lnTo>
                                      <a:lnTo>
                                        <a:pt x="1337" y="320"/>
                                      </a:lnTo>
                                      <a:lnTo>
                                        <a:pt x="1268" y="304"/>
                                      </a:lnTo>
                                      <a:lnTo>
                                        <a:pt x="1272" y="296"/>
                                      </a:lnTo>
                                      <a:close/>
                                      <a:moveTo>
                                        <a:pt x="1387" y="322"/>
                                      </a:moveTo>
                                      <a:lnTo>
                                        <a:pt x="1456" y="339"/>
                                      </a:lnTo>
                                      <a:lnTo>
                                        <a:pt x="1452" y="347"/>
                                      </a:lnTo>
                                      <a:lnTo>
                                        <a:pt x="1383" y="331"/>
                                      </a:lnTo>
                                      <a:lnTo>
                                        <a:pt x="1387" y="322"/>
                                      </a:lnTo>
                                      <a:close/>
                                      <a:moveTo>
                                        <a:pt x="1502" y="349"/>
                                      </a:moveTo>
                                      <a:lnTo>
                                        <a:pt x="1571" y="366"/>
                                      </a:lnTo>
                                      <a:lnTo>
                                        <a:pt x="1568" y="374"/>
                                      </a:lnTo>
                                      <a:lnTo>
                                        <a:pt x="1498" y="358"/>
                                      </a:lnTo>
                                      <a:lnTo>
                                        <a:pt x="1502" y="349"/>
                                      </a:lnTo>
                                      <a:close/>
                                      <a:moveTo>
                                        <a:pt x="1617" y="376"/>
                                      </a:moveTo>
                                      <a:lnTo>
                                        <a:pt x="1687" y="393"/>
                                      </a:lnTo>
                                      <a:lnTo>
                                        <a:pt x="1683" y="401"/>
                                      </a:lnTo>
                                      <a:lnTo>
                                        <a:pt x="1614" y="385"/>
                                      </a:lnTo>
                                      <a:lnTo>
                                        <a:pt x="1617" y="376"/>
                                      </a:lnTo>
                                      <a:close/>
                                      <a:moveTo>
                                        <a:pt x="1733" y="403"/>
                                      </a:moveTo>
                                      <a:lnTo>
                                        <a:pt x="1770" y="412"/>
                                      </a:lnTo>
                                      <a:lnTo>
                                        <a:pt x="1766" y="420"/>
                                      </a:lnTo>
                                      <a:lnTo>
                                        <a:pt x="1729" y="412"/>
                                      </a:lnTo>
                                      <a:lnTo>
                                        <a:pt x="1733" y="40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37" name="Line 918"/>
                              <wps:cNvCnPr/>
                              <wps:spPr bwMode="auto">
                                <a:xfrm>
                                  <a:off x="1189990" y="189230"/>
                                  <a:ext cx="492125" cy="6832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38" name="Line 919"/>
                              <wps:cNvCnPr/>
                              <wps:spPr bwMode="auto">
                                <a:xfrm flipH="1">
                                  <a:off x="1052195" y="189230"/>
                                  <a:ext cx="137795" cy="12065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39" name="Line 920"/>
                              <wps:cNvCnPr/>
                              <wps:spPr bwMode="auto">
                                <a:xfrm flipH="1">
                                  <a:off x="245745" y="189230"/>
                                  <a:ext cx="944245" cy="6832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40" name="Freeform 921"/>
                              <wps:cNvSpPr>
                                <a:spLocks noEditPoints="1"/>
                              </wps:cNvSpPr>
                              <wps:spPr bwMode="auto">
                                <a:xfrm>
                                  <a:off x="1186180" y="189230"/>
                                  <a:ext cx="7620" cy="903605"/>
                                </a:xfrm>
                                <a:custGeom>
                                  <a:avLst/>
                                  <a:gdLst>
                                    <a:gd name="T0" fmla="*/ 12 w 12"/>
                                    <a:gd name="T1" fmla="*/ 53 h 1423"/>
                                    <a:gd name="T2" fmla="*/ 0 w 12"/>
                                    <a:gd name="T3" fmla="*/ 0 h 1423"/>
                                    <a:gd name="T4" fmla="*/ 12 w 12"/>
                                    <a:gd name="T5" fmla="*/ 88 h 1423"/>
                                    <a:gd name="T6" fmla="*/ 0 w 12"/>
                                    <a:gd name="T7" fmla="*/ 141 h 1423"/>
                                    <a:gd name="T8" fmla="*/ 12 w 12"/>
                                    <a:gd name="T9" fmla="*/ 88 h 1423"/>
                                    <a:gd name="T10" fmla="*/ 12 w 12"/>
                                    <a:gd name="T11" fmla="*/ 230 h 1423"/>
                                    <a:gd name="T12" fmla="*/ 0 w 12"/>
                                    <a:gd name="T13" fmla="*/ 177 h 1423"/>
                                    <a:gd name="T14" fmla="*/ 12 w 12"/>
                                    <a:gd name="T15" fmla="*/ 266 h 1423"/>
                                    <a:gd name="T16" fmla="*/ 0 w 12"/>
                                    <a:gd name="T17" fmla="*/ 319 h 1423"/>
                                    <a:gd name="T18" fmla="*/ 12 w 12"/>
                                    <a:gd name="T19" fmla="*/ 266 h 1423"/>
                                    <a:gd name="T20" fmla="*/ 12 w 12"/>
                                    <a:gd name="T21" fmla="*/ 407 h 1423"/>
                                    <a:gd name="T22" fmla="*/ 0 w 12"/>
                                    <a:gd name="T23" fmla="*/ 354 h 1423"/>
                                    <a:gd name="T24" fmla="*/ 12 w 12"/>
                                    <a:gd name="T25" fmla="*/ 443 h 1423"/>
                                    <a:gd name="T26" fmla="*/ 0 w 12"/>
                                    <a:gd name="T27" fmla="*/ 496 h 1423"/>
                                    <a:gd name="T28" fmla="*/ 12 w 12"/>
                                    <a:gd name="T29" fmla="*/ 443 h 1423"/>
                                    <a:gd name="T30" fmla="*/ 12 w 12"/>
                                    <a:gd name="T31" fmla="*/ 585 h 1423"/>
                                    <a:gd name="T32" fmla="*/ 0 w 12"/>
                                    <a:gd name="T33" fmla="*/ 531 h 1423"/>
                                    <a:gd name="T34" fmla="*/ 12 w 12"/>
                                    <a:gd name="T35" fmla="*/ 620 h 1423"/>
                                    <a:gd name="T36" fmla="*/ 0 w 12"/>
                                    <a:gd name="T37" fmla="*/ 673 h 1423"/>
                                    <a:gd name="T38" fmla="*/ 12 w 12"/>
                                    <a:gd name="T39" fmla="*/ 620 h 1423"/>
                                    <a:gd name="T40" fmla="*/ 12 w 12"/>
                                    <a:gd name="T41" fmla="*/ 762 h 1423"/>
                                    <a:gd name="T42" fmla="*/ 0 w 12"/>
                                    <a:gd name="T43" fmla="*/ 709 h 1423"/>
                                    <a:gd name="T44" fmla="*/ 12 w 12"/>
                                    <a:gd name="T45" fmla="*/ 797 h 1423"/>
                                    <a:gd name="T46" fmla="*/ 0 w 12"/>
                                    <a:gd name="T47" fmla="*/ 851 h 1423"/>
                                    <a:gd name="T48" fmla="*/ 12 w 12"/>
                                    <a:gd name="T49" fmla="*/ 797 h 1423"/>
                                    <a:gd name="T50" fmla="*/ 12 w 12"/>
                                    <a:gd name="T51" fmla="*/ 939 h 1423"/>
                                    <a:gd name="T52" fmla="*/ 0 w 12"/>
                                    <a:gd name="T53" fmla="*/ 886 h 1423"/>
                                    <a:gd name="T54" fmla="*/ 12 w 12"/>
                                    <a:gd name="T55" fmla="*/ 975 h 1423"/>
                                    <a:gd name="T56" fmla="*/ 0 w 12"/>
                                    <a:gd name="T57" fmla="*/ 1028 h 1423"/>
                                    <a:gd name="T58" fmla="*/ 12 w 12"/>
                                    <a:gd name="T59" fmla="*/ 975 h 1423"/>
                                    <a:gd name="T60" fmla="*/ 12 w 12"/>
                                    <a:gd name="T61" fmla="*/ 1117 h 1423"/>
                                    <a:gd name="T62" fmla="*/ 0 w 12"/>
                                    <a:gd name="T63" fmla="*/ 1063 h 1423"/>
                                    <a:gd name="T64" fmla="*/ 12 w 12"/>
                                    <a:gd name="T65" fmla="*/ 1152 h 1423"/>
                                    <a:gd name="T66" fmla="*/ 0 w 12"/>
                                    <a:gd name="T67" fmla="*/ 1205 h 1423"/>
                                    <a:gd name="T68" fmla="*/ 12 w 12"/>
                                    <a:gd name="T69" fmla="*/ 1152 h 1423"/>
                                    <a:gd name="T70" fmla="*/ 12 w 12"/>
                                    <a:gd name="T71" fmla="*/ 1294 h 1423"/>
                                    <a:gd name="T72" fmla="*/ 0 w 12"/>
                                    <a:gd name="T73" fmla="*/ 1241 h 1423"/>
                                    <a:gd name="T74" fmla="*/ 12 w 12"/>
                                    <a:gd name="T75" fmla="*/ 1329 h 1423"/>
                                    <a:gd name="T76" fmla="*/ 0 w 12"/>
                                    <a:gd name="T77" fmla="*/ 1382 h 1423"/>
                                    <a:gd name="T78" fmla="*/ 12 w 12"/>
                                    <a:gd name="T79" fmla="*/ 1329 h 1423"/>
                                    <a:gd name="T80" fmla="*/ 12 w 12"/>
                                    <a:gd name="T81" fmla="*/ 1423 h 1423"/>
                                    <a:gd name="T82" fmla="*/ 0 w 12"/>
                                    <a:gd name="T83" fmla="*/ 1418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 h="1423">
                                      <a:moveTo>
                                        <a:pt x="12" y="0"/>
                                      </a:moveTo>
                                      <a:lnTo>
                                        <a:pt x="12" y="53"/>
                                      </a:lnTo>
                                      <a:lnTo>
                                        <a:pt x="0" y="53"/>
                                      </a:lnTo>
                                      <a:lnTo>
                                        <a:pt x="0" y="0"/>
                                      </a:lnTo>
                                      <a:lnTo>
                                        <a:pt x="12" y="0"/>
                                      </a:lnTo>
                                      <a:close/>
                                      <a:moveTo>
                                        <a:pt x="12" y="88"/>
                                      </a:moveTo>
                                      <a:lnTo>
                                        <a:pt x="12" y="141"/>
                                      </a:lnTo>
                                      <a:lnTo>
                                        <a:pt x="0" y="141"/>
                                      </a:lnTo>
                                      <a:lnTo>
                                        <a:pt x="0" y="88"/>
                                      </a:lnTo>
                                      <a:lnTo>
                                        <a:pt x="12" y="88"/>
                                      </a:lnTo>
                                      <a:close/>
                                      <a:moveTo>
                                        <a:pt x="12" y="177"/>
                                      </a:moveTo>
                                      <a:lnTo>
                                        <a:pt x="12" y="230"/>
                                      </a:lnTo>
                                      <a:lnTo>
                                        <a:pt x="0" y="230"/>
                                      </a:lnTo>
                                      <a:lnTo>
                                        <a:pt x="0" y="177"/>
                                      </a:lnTo>
                                      <a:lnTo>
                                        <a:pt x="12" y="177"/>
                                      </a:lnTo>
                                      <a:close/>
                                      <a:moveTo>
                                        <a:pt x="12" y="266"/>
                                      </a:moveTo>
                                      <a:lnTo>
                                        <a:pt x="12" y="319"/>
                                      </a:lnTo>
                                      <a:lnTo>
                                        <a:pt x="0" y="319"/>
                                      </a:lnTo>
                                      <a:lnTo>
                                        <a:pt x="0" y="266"/>
                                      </a:lnTo>
                                      <a:lnTo>
                                        <a:pt x="12" y="266"/>
                                      </a:lnTo>
                                      <a:close/>
                                      <a:moveTo>
                                        <a:pt x="12" y="354"/>
                                      </a:moveTo>
                                      <a:lnTo>
                                        <a:pt x="12" y="407"/>
                                      </a:lnTo>
                                      <a:lnTo>
                                        <a:pt x="0" y="407"/>
                                      </a:lnTo>
                                      <a:lnTo>
                                        <a:pt x="0" y="354"/>
                                      </a:lnTo>
                                      <a:lnTo>
                                        <a:pt x="12" y="354"/>
                                      </a:lnTo>
                                      <a:close/>
                                      <a:moveTo>
                                        <a:pt x="12" y="443"/>
                                      </a:moveTo>
                                      <a:lnTo>
                                        <a:pt x="12" y="496"/>
                                      </a:lnTo>
                                      <a:lnTo>
                                        <a:pt x="0" y="496"/>
                                      </a:lnTo>
                                      <a:lnTo>
                                        <a:pt x="0" y="443"/>
                                      </a:lnTo>
                                      <a:lnTo>
                                        <a:pt x="12" y="443"/>
                                      </a:lnTo>
                                      <a:close/>
                                      <a:moveTo>
                                        <a:pt x="12" y="531"/>
                                      </a:moveTo>
                                      <a:lnTo>
                                        <a:pt x="12" y="585"/>
                                      </a:lnTo>
                                      <a:lnTo>
                                        <a:pt x="0" y="585"/>
                                      </a:lnTo>
                                      <a:lnTo>
                                        <a:pt x="0" y="531"/>
                                      </a:lnTo>
                                      <a:lnTo>
                                        <a:pt x="12" y="531"/>
                                      </a:lnTo>
                                      <a:close/>
                                      <a:moveTo>
                                        <a:pt x="12" y="620"/>
                                      </a:moveTo>
                                      <a:lnTo>
                                        <a:pt x="12" y="673"/>
                                      </a:lnTo>
                                      <a:lnTo>
                                        <a:pt x="0" y="673"/>
                                      </a:lnTo>
                                      <a:lnTo>
                                        <a:pt x="0" y="620"/>
                                      </a:lnTo>
                                      <a:lnTo>
                                        <a:pt x="12" y="620"/>
                                      </a:lnTo>
                                      <a:close/>
                                      <a:moveTo>
                                        <a:pt x="12" y="709"/>
                                      </a:moveTo>
                                      <a:lnTo>
                                        <a:pt x="12" y="762"/>
                                      </a:lnTo>
                                      <a:lnTo>
                                        <a:pt x="0" y="762"/>
                                      </a:lnTo>
                                      <a:lnTo>
                                        <a:pt x="0" y="709"/>
                                      </a:lnTo>
                                      <a:lnTo>
                                        <a:pt x="12" y="709"/>
                                      </a:lnTo>
                                      <a:close/>
                                      <a:moveTo>
                                        <a:pt x="12" y="797"/>
                                      </a:moveTo>
                                      <a:lnTo>
                                        <a:pt x="12" y="851"/>
                                      </a:lnTo>
                                      <a:lnTo>
                                        <a:pt x="0" y="851"/>
                                      </a:lnTo>
                                      <a:lnTo>
                                        <a:pt x="0" y="797"/>
                                      </a:lnTo>
                                      <a:lnTo>
                                        <a:pt x="12" y="797"/>
                                      </a:lnTo>
                                      <a:close/>
                                      <a:moveTo>
                                        <a:pt x="12" y="886"/>
                                      </a:moveTo>
                                      <a:lnTo>
                                        <a:pt x="12" y="939"/>
                                      </a:lnTo>
                                      <a:lnTo>
                                        <a:pt x="0" y="939"/>
                                      </a:lnTo>
                                      <a:lnTo>
                                        <a:pt x="0" y="886"/>
                                      </a:lnTo>
                                      <a:lnTo>
                                        <a:pt x="12" y="886"/>
                                      </a:lnTo>
                                      <a:close/>
                                      <a:moveTo>
                                        <a:pt x="12" y="975"/>
                                      </a:moveTo>
                                      <a:lnTo>
                                        <a:pt x="12" y="1028"/>
                                      </a:lnTo>
                                      <a:lnTo>
                                        <a:pt x="0" y="1028"/>
                                      </a:lnTo>
                                      <a:lnTo>
                                        <a:pt x="0" y="975"/>
                                      </a:lnTo>
                                      <a:lnTo>
                                        <a:pt x="12" y="975"/>
                                      </a:lnTo>
                                      <a:close/>
                                      <a:moveTo>
                                        <a:pt x="12" y="1063"/>
                                      </a:moveTo>
                                      <a:lnTo>
                                        <a:pt x="12" y="1117"/>
                                      </a:lnTo>
                                      <a:lnTo>
                                        <a:pt x="0" y="1117"/>
                                      </a:lnTo>
                                      <a:lnTo>
                                        <a:pt x="0" y="1063"/>
                                      </a:lnTo>
                                      <a:lnTo>
                                        <a:pt x="12" y="1063"/>
                                      </a:lnTo>
                                      <a:close/>
                                      <a:moveTo>
                                        <a:pt x="12" y="1152"/>
                                      </a:moveTo>
                                      <a:lnTo>
                                        <a:pt x="12" y="1205"/>
                                      </a:lnTo>
                                      <a:lnTo>
                                        <a:pt x="0" y="1205"/>
                                      </a:lnTo>
                                      <a:lnTo>
                                        <a:pt x="0" y="1152"/>
                                      </a:lnTo>
                                      <a:lnTo>
                                        <a:pt x="12" y="1152"/>
                                      </a:lnTo>
                                      <a:close/>
                                      <a:moveTo>
                                        <a:pt x="12" y="1241"/>
                                      </a:moveTo>
                                      <a:lnTo>
                                        <a:pt x="12" y="1294"/>
                                      </a:lnTo>
                                      <a:lnTo>
                                        <a:pt x="0" y="1294"/>
                                      </a:lnTo>
                                      <a:lnTo>
                                        <a:pt x="0" y="1241"/>
                                      </a:lnTo>
                                      <a:lnTo>
                                        <a:pt x="12" y="1241"/>
                                      </a:lnTo>
                                      <a:close/>
                                      <a:moveTo>
                                        <a:pt x="12" y="1329"/>
                                      </a:moveTo>
                                      <a:lnTo>
                                        <a:pt x="12" y="1382"/>
                                      </a:lnTo>
                                      <a:lnTo>
                                        <a:pt x="0" y="1382"/>
                                      </a:lnTo>
                                      <a:lnTo>
                                        <a:pt x="0" y="1329"/>
                                      </a:lnTo>
                                      <a:lnTo>
                                        <a:pt x="12" y="1329"/>
                                      </a:lnTo>
                                      <a:close/>
                                      <a:moveTo>
                                        <a:pt x="12" y="1418"/>
                                      </a:moveTo>
                                      <a:lnTo>
                                        <a:pt x="12" y="1423"/>
                                      </a:lnTo>
                                      <a:lnTo>
                                        <a:pt x="0" y="1423"/>
                                      </a:lnTo>
                                      <a:lnTo>
                                        <a:pt x="0" y="1418"/>
                                      </a:lnTo>
                                      <a:lnTo>
                                        <a:pt x="12" y="141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41" name="Line 922"/>
                              <wps:cNvCnPr/>
                              <wps:spPr bwMode="auto">
                                <a:xfrm>
                                  <a:off x="1189990" y="189230"/>
                                  <a:ext cx="177165" cy="944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42" name="Line 923"/>
                              <wps:cNvCnPr/>
                              <wps:spPr bwMode="auto">
                                <a:xfrm flipH="1">
                                  <a:off x="1271905" y="1120775"/>
                                  <a:ext cx="38735" cy="323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43" name="Line 924"/>
                              <wps:cNvCnPr/>
                              <wps:spPr bwMode="auto">
                                <a:xfrm>
                                  <a:off x="1271905" y="1153160"/>
                                  <a:ext cx="56515" cy="133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45" name="Line 925"/>
                              <wps:cNvCnPr/>
                              <wps:spPr bwMode="auto">
                                <a:xfrm flipV="1">
                                  <a:off x="1358900" y="1049655"/>
                                  <a:ext cx="48260" cy="400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46" name="Line 926"/>
                              <wps:cNvCnPr/>
                              <wps:spPr bwMode="auto">
                                <a:xfrm>
                                  <a:off x="1407160" y="1049655"/>
                                  <a:ext cx="8255" cy="444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47" name="Rectangle 927"/>
                              <wps:cNvSpPr>
                                <a:spLocks noChangeArrowheads="1"/>
                              </wps:cNvSpPr>
                              <wps:spPr bwMode="auto">
                                <a:xfrm>
                                  <a:off x="1420495" y="114935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832" name="Rectangle 928"/>
                              <wps:cNvSpPr>
                                <a:spLocks noChangeArrowheads="1"/>
                              </wps:cNvSpPr>
                              <wps:spPr bwMode="auto">
                                <a:xfrm>
                                  <a:off x="1100455" y="110109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833" name="Rectangle 929"/>
                              <wps:cNvSpPr>
                                <a:spLocks noChangeArrowheads="1"/>
                              </wps:cNvSpPr>
                              <wps:spPr bwMode="auto">
                                <a:xfrm>
                                  <a:off x="1720215" y="7493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834" name="Rectangle 930"/>
                              <wps:cNvSpPr>
                                <a:spLocks noChangeArrowheads="1"/>
                              </wps:cNvSpPr>
                              <wps:spPr bwMode="auto">
                                <a:xfrm>
                                  <a:off x="998855" y="14014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835" name="Rectangle 931"/>
                              <wps:cNvSpPr>
                                <a:spLocks noChangeArrowheads="1"/>
                              </wps:cNvSpPr>
                              <wps:spPr bwMode="auto">
                                <a:xfrm>
                                  <a:off x="107950" y="76009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36" name="Rectangle 932"/>
                              <wps:cNvSpPr>
                                <a:spLocks noChangeArrowheads="1"/>
                              </wps:cNvSpPr>
                              <wps:spPr bwMode="auto">
                                <a:xfrm>
                                  <a:off x="1162050" y="209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837" name="Oval 933"/>
                              <wps:cNvSpPr>
                                <a:spLocks noChangeArrowheads="1"/>
                              </wps:cNvSpPr>
                              <wps:spPr bwMode="auto">
                                <a:xfrm>
                                  <a:off x="1355725" y="1125855"/>
                                  <a:ext cx="2286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38" name="Oval 934"/>
                              <wps:cNvSpPr>
                                <a:spLocks noChangeArrowheads="1"/>
                              </wps:cNvSpPr>
                              <wps:spPr bwMode="auto">
                                <a:xfrm>
                                  <a:off x="234315" y="864235"/>
                                  <a:ext cx="2286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39" name="Oval 935"/>
                              <wps:cNvSpPr>
                                <a:spLocks noChangeArrowheads="1"/>
                              </wps:cNvSpPr>
                              <wps:spPr bwMode="auto">
                                <a:xfrm>
                                  <a:off x="1670685" y="864235"/>
                                  <a:ext cx="2286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40" name="Oval 936"/>
                              <wps:cNvSpPr>
                                <a:spLocks noChangeArrowheads="1"/>
                              </wps:cNvSpPr>
                              <wps:spPr bwMode="auto">
                                <a:xfrm>
                                  <a:off x="1040765" y="138747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41" name="Oval 937"/>
                              <wps:cNvSpPr>
                                <a:spLocks noChangeArrowheads="1"/>
                              </wps:cNvSpPr>
                              <wps:spPr bwMode="auto">
                                <a:xfrm>
                                  <a:off x="1178560" y="1084580"/>
                                  <a:ext cx="2349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42" name="Oval 938"/>
                              <wps:cNvSpPr>
                                <a:spLocks noChangeArrowheads="1"/>
                              </wps:cNvSpPr>
                              <wps:spPr bwMode="auto">
                                <a:xfrm>
                                  <a:off x="1178560" y="180340"/>
                                  <a:ext cx="2349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43" name="Rectangle 939"/>
                              <wps:cNvSpPr>
                                <a:spLocks noChangeArrowheads="1"/>
                              </wps:cNvSpPr>
                              <wps:spPr bwMode="auto">
                                <a:xfrm>
                                  <a:off x="647065" y="35433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c:wpc>
                        </a:graphicData>
                      </a:graphic>
                    </wp:inline>
                  </w:drawing>
                </mc:Choice>
                <mc:Fallback>
                  <w:pict>
                    <v:group id="Canvas 912" o:spid="_x0000_s1298" editas="canvas" style="width:153pt;height:126.75pt;mso-position-horizontal-relative:char;mso-position-vertical-relative:line" coordsize="19431,160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94z5ZBcAAEK6AAAOAAAAZHJzL2Uyb0RvYy54bWzsXW2PGzly/h4g/0HQxwDe6feXwc4e9jx2 EmDvzsg6+d4jaWaE06h1kuzxXpD/nqdIVos1Ipsc+zx3yfQCu5TdtWQ9xSK7WHya/PF3Xx42s8+r /WHdb6/m6Q/JfLbaLvrlent3Nf/Pj+/fNPPZ4dhtl92m366u5r+tDvPf/fTP//Tj4+5ylfX3/Wa5 2s9QyfZw+bi7mt8fj7vLi4vD4n710B1+6HerLR7e9vuH7og/7u8ulvvuEbU/bC6yJKkuHvv9crfv F6vDAX97rR/Of1L1396uFsc/3d4eVsfZ5moO3Y7qv3v13xv678VPP3aXd/tud79eGDW6r9DioVtv 0ehQ1XV37Gaf9uuzqh7Wi31/6G+PPyz6h4v+9na9WCkMQJMmT9C87bafu4MCs4B1WEH8+hvWe3NH em/79+vNBta4QO2X9HdUPqJ/VvR4s5VC+m+UrJF53KEDD7uhKw/fpuKv991upZAfLhd//PxhP1sv 4V9Zns9n2+4BnvR+v1qRX8zatKBuJAUg+evuw550Pex+6Rd/Psy2/bvl+vihX2+PUCklSahtidIf DvifZjePf+iXqLj7dOxVX3653T9QVeil2ZereVaUdVHOZ79dzZuqzdNSO8/qy3G2wOO0yJq6hI8t IFDW+vFFd8m1LD4djv+66lWN3edfDkftekv8okbulgbXR1Rx+7CBF/7LxazOZ4+zLEO1RpqFUkso md3P2qcCmRBwVwJbDi21rkoKSyDNUo8usMlQjVOXyhJI28JTTW1JObXBVDK049emtaSc2qS2gdGN HnXSoIlT28ZZkfkqCpoZDnxCllfePg8aOrUtXeReaEFTp7atRzQKGjuzjV2WlcdGWdDYmW3sovE5 URY0dmYbu0p8NsqCxs5sY1d17YMWNHZmG3tEo6Cxc9vYddt4NMqDxs5tY9eZr9doMh5GpHPI5rax m8Jnozxo7Nw2dpu2PmhBY+e2sUc0Chq7sI2dJkXiUakIWruwrd1Wvm4rgtYubGunSeOzEr3Fhn5z zpGFbe40rXxTfxG0d2Hbe0ynoMHp3TponWaNb74tgwYvbYPjTeLrujJo8VJYPM+9NQUtXgqLF4nv JVAGLV4Ki4/oFLR4JSxeZr5JtwpavBIWL0qfP1VBi1fC4mXt84IqaPFKWLwqfG+CKmjxSlh8RKeg xWth8bryzbx10OK1sDjiVc/0VActXguLN6nPC+qgxWth8abxvQ7qoMVrYfERnYIWb2yLY0Xpm32b oMUbYfHWG301QYs3tsWzxBs1NUGLN7bFszTzvRGaoMUb2+JjOgUt3gqLY23j8cw2aPHWtniWekOw 1mlxrM3uePXV3fOCbPFla1Zk+DXrKI2RqNXgrj/QKpCWZ1jgfdQrye4SUrR88whDQRLO1bIzJIxe J2G1roRy4zWjY0m4jqoZfUfCapEYrJnWRySNBRAtlkOK0CpIiceBpLWOEo+DSSsaJR4HlNYtSjwO Kq1OSBzLjxiotAZR4nFQaaWhxOOg0npCicdBpVWDEo+DSmsDEkfwHwOVVgBKPA4qxflKPA4qRfNK PA4qxexKPA4qReYkjsg7BiqF30o8DioF2Uo8DipF0ko8DiqFy0o8DirFxCSOmDcGKgW+SjwOKkW3 SjwOKoWwSjwOKsWpSjwOKgWjJI5gMwYqRZxKPA4qhZVKPA4qxY5KPA4qBYhKPA4qRYEkjigvBiqF eko8DirFc0o8DioFbUo8DipFZko8DiqFXySO8CoGKsVYSjwOKgVSSjwOKkVLSjwOKoVESjwOKsU9 JI64JgYqBTdKXEDVr2MToeyxvfF0Y2M/n2Fj44aa6C533ZECG/45e0QWm5LJs/ureauimof+8+pj rwSOFN5oHVW6GU2dnm62thQtGqAbi/FDLneqKiPExuGHXGoh3V6MzNPGFpv+sFIoT1rqOrGiF+qd nsu2kYoWcvyUS1ObkRrXkduMk4rHgrSy0NGHhbYjwl3CUuNacptxUvFYkEcWOvqwIHEt5Lg/uNT9 wlLjWnKbcVLxWJCBFjr6sCDlLeQYA5caC0uNa8ltxknFY0HKWejow4Ict5BjDFxqLCw1riW3GScV jwXJaqGjDwuy40KOMXCpsbDUuJbcZpxUPBZkp4WOPixIhws5xsClxsJS41pym3FS8ViQ1hY6+rBQ Il0IMgguNZhBbFxPbjVOKh4N5bGFll44SJ0LQYbBpYHDYuOKDs1Gij0DEJLgQk8vIOTdhSAD4dIA YrGAptxspNgzACHvLfT0AkKqXQgyEC4NIBYLaMrNRoo9AxCS5kJPLyDk6YUgA+HSAGKxgKbcbKTY MwAhTy709AJCal4IMhAuDSAWC2jKzUaKPQMQkuxCTy8g5PWFIAPh0gBisYCm3Gyk2DMAIa8u9PQC QipfCDIQLg0gFgtoys1Gij0DEJLyQk8fINoHEIIMhEsNaBALaMrNRorFA6I8vNDTCwipfyHIQLg0 gFhsXNOh2UixZwBCEl/o6QWklrHBNahe7UIsoCk3GynmA4QlMy25VdZ8WHvTkt3ifh36zXpJZDta dB/2dzdvN/vZ5474ieofkxwQYpstLd3TjBJDiw40ydtNd1TrdyEWWdtufzhed4d73aqqQacLblaf V8QB7C7vV93y3Xapfh+79Ub/BhIiAir+HFHmNOnupl/+BvrcvtfkSpBB8eO+3/91PnsEsfJqfvjL p26/ms82/74FBQ90PQrxjuoPoNRRDn5vP7mxn3TbBaq6mh/n2Iuhn2+Pmr35abdf392jpVTZYdv/ DNre7ZpYdUo/rZX5A4iJWteXYChiztQMxV/W2xXYiSr3ZCiHb7cf9tBwnHM4u92sd//GyAz7ME3K LG319NXUWYFskuodph9WWduSKRX7MMsz2JhMceIfUq8T/3BGP67mGyinLMdcRPJdI0IeMBBCqc/J ++oK1Suf/QoHflgfQfPdrB/AnRy8POBm3SWwmewVoVR02v9uk/Zd864p3hRZ9e5NkVxfv/n5/dvi TfU+rcvr/Prt2+v0f0jPtLi8Xy+Xqy2NNab2pkUcLdWQjDUpdyD3Dja5kLUrO0NFLpXSzlHC3vmi DgmnEQ5ZkWd8nUMq1/yvJ65pE2MdntkkiMwmz5w8k33uROZG8HJG5la5d+Od35PMXRREWEFoADJ3 C/8Us2kKpjn9pZpOs6qqk6fTqf1K5ynUIhSM0LkRa5jWTkI21SGtQMUuMNkqjU4yWC0N9DfiTLjq wQJkkGnc1eD1NIikikjpqgimGaSy2l0Tem+QSRuiT7lqQjw3SIH35YSGYHuQ8etkM0t8Oklyd0Jc JZdSgtxdEwXSYXDJ786Js+asyzZ6lXnqss2eK86Lsy7b7o1PL9vwhSKwO+uyLY/wwaOYbfsRxWzj +xSj+GPoxzL3GV+QvTHQ3IpJwrdioLpQCsI3mKqeymzzl9Df3ZWC9J0CgNMvJPG7II6eUzNh/5L4 0Q4nE+TvEc1s+3s1kwTwyjckBQEcqrs1EyTwqiWipQumIIGnvrEkieCpbywJInjaeKYwQQZval8H 5HYHZKnHzyQh3K+Z6ACfZrSyGUYAXisemwlOeIaZxekakhee+TpA8MIz33B6wg0vfD0guOH0UYtb NXsKStOEmJwu5xD8cLxHPbXZcxBS+17d7D7w6kav7aEP0kx9veDSTfDEM7y/nEglVzwtiUfrrM1+ C2S+MSX54pliLztrs98DWeuxm+SM57mvFwRnPM88rxXJGx/RTfSCTzfJHS8Uh9WFVHDH89wzS0r+ eN74ekHwx3PfwHrCIU98I0twyPPCp5sYC6X6fsOJ1J6O8trzcnnCJffrZveCVzfJJ68U49qlm+CT 5yCLO8fCE065YoI7a7PHQu4bWZJXXue+PhW8cvowwq2b6AXNnHfqZvcC3see2sSMNKKb3QtCN6RT Jnaxgz49sYu9XHG9HfYRES2liUK864ld7DPkxC72WWZiF/ssM7GLfZb5P8Au1nPlN5BiVaBApFha oNMex2nbUW+MIn1g7TWensrtU8N4xTcregLnp1zquirEDKgM8/eYFBYxlJsclZFacSsjxFhDFMuY 3+wDgpW3ah5LyzEdkfRTYsPXB6wClxpwaripWNyP1vZUO67FDygz351gWaVr9gHKE20rnXmFv3Dd XGpNc6R5yewgsY9pihW7EsOqZFxMNzpox435ASEBp2oGLX4cUGGM1XJXct1cGr81pkf6b1TV3Hym AlrbGKIz9bg1P6KCFlEwKXIEAUhIGGrJIQDi2rnUmErD7EqRoBpTtjDUOyQFA3JPNeT2/KiQqNO6 QufxjqoKPdxTvcXgdb3K9EBajndBab7HSANj81zDMKrK7C8TG3EcVc29CrrGWB/U3Af4tGJMDulF bc/AAD3XMIyqoWQ/eSAmtXFUjenVDLPFmLZIOaoakVMcl4PPq5bbcfTnGoZRtYbonGl+AfzKN/ch Dam1HT7949q51OOqpQ9uYacTdYCfc2nkzGeQSDWOoj/XkOvxjytK/hkleHD7YKVIO2pRJK7GeovS k1oQtLtRwYQyxmSBwFh1aBkBLTVcrQwBwLgfUtJSK4IX7KjGGfcFqIejgkhc6hoDAxbvatP0oGUE NCQLde2Do3t7LTcdnGN3bVRjpDNVnchXjgtmhlpO7/jRGs+1jICWG2pjDkvr2r3QkOTUGufcwVw/ l3oApYX5DjNHenxUYyQ6TY08IXNNXJoaz7VkgZGxVia615A9DEHDeWZakdAQQvpTCyK7NwqtMB9g 5KHRe65lBLQqNc6DmTrQa0iKao1DQ6gynVEkgc6oDG0Wmc9xG5xrGQENyUilLxHSA9CIaEDzWREa a8w0NvuT3iAlrQ2NNFzjmZZPoaGRiSv52rmSGHqCmqbe5M+hptFinRmSadO25iNb/MywTMD4UCxC dUBj0eIAFIRCxJDEWM6Q8tHjh09oZPrjxJCUh7A6zyz9f8WQxDtLuKF6Hz7HDYOUXZdDpnldU2xO DplmSVWekcwmjzxcgmr7Cjm7SBrYHqlj4G/2SIup63LItiggMc2QE4fceNrA1CVe01Omrj40yUh+ P6ZumjZVyuk2x2tdfZeg5tA2yemzcvlS/yqebqoYIWrBZ5/MjDXQQCwCEeh+hjOfVRBuC2FNNQgp nuFZNTY7gvgHrlqQCh1q8WiDgTqIKD6aqx6sSAchtzYIwQaJFNQrtz6CD+G2jk2F8Ooj+LkeYIKc izDOo5Kg57qxIT9ngVOkLJeRxPnLPqVsc2smm7OqsMFpaTpYPAcD221xcQSzTynb5n6lBC/XU5Ug 5RYg9Lm1Eqxct9ExJCx8JfGcXJYi/sJgBp9SttGLwjvkwkbHlteptUKR1pxKRfg5LYEHxf1KCS6u B58g4paKKOXSSjBx3UYXLNxSEd+cNUUYXXBw8dGXp/8ECdejlG30CmfZuz1BMHB9lrKN7ldK8G89 VQnyLd4eHq0E+9aNTzBv68Q3kiX11j15Ctpt3fqGnziX2aOUbfRGfXHh8gR5LrNHKdvofqWeEG6J IHv2zhNk21bRPF1aCbatG584lLlpiBrrrCnC00t7emlrYgA7qwpPL4JhmyYZEdedVUXML9gAPM0v fq0kwdbdgYJciw0Tn1sJeq3b7IJZmya4pMCNUHJrPWrZdseOg28I0jEJw0zrUcv2diyifX0oabUe tWzDj6glSbXuugShFl/V+96CglLrhihOaE4zb4gm+bQetYTlc5wH7O5F2uAMWJ4+1B9E0hzHsXuq inD5WljerxYtA05tuiGKg5ppDHr0Esc1uy0vTmpGbGyPaqSvJ37vxO9F6m46PfjsjOzp9GAfm3I6 PdhnGbN5/hGhlM7gjJ9/Pp0e7DOk2fSdTg8+m5bcpwfjTQ5X+xb2MFJ+4A6reN9FHqZEFd4TvN3o 5Y9oMaxvtP/zhjmXmuqhd/SjhLhBroBLwxmRWvHDEb6I/h+CLDoDF/FSBJA4qaFN1pJLAeVMKogF vG+jY6BTzGaylxiheyVO6tQoo+BSoDkXC8JBBjAODrKOEX0TJ3VqlGFwKeCciwXh5ANxOtA7SFdG wImTOjXKMLgUcM7FgnCQKozrHaQnY+DESQ2NMgwuBZyTbvw4CAdJxjg4yGtGwImUGhplPbkUcE66 8eMgHDrdSs+7AWdDHjMCTqTU0CjryaWAc9KNHwfhIBsZBwcJ0Ag4kVJDo6wnlwLOSTd+HIYzfOcQ 6B0kPCPgxEkh4zlal3nRnYsF4SBtGdc7yJSOqqDfO3FSp0bZ7FyK3jkXC8JBkjIODmVGI/BEip2a ZSBcCkDnYkFAlN+MRISkagyiSLFTuwyFSwHJ0o+fhzEhzxqJCWnUGEyRYqd2WVcuJaZzuTAmZENj MeEah3BcTZnaKLGhXcbCpcR00o+fhzEh/RmJCUnXGGVjxYZ2WVcuJaaTfvw8jAm500hMhlERiLR5 byUoNrTLunIpMZ304+eMCS1MNOVXTlOmHWPBxlPD7jlsvGfQlLHuS+nrOmKFgpBH36TpeWuiKb/y g1yJkSDcUMUoz3FDN005q9PWXAGDcy+TWkdzJ+I8Pi4iTgg5ZJ6dPmqZ/PG1+yOIXsIfVej0HH+0 p0XhhVjA688zTl5YViV9zK7I8nk+nCUweeFr90I4hfBCtXZ5jhc6D7VO8WFia46DwPe+bQWyEN7D J38sGvqCSPljgSPNecU0+eNr90dQZ4Q/qlTPc/zRnhWRtKaZkPaPnF7YZERio0mxKOiU9SlUnM78 x8dkdO6qdsL/wB2hoOlscBOFPvbHeOL5Bxtv7yG3+nm/7x/p+g9c1aFzK+J/oD/Q1R+zm8c/9MvV 1bzDtRvqyCSe+PhrTHxLXPB5ImmBK3CUc57mzzTBX/ELHZdRhT5+o8tOVUN82jqtzPf6TgsaMcPl DPqSEusvVJLATN3/UPdJ+C9vea/+MaPZEvNePKHtaq7IQP8nv8/aN+/xbfub4n1RvmnrpHmTpO3v 2wq9Uly/l1dkqJtKvjxstt/0uR3dEtKW+MSWbG0pHX3NzTNvCRlu+CD1+e4NLl13cBy/3HyZrZc4 32mIEYKX12x73JNirq7BPKyvrcEPfWUNfujravAj9qqaw46uqnn/d7+qBp9AuyYJ+xPs7z5JpElS 0AuMXm9pkiZPb7VBohsCJuqfJgl5X9Q0SURcJfQNk8QQuL3qSWJY5NuRhNqhEIEBJvndL/3iz4fZ tv8bRxK4IoxOuaJJokYgoQOFUyCBa6/oiGiVGJimiGmKwEloz7tt7BumCLX3S+PgVU8R+NTqbLGh T195oSmibZuGwwgcz4SVsMzVTFOEPxyfoojvG0UM8fSrniLwgj6fIlR+4YWmCBwCqS50oyCiShJk JkQ2t01wddEURDjvpZ1miO87QwzB9KueIYa0ubXO0Cc8v9QMkYJnS9+yY4rIMEE8mSGakrIT0zID 2zsqv2ffXD3NEN91htAUoFe/zBj2NP6E69JnLY48wSv8pSaHvMRV5ToJAZIMvlZ4Mj1kWcPbwaBv 4Zij0Z241QZXfB9GL+D2R+zK17gBIaZv6v76a7r3/Sdz6ft0AfzDBXay1ovVxWO/X+qLwOnXbt8v VofDenv36323ox40HmjOSmvoNBsd6ho3tVkx3zuhjgsxcpMqaypQaScn/bDXPRSMrQ5/+dTtV7zV 0yKJgLe93u4pMPTxB73lY57obR/zJHbrZ9vT1s/tP8DWDw7cEE6qHOWl5lJcp12Zq2MmLzUb6pOX nk+lp1MnzVQ67Mgs/vj5e0+loNskwzUnoMDSdfEiZWC/8Wuc6T+98fd/nc8e993uav6qJtPT5wHG TYddgZdw07RuyoEh1hR07490U1zvwNtjU2CKo6T71+qmA93DuOmQmX5pN22SHFO710unyfQ1e6mL b6C/gn6h8LQqEJ7qlT5OecifXiNRFaCGT3nAaadgySZ4MboBjjbEpEnDILia/bvQFi8ed4tL/Ks4 mHcIBO/Xi+vu2Nl/xu/H3eUq6+/7zXK1/+l/BQAAAP//AwBQSwMEFAAGAAgAAAAhAMKvdr3aAAAA BQEAAA8AAABkcnMvZG93bnJldi54bWxMj8FOwzAQRO9I/IO1SNyoTUtLFeJUFKnHSpAi9erYSxwR r6PYbcPfs3CBy0ijWc28LTdT6MUZx9RF0nA/UyCQbHQdtRreD7u7NYiUDTnTR0INX5hgU11flaZw 8UJveK5zK7iEUmE0+JyHQspkPQaTZnFA4uwjjsFktmMr3WguXB56OVdqJYPpiBe8GfDFo/2sT0HD w4G61/12vT3ujjbXdt845R+1vr2Znp9AZJzy3zH84DM6VMzUxBO5JHoN/Ej+Vc4WasW20TBfLpYg q1L+p6++AQAA//8DAFBLAQItABQABgAIAAAAIQC2gziS/gAAAOEBAAATAAAAAAAAAAAAAAAAAAAA AABbQ29udGVudF9UeXBlc10ueG1sUEsBAi0AFAAGAAgAAAAhADj9If/WAAAAlAEAAAsAAAAAAAAA AAAAAAAALwEAAF9yZWxzLy5yZWxzUEsBAi0AFAAGAAgAAAAhALH3jPlkFwAAQroAAA4AAAAAAAAA AAAAAAAALgIAAGRycy9lMm9Eb2MueG1sUEsBAi0AFAAGAAgAAAAhAMKvdr3aAAAABQEAAA8AAAAA AAAAAAAAAAAAvhkAAGRycy9kb3ducmV2LnhtbFBLBQYAAAAABAAEAPMAAADFGgAAAAA= ">
                      <v:shape id="_x0000_s1299" type="#_x0000_t75" style="position:absolute;width:19431;height:16097;visibility:visible;mso-wrap-style:square">
                        <v:fill o:detectmouseclick="t"/>
                        <v:path o:connecttype="none"/>
                      </v:shape>
                      <v:shape id="Freeform 914" o:spid="_x0000_s1300" style="position:absolute;left:2457;top:8693;width:14287;height:57;visibility:visible;mso-wrap-style:square;v-text-anchor:top" coordsize="2250,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ObEMMA AADdAAAADwAAAGRycy9kb3ducmV2LnhtbERP32vCMBB+F/wfwgl7W1OVDanGYgVxT4O5OdjbkZxt t+YSmqj1v18GA9/u4/t5q3KwnbhQH1rHCqZZDoJYO9NyreDjffe4ABEissHOMSm4UYByPR6tsDDu ym90OcRapBAOBSpoYvSFlEE3ZDFkzhMn7uR6izHBvpamx2sKt52c5fmztNhyamjQ07Yh/XM4WwXb L7vfV/ozP2pbGX/7fiJ+9Uo9TIbNEkSkId7F/+4Xk+bP5nP4+yadINe/AAAA//8DAFBLAQItABQA BgAIAAAAIQDw94q7/QAAAOIBAAATAAAAAAAAAAAAAAAAAAAAAABbQ29udGVudF9UeXBlc10ueG1s UEsBAi0AFAAGAAgAAAAhADHdX2HSAAAAjwEAAAsAAAAAAAAAAAAAAAAALgEAAF9yZWxzLy5yZWxz UEsBAi0AFAAGAAgAAAAhADMvBZ5BAAAAOQAAABAAAAAAAAAAAAAAAAAAKQIAAGRycy9zaGFwZXht bC54bWxQSwECLQAUAAYACAAAACEAGMObEMMAAADdAAAADwAAAAAAAAAAAAAAAACYAgAAZHJzL2Rv d25yZXYueG1sUEsFBgAAAAAEAAQA9QAAAIgDAAAAAA== " path="m,l73,r,9l,9,,xm121,r73,l194,9r-73,l121,xm242,r73,l315,9r-73,l242,xm363,r72,l435,9r-72,l363,xm484,r72,l556,9r-72,l484,xm605,r72,l677,9r-72,l605,xm726,r72,l798,9r-72,l726,xm847,r72,l919,9r-72,l847,xm968,r72,l1040,9r-72,l968,xm1089,r72,l1161,9r-72,l1089,xm1210,r72,l1282,9r-72,l1210,xm1330,r73,l1403,9r-73,l1330,xm1451,r73,l1524,9r-73,l1451,xm1572,r73,l1645,9r-73,l1572,xm1693,r73,l1766,9r-73,l1693,xm1814,r73,l1887,9r-73,l1814,xm1935,r73,l2008,9r-73,l1935,xm2056,r73,l2129,9r-73,l2056,xm2177,r73,l2250,9r-73,l2177,xe" fillcolor="black" strokeweight=".1pt">
                        <v:stroke joinstyle="bevel"/>
                        <v:path arrowok="t" o:connecttype="custom" o:connectlocs="46355,0;0,5715;76835,0;123190,5715;76835,0;200025,0;153670,5715;230505,0;276225,5715;230505,0;353060,0;307340,5715;384175,0;429895,5715;384175,0;506730,0;461010,5715;537845,0;583565,5715;537845,0;660400,0;614680,5715;691515,0;737235,5715;691515,0;814070,0;768350,5715;844550,0;890905,5715;844550,0;967740,0;921385,5715;998220,0;1044575,5715;998220,0;1121410,0;1075055,5715;1151890,0;1198245,5715;1151890,0;1275080,0;1228725,5715;1305560,0;1351915,5715;1305560,0;1428750,0;1382395,5715" o:connectangles="0,0,0,0,0,0,0,0,0,0,0,0,0,0,0,0,0,0,0,0,0,0,0,0,0,0,0,0,0,0,0,0,0,0,0,0,0,0,0,0,0,0,0,0,0,0,0"/>
                        <o:lock v:ext="edit" verticies="t"/>
                      </v:shape>
                      <v:line id="Line 915" o:spid="_x0000_s1301" style="position:absolute;flip:x;visibility:visible;mso-wrap-style:square" from="10521,8724" to="16821,13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OgoMEAAADdAAAADwAAAGRycy9kb3ducmV2LnhtbERP24rCMBB9F/yHMIJvmrYrXqpRdGFB 9s3LBwzN2BSbSdtErX+/WVjYtzmc62x2va3FkzpfOVaQThMQxIXTFZcKrpevyRKED8gaa8ek4E0e dtvhYIO5di8+0fMcShFD2OeowITQ5FL6wpBFP3UNceRurrMYIuxKqTt8xXBbyyxJ5tJixbHBYEOf hor7+WEVrE6XPZmqXJn597VNszZtF4daqfGo369BBOrDv/jPfdRxfvYxg99v4gly+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2w6CgwQAAAN0AAAAPAAAAAAAAAAAAAAAA AKECAABkcnMvZG93bnJldi54bWxQSwUGAAAAAAQABAD5AAAAjwMAAAAA " strokeweight=".6pt">
                        <v:stroke joinstyle="miter"/>
                      </v:line>
                      <v:line id="Line 916" o:spid="_x0000_s1302" style="position:absolute;flip:x y;visibility:visible;mso-wrap-style:square" from="2457,8724" to="10521,13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CdqcEAAADdAAAADwAAAGRycy9kb3ducmV2LnhtbERPS4vCMBC+C/6HMAveNF0XRapRFlHW w4r4AK9jM7Zlm0lJou3+eyMI3ubje85s0ZpK3Mn50rKCz0ECgjizuuRcwem47k9A+ICssbJMCv7J w2Le7cww1bbhPd0PIRcxhH2KCooQ6lRKnxVk0A9sTRy5q3UGQ4Qul9phE8NNJYdJMpYGS44NBda0 LCj7O9yMgt2t+W0pyG22uuz02U1+NO1Zqd5H+z0FEagNb/HLvdFx/vBrBM9v4gly/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H0J2pwQAAAN0AAAAPAAAAAAAAAAAAAAAA AKECAABkcnMvZG93bnJldi54bWxQSwUGAAAAAAQABAD5AAAAjwMAAAAA " strokeweight=".6pt">
                        <v:stroke joinstyle="miter"/>
                      </v:line>
                      <v:shape id="Freeform 917" o:spid="_x0000_s1303" style="position:absolute;left:2444;top:8699;width:11240;height:2667;visibility:visible;mso-wrap-style:square;v-text-anchor:top" coordsize="1770,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6FQcMA AADdAAAADwAAAGRycy9kb3ducmV2LnhtbERP3UrDMBS+F3yHcITducQOiqvLhgqCOHbRzQc4a45N WXNSkrh2b28GA+/Ox/d7VpvJ9eJMIXaeNTzNFQjixpuOWw3fh4/HZxAxIRvsPZOGC0XYrO/vVlgZ P3JN531qRQ7hWKEGm9JQSRkbSw7j3A/EmfvxwWHKMLTSBBxzuOtloVQpHXacGywO9G6pOe1/nQb1 pS5tzWPRb4NZ7o7Ht/pUWq1nD9PrC4hEU/oX39yfJs8vFiVcv8kn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Nb6FQcMAAADdAAAADwAAAAAAAAAAAAAAAACYAgAAZHJzL2Rv d25yZXYueG1sUEsFBgAAAAAEAAQA9QAAAIgDAAAAAA== " path="m4,l73,16r-4,8l,8,4,xm119,27r69,16l185,51,115,35r4,-8xm234,54r70,16l300,78,231,62r3,-8xm350,80r69,17l415,105,346,89r4,-9xm465,107r69,16l530,132,461,116r4,-9xm580,134r69,16l646,159,576,143r4,-9xm695,161r70,16l761,186,692,170r3,-9xm811,188r69,16l876,213,807,196r4,-8xm926,215r69,16l991,240,922,223r4,-8xm1041,242r69,16l1107,266r-70,-16l1041,242xm1156,269r70,16l1222,293r-69,-16l1156,269xm1272,296r69,16l1337,320r-69,-16l1272,296xm1387,322r69,17l1452,347r-69,-16l1387,322xm1502,349r69,17l1568,374r-70,-16l1502,349xm1617,376r70,17l1683,401r-69,-16l1617,376xm1733,403r37,9l1766,420r-37,-8l1733,403xe" fillcolor="black" strokeweight=".1pt">
                        <v:stroke joinstyle="bevel"/>
                        <v:path arrowok="t" o:connecttype="custom" o:connectlocs="46355,10160;0,5080;75565,17145;117475,32385;75565,17145;193040,44450;146685,39370;222250,50800;263525,66675;222250,50800;339090,78105;292735,73660;368300,85090;410210,100965;368300,85090;485775,112395;439420,107950;514985,119380;556260,135255;514985,119380;631825,146685;585470,141605;661035,153670;702945,168910;661035,153670;778510,180975;732155,175895;807720,187960;848995,203200;807720,187960;924560,215265;878205,210185;953770,221615;995680,237490;953770,221615;1071245,249555;1024890,244475;1100455,255905;1121410,266700;1100455,255905" o:connectangles="0,0,0,0,0,0,0,0,0,0,0,0,0,0,0,0,0,0,0,0,0,0,0,0,0,0,0,0,0,0,0,0,0,0,0,0,0,0,0,0"/>
                        <o:lock v:ext="edit" verticies="t"/>
                      </v:shape>
                      <v:line id="Line 918" o:spid="_x0000_s1304" style="position:absolute;visibility:visible;mso-wrap-style:square" from="11899,1892" to="16821,8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hRpMQAAADdAAAADwAAAGRycy9kb3ducmV2LnhtbERPS2vCQBC+C/6HZQRvulGh1uhGRGgt lB60pfQ4ZicPzM7G7Gpif70rFHqbj+85q3VnKnGlxpWWFUzGEQji1OqScwVfny+jZxDOI2usLJOC GzlYJ/3eCmNtW97T9eBzEULYxaig8L6OpXRpQQbd2NbEgctsY9AH2ORSN9iGcFPJaRQ9SYMlh4YC a9oWlJ4OF6Pg93ibv2bv39T+2O051XKx44+FUsNBt1mC8NT5f/Gf+02H+dPZHB7fhBNkc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OFGkxAAAAN0AAAAPAAAAAAAAAAAA AAAAAKECAABkcnMvZG93bnJldi54bWxQSwUGAAAAAAQABAD5AAAAkgMAAAAA " strokeweight=".6pt">
                        <v:stroke joinstyle="miter"/>
                      </v:line>
                      <v:line id="Line 919" o:spid="_x0000_s1305" style="position:absolute;flip:x;visibility:visible;mso-wrap-style:square" from="10521,1892" to="11899,13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46qpcUAAADdAAAADwAAAGRycy9kb3ducmV2LnhtbESPzWrDQAyE74W+w6JCb83aLqSJ63VI A4WSW34eQHhVr6lXa3s3ifv21SHQm8SMZj5Vm9n36kpT7AIbyBcZKOIm2I5bA+fT58sKVEzIFvvA ZOCXImzqx4cKSxtufKDrMbVKQjiWaMClNJRax8aRx7gIA7Fo32HymGSdWm0nvEm473WRZUvtsWNp cDjQzlHzc7x4A+vDaUuua9duuT+PeTHm49tHb8zz07x9B5VoTv/m+/WXFfziVXDlGxlB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46qpcUAAADdAAAADwAAAAAAAAAA AAAAAAChAgAAZHJzL2Rvd25yZXYueG1sUEsFBgAAAAAEAAQA+QAAAJMDAAAAAA== " strokeweight=".6pt">
                        <v:stroke joinstyle="miter"/>
                      </v:line>
                      <v:line id="Line 920" o:spid="_x0000_s1306" style="position:absolute;flip:x;visibility:visible;mso-wrap-style:square" from="2457,1892" to="11899,8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IPPsEAAADdAAAADwAAAGRycy9kb3ducmV2LnhtbERP24rCMBB9X/Afwgj7tqbtgmurUVQQ ZN+8fMDQjE2xmbRN1Pr3RljYtzmc6yxWg23EnXpfO1aQThIQxKXTNVcKzqfd1wyED8gaG8ek4Eke VsvRxwIL7R58oPsxVCKGsC9QgQmhLaT0pSGLfuJa4shdXG8xRNhXUvf4iOG2kVmSTKXFmmODwZa2 hsrr8WYV5IfTmkxd5Wb6e+7SrEu7n02j1Od4WM9BBBrCv/jPvddxfvadw/ubeIJcv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Ywg8+wQAAAN0AAAAPAAAAAAAAAAAAAAAA AKECAABkcnMvZG93bnJldi54bWxQSwUGAAAAAAQABAD5AAAAjwMAAAAA " strokeweight=".6pt">
                        <v:stroke joinstyle="miter"/>
                      </v:line>
                      <v:shape id="Freeform 921" o:spid="_x0000_s1307" style="position:absolute;left:11861;top:1892;width:77;height:9036;visibility:visible;mso-wrap-style:square;v-text-anchor:top" coordsize="12,14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N9McA AADdAAAADwAAAGRycy9kb3ducmV2LnhtbESPQWvCQBCF70L/wzIFb7qpFqmpqxRBKtQiVVF6G7LT JDQ7m2ZXjf31zkHwNsN78943k1nrKnWiJpSeDTz1E1DEmbcl5wZ220XvBVSIyBYrz2TgQgFm04fO BFPrz/xFp03MlYRwSNFAEWOdah2yghyGvq+JRfvxjcMoa5Nr2+BZwl2lB0ky0g5LloYCa5oXlP1u js7AIRm9f34Pcb0v/8aYf9Dq8J+tjOk+tm+voCK18W6+XS+t4A+ehV++kRH09AoAAP//AwBQSwEC LQAUAAYACAAAACEA8PeKu/0AAADiAQAAEwAAAAAAAAAAAAAAAAAAAAAAW0NvbnRlbnRfVHlwZXNd LnhtbFBLAQItABQABgAIAAAAIQAx3V9h0gAAAI8BAAALAAAAAAAAAAAAAAAAAC4BAABfcmVscy8u cmVsc1BLAQItABQABgAIAAAAIQAzLwWeQQAAADkAAAAQAAAAAAAAAAAAAAAAACkCAABkcnMvc2hh cGV4bWwueG1sUEsBAi0AFAAGAAgAAAAhALvhDfTHAAAA3QAAAA8AAAAAAAAAAAAAAAAAmAIAAGRy cy9kb3ducmV2LnhtbFBLBQYAAAAABAAEAPUAAACMAwAAAAA= " path="m12,r,53l,53,,,12,xm12,88r,53l,141,,88r12,xm12,177r,53l,230,,177r12,xm12,266r,53l,319,,266r12,xm12,354r,53l,407,,354r12,xm12,443r,53l,496,,443r12,xm12,531r,54l,585,,531r12,xm12,620r,53l,673,,620r12,xm12,709r,53l,762,,709r12,xm12,797r,54l,851,,797r12,xm12,886r,53l,939,,886r12,xm12,975r,53l,1028,,975r12,xm12,1063r,54l,1117r,-54l12,1063xm12,1152r,53l,1205r,-53l12,1152xm12,1241r,53l,1294r,-53l12,1241xm12,1329r,53l,1382r,-53l12,1329xm12,1418r,5l,1423r,-5l12,1418xe" fillcolor="black" strokeweight=".1pt">
                        <v:stroke joinstyle="bevel"/>
                        <v:path arrowok="t" o:connecttype="custom" o:connectlocs="7620,33655;0,0;7620,55880;0,89535;7620,55880;7620,146050;0,112395;7620,168910;0,202565;7620,168910;7620,258445;0,224790;7620,281305;0,314960;7620,281305;7620,371475;0,337185;7620,393700;0,427355;7620,393700;7620,483870;0,450215;7620,506095;0,540385;7620,506095;7620,596265;0,562610;7620,619125;0,652780;7620,619125;7620,709295;0,675005;7620,731520;0,765175;7620,731520;7620,821690;0,788035;7620,843915;0,877570;7620,843915;7620,903605;0,900430" o:connectangles="0,0,0,0,0,0,0,0,0,0,0,0,0,0,0,0,0,0,0,0,0,0,0,0,0,0,0,0,0,0,0,0,0,0,0,0,0,0,0,0,0,0"/>
                        <o:lock v:ext="edit" verticies="t"/>
                      </v:shape>
                      <v:line id="Line 922" o:spid="_x0000_s1308" style="position:absolute;visibility:visible;mso-wrap-style:square" from="11899,1892" to="13671,11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sfNsQAAADdAAAADwAAAGRycy9kb3ducmV2LnhtbERPS2vCQBC+F/wPywje6kaRqtGNiFAV Sg/aUnocs5MHZmfT7Gpif323IHibj+85y1VnKnGlxpWWFYyGEQji1OqScwWfH6/PMxDOI2usLJOC GzlYJb2nJcbatnyg69HnIoSwi1FB4X0dS+nSggy6oa2JA5fZxqAPsMmlbrAN4aaS4yh6kQZLDg0F 1rQpKD0fL0bB7+k23WZvX9R+281PquV8x+9zpQb9br0A4anzD/Hdvddh/ngygv9vwgk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mx82xAAAAN0AAAAPAAAAAAAAAAAA AAAAAKECAABkcnMvZG93bnJldi54bWxQSwUGAAAAAAQABAD5AAAAkgMAAAAA " strokeweight=".6pt">
                        <v:stroke joinstyle="miter"/>
                      </v:line>
                      <v:line id="Line 923" o:spid="_x0000_s1309" style="position:absolute;flip:x;visibility:visible;mso-wrap-style:square" from="12719,11207" to="13106,11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DuMsAAAADdAAAADwAAAGRycy9kb3ducmV2LnhtbERP24rCMBB9X/Afwgi+rWmLuFqNooKw +OblA4ZmbIrNpG2i1r83C8K+zeFcZ7nubS0e1PnKsYJ0nIAgLpyuuFRwOe+/ZyB8QNZYOyYFL/Kw Xg2+lphr9+QjPU6hFDGEfY4KTAhNLqUvDFn0Y9cQR+7qOoshwq6UusNnDLe1zJJkKi1WHBsMNrQz VNxOd6tgfjxvyFTl3EwPlzbN2rT92dZKjYb9ZgEiUB/+xR/3r47zs0kGf9/EE+TqD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5g7jLAAAAA3QAAAA8AAAAAAAAAAAAAAAAA oQIAAGRycy9kb3ducmV2LnhtbFBLBQYAAAAABAAEAPkAAACOAwAAAAA= " strokeweight=".6pt">
                        <v:stroke joinstyle="miter"/>
                      </v:line>
                      <v:line id="Line 924" o:spid="_x0000_s1310" style="position:absolute;visibility:visible;mso-wrap-style:square" from="12719,11531" to="13284,11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Uk2sUAAADdAAAADwAAAGRycy9kb3ducmV2LnhtbERPS2vCQBC+C/6HZQq96aZWbE2zigit gnioLaXHaXbywOxszK4m+utdQehtPr7nJPPOVOJEjSstK3gaRiCIU6tLzhV8f70PXkE4j6yxskwK zuRgPuv3Eoy1bfmTTjufixDCLkYFhfd1LKVLCzLohrYmDlxmG4M+wCaXusE2hJtKjqJoIg2WHBoK rGlZULrfHY2Cy9/55SPb/FD7a5eHVMvpirdTpR4fusUbCE+d/xff3Wsd5o/Gz3D7JpwgZ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gUk2sUAAADdAAAADwAAAAAAAAAA AAAAAAChAgAAZHJzL2Rvd25yZXYueG1sUEsFBgAAAAAEAAQA+QAAAJMDAAAAAA== " strokeweight=".6pt">
                        <v:stroke joinstyle="miter"/>
                      </v:line>
                      <v:line id="Line 925" o:spid="_x0000_s1311" style="position:absolute;flip:y;visibility:visible;mso-wrap-style:square" from="13589,10496" to="14071,10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l2RsEAAADdAAAADwAAAGRycy9kb3ducmV2LnhtbERP24rCMBB9F/yHMIJvmrast2oUXViQ ffPyAUMzNsVm0jZR699vFhb2bQ7nOptdb2vxpM5XjhWk0wQEceF0xaWC6+VrsgThA7LG2jEpeJOH 3XY42GCu3YtP9DyHUsQQ9jkqMCE0uZS+MGTRT11DHLmb6yyGCLtS6g5fMdzWMkuSubRYcWww2NCn oeJ+flgFq9NlT6YqV2b+fW3TrE3bxaFWajzq92sQgfrwL/5zH3Wcn33M4PebeILc/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iXZGwQAAAN0AAAAPAAAAAAAAAAAAAAAA AKECAABkcnMvZG93bnJldi54bWxQSwUGAAAAAAQABAD5AAAAjwMAAAAA " strokeweight=".6pt">
                        <v:stroke joinstyle="miter"/>
                      </v:line>
                      <v:line id="Line 926" o:spid="_x0000_s1312" style="position:absolute;visibility:visible;mso-wrap-style:square" from="14071,10496" to="14154,10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KHQsQAAADdAAAADwAAAGRycy9kb3ducmV2LnhtbERPS2vCQBC+C/6HZQRvulHER3QVEdRC 6UFbSo9jdkyC2dmYXU3sr+8WBG/z8T1nsWpMIe5UudyygkE/AkGcWJ1zquDrc9ubgnAeWWNhmRQ8 yMFq2W4tMNa25gPdjz4VIYRdjAoy78tYSpdkZND1bUkcuLOtDPoAq1TqCusQbgo5jKKxNJhzaMiw pE1GyeV4Mwp+T4/J7vz+TfWP3VwTLWd7/pgp1e006zkIT41/iZ/uNx3mD0dj+P8mnCC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odCxAAAAN0AAAAPAAAAAAAAAAAA AAAAAKECAABkcnMvZG93bnJldi54bWxQSwUGAAAAAAQABAD5AAAAkgMAAAAA " strokeweight=".6pt">
                        <v:stroke joinstyle="miter"/>
                      </v:line>
                      <v:rect id="Rectangle 927" o:spid="_x0000_s1313" style="position:absolute;left:14204;top:11493;width:103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nzlMAA AADdAAAADwAAAGRycy9kb3ducmV2LnhtbERP22oCMRB9F/yHMIJvmnWRVlajiCDY0hdXP2DYzF4w mSxJdLd/3xQKfZvDuc7uMFojXuRD51jBapmBIK6c7rhRcL+dFxsQISJrNI5JwTcFOOynkx0W2g18 pVcZG5FCOBSooI2xL6QMVUsWw9L1xImrnbcYE/SN1B6HFG6NzLPsTVrsODW02NOppepRPq0CeSvP w6Y0PnOfef1lPi7XmpxS89l43IKINMZ/8Z/7otP8fP0Ov9+kE+T+BwAA//8DAFBLAQItABQABgAI AAAAIQDw94q7/QAAAOIBAAATAAAAAAAAAAAAAAAAAAAAAABbQ29udGVudF9UeXBlc10ueG1sUEsB Ai0AFAAGAAgAAAAhADHdX2HSAAAAjwEAAAsAAAAAAAAAAAAAAAAALgEAAF9yZWxzLy5yZWxzUEsB Ai0AFAAGAAgAAAAhADMvBZ5BAAAAOQAAABAAAAAAAAAAAAAAAAAAKQIAAGRycy9zaGFwZXhtbC54 bWxQSwECLQAUAAYACAAAACEAdonzlMAAAADdAAAADwAAAAAAAAAAAAAAAACYAgAAZHJzL2Rvd25y ZXYueG1sUEsFBgAAAAAEAAQA9QAAAIUDAAAAAA== "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N</w:t>
                              </w:r>
                            </w:p>
                          </w:txbxContent>
                        </v:textbox>
                      </v:rect>
                      <v:rect id="Rectangle 928" o:spid="_x0000_s1314" style="position:absolute;left:11004;top:11010;width:106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YYEcIA AADcAAAADwAAAGRycy9kb3ducmV2LnhtbESP3WoCMRSE7wu+QziCdzXbFcqyNUopCCreuPYBDpuz PzQ5WZLorm9vBKGXw8x8w6y3kzXiRj70jhV8LDMQxLXTPbcKfi+79wJEiMgajWNScKcA283sbY2l diOf6VbFViQIhxIVdDEOpZSh7shiWLqBOHmN8xZjkr6V2uOY4NbIPMs+pcWe00KHA/10VP9VV6tA XqrdWFTGZ+6YNydz2J8bckot5tP3F4hIU/wPv9p7raBY5fA8k46A3DwAAAD//wMAUEsBAi0AFAAG AAgAAAAhAPD3irv9AAAA4gEAABMAAAAAAAAAAAAAAAAAAAAAAFtDb250ZW50X1R5cGVzXS54bWxQ SwECLQAUAAYACAAAACEAMd1fYdIAAACPAQAACwAAAAAAAAAAAAAAAAAuAQAAX3JlbHMvLnJlbHNQ SwECLQAUAAYACAAAACEAMy8FnkEAAAA5AAAAEAAAAAAAAAAAAAAAAAApAgAAZHJzL3NoYXBleG1s LnhtbFBLAQItABQABgAIAAAAIQB5FhgRwgAAANwAAAAPAAAAAAAAAAAAAAAAAJgCAABkcnMvZG93 bnJldi54bWxQSwUGAAAAAAQABAD1AAAAhwMAAAAA "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H</w:t>
                              </w:r>
                            </w:p>
                          </w:txbxContent>
                        </v:textbox>
                      </v:rect>
                      <v:rect id="Rectangle 929" o:spid="_x0000_s1315" style="position:absolute;left:17202;top:7493;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q9isEA AADcAAAADwAAAGRycy9kb3ducmV2LnhtbESP3YrCMBSE7xd8h3AE79ZUhaVUo4gguLI3Vh/g0Jz+ YHJSkmi7b2+Ehb0cZuYbZrMbrRFP8qFzrGAxz0AQV0533Ci4XY+fOYgQkTUax6TglwLstpOPDRba DXyhZxkbkSAcClTQxtgXUoaqJYth7nri5NXOW4xJ+kZqj0OCWyOXWfYlLXacFlrs6dBSdS8fVoG8 lschL43P3HlZ/5jv06Ump9RsOu7XICKN8T/81z5pBflqBe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BZavYrBAAAA3AAAAA8AAAAAAAAAAAAAAAAAmAIAAGRycy9kb3du cmV2LnhtbFBLBQYAAAAABAAEAPUAAACGAwAAAAA= "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C</w:t>
                              </w:r>
                            </w:p>
                          </w:txbxContent>
                        </v:textbox>
                      </v:rect>
                      <v:rect id="Rectangle 930" o:spid="_x0000_s1316" style="position:absolute;left:9988;top:14014;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Ml/sIA AADcAAAADwAAAGRycy9kb3ducmV2LnhtbESP3WoCMRSE74W+QzgF7zRbFVlWoxRBsMUbVx/gsDn7 g8nJkkR3+/ZNoeDlMDPfMNv9aI14kg+dYwUf8wwEceV0x42C2/U4y0GEiKzROCYFPxRgv3ubbLHQ buALPcvYiAThUKCCNsa+kDJULVkMc9cTJ6923mJM0jdSexwS3Bq5yLK1tNhxWmixp0NL1b18WAXy Wh6HvDQ+c9+L+my+TpeanFLT9/FzAyLSGF/h//ZJK8iXK/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CZsyX+wgAAANwAAAAPAAAAAAAAAAAAAAAAAJgCAABkcnMvZG93 bnJldi54bWxQSwUGAAAAAAQABAD1AAAAhwMAAAAA "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B</w:t>
                              </w:r>
                            </w:p>
                          </w:txbxContent>
                        </v:textbox>
                      </v:rect>
                      <v:rect id="Rectangle 931" o:spid="_x0000_s1317" style="position:absolute;left:1079;top:7600;width:90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AZcIA AADcAAAADwAAAGRycy9kb3ducmV2LnhtbESP3WoCMRSE74W+QzgF7zRbRVlWoxRBsMUbVx/gsDn7 g8nJkkR3+/ZNoeDlMDPfMNv9aI14kg+dYwUf8wwEceV0x42C2/U4y0GEiKzROCYFPxRgv3ubbLHQ buALPcvYiAThUKCCNsa+kDJULVkMc9cTJ6923mJM0jdSexwS3Bq5yLK1tNhxWmixp0NL1b18WAXy Wh6HvDQ+c9+L+my+TpeanFLT9/FzAyLSGF/h//ZJK8iXK/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D2/4BlwgAAANwAAAAPAAAAAAAAAAAAAAAAAJgCAABkcnMvZG93 bnJldi54bWxQSwUGAAAAAAQABAD1AAAAhwMAAAAA "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A</w:t>
                              </w:r>
                            </w:p>
                          </w:txbxContent>
                        </v:textbox>
                      </v:rect>
                      <v:rect id="Rectangle 932" o:spid="_x0000_s1318" style="position:absolute;left:11620;top:209;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0eEsEA AADcAAAADwAAAGRycy9kb3ducmV2LnhtbESP3YrCMBSE7xd8h3AE79ZUBSnVKMuCoMveWH2AQ3P6 g8lJSaKtb79ZELwcZuYbZrsfrREP8qFzrGAxz0AQV0533Ci4Xg6fOYgQkTUax6TgSQH2u8nHFgvt Bj7To4yNSBAOBSpoY+wLKUPVksUwdz1x8mrnLcYkfSO1xyHBrZHLLFtLix2nhRZ7+m6pupV3q0Be ysOQl8Zn7mdZ/5rT8VyTU2o2Hb82ICKN8R1+tY9aQb5aw/+ZdATk7g8AAP//AwBQSwECLQAUAAYA CAAAACEA8PeKu/0AAADiAQAAEwAAAAAAAAAAAAAAAAAAAAAAW0NvbnRlbnRfVHlwZXNdLnhtbFBL AQItABQABgAIAAAAIQAx3V9h0gAAAI8BAAALAAAAAAAAAAAAAAAAAC4BAABfcmVscy8ucmVsc1BL AQItABQABgAIAAAAIQAzLwWeQQAAADkAAAAQAAAAAAAAAAAAAAAAACkCAABkcnMvc2hhcGV4bWwu eG1sUEsBAi0AFAAGAAgAAAAhAAYtHhLBAAAA3AAAAA8AAAAAAAAAAAAAAAAAmAIAAGRycy9kb3du cmV2LnhtbFBLBQYAAAAABAAEAPUAAACGAwAAAAA= "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S</w:t>
                              </w:r>
                            </w:p>
                          </w:txbxContent>
                        </v:textbox>
                      </v:rect>
                      <v:oval id="Oval 933" o:spid="_x0000_s1319" style="position:absolute;left:13557;top:11258;width:228;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D63MMA AADcAAAADwAAAGRycy9kb3ducmV2LnhtbESPQWsCMRSE7wX/Q3hCbzVrC1ZWo4ggLD1ZK3h9JM/N 6uZlTdJ121/fFAo9DjPzDbNcD64VPYXYeFYwnRQgiLU3DdcKjh+7pzmImJANtp5JwRdFWK9GD0ss jb/zO/WHVIsM4ViiAptSV0oZtSWHceI74uydfXCYsgy1NAHvGe5a+VwUM+mw4bxgsaOtJX09fDoF b67f66qzAfVmtj9d7K36ljelHsfDZgEi0ZD+w3/tyiiYv7zC75l8BOTqBwAA//8DAFBLAQItABQA BgAIAAAAIQDw94q7/QAAAOIBAAATAAAAAAAAAAAAAAAAAAAAAABbQ29udGVudF9UeXBlc10ueG1s UEsBAi0AFAAGAAgAAAAhADHdX2HSAAAAjwEAAAsAAAAAAAAAAAAAAAAALgEAAF9yZWxzLy5yZWxz UEsBAi0AFAAGAAgAAAAhADMvBZ5BAAAAOQAAABAAAAAAAAAAAAAAAAAAKQIAAGRycy9zaGFwZXht bC54bWxQSwECLQAUAAYACAAAACEA3cD63MMAAADcAAAADwAAAAAAAAAAAAAAAACYAgAAZHJzL2Rv d25yZXYueG1sUEsFBgAAAAAEAAQA9QAAAIgDAAAAAA== " fillcolor="black" strokeweight="0"/>
                      <v:oval id="Oval 934" o:spid="_x0000_s1320" style="position:absolute;left:2343;top:8642;width:228;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9ursAA AADcAAAADwAAAGRycy9kb3ducmV2LnhtbERPTWsCMRC9F/ofwhS81awKIqtRRBCWnqwKXodk3Kxu JmuSrtv++uZQ6PHxvlebwbWipxAbzwom4wIEsfam4VrB+bR/X4CICdlg65kUfFOEzfr1ZYWl8U/+ pP6YapFDOJaowKbUlVJGbclhHPuOOHNXHxymDEMtTcBnDnetnBbFXDpsODdY7GhnSd+PX07Bh+sP uupsQL2dHy43+6h+5EOp0duwXYJINKR/8Z+7MgoWs7w2n8lH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rF9ursAAAADcAAAADwAAAAAAAAAAAAAAAACYAgAAZHJzL2Rvd25y ZXYueG1sUEsFBgAAAAAEAAQA9QAAAIUDAAAAAA== " fillcolor="black" strokeweight="0"/>
                      <v:oval id="Oval 935" o:spid="_x0000_s1321" style="position:absolute;left:16706;top:8642;width:229;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PLNcMA AADcAAAADwAAAGRycy9kb3ducmV2LnhtbESPQWsCMRSE70L/Q3gFb5ptBbFbo0ihsHhSK/T6SF43 q5uXNYnrtr/eFAo9DjPzDbNcD64VPYXYeFbwNC1AEGtvGq4VHD/eJwsQMSEbbD2Tgm+KsF49jJZY Gn/jPfWHVIsM4ViiAptSV0oZtSWHceo74ux9+eAwZRlqaQLeMty18rko5tJhw3nBYkdvlvT5cHUK tq7f6aqzAfVmvvs82Uv1Iy9KjR+HzSuIREP6D/+1K6NgMXuB3zP5CMjVHQAA//8DAFBLAQItABQA BgAIAAAAIQDw94q7/QAAAOIBAAATAAAAAAAAAAAAAAAAAAAAAABbQ29udGVudF9UeXBlc10ueG1s UEsBAi0AFAAGAAgAAAAhADHdX2HSAAAAjwEAAAsAAAAAAAAAAAAAAAAALgEAAF9yZWxzLy5yZWxz UEsBAi0AFAAGAAgAAAAhADMvBZ5BAAAAOQAAABAAAAAAAAAAAAAAAAAAKQIAAGRycy9zaGFwZXht bC54bWxQSwECLQAUAAYACAAAACEAwxPLNcMAAADcAAAADwAAAAAAAAAAAAAAAACYAgAAZHJzL2Rv d25yZXYueG1sUEsFBgAAAAAEAAQA9QAAAIgDAAAAAA== " fillcolor="black" strokeweight="0"/>
                      <v:oval id="Oval 936" o:spid="_x0000_s1322" style="position:absolute;left:10407;top:13874;width:229;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8R1cAA AADcAAAADwAAAGRycy9kb3ducmV2LnhtbERPTWsCMRC9F/ofwhS81awiIqtRRBCWnqwKXodk3Kxu JmuSrtv++uZQ6PHxvlebwbWipxAbzwom4wIEsfam4VrB+bR/X4CICdlg65kUfFOEzfr1ZYWl8U/+ pP6YapFDOJaowKbUlVJGbclhHPuOOHNXHxymDEMtTcBnDnetnBbFXDpsODdY7GhnSd+PX07Bh+sP uupsQL2dHy43+6h+5EOp0duwXYJINKR/8Z+7MgoWszw/n8lH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Ci8R1cAAAADcAAAADwAAAAAAAAAAAAAAAACYAgAAZHJzL2Rvd25y ZXYueG1sUEsFBgAAAAAEAAQA9QAAAIUDAAAAAA== " fillcolor="black" strokeweight="0"/>
                      <v:oval id="Oval 937" o:spid="_x0000_s1323" style="position:absolute;left:11785;top:10845;width:235;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O0TsMA AADcAAAADwAAAGRycy9kb3ducmV2LnhtbESPQWsCMRSE70L/Q3gFb5q1FJGtUaRQWHpSK3h9JK+b 1c3LmqTr6q9vCgWPw8x8wyzXg2tFTyE2nhXMpgUIYu1Nw7WCw9fHZAEiJmSDrWdScKMI69XTaIml 8VfeUb9PtcgQjiUqsCl1pZRRW3IYp74jzt63Dw5TlqGWJuA1w10rX4piLh02nBcsdvRuSZ/3P07B p+u3uupsQL2Zb48ne6nu8qLU+HnYvIFINKRH+L9dGQWL1xn8nclHQK5+AQAA//8DAFBLAQItABQA BgAIAAAAIQDw94q7/QAAAOIBAAATAAAAAAAAAAAAAAAAAAAAAABbQ29udGVudF9UeXBlc10ueG1s UEsBAi0AFAAGAAgAAAAhADHdX2HSAAAAjwEAAAsAAAAAAAAAAAAAAAAALgEAAF9yZWxzLy5yZWxz UEsBAi0AFAAGAAgAAAAhADMvBZ5BAAAAOQAAABAAAAAAAAAAAAAAAAAAKQIAAGRycy9zaGFwZXht bC54bWxQSwECLQAUAAYACAAAACEAZWO0TsMAAADcAAAADwAAAAAAAAAAAAAAAACYAgAAZHJzL2Rv d25yZXYueG1sUEsFBgAAAAAEAAQA9QAAAIgDAAAAAA== " fillcolor="black" strokeweight="0"/>
                      <v:oval id="Oval 938" o:spid="_x0000_s1324" style="position:absolute;left:11785;top:1803;width:235;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EqOcMA AADcAAAADwAAAGRycy9kb3ducmV2LnhtbESPQWsCMRSE74X+h/AK3mpWKSJbo4ggLD2pLXh9JK+b 1c3LmsR19dc3hUKPw8x8wyxWg2tFTyE2nhVMxgUIYu1Nw7WCr8/t6xxETMgGW8+k4E4RVsvnpwWW xt94T/0h1SJDOJaowKbUlVJGbclhHPuOOHvfPjhMWYZamoC3DHetnBbFTDpsOC9Y7GhjSZ8PV6fg w/U7XXU2oF7PdseTvVQPeVFq9DKs30EkGtJ/+K9dGQXztyn8nslHQC5/AAAA//8DAFBLAQItABQA BgAIAAAAIQDw94q7/QAAAOIBAAATAAAAAAAAAAAAAAAAAAAAAABbQ29udGVudF9UeXBlc10ueG1s UEsBAi0AFAAGAAgAAAAhADHdX2HSAAAAjwEAAAsAAAAAAAAAAAAAAAAALgEAAF9yZWxzLy5yZWxz UEsBAi0AFAAGAAgAAAAhADMvBZ5BAAAAOQAAABAAAAAAAAAAAAAAAAAAKQIAAGRycy9zaGFwZXht bC54bWxQSwECLQAUAAYACAAAACEAlbEqOcMAAADcAAAADwAAAAAAAAAAAAAAAACYAgAAZHJzL2Rv d25yZXYueG1sUEsFBgAAAAAEAAQA9QAAAIgDAAAAAA== " fillcolor="black" strokeweight="0"/>
                      <v:rect id="Rectangle 939" o:spid="_x0000_s1325" style="position:absolute;left:6470;top:3543;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zO98IA AADcAAAADwAAAGRycy9kb3ducmV2LnhtbESP3WoCMRSE74W+QzgF7zRbFVlWoxRBsMUbVx/gsDn7 g8nJkkR3+/ZNoeDlMDPfMNv9aI14kg+dYwUf8wwEceV0x42C2/U4y0GEiKzROCYFPxRgv3ubbLHQ buALPcvYiAThUKCCNsa+kDJULVkMc9cTJ6923mJM0jdSexwS3Bq5yLK1tNhxWmixp0NL1b18WAXy Wh6HvDQ+c9+L+my+TpeanFLT9/FzAyLSGF/h//ZJK8hXS/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BOXM73wgAAANwAAAAPAAAAAAAAAAAAAAAAAJgCAABkcnMvZG93 bnJldi54bWxQSwUGAAAAAAQABAD1AAAAhwMAAAAA " filled="f" stroked="f">
                        <v:textbox style="mso-fit-shape-to-text:t" inset="0,0,0,0">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x</w:t>
                              </w:r>
                            </w:p>
                          </w:txbxContent>
                        </v:textbox>
                      </v:rect>
                      <w10:anchorlock/>
                    </v:group>
                  </w:pict>
                </mc:Fallback>
              </mc:AlternateContent>
            </w:r>
          </w:p>
        </w:tc>
      </w:tr>
      <w:tr w:rsidR="000B230C" w:rsidRPr="00ED5663" w:rsidTr="00C717C9">
        <w:tc>
          <w:tcPr>
            <w:tcW w:w="4608" w:type="dxa"/>
            <w:gridSpan w:val="2"/>
            <w:shd w:val="clear" w:color="auto" w:fill="auto"/>
          </w:tcPr>
          <w:p w:rsidR="000B230C" w:rsidRPr="00ED5663" w:rsidRDefault="000B230C" w:rsidP="00C717C9">
            <w:pPr>
              <w:tabs>
                <w:tab w:val="left" w:pos="360"/>
                <w:tab w:val="left" w:pos="1920"/>
                <w:tab w:val="left" w:pos="3960"/>
                <w:tab w:val="left" w:pos="6000"/>
              </w:tabs>
              <w:jc w:val="both"/>
              <w:rPr>
                <w:rFonts w:ascii="Chu Văn An (Uni)" w:hAnsi="Chu Văn An (Uni)" w:cs="Chu Văn An (Uni)"/>
                <w:sz w:val="20"/>
                <w:szCs w:val="20"/>
              </w:rPr>
            </w:pPr>
            <w:r w:rsidRPr="00ED5663">
              <w:rPr>
                <w:rFonts w:ascii="Chu Văn An (Uni)" w:hAnsi="Chu Văn An (Uni)" w:cs="Chu Văn An (Uni)"/>
                <w:b/>
                <w:noProof/>
                <w:sz w:val="20"/>
                <w:szCs w:val="20"/>
              </w:rPr>
              <w:t>Câu 124.</w:t>
            </w:r>
            <w:r w:rsidRPr="00ED5663">
              <w:rPr>
                <w:rFonts w:ascii="Chu Văn An (Uni)" w:hAnsi="Chu Văn An (Uni)" w:cs="Chu Văn An (Uni)"/>
                <w:noProof/>
                <w:sz w:val="20"/>
                <w:szCs w:val="20"/>
              </w:rPr>
              <w:t xml:space="preserve"> </w:t>
            </w:r>
            <w:r w:rsidRPr="00ED5663">
              <w:rPr>
                <w:rFonts w:ascii="Chu Văn An (Uni)" w:hAnsi="Chu Văn An (Uni)" w:cs="Chu Văn An (Uni)"/>
                <w:sz w:val="20"/>
                <w:szCs w:val="20"/>
              </w:rPr>
              <w:t>Hình vẽ.</w:t>
            </w:r>
          </w:p>
          <w:p w:rsidR="000B230C" w:rsidRPr="00ED5663" w:rsidRDefault="000B230C" w:rsidP="00C717C9">
            <w:pPr>
              <w:tabs>
                <w:tab w:val="left" w:pos="360"/>
                <w:tab w:val="left" w:pos="1920"/>
                <w:tab w:val="left" w:pos="3960"/>
                <w:tab w:val="left" w:pos="6000"/>
              </w:tabs>
              <w:jc w:val="both"/>
              <w:rPr>
                <w:rFonts w:ascii="Chu Văn An (Uni)" w:hAnsi="Chu Văn An (Uni)" w:cs="Chu Văn An (Uni)"/>
                <w:sz w:val="20"/>
                <w:szCs w:val="20"/>
              </w:rPr>
            </w:pPr>
            <w:r w:rsidRPr="00ED5663">
              <w:rPr>
                <w:rFonts w:ascii="Chu Văn An (Uni)" w:hAnsi="Chu Văn An (Uni)" w:cs="Chu Văn An (Uni)"/>
                <w:sz w:val="20"/>
                <w:szCs w:val="20"/>
              </w:rPr>
              <w:t>Cách làm tương tự như bài trên.</w:t>
            </w:r>
          </w:p>
          <w:p w:rsidR="000B230C" w:rsidRPr="00ED5663" w:rsidRDefault="000B230C" w:rsidP="00C717C9">
            <w:pPr>
              <w:tabs>
                <w:tab w:val="left" w:pos="360"/>
                <w:tab w:val="left" w:pos="1920"/>
                <w:tab w:val="left" w:pos="3960"/>
                <w:tab w:val="left" w:pos="600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w:t>
            </w:r>
            <w:r w:rsidRPr="00ED5663">
              <w:rPr>
                <w:rFonts w:ascii="Chu Văn An (Uni)" w:hAnsi="Chu Văn An (Uni)" w:cs="Chu Văn An (Uni)"/>
                <w:position w:val="-6"/>
                <w:sz w:val="20"/>
                <w:szCs w:val="20"/>
              </w:rPr>
              <w:object w:dxaOrig="480" w:dyaOrig="240">
                <v:shape id="_x0000_i1521" type="#_x0000_t75" style="width:24pt;height:12pt" o:ole="">
                  <v:imagedata r:id="rId988" o:title=""/>
                </v:shape>
                <o:OLEObject Type="Embed" ProgID="Equation.DSMT4" ShapeID="_x0000_i1521" DrawAspect="Content" ObjectID="_1624863494" r:id="rId989"/>
              </w:object>
            </w:r>
            <w:r w:rsidRPr="00ED5663">
              <w:rPr>
                <w:rFonts w:ascii="Chu Văn An (Uni)" w:hAnsi="Chu Văn An (Uni)" w:cs="Chu Văn An (Uni)"/>
                <w:sz w:val="20"/>
                <w:szCs w:val="20"/>
              </w:rPr>
              <w:t xml:space="preserve"> đều cạnh bằng </w:t>
            </w:r>
            <w:r w:rsidRPr="00ED5663">
              <w:rPr>
                <w:rFonts w:ascii="Chu Văn An (Uni)" w:hAnsi="Chu Văn An (Uni)" w:cs="Chu Văn An (Uni)"/>
                <w:noProof/>
                <w:position w:val="-6"/>
                <w:sz w:val="20"/>
                <w:szCs w:val="20"/>
              </w:rPr>
              <w:object w:dxaOrig="1400" w:dyaOrig="300">
                <v:shape id="_x0000_i1522" type="#_x0000_t75" style="width:69.75pt;height:15pt" o:ole="">
                  <v:imagedata r:id="rId990" o:title=""/>
                </v:shape>
                <o:OLEObject Type="Embed" ProgID="Equation.DSMT4" ShapeID="_x0000_i1522" DrawAspect="Content" ObjectID="_1624863495" r:id="rId991"/>
              </w:object>
            </w:r>
            <w:r w:rsidRPr="00ED5663">
              <w:rPr>
                <w:rFonts w:ascii="Chu Văn An (Uni)" w:hAnsi="Chu Văn An (Uni)" w:cs="Chu Văn An (Uni)"/>
                <w:sz w:val="20"/>
                <w:szCs w:val="20"/>
              </w:rPr>
              <w:t xml:space="preserve"> </w:t>
            </w:r>
          </w:p>
          <w:p w:rsidR="000B230C" w:rsidRPr="00ED5663" w:rsidRDefault="000B230C" w:rsidP="00C717C9">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position w:val="-10"/>
                <w:sz w:val="20"/>
                <w:szCs w:val="20"/>
              </w:rPr>
              <w:object w:dxaOrig="499" w:dyaOrig="300">
                <v:shape id="_x0000_i1523" type="#_x0000_t75" style="width:24.75pt;height:15pt" o:ole="">
                  <v:imagedata r:id="rId992" o:title=""/>
                </v:shape>
                <o:OLEObject Type="Embed" ProgID="Equation.DSMT4" ShapeID="_x0000_i1523" DrawAspect="Content" ObjectID="_1624863496" r:id="rId993"/>
              </w:object>
            </w:r>
            <w:r w:rsidRPr="00ED5663">
              <w:rPr>
                <w:rFonts w:ascii="Chu Văn An (Uni)" w:hAnsi="Chu Văn An (Uni)" w:cs="Chu Văn An (Uni)"/>
                <w:noProof/>
                <w:sz w:val="20"/>
                <w:szCs w:val="20"/>
              </w:rPr>
              <w:t xml:space="preserve"> lớn nhất </w:t>
            </w:r>
            <w:r w:rsidRPr="00ED5663">
              <w:rPr>
                <w:rFonts w:ascii="Chu Văn An (Uni)" w:hAnsi="Chu Văn An (Uni)" w:cs="Chu Văn An (Uni)"/>
                <w:noProof/>
                <w:position w:val="-6"/>
                <w:sz w:val="20"/>
                <w:szCs w:val="20"/>
              </w:rPr>
              <w:object w:dxaOrig="740" w:dyaOrig="240">
                <v:shape id="_x0000_i1524" type="#_x0000_t75" style="width:36.75pt;height:12pt" o:ole="">
                  <v:imagedata r:id="rId994" o:title=""/>
                </v:shape>
                <o:OLEObject Type="Embed" ProgID="Equation.DSMT4" ShapeID="_x0000_i1524" DrawAspect="Content" ObjectID="_1624863497" r:id="rId995"/>
              </w:object>
            </w:r>
            <w:r w:rsidRPr="00ED5663">
              <w:rPr>
                <w:rFonts w:ascii="Chu Văn An (Uni)" w:hAnsi="Chu Văn An (Uni)" w:cs="Chu Văn An (Uni)"/>
                <w:noProof/>
                <w:sz w:val="20"/>
                <w:szCs w:val="20"/>
              </w:rPr>
              <w:t xml:space="preserve">. Khi đó </w:t>
            </w:r>
            <w:r w:rsidRPr="00ED5663">
              <w:rPr>
                <w:rFonts w:ascii="Chu Văn An (Uni)" w:hAnsi="Chu Văn An (Uni)" w:cs="Chu Văn An (Uni)"/>
                <w:noProof/>
                <w:position w:val="-6"/>
                <w:sz w:val="20"/>
                <w:szCs w:val="20"/>
              </w:rPr>
              <w:object w:dxaOrig="499" w:dyaOrig="240">
                <v:shape id="_x0000_i1525" type="#_x0000_t75" style="width:24.75pt;height:12pt" o:ole="">
                  <v:imagedata r:id="rId996" o:title=""/>
                </v:shape>
                <o:OLEObject Type="Embed" ProgID="Equation.DSMT4" ShapeID="_x0000_i1525" DrawAspect="Content" ObjectID="_1624863498" r:id="rId997"/>
              </w:object>
            </w:r>
            <w:r w:rsidRPr="00ED5663">
              <w:rPr>
                <w:rFonts w:ascii="Chu Văn An (Uni)" w:hAnsi="Chu Văn An (Uni)" w:cs="Chu Văn An (Uni)"/>
                <w:noProof/>
                <w:sz w:val="20"/>
                <w:szCs w:val="20"/>
              </w:rPr>
              <w:t xml:space="preserve"> vuông.</w:t>
            </w:r>
          </w:p>
          <w:p w:rsidR="000B230C" w:rsidRPr="00ED5663" w:rsidRDefault="000B230C" w:rsidP="00C717C9">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Trong tam giác vuông cân </w:t>
            </w:r>
            <w:r w:rsidRPr="00ED5663">
              <w:rPr>
                <w:rFonts w:ascii="Chu Văn An (Uni)" w:hAnsi="Chu Văn An (Uni)" w:cs="Chu Văn An (Uni)"/>
                <w:noProof/>
                <w:position w:val="-6"/>
                <w:sz w:val="20"/>
                <w:szCs w:val="20"/>
              </w:rPr>
              <w:object w:dxaOrig="499" w:dyaOrig="240">
                <v:shape id="_x0000_i1526" type="#_x0000_t75" style="width:24.75pt;height:12pt" o:ole="">
                  <v:imagedata r:id="rId998" o:title=""/>
                </v:shape>
                <o:OLEObject Type="Embed" ProgID="Equation.DSMT4" ShapeID="_x0000_i1526" DrawAspect="Content" ObjectID="_1624863499" r:id="rId999"/>
              </w:object>
            </w:r>
            <w:r w:rsidRPr="00ED5663">
              <w:rPr>
                <w:rFonts w:ascii="Chu Văn An (Uni)" w:hAnsi="Chu Văn An (Uni)" w:cs="Chu Văn An (Uni)"/>
                <w:noProof/>
                <w:sz w:val="20"/>
                <w:szCs w:val="20"/>
              </w:rPr>
              <w:t xml:space="preserve">, có </w:t>
            </w:r>
          </w:p>
          <w:p w:rsidR="000B230C" w:rsidRPr="00ED5663" w:rsidRDefault="000B230C" w:rsidP="00C717C9">
            <w:pPr>
              <w:tabs>
                <w:tab w:val="left" w:pos="360"/>
                <w:tab w:val="left" w:pos="1920"/>
                <w:tab w:val="left" w:pos="3960"/>
                <w:tab w:val="left" w:pos="6000"/>
              </w:tabs>
              <w:jc w:val="center"/>
              <w:rPr>
                <w:rFonts w:ascii="Chu Văn An (Uni)" w:hAnsi="Chu Văn An (Uni)" w:cs="Chu Văn An (Uni)"/>
                <w:noProof/>
                <w:sz w:val="20"/>
                <w:szCs w:val="20"/>
              </w:rPr>
            </w:pPr>
            <w:r w:rsidRPr="00ED5663">
              <w:rPr>
                <w:rFonts w:ascii="Chu Văn An (Uni)" w:hAnsi="Chu Văn An (Uni)" w:cs="Chu Văn An (Uni)"/>
                <w:noProof/>
                <w:position w:val="-6"/>
                <w:sz w:val="20"/>
                <w:szCs w:val="20"/>
              </w:rPr>
              <w:object w:dxaOrig="1840" w:dyaOrig="300">
                <v:shape id="_x0000_i1527" type="#_x0000_t75" style="width:92.25pt;height:15pt" o:ole="">
                  <v:imagedata r:id="rId1000" o:title=""/>
                </v:shape>
                <o:OLEObject Type="Embed" ProgID="Equation.DSMT4" ShapeID="_x0000_i1527" DrawAspect="Content" ObjectID="_1624863500" r:id="rId1001"/>
              </w:object>
            </w:r>
          </w:p>
          <w:p w:rsidR="000B230C" w:rsidRPr="00ED5663" w:rsidRDefault="000B230C" w:rsidP="00C717C9">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b/>
                <w:noProof/>
                <w:sz w:val="20"/>
                <w:szCs w:val="20"/>
              </w:rPr>
              <w:t>Chọn A.</w:t>
            </w:r>
            <w:r w:rsidRPr="00ED5663">
              <w:rPr>
                <w:rFonts w:ascii="Chu Văn An (Uni)" w:hAnsi="Chu Văn An (Uni)" w:cs="Chu Văn An (Uni)"/>
                <w:noProof/>
                <w:sz w:val="20"/>
                <w:szCs w:val="20"/>
              </w:rPr>
              <w:t xml:space="preserve"> </w:t>
            </w:r>
          </w:p>
        </w:tc>
        <w:tc>
          <w:tcPr>
            <w:tcW w:w="3528" w:type="dxa"/>
            <w:shd w:val="clear" w:color="auto" w:fill="auto"/>
          </w:tcPr>
          <w:p w:rsidR="000B230C" w:rsidRPr="00ED5663" w:rsidRDefault="00467502" w:rsidP="00C717C9">
            <w:pPr>
              <w:tabs>
                <w:tab w:val="left" w:pos="360"/>
                <w:tab w:val="left" w:pos="720"/>
                <w:tab w:val="left" w:pos="2160"/>
                <w:tab w:val="left" w:pos="2520"/>
                <w:tab w:val="left" w:pos="4320"/>
                <w:tab w:val="left" w:pos="4680"/>
                <w:tab w:val="left" w:pos="6480"/>
                <w:tab w:val="left" w:pos="68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943100" cy="1609725"/>
                      <wp:effectExtent l="0" t="0" r="0" b="0"/>
                      <wp:docPr id="884" name="Canvas 8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22" name="Freeform 886"/>
                              <wps:cNvSpPr>
                                <a:spLocks noEditPoints="1"/>
                              </wps:cNvSpPr>
                              <wps:spPr bwMode="auto">
                                <a:xfrm>
                                  <a:off x="245745" y="869315"/>
                                  <a:ext cx="1428750" cy="5715"/>
                                </a:xfrm>
                                <a:custGeom>
                                  <a:avLst/>
                                  <a:gdLst>
                                    <a:gd name="T0" fmla="*/ 73 w 2250"/>
                                    <a:gd name="T1" fmla="*/ 0 h 9"/>
                                    <a:gd name="T2" fmla="*/ 0 w 2250"/>
                                    <a:gd name="T3" fmla="*/ 9 h 9"/>
                                    <a:gd name="T4" fmla="*/ 121 w 2250"/>
                                    <a:gd name="T5" fmla="*/ 0 h 9"/>
                                    <a:gd name="T6" fmla="*/ 194 w 2250"/>
                                    <a:gd name="T7" fmla="*/ 9 h 9"/>
                                    <a:gd name="T8" fmla="*/ 121 w 2250"/>
                                    <a:gd name="T9" fmla="*/ 0 h 9"/>
                                    <a:gd name="T10" fmla="*/ 315 w 2250"/>
                                    <a:gd name="T11" fmla="*/ 0 h 9"/>
                                    <a:gd name="T12" fmla="*/ 242 w 2250"/>
                                    <a:gd name="T13" fmla="*/ 9 h 9"/>
                                    <a:gd name="T14" fmla="*/ 363 w 2250"/>
                                    <a:gd name="T15" fmla="*/ 0 h 9"/>
                                    <a:gd name="T16" fmla="*/ 435 w 2250"/>
                                    <a:gd name="T17" fmla="*/ 9 h 9"/>
                                    <a:gd name="T18" fmla="*/ 363 w 2250"/>
                                    <a:gd name="T19" fmla="*/ 0 h 9"/>
                                    <a:gd name="T20" fmla="*/ 556 w 2250"/>
                                    <a:gd name="T21" fmla="*/ 0 h 9"/>
                                    <a:gd name="T22" fmla="*/ 484 w 2250"/>
                                    <a:gd name="T23" fmla="*/ 9 h 9"/>
                                    <a:gd name="T24" fmla="*/ 605 w 2250"/>
                                    <a:gd name="T25" fmla="*/ 0 h 9"/>
                                    <a:gd name="T26" fmla="*/ 677 w 2250"/>
                                    <a:gd name="T27" fmla="*/ 9 h 9"/>
                                    <a:gd name="T28" fmla="*/ 605 w 2250"/>
                                    <a:gd name="T29" fmla="*/ 0 h 9"/>
                                    <a:gd name="T30" fmla="*/ 798 w 2250"/>
                                    <a:gd name="T31" fmla="*/ 0 h 9"/>
                                    <a:gd name="T32" fmla="*/ 726 w 2250"/>
                                    <a:gd name="T33" fmla="*/ 9 h 9"/>
                                    <a:gd name="T34" fmla="*/ 847 w 2250"/>
                                    <a:gd name="T35" fmla="*/ 0 h 9"/>
                                    <a:gd name="T36" fmla="*/ 919 w 2250"/>
                                    <a:gd name="T37" fmla="*/ 9 h 9"/>
                                    <a:gd name="T38" fmla="*/ 847 w 2250"/>
                                    <a:gd name="T39" fmla="*/ 0 h 9"/>
                                    <a:gd name="T40" fmla="*/ 1040 w 2250"/>
                                    <a:gd name="T41" fmla="*/ 0 h 9"/>
                                    <a:gd name="T42" fmla="*/ 968 w 2250"/>
                                    <a:gd name="T43" fmla="*/ 9 h 9"/>
                                    <a:gd name="T44" fmla="*/ 1089 w 2250"/>
                                    <a:gd name="T45" fmla="*/ 0 h 9"/>
                                    <a:gd name="T46" fmla="*/ 1161 w 2250"/>
                                    <a:gd name="T47" fmla="*/ 9 h 9"/>
                                    <a:gd name="T48" fmla="*/ 1089 w 2250"/>
                                    <a:gd name="T49" fmla="*/ 0 h 9"/>
                                    <a:gd name="T50" fmla="*/ 1282 w 2250"/>
                                    <a:gd name="T51" fmla="*/ 0 h 9"/>
                                    <a:gd name="T52" fmla="*/ 1210 w 2250"/>
                                    <a:gd name="T53" fmla="*/ 9 h 9"/>
                                    <a:gd name="T54" fmla="*/ 1330 w 2250"/>
                                    <a:gd name="T55" fmla="*/ 0 h 9"/>
                                    <a:gd name="T56" fmla="*/ 1403 w 2250"/>
                                    <a:gd name="T57" fmla="*/ 9 h 9"/>
                                    <a:gd name="T58" fmla="*/ 1330 w 2250"/>
                                    <a:gd name="T59" fmla="*/ 0 h 9"/>
                                    <a:gd name="T60" fmla="*/ 1524 w 2250"/>
                                    <a:gd name="T61" fmla="*/ 0 h 9"/>
                                    <a:gd name="T62" fmla="*/ 1451 w 2250"/>
                                    <a:gd name="T63" fmla="*/ 9 h 9"/>
                                    <a:gd name="T64" fmla="*/ 1572 w 2250"/>
                                    <a:gd name="T65" fmla="*/ 0 h 9"/>
                                    <a:gd name="T66" fmla="*/ 1645 w 2250"/>
                                    <a:gd name="T67" fmla="*/ 9 h 9"/>
                                    <a:gd name="T68" fmla="*/ 1572 w 2250"/>
                                    <a:gd name="T69" fmla="*/ 0 h 9"/>
                                    <a:gd name="T70" fmla="*/ 1766 w 2250"/>
                                    <a:gd name="T71" fmla="*/ 0 h 9"/>
                                    <a:gd name="T72" fmla="*/ 1693 w 2250"/>
                                    <a:gd name="T73" fmla="*/ 9 h 9"/>
                                    <a:gd name="T74" fmla="*/ 1814 w 2250"/>
                                    <a:gd name="T75" fmla="*/ 0 h 9"/>
                                    <a:gd name="T76" fmla="*/ 1887 w 2250"/>
                                    <a:gd name="T77" fmla="*/ 9 h 9"/>
                                    <a:gd name="T78" fmla="*/ 1814 w 2250"/>
                                    <a:gd name="T79" fmla="*/ 0 h 9"/>
                                    <a:gd name="T80" fmla="*/ 2008 w 2250"/>
                                    <a:gd name="T81" fmla="*/ 0 h 9"/>
                                    <a:gd name="T82" fmla="*/ 1935 w 2250"/>
                                    <a:gd name="T83" fmla="*/ 9 h 9"/>
                                    <a:gd name="T84" fmla="*/ 2056 w 2250"/>
                                    <a:gd name="T85" fmla="*/ 0 h 9"/>
                                    <a:gd name="T86" fmla="*/ 2129 w 2250"/>
                                    <a:gd name="T87" fmla="*/ 9 h 9"/>
                                    <a:gd name="T88" fmla="*/ 2056 w 2250"/>
                                    <a:gd name="T89" fmla="*/ 0 h 9"/>
                                    <a:gd name="T90" fmla="*/ 2250 w 2250"/>
                                    <a:gd name="T91" fmla="*/ 0 h 9"/>
                                    <a:gd name="T92" fmla="*/ 2177 w 2250"/>
                                    <a:gd name="T9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50" h="9">
                                      <a:moveTo>
                                        <a:pt x="0" y="0"/>
                                      </a:moveTo>
                                      <a:lnTo>
                                        <a:pt x="73" y="0"/>
                                      </a:lnTo>
                                      <a:lnTo>
                                        <a:pt x="73" y="9"/>
                                      </a:lnTo>
                                      <a:lnTo>
                                        <a:pt x="0" y="9"/>
                                      </a:lnTo>
                                      <a:lnTo>
                                        <a:pt x="0" y="0"/>
                                      </a:lnTo>
                                      <a:close/>
                                      <a:moveTo>
                                        <a:pt x="121" y="0"/>
                                      </a:moveTo>
                                      <a:lnTo>
                                        <a:pt x="194" y="0"/>
                                      </a:lnTo>
                                      <a:lnTo>
                                        <a:pt x="194" y="9"/>
                                      </a:lnTo>
                                      <a:lnTo>
                                        <a:pt x="121" y="9"/>
                                      </a:lnTo>
                                      <a:lnTo>
                                        <a:pt x="121" y="0"/>
                                      </a:lnTo>
                                      <a:close/>
                                      <a:moveTo>
                                        <a:pt x="242" y="0"/>
                                      </a:moveTo>
                                      <a:lnTo>
                                        <a:pt x="315" y="0"/>
                                      </a:lnTo>
                                      <a:lnTo>
                                        <a:pt x="315" y="9"/>
                                      </a:lnTo>
                                      <a:lnTo>
                                        <a:pt x="242" y="9"/>
                                      </a:lnTo>
                                      <a:lnTo>
                                        <a:pt x="242" y="0"/>
                                      </a:lnTo>
                                      <a:close/>
                                      <a:moveTo>
                                        <a:pt x="363" y="0"/>
                                      </a:moveTo>
                                      <a:lnTo>
                                        <a:pt x="435" y="0"/>
                                      </a:lnTo>
                                      <a:lnTo>
                                        <a:pt x="435" y="9"/>
                                      </a:lnTo>
                                      <a:lnTo>
                                        <a:pt x="363" y="9"/>
                                      </a:lnTo>
                                      <a:lnTo>
                                        <a:pt x="363" y="0"/>
                                      </a:lnTo>
                                      <a:close/>
                                      <a:moveTo>
                                        <a:pt x="484" y="0"/>
                                      </a:moveTo>
                                      <a:lnTo>
                                        <a:pt x="556" y="0"/>
                                      </a:lnTo>
                                      <a:lnTo>
                                        <a:pt x="556" y="9"/>
                                      </a:lnTo>
                                      <a:lnTo>
                                        <a:pt x="484" y="9"/>
                                      </a:lnTo>
                                      <a:lnTo>
                                        <a:pt x="484" y="0"/>
                                      </a:lnTo>
                                      <a:close/>
                                      <a:moveTo>
                                        <a:pt x="605" y="0"/>
                                      </a:moveTo>
                                      <a:lnTo>
                                        <a:pt x="677" y="0"/>
                                      </a:lnTo>
                                      <a:lnTo>
                                        <a:pt x="677" y="9"/>
                                      </a:lnTo>
                                      <a:lnTo>
                                        <a:pt x="605" y="9"/>
                                      </a:lnTo>
                                      <a:lnTo>
                                        <a:pt x="605" y="0"/>
                                      </a:lnTo>
                                      <a:close/>
                                      <a:moveTo>
                                        <a:pt x="726" y="0"/>
                                      </a:moveTo>
                                      <a:lnTo>
                                        <a:pt x="798" y="0"/>
                                      </a:lnTo>
                                      <a:lnTo>
                                        <a:pt x="798" y="9"/>
                                      </a:lnTo>
                                      <a:lnTo>
                                        <a:pt x="726" y="9"/>
                                      </a:lnTo>
                                      <a:lnTo>
                                        <a:pt x="726" y="0"/>
                                      </a:lnTo>
                                      <a:close/>
                                      <a:moveTo>
                                        <a:pt x="847" y="0"/>
                                      </a:moveTo>
                                      <a:lnTo>
                                        <a:pt x="919" y="0"/>
                                      </a:lnTo>
                                      <a:lnTo>
                                        <a:pt x="919" y="9"/>
                                      </a:lnTo>
                                      <a:lnTo>
                                        <a:pt x="847" y="9"/>
                                      </a:lnTo>
                                      <a:lnTo>
                                        <a:pt x="847" y="0"/>
                                      </a:lnTo>
                                      <a:close/>
                                      <a:moveTo>
                                        <a:pt x="968" y="0"/>
                                      </a:moveTo>
                                      <a:lnTo>
                                        <a:pt x="1040" y="0"/>
                                      </a:lnTo>
                                      <a:lnTo>
                                        <a:pt x="1040" y="9"/>
                                      </a:lnTo>
                                      <a:lnTo>
                                        <a:pt x="968" y="9"/>
                                      </a:lnTo>
                                      <a:lnTo>
                                        <a:pt x="968" y="0"/>
                                      </a:lnTo>
                                      <a:close/>
                                      <a:moveTo>
                                        <a:pt x="1089" y="0"/>
                                      </a:moveTo>
                                      <a:lnTo>
                                        <a:pt x="1161" y="0"/>
                                      </a:lnTo>
                                      <a:lnTo>
                                        <a:pt x="1161" y="9"/>
                                      </a:lnTo>
                                      <a:lnTo>
                                        <a:pt x="1089" y="9"/>
                                      </a:lnTo>
                                      <a:lnTo>
                                        <a:pt x="1089" y="0"/>
                                      </a:lnTo>
                                      <a:close/>
                                      <a:moveTo>
                                        <a:pt x="1210" y="0"/>
                                      </a:moveTo>
                                      <a:lnTo>
                                        <a:pt x="1282" y="0"/>
                                      </a:lnTo>
                                      <a:lnTo>
                                        <a:pt x="1282" y="9"/>
                                      </a:lnTo>
                                      <a:lnTo>
                                        <a:pt x="1210" y="9"/>
                                      </a:lnTo>
                                      <a:lnTo>
                                        <a:pt x="1210" y="0"/>
                                      </a:lnTo>
                                      <a:close/>
                                      <a:moveTo>
                                        <a:pt x="1330" y="0"/>
                                      </a:moveTo>
                                      <a:lnTo>
                                        <a:pt x="1403" y="0"/>
                                      </a:lnTo>
                                      <a:lnTo>
                                        <a:pt x="1403" y="9"/>
                                      </a:lnTo>
                                      <a:lnTo>
                                        <a:pt x="1330" y="9"/>
                                      </a:lnTo>
                                      <a:lnTo>
                                        <a:pt x="1330" y="0"/>
                                      </a:lnTo>
                                      <a:close/>
                                      <a:moveTo>
                                        <a:pt x="1451" y="0"/>
                                      </a:moveTo>
                                      <a:lnTo>
                                        <a:pt x="1524" y="0"/>
                                      </a:lnTo>
                                      <a:lnTo>
                                        <a:pt x="1524" y="9"/>
                                      </a:lnTo>
                                      <a:lnTo>
                                        <a:pt x="1451" y="9"/>
                                      </a:lnTo>
                                      <a:lnTo>
                                        <a:pt x="1451" y="0"/>
                                      </a:lnTo>
                                      <a:close/>
                                      <a:moveTo>
                                        <a:pt x="1572" y="0"/>
                                      </a:moveTo>
                                      <a:lnTo>
                                        <a:pt x="1645" y="0"/>
                                      </a:lnTo>
                                      <a:lnTo>
                                        <a:pt x="1645" y="9"/>
                                      </a:lnTo>
                                      <a:lnTo>
                                        <a:pt x="1572" y="9"/>
                                      </a:lnTo>
                                      <a:lnTo>
                                        <a:pt x="1572" y="0"/>
                                      </a:lnTo>
                                      <a:close/>
                                      <a:moveTo>
                                        <a:pt x="1693" y="0"/>
                                      </a:moveTo>
                                      <a:lnTo>
                                        <a:pt x="1766" y="0"/>
                                      </a:lnTo>
                                      <a:lnTo>
                                        <a:pt x="1766" y="9"/>
                                      </a:lnTo>
                                      <a:lnTo>
                                        <a:pt x="1693" y="9"/>
                                      </a:lnTo>
                                      <a:lnTo>
                                        <a:pt x="1693" y="0"/>
                                      </a:lnTo>
                                      <a:close/>
                                      <a:moveTo>
                                        <a:pt x="1814" y="0"/>
                                      </a:moveTo>
                                      <a:lnTo>
                                        <a:pt x="1887" y="0"/>
                                      </a:lnTo>
                                      <a:lnTo>
                                        <a:pt x="1887" y="9"/>
                                      </a:lnTo>
                                      <a:lnTo>
                                        <a:pt x="1814" y="9"/>
                                      </a:lnTo>
                                      <a:lnTo>
                                        <a:pt x="1814" y="0"/>
                                      </a:lnTo>
                                      <a:close/>
                                      <a:moveTo>
                                        <a:pt x="1935" y="0"/>
                                      </a:moveTo>
                                      <a:lnTo>
                                        <a:pt x="2008" y="0"/>
                                      </a:lnTo>
                                      <a:lnTo>
                                        <a:pt x="2008" y="9"/>
                                      </a:lnTo>
                                      <a:lnTo>
                                        <a:pt x="1935" y="9"/>
                                      </a:lnTo>
                                      <a:lnTo>
                                        <a:pt x="1935" y="0"/>
                                      </a:lnTo>
                                      <a:close/>
                                      <a:moveTo>
                                        <a:pt x="2056" y="0"/>
                                      </a:moveTo>
                                      <a:lnTo>
                                        <a:pt x="2129" y="0"/>
                                      </a:lnTo>
                                      <a:lnTo>
                                        <a:pt x="2129" y="9"/>
                                      </a:lnTo>
                                      <a:lnTo>
                                        <a:pt x="2056" y="9"/>
                                      </a:lnTo>
                                      <a:lnTo>
                                        <a:pt x="2056" y="0"/>
                                      </a:lnTo>
                                      <a:close/>
                                      <a:moveTo>
                                        <a:pt x="2177" y="0"/>
                                      </a:moveTo>
                                      <a:lnTo>
                                        <a:pt x="2250" y="0"/>
                                      </a:lnTo>
                                      <a:lnTo>
                                        <a:pt x="2250" y="9"/>
                                      </a:lnTo>
                                      <a:lnTo>
                                        <a:pt x="2177" y="9"/>
                                      </a:lnTo>
                                      <a:lnTo>
                                        <a:pt x="217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23" name="Line 887"/>
                              <wps:cNvCnPr/>
                              <wps:spPr bwMode="auto">
                                <a:xfrm flipH="1">
                                  <a:off x="1052195" y="872490"/>
                                  <a:ext cx="629920" cy="5232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24" name="Line 888"/>
                              <wps:cNvCnPr/>
                              <wps:spPr bwMode="auto">
                                <a:xfrm flipH="1" flipV="1">
                                  <a:off x="245745" y="872490"/>
                                  <a:ext cx="806450" cy="5232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26" name="Freeform 889"/>
                              <wps:cNvSpPr>
                                <a:spLocks noEditPoints="1"/>
                              </wps:cNvSpPr>
                              <wps:spPr bwMode="auto">
                                <a:xfrm>
                                  <a:off x="244475" y="869950"/>
                                  <a:ext cx="1123950" cy="266700"/>
                                </a:xfrm>
                                <a:custGeom>
                                  <a:avLst/>
                                  <a:gdLst>
                                    <a:gd name="T0" fmla="*/ 73 w 1770"/>
                                    <a:gd name="T1" fmla="*/ 16 h 420"/>
                                    <a:gd name="T2" fmla="*/ 0 w 1770"/>
                                    <a:gd name="T3" fmla="*/ 8 h 420"/>
                                    <a:gd name="T4" fmla="*/ 119 w 1770"/>
                                    <a:gd name="T5" fmla="*/ 27 h 420"/>
                                    <a:gd name="T6" fmla="*/ 185 w 1770"/>
                                    <a:gd name="T7" fmla="*/ 51 h 420"/>
                                    <a:gd name="T8" fmla="*/ 119 w 1770"/>
                                    <a:gd name="T9" fmla="*/ 27 h 420"/>
                                    <a:gd name="T10" fmla="*/ 304 w 1770"/>
                                    <a:gd name="T11" fmla="*/ 70 h 420"/>
                                    <a:gd name="T12" fmla="*/ 231 w 1770"/>
                                    <a:gd name="T13" fmla="*/ 62 h 420"/>
                                    <a:gd name="T14" fmla="*/ 350 w 1770"/>
                                    <a:gd name="T15" fmla="*/ 80 h 420"/>
                                    <a:gd name="T16" fmla="*/ 415 w 1770"/>
                                    <a:gd name="T17" fmla="*/ 105 h 420"/>
                                    <a:gd name="T18" fmla="*/ 350 w 1770"/>
                                    <a:gd name="T19" fmla="*/ 80 h 420"/>
                                    <a:gd name="T20" fmla="*/ 534 w 1770"/>
                                    <a:gd name="T21" fmla="*/ 123 h 420"/>
                                    <a:gd name="T22" fmla="*/ 461 w 1770"/>
                                    <a:gd name="T23" fmla="*/ 116 h 420"/>
                                    <a:gd name="T24" fmla="*/ 580 w 1770"/>
                                    <a:gd name="T25" fmla="*/ 134 h 420"/>
                                    <a:gd name="T26" fmla="*/ 646 w 1770"/>
                                    <a:gd name="T27" fmla="*/ 159 h 420"/>
                                    <a:gd name="T28" fmla="*/ 580 w 1770"/>
                                    <a:gd name="T29" fmla="*/ 134 h 420"/>
                                    <a:gd name="T30" fmla="*/ 765 w 1770"/>
                                    <a:gd name="T31" fmla="*/ 177 h 420"/>
                                    <a:gd name="T32" fmla="*/ 692 w 1770"/>
                                    <a:gd name="T33" fmla="*/ 170 h 420"/>
                                    <a:gd name="T34" fmla="*/ 811 w 1770"/>
                                    <a:gd name="T35" fmla="*/ 188 h 420"/>
                                    <a:gd name="T36" fmla="*/ 876 w 1770"/>
                                    <a:gd name="T37" fmla="*/ 213 h 420"/>
                                    <a:gd name="T38" fmla="*/ 811 w 1770"/>
                                    <a:gd name="T39" fmla="*/ 188 h 420"/>
                                    <a:gd name="T40" fmla="*/ 995 w 1770"/>
                                    <a:gd name="T41" fmla="*/ 231 h 420"/>
                                    <a:gd name="T42" fmla="*/ 922 w 1770"/>
                                    <a:gd name="T43" fmla="*/ 223 h 420"/>
                                    <a:gd name="T44" fmla="*/ 1041 w 1770"/>
                                    <a:gd name="T45" fmla="*/ 242 h 420"/>
                                    <a:gd name="T46" fmla="*/ 1107 w 1770"/>
                                    <a:gd name="T47" fmla="*/ 266 h 420"/>
                                    <a:gd name="T48" fmla="*/ 1041 w 1770"/>
                                    <a:gd name="T49" fmla="*/ 242 h 420"/>
                                    <a:gd name="T50" fmla="*/ 1226 w 1770"/>
                                    <a:gd name="T51" fmla="*/ 285 h 420"/>
                                    <a:gd name="T52" fmla="*/ 1153 w 1770"/>
                                    <a:gd name="T53" fmla="*/ 277 h 420"/>
                                    <a:gd name="T54" fmla="*/ 1272 w 1770"/>
                                    <a:gd name="T55" fmla="*/ 296 h 420"/>
                                    <a:gd name="T56" fmla="*/ 1337 w 1770"/>
                                    <a:gd name="T57" fmla="*/ 320 h 420"/>
                                    <a:gd name="T58" fmla="*/ 1272 w 1770"/>
                                    <a:gd name="T59" fmla="*/ 296 h 420"/>
                                    <a:gd name="T60" fmla="*/ 1456 w 1770"/>
                                    <a:gd name="T61" fmla="*/ 339 h 420"/>
                                    <a:gd name="T62" fmla="*/ 1383 w 1770"/>
                                    <a:gd name="T63" fmla="*/ 331 h 420"/>
                                    <a:gd name="T64" fmla="*/ 1502 w 1770"/>
                                    <a:gd name="T65" fmla="*/ 349 h 420"/>
                                    <a:gd name="T66" fmla="*/ 1568 w 1770"/>
                                    <a:gd name="T67" fmla="*/ 374 h 420"/>
                                    <a:gd name="T68" fmla="*/ 1502 w 1770"/>
                                    <a:gd name="T69" fmla="*/ 349 h 420"/>
                                    <a:gd name="T70" fmla="*/ 1687 w 1770"/>
                                    <a:gd name="T71" fmla="*/ 393 h 420"/>
                                    <a:gd name="T72" fmla="*/ 1614 w 1770"/>
                                    <a:gd name="T73" fmla="*/ 385 h 420"/>
                                    <a:gd name="T74" fmla="*/ 1733 w 1770"/>
                                    <a:gd name="T75" fmla="*/ 403 h 420"/>
                                    <a:gd name="T76" fmla="*/ 1766 w 1770"/>
                                    <a:gd name="T77" fmla="*/ 420 h 420"/>
                                    <a:gd name="T78" fmla="*/ 1733 w 1770"/>
                                    <a:gd name="T79" fmla="*/ 403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70" h="420">
                                      <a:moveTo>
                                        <a:pt x="4" y="0"/>
                                      </a:moveTo>
                                      <a:lnTo>
                                        <a:pt x="73" y="16"/>
                                      </a:lnTo>
                                      <a:lnTo>
                                        <a:pt x="69" y="24"/>
                                      </a:lnTo>
                                      <a:lnTo>
                                        <a:pt x="0" y="8"/>
                                      </a:lnTo>
                                      <a:lnTo>
                                        <a:pt x="4" y="0"/>
                                      </a:lnTo>
                                      <a:close/>
                                      <a:moveTo>
                                        <a:pt x="119" y="27"/>
                                      </a:moveTo>
                                      <a:lnTo>
                                        <a:pt x="188" y="43"/>
                                      </a:lnTo>
                                      <a:lnTo>
                                        <a:pt x="185" y="51"/>
                                      </a:lnTo>
                                      <a:lnTo>
                                        <a:pt x="115" y="35"/>
                                      </a:lnTo>
                                      <a:lnTo>
                                        <a:pt x="119" y="27"/>
                                      </a:lnTo>
                                      <a:close/>
                                      <a:moveTo>
                                        <a:pt x="234" y="54"/>
                                      </a:moveTo>
                                      <a:lnTo>
                                        <a:pt x="304" y="70"/>
                                      </a:lnTo>
                                      <a:lnTo>
                                        <a:pt x="300" y="78"/>
                                      </a:lnTo>
                                      <a:lnTo>
                                        <a:pt x="231" y="62"/>
                                      </a:lnTo>
                                      <a:lnTo>
                                        <a:pt x="234" y="54"/>
                                      </a:lnTo>
                                      <a:close/>
                                      <a:moveTo>
                                        <a:pt x="350" y="80"/>
                                      </a:moveTo>
                                      <a:lnTo>
                                        <a:pt x="419" y="97"/>
                                      </a:lnTo>
                                      <a:lnTo>
                                        <a:pt x="415" y="105"/>
                                      </a:lnTo>
                                      <a:lnTo>
                                        <a:pt x="346" y="89"/>
                                      </a:lnTo>
                                      <a:lnTo>
                                        <a:pt x="350" y="80"/>
                                      </a:lnTo>
                                      <a:close/>
                                      <a:moveTo>
                                        <a:pt x="465" y="107"/>
                                      </a:moveTo>
                                      <a:lnTo>
                                        <a:pt x="534" y="123"/>
                                      </a:lnTo>
                                      <a:lnTo>
                                        <a:pt x="530" y="132"/>
                                      </a:lnTo>
                                      <a:lnTo>
                                        <a:pt x="461" y="116"/>
                                      </a:lnTo>
                                      <a:lnTo>
                                        <a:pt x="465" y="107"/>
                                      </a:lnTo>
                                      <a:close/>
                                      <a:moveTo>
                                        <a:pt x="580" y="134"/>
                                      </a:moveTo>
                                      <a:lnTo>
                                        <a:pt x="649" y="150"/>
                                      </a:lnTo>
                                      <a:lnTo>
                                        <a:pt x="646" y="159"/>
                                      </a:lnTo>
                                      <a:lnTo>
                                        <a:pt x="576" y="143"/>
                                      </a:lnTo>
                                      <a:lnTo>
                                        <a:pt x="580" y="134"/>
                                      </a:lnTo>
                                      <a:close/>
                                      <a:moveTo>
                                        <a:pt x="695" y="161"/>
                                      </a:moveTo>
                                      <a:lnTo>
                                        <a:pt x="765" y="177"/>
                                      </a:lnTo>
                                      <a:lnTo>
                                        <a:pt x="761" y="186"/>
                                      </a:lnTo>
                                      <a:lnTo>
                                        <a:pt x="692" y="170"/>
                                      </a:lnTo>
                                      <a:lnTo>
                                        <a:pt x="695" y="161"/>
                                      </a:lnTo>
                                      <a:close/>
                                      <a:moveTo>
                                        <a:pt x="811" y="188"/>
                                      </a:moveTo>
                                      <a:lnTo>
                                        <a:pt x="880" y="204"/>
                                      </a:lnTo>
                                      <a:lnTo>
                                        <a:pt x="876" y="213"/>
                                      </a:lnTo>
                                      <a:lnTo>
                                        <a:pt x="807" y="196"/>
                                      </a:lnTo>
                                      <a:lnTo>
                                        <a:pt x="811" y="188"/>
                                      </a:lnTo>
                                      <a:close/>
                                      <a:moveTo>
                                        <a:pt x="926" y="215"/>
                                      </a:moveTo>
                                      <a:lnTo>
                                        <a:pt x="995" y="231"/>
                                      </a:lnTo>
                                      <a:lnTo>
                                        <a:pt x="991" y="240"/>
                                      </a:lnTo>
                                      <a:lnTo>
                                        <a:pt x="922" y="223"/>
                                      </a:lnTo>
                                      <a:lnTo>
                                        <a:pt x="926" y="215"/>
                                      </a:lnTo>
                                      <a:close/>
                                      <a:moveTo>
                                        <a:pt x="1041" y="242"/>
                                      </a:moveTo>
                                      <a:lnTo>
                                        <a:pt x="1110" y="258"/>
                                      </a:lnTo>
                                      <a:lnTo>
                                        <a:pt x="1107" y="266"/>
                                      </a:lnTo>
                                      <a:lnTo>
                                        <a:pt x="1037" y="250"/>
                                      </a:lnTo>
                                      <a:lnTo>
                                        <a:pt x="1041" y="242"/>
                                      </a:lnTo>
                                      <a:close/>
                                      <a:moveTo>
                                        <a:pt x="1156" y="269"/>
                                      </a:moveTo>
                                      <a:lnTo>
                                        <a:pt x="1226" y="285"/>
                                      </a:lnTo>
                                      <a:lnTo>
                                        <a:pt x="1222" y="293"/>
                                      </a:lnTo>
                                      <a:lnTo>
                                        <a:pt x="1153" y="277"/>
                                      </a:lnTo>
                                      <a:lnTo>
                                        <a:pt x="1156" y="269"/>
                                      </a:lnTo>
                                      <a:close/>
                                      <a:moveTo>
                                        <a:pt x="1272" y="296"/>
                                      </a:moveTo>
                                      <a:lnTo>
                                        <a:pt x="1341" y="312"/>
                                      </a:lnTo>
                                      <a:lnTo>
                                        <a:pt x="1337" y="320"/>
                                      </a:lnTo>
                                      <a:lnTo>
                                        <a:pt x="1268" y="304"/>
                                      </a:lnTo>
                                      <a:lnTo>
                                        <a:pt x="1272" y="296"/>
                                      </a:lnTo>
                                      <a:close/>
                                      <a:moveTo>
                                        <a:pt x="1387" y="322"/>
                                      </a:moveTo>
                                      <a:lnTo>
                                        <a:pt x="1456" y="339"/>
                                      </a:lnTo>
                                      <a:lnTo>
                                        <a:pt x="1452" y="347"/>
                                      </a:lnTo>
                                      <a:lnTo>
                                        <a:pt x="1383" y="331"/>
                                      </a:lnTo>
                                      <a:lnTo>
                                        <a:pt x="1387" y="322"/>
                                      </a:lnTo>
                                      <a:close/>
                                      <a:moveTo>
                                        <a:pt x="1502" y="349"/>
                                      </a:moveTo>
                                      <a:lnTo>
                                        <a:pt x="1571" y="366"/>
                                      </a:lnTo>
                                      <a:lnTo>
                                        <a:pt x="1568" y="374"/>
                                      </a:lnTo>
                                      <a:lnTo>
                                        <a:pt x="1498" y="358"/>
                                      </a:lnTo>
                                      <a:lnTo>
                                        <a:pt x="1502" y="349"/>
                                      </a:lnTo>
                                      <a:close/>
                                      <a:moveTo>
                                        <a:pt x="1617" y="376"/>
                                      </a:moveTo>
                                      <a:lnTo>
                                        <a:pt x="1687" y="393"/>
                                      </a:lnTo>
                                      <a:lnTo>
                                        <a:pt x="1683" y="401"/>
                                      </a:lnTo>
                                      <a:lnTo>
                                        <a:pt x="1614" y="385"/>
                                      </a:lnTo>
                                      <a:lnTo>
                                        <a:pt x="1617" y="376"/>
                                      </a:lnTo>
                                      <a:close/>
                                      <a:moveTo>
                                        <a:pt x="1733" y="403"/>
                                      </a:moveTo>
                                      <a:lnTo>
                                        <a:pt x="1770" y="412"/>
                                      </a:lnTo>
                                      <a:lnTo>
                                        <a:pt x="1766" y="420"/>
                                      </a:lnTo>
                                      <a:lnTo>
                                        <a:pt x="1729" y="412"/>
                                      </a:lnTo>
                                      <a:lnTo>
                                        <a:pt x="1733" y="40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27" name="Line 890"/>
                              <wps:cNvCnPr/>
                              <wps:spPr bwMode="auto">
                                <a:xfrm>
                                  <a:off x="1189990" y="189230"/>
                                  <a:ext cx="492125" cy="6832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28" name="Line 891"/>
                              <wps:cNvCnPr/>
                              <wps:spPr bwMode="auto">
                                <a:xfrm flipH="1">
                                  <a:off x="1052195" y="189230"/>
                                  <a:ext cx="137795" cy="12065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29" name="Line 892"/>
                              <wps:cNvCnPr/>
                              <wps:spPr bwMode="auto">
                                <a:xfrm flipH="1">
                                  <a:off x="245745" y="189230"/>
                                  <a:ext cx="944245" cy="6832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30" name="Freeform 893"/>
                              <wps:cNvSpPr>
                                <a:spLocks noEditPoints="1"/>
                              </wps:cNvSpPr>
                              <wps:spPr bwMode="auto">
                                <a:xfrm>
                                  <a:off x="1186180" y="189230"/>
                                  <a:ext cx="7620" cy="903605"/>
                                </a:xfrm>
                                <a:custGeom>
                                  <a:avLst/>
                                  <a:gdLst>
                                    <a:gd name="T0" fmla="*/ 12 w 12"/>
                                    <a:gd name="T1" fmla="*/ 53 h 1423"/>
                                    <a:gd name="T2" fmla="*/ 0 w 12"/>
                                    <a:gd name="T3" fmla="*/ 0 h 1423"/>
                                    <a:gd name="T4" fmla="*/ 12 w 12"/>
                                    <a:gd name="T5" fmla="*/ 88 h 1423"/>
                                    <a:gd name="T6" fmla="*/ 0 w 12"/>
                                    <a:gd name="T7" fmla="*/ 141 h 1423"/>
                                    <a:gd name="T8" fmla="*/ 12 w 12"/>
                                    <a:gd name="T9" fmla="*/ 88 h 1423"/>
                                    <a:gd name="T10" fmla="*/ 12 w 12"/>
                                    <a:gd name="T11" fmla="*/ 230 h 1423"/>
                                    <a:gd name="T12" fmla="*/ 0 w 12"/>
                                    <a:gd name="T13" fmla="*/ 177 h 1423"/>
                                    <a:gd name="T14" fmla="*/ 12 w 12"/>
                                    <a:gd name="T15" fmla="*/ 266 h 1423"/>
                                    <a:gd name="T16" fmla="*/ 0 w 12"/>
                                    <a:gd name="T17" fmla="*/ 319 h 1423"/>
                                    <a:gd name="T18" fmla="*/ 12 w 12"/>
                                    <a:gd name="T19" fmla="*/ 266 h 1423"/>
                                    <a:gd name="T20" fmla="*/ 12 w 12"/>
                                    <a:gd name="T21" fmla="*/ 407 h 1423"/>
                                    <a:gd name="T22" fmla="*/ 0 w 12"/>
                                    <a:gd name="T23" fmla="*/ 354 h 1423"/>
                                    <a:gd name="T24" fmla="*/ 12 w 12"/>
                                    <a:gd name="T25" fmla="*/ 443 h 1423"/>
                                    <a:gd name="T26" fmla="*/ 0 w 12"/>
                                    <a:gd name="T27" fmla="*/ 496 h 1423"/>
                                    <a:gd name="T28" fmla="*/ 12 w 12"/>
                                    <a:gd name="T29" fmla="*/ 443 h 1423"/>
                                    <a:gd name="T30" fmla="*/ 12 w 12"/>
                                    <a:gd name="T31" fmla="*/ 585 h 1423"/>
                                    <a:gd name="T32" fmla="*/ 0 w 12"/>
                                    <a:gd name="T33" fmla="*/ 531 h 1423"/>
                                    <a:gd name="T34" fmla="*/ 12 w 12"/>
                                    <a:gd name="T35" fmla="*/ 620 h 1423"/>
                                    <a:gd name="T36" fmla="*/ 0 w 12"/>
                                    <a:gd name="T37" fmla="*/ 673 h 1423"/>
                                    <a:gd name="T38" fmla="*/ 12 w 12"/>
                                    <a:gd name="T39" fmla="*/ 620 h 1423"/>
                                    <a:gd name="T40" fmla="*/ 12 w 12"/>
                                    <a:gd name="T41" fmla="*/ 762 h 1423"/>
                                    <a:gd name="T42" fmla="*/ 0 w 12"/>
                                    <a:gd name="T43" fmla="*/ 709 h 1423"/>
                                    <a:gd name="T44" fmla="*/ 12 w 12"/>
                                    <a:gd name="T45" fmla="*/ 797 h 1423"/>
                                    <a:gd name="T46" fmla="*/ 0 w 12"/>
                                    <a:gd name="T47" fmla="*/ 851 h 1423"/>
                                    <a:gd name="T48" fmla="*/ 12 w 12"/>
                                    <a:gd name="T49" fmla="*/ 797 h 1423"/>
                                    <a:gd name="T50" fmla="*/ 12 w 12"/>
                                    <a:gd name="T51" fmla="*/ 939 h 1423"/>
                                    <a:gd name="T52" fmla="*/ 0 w 12"/>
                                    <a:gd name="T53" fmla="*/ 886 h 1423"/>
                                    <a:gd name="T54" fmla="*/ 12 w 12"/>
                                    <a:gd name="T55" fmla="*/ 975 h 1423"/>
                                    <a:gd name="T56" fmla="*/ 0 w 12"/>
                                    <a:gd name="T57" fmla="*/ 1028 h 1423"/>
                                    <a:gd name="T58" fmla="*/ 12 w 12"/>
                                    <a:gd name="T59" fmla="*/ 975 h 1423"/>
                                    <a:gd name="T60" fmla="*/ 12 w 12"/>
                                    <a:gd name="T61" fmla="*/ 1117 h 1423"/>
                                    <a:gd name="T62" fmla="*/ 0 w 12"/>
                                    <a:gd name="T63" fmla="*/ 1063 h 1423"/>
                                    <a:gd name="T64" fmla="*/ 12 w 12"/>
                                    <a:gd name="T65" fmla="*/ 1152 h 1423"/>
                                    <a:gd name="T66" fmla="*/ 0 w 12"/>
                                    <a:gd name="T67" fmla="*/ 1205 h 1423"/>
                                    <a:gd name="T68" fmla="*/ 12 w 12"/>
                                    <a:gd name="T69" fmla="*/ 1152 h 1423"/>
                                    <a:gd name="T70" fmla="*/ 12 w 12"/>
                                    <a:gd name="T71" fmla="*/ 1294 h 1423"/>
                                    <a:gd name="T72" fmla="*/ 0 w 12"/>
                                    <a:gd name="T73" fmla="*/ 1241 h 1423"/>
                                    <a:gd name="T74" fmla="*/ 12 w 12"/>
                                    <a:gd name="T75" fmla="*/ 1329 h 1423"/>
                                    <a:gd name="T76" fmla="*/ 0 w 12"/>
                                    <a:gd name="T77" fmla="*/ 1382 h 1423"/>
                                    <a:gd name="T78" fmla="*/ 12 w 12"/>
                                    <a:gd name="T79" fmla="*/ 1329 h 1423"/>
                                    <a:gd name="T80" fmla="*/ 12 w 12"/>
                                    <a:gd name="T81" fmla="*/ 1423 h 1423"/>
                                    <a:gd name="T82" fmla="*/ 0 w 12"/>
                                    <a:gd name="T83" fmla="*/ 1418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 h="1423">
                                      <a:moveTo>
                                        <a:pt x="12" y="0"/>
                                      </a:moveTo>
                                      <a:lnTo>
                                        <a:pt x="12" y="53"/>
                                      </a:lnTo>
                                      <a:lnTo>
                                        <a:pt x="0" y="53"/>
                                      </a:lnTo>
                                      <a:lnTo>
                                        <a:pt x="0" y="0"/>
                                      </a:lnTo>
                                      <a:lnTo>
                                        <a:pt x="12" y="0"/>
                                      </a:lnTo>
                                      <a:close/>
                                      <a:moveTo>
                                        <a:pt x="12" y="88"/>
                                      </a:moveTo>
                                      <a:lnTo>
                                        <a:pt x="12" y="141"/>
                                      </a:lnTo>
                                      <a:lnTo>
                                        <a:pt x="0" y="141"/>
                                      </a:lnTo>
                                      <a:lnTo>
                                        <a:pt x="0" y="88"/>
                                      </a:lnTo>
                                      <a:lnTo>
                                        <a:pt x="12" y="88"/>
                                      </a:lnTo>
                                      <a:close/>
                                      <a:moveTo>
                                        <a:pt x="12" y="177"/>
                                      </a:moveTo>
                                      <a:lnTo>
                                        <a:pt x="12" y="230"/>
                                      </a:lnTo>
                                      <a:lnTo>
                                        <a:pt x="0" y="230"/>
                                      </a:lnTo>
                                      <a:lnTo>
                                        <a:pt x="0" y="177"/>
                                      </a:lnTo>
                                      <a:lnTo>
                                        <a:pt x="12" y="177"/>
                                      </a:lnTo>
                                      <a:close/>
                                      <a:moveTo>
                                        <a:pt x="12" y="266"/>
                                      </a:moveTo>
                                      <a:lnTo>
                                        <a:pt x="12" y="319"/>
                                      </a:lnTo>
                                      <a:lnTo>
                                        <a:pt x="0" y="319"/>
                                      </a:lnTo>
                                      <a:lnTo>
                                        <a:pt x="0" y="266"/>
                                      </a:lnTo>
                                      <a:lnTo>
                                        <a:pt x="12" y="266"/>
                                      </a:lnTo>
                                      <a:close/>
                                      <a:moveTo>
                                        <a:pt x="12" y="354"/>
                                      </a:moveTo>
                                      <a:lnTo>
                                        <a:pt x="12" y="407"/>
                                      </a:lnTo>
                                      <a:lnTo>
                                        <a:pt x="0" y="407"/>
                                      </a:lnTo>
                                      <a:lnTo>
                                        <a:pt x="0" y="354"/>
                                      </a:lnTo>
                                      <a:lnTo>
                                        <a:pt x="12" y="354"/>
                                      </a:lnTo>
                                      <a:close/>
                                      <a:moveTo>
                                        <a:pt x="12" y="443"/>
                                      </a:moveTo>
                                      <a:lnTo>
                                        <a:pt x="12" y="496"/>
                                      </a:lnTo>
                                      <a:lnTo>
                                        <a:pt x="0" y="496"/>
                                      </a:lnTo>
                                      <a:lnTo>
                                        <a:pt x="0" y="443"/>
                                      </a:lnTo>
                                      <a:lnTo>
                                        <a:pt x="12" y="443"/>
                                      </a:lnTo>
                                      <a:close/>
                                      <a:moveTo>
                                        <a:pt x="12" y="531"/>
                                      </a:moveTo>
                                      <a:lnTo>
                                        <a:pt x="12" y="585"/>
                                      </a:lnTo>
                                      <a:lnTo>
                                        <a:pt x="0" y="585"/>
                                      </a:lnTo>
                                      <a:lnTo>
                                        <a:pt x="0" y="531"/>
                                      </a:lnTo>
                                      <a:lnTo>
                                        <a:pt x="12" y="531"/>
                                      </a:lnTo>
                                      <a:close/>
                                      <a:moveTo>
                                        <a:pt x="12" y="620"/>
                                      </a:moveTo>
                                      <a:lnTo>
                                        <a:pt x="12" y="673"/>
                                      </a:lnTo>
                                      <a:lnTo>
                                        <a:pt x="0" y="673"/>
                                      </a:lnTo>
                                      <a:lnTo>
                                        <a:pt x="0" y="620"/>
                                      </a:lnTo>
                                      <a:lnTo>
                                        <a:pt x="12" y="620"/>
                                      </a:lnTo>
                                      <a:close/>
                                      <a:moveTo>
                                        <a:pt x="12" y="709"/>
                                      </a:moveTo>
                                      <a:lnTo>
                                        <a:pt x="12" y="762"/>
                                      </a:lnTo>
                                      <a:lnTo>
                                        <a:pt x="0" y="762"/>
                                      </a:lnTo>
                                      <a:lnTo>
                                        <a:pt x="0" y="709"/>
                                      </a:lnTo>
                                      <a:lnTo>
                                        <a:pt x="12" y="709"/>
                                      </a:lnTo>
                                      <a:close/>
                                      <a:moveTo>
                                        <a:pt x="12" y="797"/>
                                      </a:moveTo>
                                      <a:lnTo>
                                        <a:pt x="12" y="851"/>
                                      </a:lnTo>
                                      <a:lnTo>
                                        <a:pt x="0" y="851"/>
                                      </a:lnTo>
                                      <a:lnTo>
                                        <a:pt x="0" y="797"/>
                                      </a:lnTo>
                                      <a:lnTo>
                                        <a:pt x="12" y="797"/>
                                      </a:lnTo>
                                      <a:close/>
                                      <a:moveTo>
                                        <a:pt x="12" y="886"/>
                                      </a:moveTo>
                                      <a:lnTo>
                                        <a:pt x="12" y="939"/>
                                      </a:lnTo>
                                      <a:lnTo>
                                        <a:pt x="0" y="939"/>
                                      </a:lnTo>
                                      <a:lnTo>
                                        <a:pt x="0" y="886"/>
                                      </a:lnTo>
                                      <a:lnTo>
                                        <a:pt x="12" y="886"/>
                                      </a:lnTo>
                                      <a:close/>
                                      <a:moveTo>
                                        <a:pt x="12" y="975"/>
                                      </a:moveTo>
                                      <a:lnTo>
                                        <a:pt x="12" y="1028"/>
                                      </a:lnTo>
                                      <a:lnTo>
                                        <a:pt x="0" y="1028"/>
                                      </a:lnTo>
                                      <a:lnTo>
                                        <a:pt x="0" y="975"/>
                                      </a:lnTo>
                                      <a:lnTo>
                                        <a:pt x="12" y="975"/>
                                      </a:lnTo>
                                      <a:close/>
                                      <a:moveTo>
                                        <a:pt x="12" y="1063"/>
                                      </a:moveTo>
                                      <a:lnTo>
                                        <a:pt x="12" y="1117"/>
                                      </a:lnTo>
                                      <a:lnTo>
                                        <a:pt x="0" y="1117"/>
                                      </a:lnTo>
                                      <a:lnTo>
                                        <a:pt x="0" y="1063"/>
                                      </a:lnTo>
                                      <a:lnTo>
                                        <a:pt x="12" y="1063"/>
                                      </a:lnTo>
                                      <a:close/>
                                      <a:moveTo>
                                        <a:pt x="12" y="1152"/>
                                      </a:moveTo>
                                      <a:lnTo>
                                        <a:pt x="12" y="1205"/>
                                      </a:lnTo>
                                      <a:lnTo>
                                        <a:pt x="0" y="1205"/>
                                      </a:lnTo>
                                      <a:lnTo>
                                        <a:pt x="0" y="1152"/>
                                      </a:lnTo>
                                      <a:lnTo>
                                        <a:pt x="12" y="1152"/>
                                      </a:lnTo>
                                      <a:close/>
                                      <a:moveTo>
                                        <a:pt x="12" y="1241"/>
                                      </a:moveTo>
                                      <a:lnTo>
                                        <a:pt x="12" y="1294"/>
                                      </a:lnTo>
                                      <a:lnTo>
                                        <a:pt x="0" y="1294"/>
                                      </a:lnTo>
                                      <a:lnTo>
                                        <a:pt x="0" y="1241"/>
                                      </a:lnTo>
                                      <a:lnTo>
                                        <a:pt x="12" y="1241"/>
                                      </a:lnTo>
                                      <a:close/>
                                      <a:moveTo>
                                        <a:pt x="12" y="1329"/>
                                      </a:moveTo>
                                      <a:lnTo>
                                        <a:pt x="12" y="1382"/>
                                      </a:lnTo>
                                      <a:lnTo>
                                        <a:pt x="0" y="1382"/>
                                      </a:lnTo>
                                      <a:lnTo>
                                        <a:pt x="0" y="1329"/>
                                      </a:lnTo>
                                      <a:lnTo>
                                        <a:pt x="12" y="1329"/>
                                      </a:lnTo>
                                      <a:close/>
                                      <a:moveTo>
                                        <a:pt x="12" y="1418"/>
                                      </a:moveTo>
                                      <a:lnTo>
                                        <a:pt x="12" y="1423"/>
                                      </a:lnTo>
                                      <a:lnTo>
                                        <a:pt x="0" y="1423"/>
                                      </a:lnTo>
                                      <a:lnTo>
                                        <a:pt x="0" y="1418"/>
                                      </a:lnTo>
                                      <a:lnTo>
                                        <a:pt x="12" y="141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31" name="Line 894"/>
                              <wps:cNvCnPr/>
                              <wps:spPr bwMode="auto">
                                <a:xfrm>
                                  <a:off x="1189990" y="189230"/>
                                  <a:ext cx="177165" cy="944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16" name="Line 895"/>
                              <wps:cNvCnPr/>
                              <wps:spPr bwMode="auto">
                                <a:xfrm flipH="1">
                                  <a:off x="1271905" y="1120775"/>
                                  <a:ext cx="38735" cy="323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17" name="Line 896"/>
                              <wps:cNvCnPr/>
                              <wps:spPr bwMode="auto">
                                <a:xfrm>
                                  <a:off x="1271905" y="1153160"/>
                                  <a:ext cx="56515" cy="133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18" name="Line 897"/>
                              <wps:cNvCnPr/>
                              <wps:spPr bwMode="auto">
                                <a:xfrm flipV="1">
                                  <a:off x="1358900" y="1049655"/>
                                  <a:ext cx="48260" cy="400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19" name="Line 898"/>
                              <wps:cNvCnPr/>
                              <wps:spPr bwMode="auto">
                                <a:xfrm>
                                  <a:off x="1407160" y="1049655"/>
                                  <a:ext cx="8255" cy="444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20" name="Rectangle 899"/>
                              <wps:cNvSpPr>
                                <a:spLocks noChangeArrowheads="1"/>
                              </wps:cNvSpPr>
                              <wps:spPr bwMode="auto">
                                <a:xfrm>
                                  <a:off x="1420495" y="114935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221" name="Rectangle 900"/>
                              <wps:cNvSpPr>
                                <a:spLocks noChangeArrowheads="1"/>
                              </wps:cNvSpPr>
                              <wps:spPr bwMode="auto">
                                <a:xfrm>
                                  <a:off x="1100455" y="110109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222" name="Rectangle 901"/>
                              <wps:cNvSpPr>
                                <a:spLocks noChangeArrowheads="1"/>
                              </wps:cNvSpPr>
                              <wps:spPr bwMode="auto">
                                <a:xfrm>
                                  <a:off x="1720215" y="7493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223" name="Rectangle 902"/>
                              <wps:cNvSpPr>
                                <a:spLocks noChangeArrowheads="1"/>
                              </wps:cNvSpPr>
                              <wps:spPr bwMode="auto">
                                <a:xfrm>
                                  <a:off x="998855" y="14014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224" name="Rectangle 903"/>
                              <wps:cNvSpPr>
                                <a:spLocks noChangeArrowheads="1"/>
                              </wps:cNvSpPr>
                              <wps:spPr bwMode="auto">
                                <a:xfrm>
                                  <a:off x="107950" y="7600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225" name="Rectangle 904"/>
                              <wps:cNvSpPr>
                                <a:spLocks noChangeArrowheads="1"/>
                              </wps:cNvSpPr>
                              <wps:spPr bwMode="auto">
                                <a:xfrm>
                                  <a:off x="1162050" y="2095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226" name="Oval 905"/>
                              <wps:cNvSpPr>
                                <a:spLocks noChangeArrowheads="1"/>
                              </wps:cNvSpPr>
                              <wps:spPr bwMode="auto">
                                <a:xfrm>
                                  <a:off x="1355725" y="1125855"/>
                                  <a:ext cx="2286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7" name="Oval 906"/>
                              <wps:cNvSpPr>
                                <a:spLocks noChangeArrowheads="1"/>
                              </wps:cNvSpPr>
                              <wps:spPr bwMode="auto">
                                <a:xfrm>
                                  <a:off x="234315" y="864235"/>
                                  <a:ext cx="2286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8" name="Oval 907"/>
                              <wps:cNvSpPr>
                                <a:spLocks noChangeArrowheads="1"/>
                              </wps:cNvSpPr>
                              <wps:spPr bwMode="auto">
                                <a:xfrm>
                                  <a:off x="1670685" y="864235"/>
                                  <a:ext cx="2286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9" name="Oval 908"/>
                              <wps:cNvSpPr>
                                <a:spLocks noChangeArrowheads="1"/>
                              </wps:cNvSpPr>
                              <wps:spPr bwMode="auto">
                                <a:xfrm>
                                  <a:off x="1040765" y="138747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0" name="Oval 909"/>
                              <wps:cNvSpPr>
                                <a:spLocks noChangeArrowheads="1"/>
                              </wps:cNvSpPr>
                              <wps:spPr bwMode="auto">
                                <a:xfrm>
                                  <a:off x="1178560" y="1084580"/>
                                  <a:ext cx="2349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1" name="Oval 910"/>
                              <wps:cNvSpPr>
                                <a:spLocks noChangeArrowheads="1"/>
                              </wps:cNvSpPr>
                              <wps:spPr bwMode="auto">
                                <a:xfrm>
                                  <a:off x="1178560" y="180340"/>
                                  <a:ext cx="2349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2" name="Rectangle 911"/>
                              <wps:cNvSpPr>
                                <a:spLocks noChangeArrowheads="1"/>
                              </wps:cNvSpPr>
                              <wps:spPr bwMode="auto">
                                <a:xfrm>
                                  <a:off x="662940" y="35052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c:wpc>
                        </a:graphicData>
                      </a:graphic>
                    </wp:inline>
                  </w:drawing>
                </mc:Choice>
                <mc:Fallback>
                  <w:pict>
                    <v:group id="Canvas 884" o:spid="_x0000_s1326" editas="canvas" style="width:153pt;height:126.75pt;mso-position-horizontal-relative:char;mso-position-vertical-relative:line" coordsize="19431,160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VMWbBcAAEW6AAAOAAAAZHJzL2Uyb0RvYy54bWzsXW1vI7mR/n7A/QdBHw+YdbO71S/GeoPN eOcuwCYZZOfuuyzJthBZrUia8WwO99/zFMlqsSyySc9knFzcC+y2ZrqWrKdYJIvFp8nvf/P5YTP5 tNof1t32aqq+y6aT1XbRLdfbu6vpf39496aZTg7H+XY533Tb1dX019Vh+psf/v3fvn/cXa7y7r7b LFf7CQrZHi4fd1fT++Nxd3lxcVjcrx7mh++63WqLl7fd/mF+xB/3dxfL/fwRpT9sLvIsqy4eu/1y t+8Wq8MBf3ttXk5/0OXf3q4Wxz/e3h5Wx8nmagrdjvq/e/3fG/rvxQ/fzy/v9vPd/Xph1Zh/gRYP 8/UWlfZFXc+P88nH/fqsqIf1Yt8dutvjd4vu4aK7vV0vVhoD0KjsCZq38+2n+UGDWcA6rCB+/R3L vbkjvbfdu/VmA2tcoPRL+jt6PqJ9VvR6s5VC5m+0rJV53KEBD7u+KQ9fp+Iv9/PdSiM/XC7+8On9 frJeXk2bPJ9OtvMHONK7/WpFbjFpmopakeqH4C+793tS9bD7uVv8+TDZdj8t18f33Xp7hEaKJKG1 I0p/OOB/mtw8/r5bouD5x2Onm/Lz7f6BikIjTT5fTfNyVpez6eRXqFG1hZoZ31l9Pk4WeK3KvKln cLEFBGa1eX0xv+RSFh8Px/9cdbrE+aefD0fjeUv8okrulhbXBxRx+7CBE/7HxaQuJo+TPEexVpqF lCOUTe4n7VMB2KkvJQsUUjgyra+Q0hFQuQoUA5s4VXl0qRwB1ZaBYmpHyqsNRpK+nrA2rSPltYxy DYxmDKijoiZWro3zMg8VFDWzcu1cVME2jxpauZYuiyC0qKmVa+sBjaLGzl1jz2ZVwEZ51NjU8fvW L5uQE+VRY+eusassZKM8auzcNXZV1yFoUWPnrrEHNIoau3CNXbdNQKMiauzCNXadh1qtiBq7cI3d lCEbFVFjF66xW9WGoEWNXbjGHtAoauzSNbbKytAgW0atXbrWbqtQs5VRa5eutVXWhKxEs1jfl7xj ZOmaW6kqNPSXUXuXrr2HdIoanObWXmuVN6HxdhY1+Mw1OGaSUNPNohafCYsXRbCkqMVnwuJlFpoE ZlGLz4TFB3SKWrwSFp/loUG3ilq8EhYvZyF/qqIWr4TFZ3XIC6qoxSth8aoMzQRV1OKVsPiATlGL 18LidRUaeeuoxWthccSrgRGzjlq8FhZvVMgL6qjFa2HxpglNB3XU4rWw+IBOUYs3rsWxoAyNvk3U 4o2weBuMvpqoxRvX4nkWjJqaqMWxNDqNmbnKQzNCE7V441p8SKeoxVthcaxtAp7ZRi3euhbPVTAE a70Wx9rsjldf83tekC0+b+2KDL8mc8piZHo1uOsOtAqk5RkWeB/MSnJ+CSlavgWEoSAJF3rZGRNG q5OwXldCueGS0bAkXCeVjLYjYb1IjJZM6yOSxgKIFssxRWgVpMXTQNJaR4unwaQVjRZPA0rrFi2e BpVWJySO5UcKVFqDaPE0qLTS0OJpUGk9ocXToNKqQYunQaW1AYkj+E+BSisALZ4GleJ8LZ4GlaJ5 LZ4GlWJ2LZ4GlSJzEkfknQKVwm8tngaVgmwtngaVImktngaVwmUtngaVYmISR8ybApUCXy2eBpWi Wy2eBpVCWC2eBpXiVC2eBpWCURJHsJkClSJOLZ4GlcJKLZ4GlWJHLZ4GlQJELZ4GlaJAEkeUlwKV Qj0tngaV4jktngaVgjYtngaVIjMtngaVwi8SR3iVApViLC2eBpUCKS2eBpWiJS2eBpVCIi2eBpXi HhJHXJMClYIbLS6gmunYRih77G483dfYTyfY17ihKuaXu/mRAhv+OXlEFpuSyZP7q2mro5qH7tPq Q6cFjhTeGB11uhlVnd5utq4ULRqgG4vxS37udFFWiI3DL/lphEx9KTJPK1tsusNKozxpacrEil6o d3ov60YqWsjxW37a0qzUsI5cZ5pUOhaklYWOISy0HRFvEpYa1pLrTJNKx4I8stAxhAWJayHH7cFP 0y4sNawl15kmlY4FGWihYwgLUt5CjjHw02BhqWEtuc40qXQsSDkLHUNYkOMWcoyBnwYLSw1ryXWm SaVjQbJa6BjCguy4kGMM/DRYWGpYS64zTSodC7LTQscQFqTDhRxj4KfBwlLDWnKdaVLpWJDWFjqG sFAiXQgyCH4aML3YsJ5ca5pUOhrKYwstg3CQOheCDIOfFg6LDSvaV5so9gxASIILPYOAkHcXggyE nxYQi0U05WoTxZ4BCHlvoWcQEFLtQpCB8NMCYrGIplxtotgzACFpLvQMAkKeXggyEH5aQCwW0ZSr TRR7BiDkyYWeQUBIzQtBBsJPC4jFIppytYlizwCEJLvQMwgIeX0hyED4aQGxWERTrjZR7BmAkFcX egYBIZUvBBkIPy0gFotoytUmij0DEJLyQs8QINoHEIIMhJ8GUC8W0ZSrTRRLB0R5eKFnEBBS/0KQ gfDTAmKxYU37ahPFngEISXyhZxCQXsZG16BmtQuxiKZcbaJYCBCWzLTk1lnzfu1NS3aH+3XoNusl ce1o0X3Y39283ewnn+ZET9T/2OSAENtsaemuckoMLeZgSd5u5ke9fhdiiaXt9ofj9fxwb2rVJZh0 wc3q04oogPPL+9V8+dN2qX8f5+uN+Q0kxAPU/DmizBnS3U23/BX0uX1nuJXgguLHfbf/63TyCF7l 1fTwl4/z/Wo62fxuCwpeq0oK8Y76D6DUUQ5+7765cd/MtwsUdTU9TrEXQz/fHg158+Nuv767R01K 22Hb/Qja3u2aWHVaP6OV/QN4iUbXFyAoYg4wBMWf19sVyIk6l2QZh2+37/dQcJhyOLndrHf/xcAs +VBls1y1ZvRq6rxEMkk3DrMPq7xtyZKafJgXOUxMljjRD6nRiX44oR9X0w2U04ZjKiK5rhUhB+jp oNTk5Hx1heK1y36B/z6sjyD5btYPoE72Th7xsvklsNnkFaHUZNr/bbP2p+anpnxT5tVPb8rs+vrN j+/elm+qd6qeXRfXb99eq/8jPVV5eb9eLldb6mpM7FVlGinVUowNJben9vY2uZClaztDRX5qpb2d hJ3zJf0RU7jwx4Yc48v8UXvm/zzxTJcW63HMJkNcNjrm6Jjscz2TG5HLGZNbz7/WOb8lk7ssia2C uABM7hbuKcZSpfKC/lIPpnlV1dnTwdSdz3kAddgEA1xuBBq2tpOQy3NQFXjYJYZardFJBkulnvtG hAlfOZh5epnGXwwGg15EaRalryCYppfKa39JaL1eRjXEnfKVhGCulwLpywsNkXYvE9bJpZWEdJLM 7oyISj6lBLO7Jv6jx+CS3F0QYc1blmv0Kg+U5Zq90IQXb1mu3ZuQXq7hS81e95blWh7BQ0Ax1/YD irnGDylG0UffjrMiZHzB9EZH8ysm2d6afupDKdjeoKkGCnPNP4P+/qYUjG8FAF6/kKzvkgh6Xs2E /Wf0PYPHyQTze0Az1/5BzST7uwp1ScH+hup+zQQDvGqJZemDKRjgKtSXJAtchfqSYIGrJjCECSZ4 U4caoHAbIFcBP5Ns8LBmogFCmtGypu8BmFYCNhOE8Bwji9c1JCk8DzWAIIXnoe70hBhehlpAEMPp ixa/au4QpFRGNE6fcwhyOObRQGnuGIS8flA3tw2CutG03beByvWnCz7dBEk8x/zlRSqJ4mpGJFpv ae4skIf6lCSL55q67C3NnQfyNmA3SRgvilArCMJ4kQemFUkaH9BNtEJIN0kcLzWB1YdUEMeLIjBK SvJ40YRaQZDHi1DHekIgz0I9SxDIizKkm+gLM/3xhhepOxwVdWByeUIkD+vmtkJQN0kmrzTd2qeb IJMXYIp7+8ITQrmmgXtLc/tCEepZklReF6E2FaRy+irCr5toBUOb9+rmtgLm40BpYkQa0M1tBaEb kikjtdjDnR6pxUGiuNkL+4CIlpJEMdL1SC0OGXKkFocsM1KLQ5YZqcUhy/w/oBabsfIrGLE6UCBG LC3QaYfjtOdodkWRPnA2Gk9v5d6ppbvigxUzgPNbfpqyKsQMKAzj95AUFjGUmxyUkVpxLQOsWMsS y5ncHAKClbeuHkvLIR2R9NNi/acHrAI/DWBlialY3A+W9lQ7LiUMKLcfnWBZZUoOASoyYyuTeYW/ cNn8NJoWSPOS2cFgH9IUK3YthlXJsJiptNeOKwsDQgJOlwxO/DCg0hqr5abksvlp/daaHum/QVUL +40KOG1DiM7U49rCiEpaRMGkyBFEICFhaCT7AIhL56fBNLO0LoUE1ZCypeXdISkYkXuqIdcXRoVE ndEVOg83VFWa7q7MFkPQ9SrbAmo23AQz+zGGivTNcw3jqCq7u0xUxGFUNbcquBpDbVBzG5gDesLo 7acOyB8OlneuYRxVQ8l+8kAMasOoGtuqOUaLIVRIOeoSkVMcloPP65rbYQ881zCOqrUs57w/ZSg0 9iENabTtv/vj0vlp+lVLX9vCTifiAL/np5Wz30Ai1TiI/lxDLifcryj5Z5Xgzh2CpZB2NKJIXA21 FqUnjSA4d4OCGWWMyQKRvurRMgGaskStHAHAsB9S0tIoggl2UOOc2wK8w0FBJC5NiZEOi7naVt1r mQANyUJTeu/owVYrbAMX2F0b1BjpTF0m8pXDgrnlldMcP1jiuZYJ0ArLayxgaVN6EBqSnEbjghuY y+en6UCqtB9hFkiPD2qMRKctkQdkLomftsRzLVlgoK/NMtNqyB7GoOEwM6NIrAsh/WkEkd0bhFba ry+KWO891zIBWqWs82CkjrQakqJG41gXqmxjlFmkMSrLmUXmc9gG51omQEMyUutLbPQINCIa0HhW xvoa04zt/mRwmla15ZDGSzzT8ik0VDISJV85URI9zyWmGUbjc4hptFZneqRq2tZ+YIufOVYJ6B6a QqgPZyxbHH6CSIjokejKOTI+pvvw6YzMfRzpkfL8Ve9xpf9K9EjMWMIL9fD+HC+M0nV9/qiKuqbI nPxR5Vk1O6OYjQ55uATN9vXxdZExEA6pI8+vdkiHpevzx7YsITGOjyN93Hoas3Qp3faUpWtiZSv4 7Vi6SjWV4lSbZ07XXyToEbTNCvqeXM7oX8TRVZoNoruceyQz1j89qQgkoPsJDnvWAbgrdEbRPSvG ZUYQ98BXCtKgfVUBbdBPexHNRfOVg9VoL6QZj2faIP7qJRRoV359BBfCbx2XBhHUR3BzA8AEMRcx XEAlQc31Y0NuzgGnCVk+I4mDl0NKueY2LDZvUXGD07K0t3gB9rXf4uLs5ZBSrs3DSglObqAoQcgt QebzayUYuX6jo0s4+GbEcfJZirgLvRlCSrlGL8tgl4sbHdtdp9pKTVjzKpXg57T87RUPKyV4uAF8 goQ70yQpn1aChes3umDgzjTpzVtSgtEF/xafewXaTxBwA0q5Rq9wiL3fEwT7NmQp1+hhpQT3NlCU IN5i9ghoJZi3fnyCdVtnoZ4sabf+wVNQbus21P3EgcwBpVyjN/prC58nyAOZA0q5Rg8r9YRsS+TY s1lGEG1bTfH0aSWYtn584jRmXPoQaL4nLFu/Uu7w0tbE/vUqFR9eBLtWZTmR1r1FJYwv2Pw7jS9h rSS51t+AgliLzZKQWwlqrd/sglWrMtxO4EcoebUBtVy7Y7ch1AXpfIR+pA2o5Xo7ltChNpSU2oBa ruEH1JKEWn9ZgkyLz+lDs6Cg0/ohiqOZVR4M0SSXNqCWsHyBg4D9rUibmxHL0xf6vYgqcA57oKgE l6+F5cNq0TLgVKcfojihmfpgQC9xTrPf8uKIZsTGbq9G6nrk9o7cXiTuxmODzw7HHo8NDjEpx2OD Q5axG+cfEEqZDM7wwefjscEhQ9oN3/HY4LNhyX9sMGZyuNrXMIeR8gNvWMf7PuIwJaowT/BeY5A7 YsSwvjH+z5vl/DQ0D7ObnyTEFXIB/LR8EakVvxzgipj/Icqgs3ARLyUASZPq62Qt+SmgnElFsYDz bXWMNIrdSQ6SIkyrpEmdKmUU/BRozsWicJABTIODrGNC26RJnSplGPwUcM7FonCKnjQdaR2kKxPg pEmdKmUY/BRwzsWicJAqTGsdpCdT4KRJ9ZUyDH4KOCfd+HUUDpKMaXCQ10yAkyjVV8p68lPAOenG r6Nw6FwrM+5GnA15zAQ4iVJ9pawnPwWck278OgoH2cg0OEiAJsBJlOorZT35KeCcdOPXcTj9Nw6R 1kHCMwFOmhQynoNl2YnuXCwKx95Vi+kkAgeZ0kEVzLyTJnWqlM3OT9E652JROEhSWi0jcCgzmoAn UexULQPhpwB0LhYFRPnNRERIqqYgShQ71ctQ+CkgOfrx+zgm5FkTMSGNmoIpUexUL+vKT4npXC6O CdnQVEy4vyEeV1OmNkmsr5ex8FNiOunH7+OYkP5MxISka4qyqWJ9vawrPyWmk378Po4JudNETJZR EYm0eW8lKtbXy7ryU2I66cfvGRNqGCnKr5uiTLv0gounh4jncPGeQVHGsk/Rh3VECQUdjz5HM8PW SFF+1Se44mYh7MkJN9ST9HPc0M9RzmvV2qtfcORlVptg7kSax3dFRAkhhyzy0/csoz++dn/EBrDw R521eI4/usOi8EKs382nGScvnFUz+o5dM+WLoj9GYPTC1+6FoBcIL9TLsed4ofc4a4VvElt7EgQ+ 9W2rmR5tT/5YNvT1kPbHEmeZ84Jp9MfX7o+gsgh/1Auf5/ijOyoiZ00jIW0feb2wyeGXxglLOl99 DBXHw/7xJRkRvo0T/gl3g4Kls8EVFK1OK1hPPP9e4+095FY/7vfdI137gSs6TGpF/A/0B7ryY3Lz +PtuubqaznHdhj4tiQc+/hITnxGXfJSIKnH1jXbO0/ipMvwVT+i4hCr25Rtdcqor4oPWaWG+N5dZ UI/pb2Uwl5M4f6FzBCTyz3aRRPjSlnf6H9ubHbHgjRPGrvZuDHAEs9/m7Zt3+Kz9TfmunL1p66x5 k6n2t22FVimv38m7MfQVJZ8fNtuv+taOrgdpZ/i8lmztKJ18vc0zrwfpr/Yg9fnSDX76Lt84fr75 PFkvcaKWTpuRL0cvrdl2uCDFXlmDTmWuq8EPc1UNfphravAj9Yqaw46uqHn3D7+iBqNEn9c4jRIU 82ASEZ0eDbj7uVv8+TDZdn/nUUJlWUkzGM1vKlPZ0/tskOiGgA37x1FCXhQ1jhIJlwh9xSiht4DG UQK0n6exRGuOP3mpUQKXg9ERVzRK1AglzBB1CiVw4xWdD61TA+MYMY4R2FV/3kVjXzFG9FsBrzuS wCef52NEH2Ut/vDpW6832rZpOJDA4UxYDFMY44wRLSKJcYzwXjg5xhHfNo7o92le9xiBT4/Px4g+ xnqBMQJnQOr73CiMqLIM2Qk5RIxhRPBOz3GI+LZDRL919rqHCETx50NEH2K9xBChwLWl79kxRuQY IZ4OERkdTjyuNLDHo5N87rXV4xDxbYeIfl/zdQ8RPQnmj7gsfULElRdMVxYzXFRuEhGgyuCThSfj Q543/SoDfIXIftxqgxu+D4P3b39JGt1c1P3lt3Tvu4/2yvfx+veHC+xnrReri8duvzT3gNOv3b5b rA6H9fbul/v5jlrQpsLseWnIrffkGOun/Qz/ArMYrsQobL6sqUCoHb30/d40UXTsPPzl43y/4h2f FokEzPdm16dE38cfzM6PfWN2f+yb1B2gbUc7QLf/DDtAPXnGemk/ybyAlyrcqF3Z22NGN7Ub66Ob +gbTnlNj3dTl1HzrzCJ4N1l/1Qm4sHRlvMgbuJN+jXP96S04B0yIYJKCPVJ6nPT/dYfT0ymp1k9f lHGj6mbWc8Waki7/kX6KOx54m2wMTnGidLf/63TyuJ/vrqava9o/fdBi/NQsVF5qN9f10yYrEGAF 3XQcTl+1m/qYBzgcGO7yQr5aVfge1GQDia1ovtY/bSpWJWjiYzpw3FRcsglejnjQh8DRJe0/hMJ4 8bhbXOJfHQrfYY69Xy+u58e5+2f8ftxdrvLuvtssV/sf/iYAAAAA//8DAFBLAwQUAAYACAAAACEA wq92vdoAAAAFAQAADwAAAGRycy9kb3ducmV2LnhtbEyPwU7DMBBE70j8g7VI3KhNS0sV4lQUqcdK kCL16thLHBGvo9htw9+zcIHLSKNZzbwtN1PoxRnH1EXScD9TIJBsdB21Gt4Pu7s1iJQNOdNHQg1f mGBTXV+VpnDxQm94rnMruIRSYTT4nIdCymQ9BpNmcUDi7COOwWS2YyvdaC5cHno5V2olg+mIF7wZ 8MWj/axPQcPDgbrX/Xa9Pe6ONtd23zjlH7W+vZmen0BknPLfMfzgMzpUzNTEE7kkeg38SP5VzhZq xbbRMF8uliCrUv6nr74BAAD//wMAUEsBAi0AFAAGAAgAAAAhALaDOJL+AAAA4QEAABMAAAAAAAAA AAAAAAAAAAAAAFtDb250ZW50X1R5cGVzXS54bWxQSwECLQAUAAYACAAAACEAOP0h/9YAAACUAQAA CwAAAAAAAAAAAAAAAAAvAQAAX3JlbHMvLnJlbHNQSwECLQAUAAYACAAAACEAfwFTFmwXAABFugAA DgAAAAAAAAAAAAAAAAAuAgAAZHJzL2Uyb0RvYy54bWxQSwECLQAUAAYACAAAACEAwq92vdoAAAAF AQAADwAAAAAAAAAAAAAAAADGGQAAZHJzL2Rvd25yZXYueG1sUEsFBgAAAAAEAAQA8wAAAM0aAAAA AA== ">
                      <v:shape id="_x0000_s1327" type="#_x0000_t75" style="position:absolute;width:19431;height:16097;visibility:visible;mso-wrap-style:square">
                        <v:fill o:detectmouseclick="t"/>
                        <v:path o:connecttype="none"/>
                      </v:shape>
                      <v:shape id="Freeform 886" o:spid="_x0000_s1328" style="position:absolute;left:2457;top:8693;width:14287;height:57;visibility:visible;mso-wrap-style:square;v-text-anchor:top" coordsize="2250,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XE3sMA AADcAAAADwAAAGRycy9kb3ducmV2LnhtbESPT2sCMRTE70K/Q3iCN826oMhqFBWKPRX804K3R/Lc Xd28hE2q67dvCgWPw8z8hlmsOtuIO7WhdqxgPMpAEGtnai4VnI7vwxmIEJENNo5JwZMCrJZvvQUW xj14T/dDLEWCcChQQRWjL6QMuiKLYeQ8cfIurrUYk2xLaVp8JLhtZJ5lU2mx5rRQoadtRfp2+LEK tme72230d/al7cb453VC/OmVGvS79RxEpC6+wv/tD6NglufwdyYdAbn8BQAA//8DAFBLAQItABQA BgAIAAAAIQDw94q7/QAAAOIBAAATAAAAAAAAAAAAAAAAAAAAAABbQ29udGVudF9UeXBlc10ueG1s UEsBAi0AFAAGAAgAAAAhADHdX2HSAAAAjwEAAAsAAAAAAAAAAAAAAAAALgEAAF9yZWxzLy5yZWxz UEsBAi0AFAAGAAgAAAAhADMvBZ5BAAAAOQAAABAAAAAAAAAAAAAAAAAAKQIAAGRycy9zaGFwZXht bC54bWxQSwECLQAUAAYACAAAACEA4uXE3sMAAADcAAAADwAAAAAAAAAAAAAAAACYAgAAZHJzL2Rv d25yZXYueG1sUEsFBgAAAAAEAAQA9QAAAIgDAAAAAA== " path="m,l73,r,9l,9,,xm121,r73,l194,9r-73,l121,xm242,r73,l315,9r-73,l242,xm363,r72,l435,9r-72,l363,xm484,r72,l556,9r-72,l484,xm605,r72,l677,9r-72,l605,xm726,r72,l798,9r-72,l726,xm847,r72,l919,9r-72,l847,xm968,r72,l1040,9r-72,l968,xm1089,r72,l1161,9r-72,l1089,xm1210,r72,l1282,9r-72,l1210,xm1330,r73,l1403,9r-73,l1330,xm1451,r73,l1524,9r-73,l1451,xm1572,r73,l1645,9r-73,l1572,xm1693,r73,l1766,9r-73,l1693,xm1814,r73,l1887,9r-73,l1814,xm1935,r73,l2008,9r-73,l1935,xm2056,r73,l2129,9r-73,l2056,xm2177,r73,l2250,9r-73,l2177,xe" fillcolor="black" strokeweight=".1pt">
                        <v:stroke joinstyle="bevel"/>
                        <v:path arrowok="t" o:connecttype="custom" o:connectlocs="46355,0;0,5715;76835,0;123190,5715;76835,0;200025,0;153670,5715;230505,0;276225,5715;230505,0;353060,0;307340,5715;384175,0;429895,5715;384175,0;506730,0;461010,5715;537845,0;583565,5715;537845,0;660400,0;614680,5715;691515,0;737235,5715;691515,0;814070,0;768350,5715;844550,0;890905,5715;844550,0;967740,0;921385,5715;998220,0;1044575,5715;998220,0;1121410,0;1075055,5715;1151890,0;1198245,5715;1151890,0;1275080,0;1228725,5715;1305560,0;1351915,5715;1305560,0;1428750,0;1382395,5715" o:connectangles="0,0,0,0,0,0,0,0,0,0,0,0,0,0,0,0,0,0,0,0,0,0,0,0,0,0,0,0,0,0,0,0,0,0,0,0,0,0,0,0,0,0,0,0,0,0,0"/>
                        <o:lock v:ext="edit" verticies="t"/>
                      </v:shape>
                      <v:line id="Line 887" o:spid="_x0000_s1329" style="position:absolute;flip:x;visibility:visible;mso-wrap-style:square" from="10521,8724" to="16821,13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DCh8IAAADcAAAADwAAAGRycy9kb3ducmV2LnhtbESP3YrCMBSE7xd8h3AE79a0FVytRlFB WLzz5wEOzbEpNidtE7W+vVkQ9nKYmW+Y5bq3tXhQ5yvHCtJxAoK4cLriUsHlvP+egfABWWPtmBS8 yMN6NfhaYq7dk4/0OIVSRAj7HBWYEJpcSl8YsujHriGO3tV1FkOUXSl1h88It7XMkmQqLVYcFww2 tDNU3E53q2B+PG/IVOXcTA+XNs3atP3Z1kqNhv1mASJQH/7Dn/avVjDLJvB3Jh4BuXo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PDCh8IAAADcAAAADwAAAAAAAAAAAAAA AAChAgAAZHJzL2Rvd25yZXYueG1sUEsFBgAAAAAEAAQA+QAAAJADAAAAAA== " strokeweight=".6pt">
                        <v:stroke joinstyle="miter"/>
                      </v:line>
                      <v:line id="Line 888" o:spid="_x0000_s1330" style="position:absolute;flip:x y;visibility:visible;mso-wrap-style:square" from="2457,8724" to="10521,13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yLucIAAADcAAAADwAAAGRycy9kb3ducmV2LnhtbESPQYvCMBSE7wv+h/AEb2uqiJRqFBFF Dy6iu+D12TzbYvNSkmjrv98IC3scZuYbZr7sTC2e5HxlWcFomIAgzq2uuFDw8739TEH4gKyxtkwK XuRhueh9zDHTtuUTPc+hEBHCPkMFZQhNJqXPSzLoh7Yhjt7NOoMhSldI7bCNcFPLcZJMpcGK40KJ Da1Lyu/nh1FwfLSHjoL8yjfXo764dKfpxEoN+t1qBiJQF/7Df+29VpCOJ/A+E4+AXP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xyLucIAAADcAAAADwAAAAAAAAAAAAAA AAChAgAAZHJzL2Rvd25yZXYueG1sUEsFBgAAAAAEAAQA+QAAAJADAAAAAA== " strokeweight=".6pt">
                        <v:stroke joinstyle="miter"/>
                      </v:line>
                      <v:shape id="Freeform 889" o:spid="_x0000_s1331" style="position:absolute;left:2444;top:8699;width:11240;height:2667;visibility:visible;mso-wrap-style:square;v-text-anchor:top" coordsize="1770,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XobMQA AADcAAAADwAAAGRycy9kb3ducmV2LnhtbESPwWrDMBBE74X+g9hCb41UH0zqRglJIVAacnDaD9hY W8vEWhlJiZ2/rwKBHoeZecMsVpPrxYVC7DxreJ0pEMSNNx23Gn6+ty9zEDEhG+w9k4YrRVgtHx8W WBk/ck2XQ2pFhnCsUINNaaikjI0lh3HmB+Ls/frgMGUZWmkCjhnuelkoVUqHHecFiwN9WGpOh7PT oL7Uta15LPpdMG/743FTn0qr9fPTtH4HkWhK/+F7+9NomBcl3M7kIyCXfwAAAP//AwBQSwECLQAU AAYACAAAACEA8PeKu/0AAADiAQAAEwAAAAAAAAAAAAAAAAAAAAAAW0NvbnRlbnRfVHlwZXNdLnht bFBLAQItABQABgAIAAAAIQAx3V9h0gAAAI8BAAALAAAAAAAAAAAAAAAAAC4BAABfcmVscy8ucmVs c1BLAQItABQABgAIAAAAIQAzLwWeQQAAADkAAAAQAAAAAAAAAAAAAAAAACkCAABkcnMvc2hhcGV4 bWwueG1sUEsBAi0AFAAGAAgAAAAhAO5l6GzEAAAA3AAAAA8AAAAAAAAAAAAAAAAAmAIAAGRycy9k b3ducmV2LnhtbFBLBQYAAAAABAAEAPUAAACJAwAAAAA= " path="m4,l73,16r-4,8l,8,4,xm119,27r69,16l185,51,115,35r4,-8xm234,54r70,16l300,78,231,62r3,-8xm350,80r69,17l415,105,346,89r4,-9xm465,107r69,16l530,132,461,116r4,-9xm580,134r69,16l646,159,576,143r4,-9xm695,161r70,16l761,186,692,170r3,-9xm811,188r69,16l876,213,807,196r4,-8xm926,215r69,16l991,240,922,223r4,-8xm1041,242r69,16l1107,266r-70,-16l1041,242xm1156,269r70,16l1222,293r-69,-16l1156,269xm1272,296r69,16l1337,320r-69,-16l1272,296xm1387,322r69,17l1452,347r-69,-16l1387,322xm1502,349r69,17l1568,374r-70,-16l1502,349xm1617,376r70,17l1683,401r-69,-16l1617,376xm1733,403r37,9l1766,420r-37,-8l1733,403xe" fillcolor="black" strokeweight=".1pt">
                        <v:stroke joinstyle="bevel"/>
                        <v:path arrowok="t" o:connecttype="custom" o:connectlocs="46355,10160;0,5080;75565,17145;117475,32385;75565,17145;193040,44450;146685,39370;222250,50800;263525,66675;222250,50800;339090,78105;292735,73660;368300,85090;410210,100965;368300,85090;485775,112395;439420,107950;514985,119380;556260,135255;514985,119380;631825,146685;585470,141605;661035,153670;702945,168910;661035,153670;778510,180975;732155,175895;807720,187960;848995,203200;807720,187960;924560,215265;878205,210185;953770,221615;995680,237490;953770,221615;1071245,249555;1024890,244475;1100455,255905;1121410,266700;1100455,255905" o:connectangles="0,0,0,0,0,0,0,0,0,0,0,0,0,0,0,0,0,0,0,0,0,0,0,0,0,0,0,0,0,0,0,0,0,0,0,0,0,0,0,0"/>
                        <o:lock v:ext="edit" verticies="t"/>
                      </v:shape>
                      <v:line id="Line 890" o:spid="_x0000_s1332" style="position:absolute;visibility:visible;mso-wrap-style:square" from="11899,1892" to="16821,8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f7N8cAAADcAAAADwAAAGRycy9kb3ducmV2LnhtbESPT2vCQBTE74V+h+UVems2emg0zSoi VAvFg3+QHl+zzyQ0+zbNbpPYT+8KgsdhZn7DZPPB1KKj1lWWFYyiGARxbnXFhYLD/v1lAsJ5ZI21 ZVJwJgfz2eNDhqm2PW+p2/lCBAi7FBWU3jeplC4vyaCLbEMcvJNtDfog20LqFvsAN7Ucx/GrNFhx WCixoWVJ+c/uzyj4/z4nq9Pnkfovu/zNtZyueTNV6vlpWLyB8DT4e/jW/tAKJuMErmfCEZCz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R/s3xwAAANwAAAAPAAAAAAAA AAAAAAAAAKECAABkcnMvZG93bnJldi54bWxQSwUGAAAAAAQABAD5AAAAlQMAAAAA " strokeweight=".6pt">
                        <v:stroke joinstyle="miter"/>
                      </v:line>
                      <v:line id="Line 891" o:spid="_x0000_s1333" style="position:absolute;flip:x;visibility:visible;mso-wrap-style:square" from="10521,1892" to="11899,13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RQ9sAAAADcAAAADwAAAGRycy9kb3ducmV2LnhtbERPy4rCMBTdC/5DuII7TduFj46x1IGB YXZqP+DSXJsyzU3bRO38vVkMuDyc96GYbCceNPrWsYJ0nYAgrp1uuVFQXb9WOxA+IGvsHJOCP/JQ HOezA+baPflMj0toRAxhn6MCE0KfS+lrQxb92vXEkbu50WKIcGykHvEZw20nsyTZSIstxwaDPX0a qn8vd6tgf76WZNpmbzY/1ZBmQzpsT51Sy8VUfoAINIW3+N/9rRXssrg2nolHQB5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pUUPbAAAAA3AAAAA8AAAAAAAAAAAAAAAAA oQIAAGRycy9kb3ducmV2LnhtbFBLBQYAAAAABAAEAPkAAACOAwAAAAA= " strokeweight=".6pt">
                        <v:stroke joinstyle="miter"/>
                      </v:line>
                      <v:line id="Line 892" o:spid="_x0000_s1334" style="position:absolute;flip:x;visibility:visible;mso-wrap-style:square" from="2457,1892" to="11899,8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j1bcIAAADcAAAADwAAAGRycy9kb3ducmV2LnhtbESP3YrCMBSE7wXfIRzBO03bC7Vdo+iC IN758wCH5mxTbE7aJqv17c3CgpfDzHzDrLeDbcSDel87VpDOExDEpdM1Vwpu18NsBcIHZI2NY1Lw Ig/bzXi0xkK7J5/pcQmViBD2BSowIbSFlL40ZNHPXUscvR/XWwxR9pXUPT4j3DYyS5KFtFhzXDDY 0reh8n75tQry83VHpq5yszjdujTr0m65b5SaTobdF4hAQ/iE/9tHrWCV5fB3Jh4BuX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Rj1bcIAAADcAAAADwAAAAAAAAAAAAAA AAChAgAAZHJzL2Rvd25yZXYueG1sUEsFBgAAAAAEAAQA+QAAAJADAAAAAA== " strokeweight=".6pt">
                        <v:stroke joinstyle="miter"/>
                      </v:line>
                      <v:shape id="Freeform 893" o:spid="_x0000_s1335" style="position:absolute;left:11861;top:1892;width:77;height:9036;visibility:visible;mso-wrap-style:square;v-text-anchor:top" coordsize="12,14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msQA AADcAAAADwAAAGRycy9kb3ducmV2LnhtbERPy2rCQBTdF/yH4QrdNRMVgo0ZRQRpoZbiA4O7S+aa BDN30szUpP36zqLQ5eG8s9VgGnGnztWWFUyiGARxYXXNpYLTcfs0B+E8ssbGMin4Jger5eghw1Tb nvd0P/hShBB2KSqovG9TKV1RkUEX2ZY4cFfbGfQBdqXUHfYh3DRyGseJNFhzaKiwpU1Fxe3wZRTk cfLyfpnhx7n+fMbyjXb5T7FT6nE8rBcgPA3+X/znftUK5rMwP5wJR0AufwEAAP//AwBQSwECLQAU AAYACAAAACEA8PeKu/0AAADiAQAAEwAAAAAAAAAAAAAAAAAAAAAAW0NvbnRlbnRfVHlwZXNdLnht bFBLAQItABQABgAIAAAAIQAx3V9h0gAAAI8BAAALAAAAAAAAAAAAAAAAAC4BAABfcmVscy8ucmVs c1BLAQItABQABgAIAAAAIQAzLwWeQQAAADkAAAAQAAAAAAAAAAAAAAAAACkCAABkcnMvc2hhcGV4 bWwueG1sUEsBAi0AFAAGAAgAAAAhAPqF/prEAAAA3AAAAA8AAAAAAAAAAAAAAAAAmAIAAGRycy9k b3ducmV2LnhtbFBLBQYAAAAABAAEAPUAAACJAwAAAAA= " path="m12,r,53l,53,,,12,xm12,88r,53l,141,,88r12,xm12,177r,53l,230,,177r12,xm12,266r,53l,319,,266r12,xm12,354r,53l,407,,354r12,xm12,443r,53l,496,,443r12,xm12,531r,54l,585,,531r12,xm12,620r,53l,673,,620r12,xm12,709r,53l,762,,709r12,xm12,797r,54l,851,,797r12,xm12,886r,53l,939,,886r12,xm12,975r,53l,1028,,975r12,xm12,1063r,54l,1117r,-54l12,1063xm12,1152r,53l,1205r,-53l12,1152xm12,1241r,53l,1294r,-53l12,1241xm12,1329r,53l,1382r,-53l12,1329xm12,1418r,5l,1423r,-5l12,1418xe" fillcolor="black" strokeweight=".1pt">
                        <v:stroke joinstyle="bevel"/>
                        <v:path arrowok="t" o:connecttype="custom" o:connectlocs="7620,33655;0,0;7620,55880;0,89535;7620,55880;7620,146050;0,112395;7620,168910;0,202565;7620,168910;7620,258445;0,224790;7620,281305;0,314960;7620,281305;7620,371475;0,337185;7620,393700;0,427355;7620,393700;7620,483870;0,450215;7620,506095;0,540385;7620,506095;7620,596265;0,562610;7620,619125;0,652780;7620,619125;7620,709295;0,675005;7620,731520;0,765175;7620,731520;7620,821690;0,788035;7620,843915;0,877570;7620,843915;7620,903605;0,900430" o:connectangles="0,0,0,0,0,0,0,0,0,0,0,0,0,0,0,0,0,0,0,0,0,0,0,0,0,0,0,0,0,0,0,0,0,0,0,0,0,0,0,0,0,0"/>
                        <o:lock v:ext="edit" verticies="t"/>
                      </v:shape>
                      <v:line id="Line 894" o:spid="_x0000_s1336" style="position:absolute;visibility:visible;mso-wrap-style:square" from="11899,1892" to="13671,11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tQBcUAAADcAAAADwAAAGRycy9kb3ducmV2LnhtbESPT2vCQBTE7wW/w/IEb3VjhVajq4ig FqQH/yAen9lnEsy+TbOriX76bkHwOMzMb5jxtDGFuFHlcssKet0IBHFidc6pgv1u8T4A4TyyxsIy KbiTg+mk9TbGWNuaN3Tb+lQECLsYFWTel7GULsnIoOvakjh4Z1sZ9EFWqdQV1gFuCvkRRZ/SYM5h IcOS5hkll+3VKHic7l/L8/pA9dHOfxMthyv+GSrVaTezEQhPjX+Fn+1vrWDQ78H/mXAE5OQ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tQBcUAAADcAAAADwAAAAAAAAAA AAAAAAChAgAAZHJzL2Rvd25yZXYueG1sUEsFBgAAAAAEAAQA+QAAAJMDAAAAAA== " strokeweight=".6pt">
                        <v:stroke joinstyle="miter"/>
                      </v:line>
                      <v:line id="Line 895" o:spid="_x0000_s1337" style="position:absolute;flip:x;visibility:visible;mso-wrap-style:square" from="12719,11207" to="13106,11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jHLMAAAADdAAAADwAAAGRycy9kb3ducmV2LnhtbERPzYrCMBC+L/gOYQRva9oeums1igqC ePPnAYZmbIrNpG2i1rc3wsLe5uP7ncVqsI14UO9rxwrSaQKCuHS65krB5bz7/gXhA7LGxjEpeJGH 1XL0tcBCuycf6XEKlYgh7AtUYEJoCyl9aciin7qWOHJX11sMEfaV1D0+Y7htZJYkubRYc2ww2NLW UHk73a2C2fG8JlNXM5MfLl2adWn3s2mUmoyH9RxEoCH8i//cex3nZ2kOn2/iCXL5B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LoxyzAAAAA3QAAAA8AAAAAAAAAAAAAAAAA oQIAAGRycy9kb3ducmV2LnhtbFBLBQYAAAAABAAEAPkAAACOAwAAAAA= " strokeweight=".6pt">
                        <v:stroke joinstyle="miter"/>
                      </v:line>
                      <v:line id="Line 896" o:spid="_x0000_s1338" style="position:absolute;visibility:visible;mso-wrap-style:square" from="12719,11531" to="13284,11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0NxMUAAADdAAAADwAAAGRycy9kb3ducmV2LnhtbERPTWvCQBC9C/6HZQredGMOjaauUgK2 gvSgLaXHaXZMQrOzaXZNYn+9Kwi9zeN9zmozmFp01LrKsoL5LAJBnFtdcaHg4307XYBwHlljbZkU XMjBZj0erTDVtucDdUdfiBDCLkUFpfdNKqXLSzLoZrYhDtzJtgZ9gG0hdYt9CDe1jKPoURqsODSU 2FBWUv5zPBsFf9+X5OW0/6T+y2a/uZbLV35bKjV5GJ6fQHga/L/47t7pMD+eJ3D7Jpwg1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o0NxMUAAADdAAAADwAAAAAAAAAA AAAAAAChAgAAZHJzL2Rvd25yZXYueG1sUEsFBgAAAAAEAAQA+QAAAJMDAAAAAA== " strokeweight=".6pt">
                        <v:stroke joinstyle="miter"/>
                      </v:line>
                      <v:line id="Line 897" o:spid="_x0000_s1339" style="position:absolute;flip:y;visibility:visible;mso-wrap-style:square" from="13589,10496" to="14071,10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v2xcQAAADdAAAADwAAAGRycy9kb3ducmV2LnhtbESPQWvDMAyF74P9B6PCbquTHLo1qxuy wmDs1jY/QMRaHBrLSey22b+fDoPdJN7Te5921eIHdaM59oEN5OsMFHEbbM+dgeb88fwKKiZki0Ng MvBDEar948MOSxvufKTbKXVKQjiWaMClNJZax9aRx7gOI7Fo32H2mGSdO21nvEu4H3SRZRvtsWdp cDjSwVF7OV29ge3xXJPru63bfDVTXkz59PI+GPO0Wuo3UImW9G/+u/60gl/kgivfyAh6/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O/bFxAAAAN0AAAAPAAAAAAAAAAAA AAAAAKECAABkcnMvZG93bnJldi54bWxQSwUGAAAAAAQABAD5AAAAkgMAAAAA " strokeweight=".6pt">
                        <v:stroke joinstyle="miter"/>
                      </v:line>
                      <v:line id="Line 898" o:spid="_x0000_s1340" style="position:absolute;visibility:visible;mso-wrap-style:square" from="14071,10496" to="14154,10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48LcUAAADdAAAADwAAAGRycy9kb3ducmV2LnhtbERPTWvCQBC9C/6HZYTezEYP1UQ3oQi2 BelBW8TjmB2T0OxszG5N7K/vFgq9zeN9zjofTCNu1LnasoJZFIMgLqyuuVTw8b6dLkE4j6yxsUwK 7uQgz8ajNaba9ryn28GXIoSwS1FB5X2bSumKigy6yLbEgbvYzqAPsCul7rAP4aaR8zh+lAZrDg0V trSpqPg8fBkF3+f74vmyO1J/sptroWXywm+JUg+T4WkFwtPg/8V/7lcd5s9nCfx+E06Q2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F48LcUAAADdAAAADwAAAAAAAAAA AAAAAAChAgAAZHJzL2Rvd25yZXYueG1sUEsFBgAAAAAEAAQA+QAAAJMDAAAAAA== " strokeweight=".6pt">
                        <v:stroke joinstyle="miter"/>
                      </v:line>
                      <v:rect id="Rectangle 899" o:spid="_x0000_s1341" style="position:absolute;left:14204;top:11493;width:103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OQMMA AADdAAAADwAAAGRycy9kb3ducmV2LnhtbESPzWrDMBCE74W+g9hCbo1cH0pwo4RSMLillzh5gMVa /1BpZSQ1dt++ewjktsvMzny7P67eqSvFNAU28LItQBF3wU48GLic6+cdqJSRLbrAZOCPEhwPjw97 rGxY+ETXNg9KQjhVaGDMea60Tt1IHtM2zMSi9SF6zLLGQduIi4R7p8uieNUeJ5aGEWf6GKn7aX+9 AX1u62XXuliEr7L/dp/NqadgzOZpfX8DlWnNd/PturGCX5bCL9/ICPrwDwAA//8DAFBLAQItABQA BgAIAAAAIQDw94q7/QAAAOIBAAATAAAAAAAAAAAAAAAAAAAAAABbQ29udGVudF9UeXBlc10ueG1s UEsBAi0AFAAGAAgAAAAhADHdX2HSAAAAjwEAAAsAAAAAAAAAAAAAAAAALgEAAF9yZWxzLy5yZWxz UEsBAi0AFAAGAAgAAAAhADMvBZ5BAAAAOQAAABAAAAAAAAAAAAAAAAAAKQIAAGRycy9zaGFwZXht bC54bWxQSwECLQAUAAYACAAAACEAJL+OQMMAAADdAAAADwAAAAAAAAAAAAAAAACYAgAAZHJzL2Rv d25yZXYueG1sUEsFBgAAAAAEAAQA9QAAAIgDAAAAAA== "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N</w:t>
                              </w:r>
                            </w:p>
                          </w:txbxContent>
                        </v:textbox>
                      </v:rect>
                      <v:rect id="Rectangle 900" o:spid="_x0000_s1342" style="position:absolute;left:11004;top:11010;width:106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r28AA AADdAAAADwAAAGRycy9kb3ducmV2LnhtbERPzYrCMBC+L/gOYQRv29QeRLpGEUHQZS9WH2Bopj9s MilJtN233wiCt/n4fmezm6wRD/Khd6xgmeUgiGune24V3K7HzzWIEJE1Gsek4I8C7Lazjw2W2o18 oUcVW5FCOJSooItxKKUMdUcWQ+YG4sQ1zluMCfpWao9jCrdGFnm+khZ7Tg0dDnToqP6t7laBvFbH cV0Zn7vvovkx59OlIafUYj7tv0BEmuJb/HKfdJpfFEt4fpNOkNt/AAAA//8DAFBLAQItABQABgAI AAAAIQDw94q7/QAAAOIBAAATAAAAAAAAAAAAAAAAAAAAAABbQ29udGVudF9UeXBlc10ueG1sUEsB Ai0AFAAGAAgAAAAhADHdX2HSAAAAjwEAAAsAAAAAAAAAAAAAAAAALgEAAF9yZWxzLy5yZWxzUEsB Ai0AFAAGAAgAAAAhADMvBZ5BAAAAOQAAABAAAAAAAAAAAAAAAAAAKQIAAGRycy9zaGFwZXhtbC54 bWxQSwECLQAUAAYACAAAACEAS/Mr28AAAADdAAAADwAAAAAAAAAAAAAAAACYAgAAZHJzL2Rvd25y ZXYueG1sUEsFBgAAAAAEAAQA9QAAAIUDAAAAAA== "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H</w:t>
                              </w:r>
                            </w:p>
                          </w:txbxContent>
                        </v:textbox>
                      </v:rect>
                      <v:rect id="Rectangle 901" o:spid="_x0000_s1343" style="position:absolute;left:17202;top:7493;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G1rMAA AADdAAAADwAAAGRycy9kb3ducmV2LnhtbERPzWoCMRC+C32HMIXeNGsORVajFEHQ4sW1DzBsZn9o MlmS6G7f3ghCb/Px/c5mNzkr7hRi71nDclGAIK696bnV8HM9zFcgYkI2aD2Thj+KsNu+zTZYGj/y he5VakUO4Viihi6loZQy1h05jAs/EGeu8cFhyjC00gQcc7izUhXFp3TYc27ocKB9R/VvdXMa5LU6 jKvKhsJ/q+ZsT8dLQ17rj/fpaw0i0ZT+xS/30eT5Sil4fpNPkNsHAAAA//8DAFBLAQItABQABgAI AAAAIQDw94q7/QAAAOIBAAATAAAAAAAAAAAAAAAAAAAAAABbQ29udGVudF9UeXBlc10ueG1sUEsB Ai0AFAAGAAgAAAAhADHdX2HSAAAAjwEAAAsAAAAAAAAAAAAAAAAALgEAAF9yZWxzLy5yZWxzUEsB Ai0AFAAGAAgAAAAhADMvBZ5BAAAAOQAAABAAAAAAAAAAAAAAAAAAKQIAAGRycy9zaGFwZXhtbC54 bWxQSwECLQAUAAYACAAAACEAuyG1rMAAAADdAAAADwAAAAAAAAAAAAAAAACYAgAAZHJzL2Rvd25y ZXYueG1sUEsFBgAAAAAEAAQA9QAAAIUDAAAAAA== "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C</w:t>
                              </w:r>
                            </w:p>
                          </w:txbxContent>
                        </v:textbox>
                      </v:rect>
                      <v:rect id="Rectangle 902" o:spid="_x0000_s1344" style="position:absolute;left:9988;top:14014;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0QN8AA AADdAAAADwAAAGRycy9kb3ducmV2LnhtbERP24rCMBB9F/yHMMK+aWqFRbpGEUFQ2RfrfsDQTC+Y TEoSbf17s7Cwb3M419nsRmvEk3zoHCtYLjIQxJXTHTcKfm7H+RpEiMgajWNS8KIAu+10ssFCu4Gv 9CxjI1IIhwIVtDH2hZShasliWLieOHG18xZjgr6R2uOQwq2ReZZ9Sosdp4YWezq0VN3Lh1Ugb+Vx WJfGZ+6S19/mfLrW5JT6mI37LxCRxvgv/nOfdJqf5yv4/SadILdvAAAA//8DAFBLAQItABQABgAI AAAAIQDw94q7/QAAAOIBAAATAAAAAAAAAAAAAAAAAAAAAABbQ29udGVudF9UeXBlc10ueG1sUEsB Ai0AFAAGAAgAAAAhADHdX2HSAAAAjwEAAAsAAAAAAAAAAAAAAAAALgEAAF9yZWxzLy5yZWxzUEsB Ai0AFAAGAAgAAAAhADMvBZ5BAAAAOQAAABAAAAAAAAAAAAAAAAAAKQIAAGRycy9zaGFwZXhtbC54 bWxQSwECLQAUAAYACAAAACEA1G0QN8AAAADdAAAADwAAAAAAAAAAAAAAAACYAgAAZHJzL2Rvd25y ZXYueG1sUEsFBgAAAAAEAAQA9QAAAIUDAAAAAA== " filled="f" stroked="f">
                        <v:textbox style="mso-fit-shape-to-text:t" inset="0,0,0,0">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D</w:t>
                              </w:r>
                            </w:p>
                          </w:txbxContent>
                        </v:textbox>
                      </v:rect>
                      <v:rect id="Rectangle 903" o:spid="_x0000_s1345" style="position:absolute;left:1079;top:760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4SIQ8AA AADdAAAADwAAAGRycy9kb3ducmV2LnhtbERP24rCMBB9F/yHMMK+aWqRRbpGEUFQ2RfrfsDQTC+Y TEoSbf17s7Cwb3M419nsRmvEk3zoHCtYLjIQxJXTHTcKfm7H+RpEiMgajWNS8KIAu+10ssFCu4Gv 9CxjI1IIhwIVtDH2hZShasliWLieOHG18xZjgr6R2uOQwq2ReZZ9Sosdp4YWezq0VN3Lh1Ugb+Vx WJfGZ+6S19/mfLrW5JT6mI37LxCRxvgv/nOfdJqf5yv4/SadILdvAAAA//8DAFBLAQItABQABgAI AAAAIQDw94q7/QAAAOIBAAATAAAAAAAAAAAAAAAAAAAAAABbQ29udGVudF9UeXBlc10ueG1sUEsB Ai0AFAAGAAgAAAAhADHdX2HSAAAAjwEAAAsAAAAAAAAAAAAAAAAALgEAAF9yZWxzLy5yZWxzUEsB Ai0AFAAGAAgAAAAhADMvBZ5BAAAAOQAAABAAAAAAAAAAAAAAAAAAKQIAAGRycy9zaGFwZXhtbC54 bWxQSwECLQAUAAYACAAAACEAW4SIQ8AAAADdAAAADwAAAAAAAAAAAAAAAACYAgAAZHJzL2Rvd25y ZXYueG1sUEsFBgAAAAAEAAQA9QAAAIUDAAAAAA== " filled="f" stroked="f">
                        <v:textbox style="mso-fit-shape-to-text:t" inset="0,0,0,0">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B</w:t>
                              </w:r>
                            </w:p>
                          </w:txbxContent>
                        </v:textbox>
                      </v:rect>
                      <v:rect id="Rectangle 904" o:spid="_x0000_s1346" style="position:absolute;left:11620;top:209;width:90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gt2MAA AADdAAAADwAAAGRycy9kb3ducmV2LnhtbERP24rCMBB9F/yHMMK+aWrBRbpGEUFQ2RfrfsDQTC+Y TEoSbf17s7Cwb3M419nsRmvEk3zoHCtYLjIQxJXTHTcKfm7H+RpEiMgajWNS8KIAu+10ssFCu4Gv 9CxjI1IIhwIVtDH2hZShasliWLieOHG18xZjgr6R2uOQwq2ReZZ9Sosdp4YWezq0VN3Lh1Ugb+Vx WJfGZ+6S19/mfLrW5JT6mI37LxCRxvgv/nOfdJqf5yv4/SadILdvAAAA//8DAFBLAQItABQABgAI AAAAIQDw94q7/QAAAOIBAAATAAAAAAAAAAAAAAAAAAAAAABbQ29udGVudF9UeXBlc10ueG1sUEsB Ai0AFAAGAAgAAAAhADHdX2HSAAAAjwEAAAsAAAAAAAAAAAAAAAAALgEAAF9yZWxzLy5yZWxzUEsB Ai0AFAAGAAgAAAAhADMvBZ5BAAAAOQAAABAAAAAAAAAAAAAAAAAAKQIAAGRycy9zaGFwZXhtbC54 bWxQSwECLQAUAAYACAAAACEANMgt2MAAAADdAAAADwAAAAAAAAAAAAAAAACYAgAAZHJzL2Rvd25y ZXYueG1sUEsFBgAAAAAEAAQA9QAAAIUDAAAAAA== " filled="f" stroked="f">
                        <v:textbox style="mso-fit-shape-to-text:t" inset="0,0,0,0">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A</w:t>
                              </w:r>
                            </w:p>
                          </w:txbxContent>
                        </v:textbox>
                      </v:rect>
                      <v:oval id="Oval 905" o:spid="_x0000_s1347" style="position:absolute;left:13557;top:11258;width:228;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CzqY8IA AADdAAAADwAAAGRycy9kb3ducmV2LnhtbERPyWrDMBC9F/oPYgq5NXJ9MMGJEkKhYHrKUuh1kKaW W2vkSKrj5OujQKG3ebx1VpvJ9WKkEDvPCl7mBQhi7U3HrYKP49vzAkRMyAZ7z6TgQhE268eHFdbG n3lP4yG1IodwrFGBTWmopYzaksM49wNx5r58cJgyDK00Ac853PWyLIpKOuw4N1gc6NWS/jn8OgXv btzpZrAB9bbafX7bU3OVJ6VmT9N2CSLRlP7Ff+7G5PllWcH9m3yCXN8AAAD//wMAUEsBAi0AFAAG AAgAAAAhAPD3irv9AAAA4gEAABMAAAAAAAAAAAAAAAAAAAAAAFtDb250ZW50X1R5cGVzXS54bWxQ SwECLQAUAAYACAAAACEAMd1fYdIAAACPAQAACwAAAAAAAAAAAAAAAAAuAQAAX3JlbHMvLnJlbHNQ SwECLQAUAAYACAAAACEAMy8FnkEAAAA5AAAAEAAAAAAAAAAAAAAAAAApAgAAZHJzL3NoYXBleG1s LnhtbFBLAQItABQABgAIAAAAIQDwLOpjwgAAAN0AAAAPAAAAAAAAAAAAAAAAAJgCAABkcnMvZG93 bnJldi54bWxQSwUGAAAAAAQABAD1AAAAhwMAAAAA " fillcolor="black" strokeweight="0"/>
                      <v:oval id="Oval 906" o:spid="_x0000_s1348" style="position:absolute;left:2343;top:8642;width:228;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BP+MIA AADdAAAADwAAAGRycy9kb3ducmV2LnhtbERPTWsCMRC9F/ofwgi91ax7sGVrFBEKS09WC70OybhZ 3UzWJF23/fWNIHibx/ucxWp0nRgoxNazgtm0AEGsvWm5UfC1f39+BRETssHOMyn4pQir5ePDAivj L/xJwy41IodwrFCBTamvpIzaksM49T1x5g4+OEwZhkaagJcc7jpZFsVcOmw5N1jsaWNJn3Y/TsGH G7a67m1AvZ5vv4/2XP/Js1JPk3H9BiLRmO7im7s2eX5ZvsD1m3yCXP4DAAD//wMAUEsBAi0AFAAG AAgAAAAhAPD3irv9AAAA4gEAABMAAAAAAAAAAAAAAAAAAAAAAFtDb250ZW50X1R5cGVzXS54bWxQ SwECLQAUAAYACAAAACEAMd1fYdIAAACPAQAACwAAAAAAAAAAAAAAAAAuAQAAX3JlbHMvLnJlbHNQ SwECLQAUAAYACAAAACEAMy8FnkEAAAA5AAAAEAAAAAAAAAAAAAAAAAApAgAAZHJzL3NoYXBleG1s LnhtbFBLAQItABQABgAIAAAAIQCfYE/4wgAAAN0AAAAPAAAAAAAAAAAAAAAAAJgCAABkcnMvZG93 bnJldi54bWxQSwUGAAAAAAQABAD1AAAAhwMAAAAA " fillcolor="black" strokeweight="0"/>
                      <v:oval id="Oval 907" o:spid="_x0000_s1349" style="position:absolute;left:16706;top:8642;width:229;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v/bisQA AADdAAAADwAAAGRycy9kb3ducmV2LnhtbESPQUsDMRCF70L/QxjBm826hyJr01IKhcVTrYLXIRk3 q5vJNkm3q7/eOQjeZnhv3vtmvZ3DoCZKuY9s4GFZgSK20fXcGXh7Pdw/gsoF2eEQmQx8U4btZnGz xsbFK7/QdCqdkhDODRrwpYyN1tl6CpiXcSQW7SOmgEXW1GmX8CrhYdB1Va10wJ6lweNIe0/263QJ Bp7DdLTt6BPa3er4/unP7Y8+G3N3O++eQBWay7/577p1gl/XgivfyAh68wsAAP//AwBQSwECLQAU AAYACAAAACEA8PeKu/0AAADiAQAAEwAAAAAAAAAAAAAAAAAAAAAAW0NvbnRlbnRfVHlwZXNdLnht bFBLAQItABQABgAIAAAAIQAx3V9h0gAAAI8BAAALAAAAAAAAAAAAAAAAAC4BAABfcmVscy8ucmVs c1BLAQItABQABgAIAAAAIQAzLwWeQQAAADkAAAAQAAAAAAAAAAAAAAAAACkCAABkcnMvc2hhcGV4 bWwueG1sUEsBAi0AFAAGAAgAAAAhAO7/24rEAAAA3QAAAA8AAAAAAAAAAAAAAAAAmAIAAGRycy9k b3ducmV2LnhtbFBLBQYAAAAABAAEAPUAAACJAwAAAAA= " fillcolor="black" strokeweight="0"/>
                      <v:oval id="Oval 908" o:spid="_x0000_s1350" style="position:absolute;left:10407;top:13874;width:229;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N+EcIA AADdAAAADwAAAGRycy9kb3ducmV2LnhtbERPTWsCMRC9F/ofwgi91ax7kHZrFBEKS09WC70OybhZ 3UzWJF23/fWNIHibx/ucxWp0nRgoxNazgtm0AEGsvWm5UfC1f39+ARETssHOMyn4pQir5ePDAivj L/xJwy41IodwrFCBTamvpIzaksM49T1x5g4+OEwZhkaagJcc7jpZFsVcOmw5N1jsaWNJn3Y/TsGH G7a67m1AvZ5vv4/2XP/Js1JPk3H9BiLRmO7im7s2eX5ZvsL1m3yCXP4DAAD//wMAUEsBAi0AFAAG AAgAAAAhAPD3irv9AAAA4gEAABMAAAAAAAAAAAAAAAAAAAAAAFtDb250ZW50X1R5cGVzXS54bWxQ SwECLQAUAAYACAAAACEAMd1fYdIAAACPAQAACwAAAAAAAAAAAAAAAAAuAQAAX3JlbHMvLnJlbHNQ SwECLQAUAAYACAAAACEAMy8FnkEAAAA5AAAAEAAAAAAAAAAAAAAAAAApAgAAZHJzL3NoYXBleG1s LnhtbFBLAQItABQABgAIAAAAIQCBs34RwgAAAN0AAAAPAAAAAAAAAAAAAAAAAJgCAABkcnMvZG93 bnJldi54bWxQSwUGAAAAAAQABAD1AAAAhwMAAAAA " fillcolor="black" strokeweight="0"/>
                      <v:oval id="Oval 909" o:spid="_x0000_s1351" style="position:absolute;left:11785;top:10845;width:235;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BBUcUA AADdAAAADwAAAGRycy9kb3ducmV2LnhtbESPQUsDMRCF74L/IYzgzWatUGTbtBShsHiqVeh1SKab 1c1km6Tb1V/vHARvM7w3732z2kyhVyOl3EU28DirQBHb6DpuDXy87x6eQeWC7LCPTAa+KcNmfXuz wtrFK7/ReCitkhDONRrwpQy11tl6CphncSAW7RRTwCJrarVLeJXw0Ot5VS10wI6lweNAL57s1+ES DLyGcW+bwSe028X++OnPzY8+G3N/N22XoApN5d/8d904wZ8/Cb98IyPo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UEFRxQAAAN0AAAAPAAAAAAAAAAAAAAAAAJgCAABkcnMv ZG93bnJldi54bWxQSwUGAAAAAAQABAD1AAAAigMAAAAA " fillcolor="black" strokeweight="0"/>
                      <v:oval id="Oval 910" o:spid="_x0000_s1352" style="position:absolute;left:11785;top:1803;width:235;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kysIA AADdAAAADwAAAGRycy9kb3ducmV2LnhtbERPS2sCMRC+F/ofwhS81awKUrZGkUJh6clHweuQTDfb biZrkq6rv94Igrf5+J6zWA2uFT2F2HhWMBkXIIi1Nw3XCr73n69vIGJCNth6JgVnirBaPj8tsDT+ xFvqd6kWOYRjiQpsSl0pZdSWHMax74gz9+ODw5RhqKUJeMrhrpXTophLhw3nBosdfVjSf7t/p+DL 9RtddTagXs83h197rC7yqNToZVi/g0g0pIf47q5Mnj+dTeD2TT5BLq8AAAD//wMAUEsBAi0AFAAG AAgAAAAhAPD3irv9AAAA4gEAABMAAAAAAAAAAAAAAAAAAAAAAFtDb250ZW50X1R5cGVzXS54bWxQ SwECLQAUAAYACAAAACEAMd1fYdIAAACPAQAACwAAAAAAAAAAAAAAAAAuAQAAX3JlbHMvLnJlbHNQ SwECLQAUAAYACAAAACEAMy8FnkEAAAA5AAAAEAAAAAAAAAAAAAAAAAApAgAAZHJzL3NoYXBleG1s LnhtbFBLAQItABQABgAIAAAAIQD6HOTKwgAAAN0AAAAPAAAAAAAAAAAAAAAAAJgCAABkcnMvZG93 bnJldi54bWxQSwUGAAAAAAQABAD1AAAAhwMAAAAA " fillcolor="black" strokeweight="0"/>
                      <v:rect id="Rectangle 911" o:spid="_x0000_s1353" style="position:absolute;left:6629;top:3505;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gjccAA AADdAAAADwAAAGRycy9kb3ducmV2LnhtbERP24rCMBB9F/yHMMK+aWqFRbpGEUFQ2RfrfsDQTC+Y TEoSbf17s7Cwb3M419nsRmvEk3zoHCtYLjIQxJXTHTcKfm7H+RpEiMgajWNS8KIAu+10ssFCu4Gv 9CxjI1IIhwIVtDH2hZShasliWLieOHG18xZjgr6R2uOQwq2ReZZ9Sosdp4YWezq0VN3Lh1Ugb+Vx WJfGZ+6S19/mfLrW5JT6mI37LxCRxvgv/nOfdJqfr3L4/SadILdvAAAA//8DAFBLAQItABQABgAI AAAAIQDw94q7/QAAAOIBAAATAAAAAAAAAAAAAAAAAAAAAABbQ29udGVudF9UeXBlc10ueG1sUEsB Ai0AFAAGAAgAAAAhADHdX2HSAAAAjwEAAAsAAAAAAAAAAAAAAAAALgEAAF9yZWxzLy5yZWxzUEsB Ai0AFAAGAAgAAAAhADMvBZ5BAAAAOQAAABAAAAAAAAAAAAAAAAAAKQIAAGRycy9zaGFwZXhtbC54 bWxQSwECLQAUAAYACAAAACEAPvgjccAAAADdAAAADwAAAAAAAAAAAAAAAACYAgAAZHJzL2Rvd25y ZXYueG1sUEsFBgAAAAAEAAQA9QAAAIUDAAAAAA== " filled="f" stroked="f">
                        <v:textbox style="mso-fit-shape-to-text:t" inset="0,0,0,0">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x</w:t>
                              </w:r>
                            </w:p>
                          </w:txbxContent>
                        </v:textbox>
                      </v:rect>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b/>
          <w:noProof/>
          <w:sz w:val="20"/>
          <w:szCs w:val="20"/>
        </w:rPr>
      </w:pPr>
      <w:r w:rsidRPr="00ED5663">
        <w:rPr>
          <w:rFonts w:ascii="Chu Văn An (Uni)" w:hAnsi="Chu Văn An (Uni)" w:cs="Chu Văn An (Uni)"/>
          <w:b/>
          <w:sz w:val="20"/>
          <w:szCs w:val="20"/>
        </w:rPr>
        <w:t>Câu 125.</w:t>
      </w:r>
      <w:r w:rsidRPr="00ED5663">
        <w:rPr>
          <w:rFonts w:ascii="Chu Văn An (Uni)" w:hAnsi="Chu Văn An (Uni)" w:cs="Chu Văn An (Uni)"/>
          <w:sz w:val="20"/>
          <w:szCs w:val="20"/>
        </w:rPr>
        <w:t xml:space="preserve"> </w:t>
      </w:r>
      <w:r w:rsidRPr="00ED5663">
        <w:rPr>
          <w:rFonts w:ascii="Chu Văn An (Uni)" w:hAnsi="Chu Văn An (Uni)" w:cs="Chu Văn An (Uni)"/>
          <w:noProof/>
          <w:sz w:val="20"/>
          <w:szCs w:val="20"/>
        </w:rPr>
        <w:t xml:space="preserve">Từ giả thiết ta có </w:t>
      </w:r>
      <w:r w:rsidRPr="00ED5663">
        <w:rPr>
          <w:rFonts w:ascii="Chu Văn An (Uni)" w:hAnsi="Chu Văn An (Uni)" w:cs="Chu Văn An (Uni)"/>
          <w:noProof/>
          <w:position w:val="-6"/>
          <w:sz w:val="20"/>
          <w:szCs w:val="20"/>
        </w:rPr>
        <w:object w:dxaOrig="840" w:dyaOrig="260">
          <v:shape id="_x0000_i1528" type="#_x0000_t75" style="width:42pt;height:12.75pt" o:ole="">
            <v:imagedata r:id="rId1002" o:title=""/>
          </v:shape>
          <o:OLEObject Type="Embed" ProgID="Equation.DSMT4" ShapeID="_x0000_i1528" DrawAspect="Content" ObjectID="_1624863501" r:id="rId1003"/>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noProof/>
          <w:sz w:val="20"/>
          <w:szCs w:val="20"/>
        </w:rPr>
      </w:pPr>
      <w:r w:rsidRPr="00ED5663">
        <w:rPr>
          <w:rFonts w:ascii="Chu Văn An (Uni)" w:hAnsi="Chu Văn An (Uni)" w:cs="Chu Văn An (Uni)"/>
          <w:noProof/>
          <w:sz w:val="20"/>
          <w:szCs w:val="20"/>
        </w:rPr>
        <w:t xml:space="preserve">Do </w:t>
      </w:r>
      <w:r w:rsidRPr="00ED5663">
        <w:rPr>
          <w:rFonts w:ascii="Chu Văn An (Uni)" w:hAnsi="Chu Văn An (Uni)" w:cs="Chu Văn An (Uni)"/>
          <w:noProof/>
          <w:position w:val="-8"/>
          <w:sz w:val="20"/>
          <w:szCs w:val="20"/>
        </w:rPr>
        <w:object w:dxaOrig="1140" w:dyaOrig="260">
          <v:shape id="_x0000_i1529" type="#_x0000_t75" style="width:57pt;height:12.75pt" o:ole="">
            <v:imagedata r:id="rId1004" o:title=""/>
          </v:shape>
          <o:OLEObject Type="Embed" ProgID="Equation.DSMT4" ShapeID="_x0000_i1529" DrawAspect="Content" ObjectID="_1624863502" r:id="rId1005"/>
        </w:object>
      </w:r>
      <w:r w:rsidRPr="00ED5663">
        <w:rPr>
          <w:rFonts w:ascii="Chu Văn An (Uni)" w:hAnsi="Chu Văn An (Uni)" w:cs="Chu Văn An (Uni)"/>
          <w:noProof/>
          <w:sz w:val="20"/>
          <w:szCs w:val="20"/>
        </w:rPr>
        <w:t xml:space="preserve"> vuông góc từng đôi nên</w:t>
      </w:r>
      <w:r w:rsidRPr="00ED5663">
        <w:rPr>
          <w:rFonts w:ascii="Chu Văn An (Uni)" w:hAnsi="Chu Văn An (Uni)" w:cs="Chu Văn An (Uni)"/>
          <w:b/>
          <w:noProof/>
          <w:sz w:val="20"/>
          <w:szCs w:val="20"/>
        </w:rPr>
        <w:t xml:space="preserve"> </w:t>
      </w:r>
      <w:r w:rsidRPr="00ED5663">
        <w:rPr>
          <w:rFonts w:ascii="Chu Văn An (Uni)" w:hAnsi="Chu Văn An (Uni)" w:cs="Chu Văn An (Uni)"/>
          <w:position w:val="-24"/>
          <w:sz w:val="20"/>
          <w:szCs w:val="20"/>
        </w:rPr>
        <w:object w:dxaOrig="3800" w:dyaOrig="620">
          <v:shape id="_x0000_i1530" type="#_x0000_t75" style="width:189.75pt;height:30.75pt" o:ole="">
            <v:imagedata r:id="rId1006" o:title=""/>
          </v:shape>
          <o:OLEObject Type="Embed" ProgID="Equation.DSMT4" ShapeID="_x0000_i1530" DrawAspect="Content" ObjectID="_1624863503" r:id="rId1007"/>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531" type="#_x0000_t75" style="width:21.75pt;height:11.25pt" o:ole="">
            <v:imagedata r:id="rId1008" o:title=""/>
          </v:shape>
          <o:OLEObject Type="Embed" ProgID="Equation.DSMT4" ShapeID="_x0000_i1531" DrawAspect="Content" ObjectID="_1624863504" r:id="rId1009"/>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20"/>
          <w:sz w:val="20"/>
          <w:szCs w:val="20"/>
        </w:rPr>
        <w:object w:dxaOrig="1180" w:dyaOrig="540">
          <v:shape id="_x0000_i1532" type="#_x0000_t75" style="width:59.25pt;height:27pt" o:ole="">
            <v:imagedata r:id="rId1010" o:title=""/>
          </v:shape>
          <o:OLEObject Type="Embed" ProgID="Equation.DSMT4" ShapeID="_x0000_i1532" DrawAspect="Content" ObjectID="_1624863505" r:id="rId1011"/>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C.</w: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noProof/>
          <w:sz w:val="20"/>
          <w:szCs w:val="20"/>
        </w:rPr>
      </w:pPr>
      <w:r w:rsidRPr="00ED5663">
        <w:rPr>
          <w:rFonts w:ascii="Chu Văn An (Uni)" w:hAnsi="Chu Văn An (Uni)" w:cs="Chu Văn An (Uni)"/>
          <w:b/>
          <w:sz w:val="20"/>
          <w:szCs w:val="20"/>
        </w:rPr>
        <w:t>Câu 126.</w:t>
      </w:r>
      <w:r w:rsidRPr="00ED5663">
        <w:rPr>
          <w:rFonts w:ascii="Chu Văn An (Uni)" w:hAnsi="Chu Văn An (Uni)" w:cs="Chu Văn An (Uni)"/>
          <w:sz w:val="20"/>
          <w:szCs w:val="20"/>
        </w:rPr>
        <w:t xml:space="preserve"> </w:t>
      </w:r>
      <w:r w:rsidR="00467502">
        <w:rPr>
          <w:rFonts w:ascii="Chu Văn An (Uni)" w:hAnsi="Chu Văn An (Uni)" w:cs="Chu Văn An (Uni)"/>
          <w:noProof/>
          <w:sz w:val="20"/>
          <w:szCs w:val="20"/>
        </w:rPr>
        <mc:AlternateContent>
          <mc:Choice Requires="wpc">
            <w:drawing>
              <wp:anchor distT="0" distB="0" distL="114300" distR="114300" simplePos="0" relativeHeight="251661312" behindDoc="0" locked="0" layoutInCell="1" allowOverlap="1">
                <wp:simplePos x="0" y="0"/>
                <wp:positionH relativeFrom="column">
                  <wp:posOffset>3457575</wp:posOffset>
                </wp:positionH>
                <wp:positionV relativeFrom="paragraph">
                  <wp:posOffset>145415</wp:posOffset>
                </wp:positionV>
                <wp:extent cx="1485900" cy="1657350"/>
                <wp:effectExtent l="0" t="0" r="0" b="635"/>
                <wp:wrapNone/>
                <wp:docPr id="1244" name="Canvas 12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00" name="Freeform 1246"/>
                        <wps:cNvSpPr>
                          <a:spLocks noEditPoints="1"/>
                        </wps:cNvSpPr>
                        <wps:spPr bwMode="auto">
                          <a:xfrm>
                            <a:off x="221615" y="1011555"/>
                            <a:ext cx="1021080" cy="6985"/>
                          </a:xfrm>
                          <a:custGeom>
                            <a:avLst/>
                            <a:gdLst>
                              <a:gd name="T0" fmla="*/ 67 w 1608"/>
                              <a:gd name="T1" fmla="*/ 0 h 11"/>
                              <a:gd name="T2" fmla="*/ 0 w 1608"/>
                              <a:gd name="T3" fmla="*/ 11 h 11"/>
                              <a:gd name="T4" fmla="*/ 112 w 1608"/>
                              <a:gd name="T5" fmla="*/ 0 h 11"/>
                              <a:gd name="T6" fmla="*/ 180 w 1608"/>
                              <a:gd name="T7" fmla="*/ 11 h 11"/>
                              <a:gd name="T8" fmla="*/ 112 w 1608"/>
                              <a:gd name="T9" fmla="*/ 0 h 11"/>
                              <a:gd name="T10" fmla="*/ 292 w 1608"/>
                              <a:gd name="T11" fmla="*/ 0 h 11"/>
                              <a:gd name="T12" fmla="*/ 225 w 1608"/>
                              <a:gd name="T13" fmla="*/ 11 h 11"/>
                              <a:gd name="T14" fmla="*/ 337 w 1608"/>
                              <a:gd name="T15" fmla="*/ 0 h 11"/>
                              <a:gd name="T16" fmla="*/ 405 w 1608"/>
                              <a:gd name="T17" fmla="*/ 11 h 11"/>
                              <a:gd name="T18" fmla="*/ 337 w 1608"/>
                              <a:gd name="T19" fmla="*/ 0 h 11"/>
                              <a:gd name="T20" fmla="*/ 517 w 1608"/>
                              <a:gd name="T21" fmla="*/ 0 h 11"/>
                              <a:gd name="T22" fmla="*/ 450 w 1608"/>
                              <a:gd name="T23" fmla="*/ 11 h 11"/>
                              <a:gd name="T24" fmla="*/ 562 w 1608"/>
                              <a:gd name="T25" fmla="*/ 0 h 11"/>
                              <a:gd name="T26" fmla="*/ 630 w 1608"/>
                              <a:gd name="T27" fmla="*/ 11 h 11"/>
                              <a:gd name="T28" fmla="*/ 562 w 1608"/>
                              <a:gd name="T29" fmla="*/ 0 h 11"/>
                              <a:gd name="T30" fmla="*/ 742 w 1608"/>
                              <a:gd name="T31" fmla="*/ 0 h 11"/>
                              <a:gd name="T32" fmla="*/ 675 w 1608"/>
                              <a:gd name="T33" fmla="*/ 11 h 11"/>
                              <a:gd name="T34" fmla="*/ 787 w 1608"/>
                              <a:gd name="T35" fmla="*/ 0 h 11"/>
                              <a:gd name="T36" fmla="*/ 855 w 1608"/>
                              <a:gd name="T37" fmla="*/ 11 h 11"/>
                              <a:gd name="T38" fmla="*/ 787 w 1608"/>
                              <a:gd name="T39" fmla="*/ 0 h 11"/>
                              <a:gd name="T40" fmla="*/ 967 w 1608"/>
                              <a:gd name="T41" fmla="*/ 0 h 11"/>
                              <a:gd name="T42" fmla="*/ 900 w 1608"/>
                              <a:gd name="T43" fmla="*/ 11 h 11"/>
                              <a:gd name="T44" fmla="*/ 1012 w 1608"/>
                              <a:gd name="T45" fmla="*/ 0 h 11"/>
                              <a:gd name="T46" fmla="*/ 1080 w 1608"/>
                              <a:gd name="T47" fmla="*/ 11 h 11"/>
                              <a:gd name="T48" fmla="*/ 1012 w 1608"/>
                              <a:gd name="T49" fmla="*/ 0 h 11"/>
                              <a:gd name="T50" fmla="*/ 1192 w 1608"/>
                              <a:gd name="T51" fmla="*/ 0 h 11"/>
                              <a:gd name="T52" fmla="*/ 1125 w 1608"/>
                              <a:gd name="T53" fmla="*/ 11 h 11"/>
                              <a:gd name="T54" fmla="*/ 1237 w 1608"/>
                              <a:gd name="T55" fmla="*/ 0 h 11"/>
                              <a:gd name="T56" fmla="*/ 1305 w 1608"/>
                              <a:gd name="T57" fmla="*/ 11 h 11"/>
                              <a:gd name="T58" fmla="*/ 1237 w 1608"/>
                              <a:gd name="T59" fmla="*/ 0 h 11"/>
                              <a:gd name="T60" fmla="*/ 1417 w 1608"/>
                              <a:gd name="T61" fmla="*/ 0 h 11"/>
                              <a:gd name="T62" fmla="*/ 1350 w 1608"/>
                              <a:gd name="T63" fmla="*/ 11 h 11"/>
                              <a:gd name="T64" fmla="*/ 1462 w 1608"/>
                              <a:gd name="T65" fmla="*/ 0 h 11"/>
                              <a:gd name="T66" fmla="*/ 1530 w 1608"/>
                              <a:gd name="T67" fmla="*/ 11 h 11"/>
                              <a:gd name="T68" fmla="*/ 1462 w 1608"/>
                              <a:gd name="T69" fmla="*/ 0 h 11"/>
                              <a:gd name="T70" fmla="*/ 1608 w 1608"/>
                              <a:gd name="T71" fmla="*/ 0 h 11"/>
                              <a:gd name="T72" fmla="*/ 1575 w 1608"/>
                              <a:gd name="T7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08" h="11">
                                <a:moveTo>
                                  <a:pt x="0" y="0"/>
                                </a:moveTo>
                                <a:lnTo>
                                  <a:pt x="67" y="0"/>
                                </a:lnTo>
                                <a:lnTo>
                                  <a:pt x="67" y="11"/>
                                </a:lnTo>
                                <a:lnTo>
                                  <a:pt x="0" y="11"/>
                                </a:lnTo>
                                <a:lnTo>
                                  <a:pt x="0" y="0"/>
                                </a:lnTo>
                                <a:close/>
                                <a:moveTo>
                                  <a:pt x="112" y="0"/>
                                </a:moveTo>
                                <a:lnTo>
                                  <a:pt x="180" y="0"/>
                                </a:lnTo>
                                <a:lnTo>
                                  <a:pt x="180" y="11"/>
                                </a:lnTo>
                                <a:lnTo>
                                  <a:pt x="112" y="11"/>
                                </a:lnTo>
                                <a:lnTo>
                                  <a:pt x="112" y="0"/>
                                </a:lnTo>
                                <a:close/>
                                <a:moveTo>
                                  <a:pt x="225" y="0"/>
                                </a:moveTo>
                                <a:lnTo>
                                  <a:pt x="292" y="0"/>
                                </a:lnTo>
                                <a:lnTo>
                                  <a:pt x="292" y="11"/>
                                </a:lnTo>
                                <a:lnTo>
                                  <a:pt x="225" y="11"/>
                                </a:lnTo>
                                <a:lnTo>
                                  <a:pt x="225" y="0"/>
                                </a:lnTo>
                                <a:close/>
                                <a:moveTo>
                                  <a:pt x="337" y="0"/>
                                </a:moveTo>
                                <a:lnTo>
                                  <a:pt x="405" y="0"/>
                                </a:lnTo>
                                <a:lnTo>
                                  <a:pt x="405" y="11"/>
                                </a:lnTo>
                                <a:lnTo>
                                  <a:pt x="337" y="11"/>
                                </a:lnTo>
                                <a:lnTo>
                                  <a:pt x="337" y="0"/>
                                </a:lnTo>
                                <a:close/>
                                <a:moveTo>
                                  <a:pt x="450" y="0"/>
                                </a:moveTo>
                                <a:lnTo>
                                  <a:pt x="517" y="0"/>
                                </a:lnTo>
                                <a:lnTo>
                                  <a:pt x="517" y="11"/>
                                </a:lnTo>
                                <a:lnTo>
                                  <a:pt x="450" y="11"/>
                                </a:lnTo>
                                <a:lnTo>
                                  <a:pt x="450" y="0"/>
                                </a:lnTo>
                                <a:close/>
                                <a:moveTo>
                                  <a:pt x="562" y="0"/>
                                </a:moveTo>
                                <a:lnTo>
                                  <a:pt x="630" y="0"/>
                                </a:lnTo>
                                <a:lnTo>
                                  <a:pt x="630" y="11"/>
                                </a:lnTo>
                                <a:lnTo>
                                  <a:pt x="562" y="11"/>
                                </a:lnTo>
                                <a:lnTo>
                                  <a:pt x="562" y="0"/>
                                </a:lnTo>
                                <a:close/>
                                <a:moveTo>
                                  <a:pt x="675" y="0"/>
                                </a:moveTo>
                                <a:lnTo>
                                  <a:pt x="742" y="0"/>
                                </a:lnTo>
                                <a:lnTo>
                                  <a:pt x="742" y="11"/>
                                </a:lnTo>
                                <a:lnTo>
                                  <a:pt x="675" y="11"/>
                                </a:lnTo>
                                <a:lnTo>
                                  <a:pt x="675" y="0"/>
                                </a:lnTo>
                                <a:close/>
                                <a:moveTo>
                                  <a:pt x="787" y="0"/>
                                </a:moveTo>
                                <a:lnTo>
                                  <a:pt x="855" y="0"/>
                                </a:lnTo>
                                <a:lnTo>
                                  <a:pt x="855" y="11"/>
                                </a:lnTo>
                                <a:lnTo>
                                  <a:pt x="787" y="11"/>
                                </a:lnTo>
                                <a:lnTo>
                                  <a:pt x="787" y="0"/>
                                </a:lnTo>
                                <a:close/>
                                <a:moveTo>
                                  <a:pt x="900" y="0"/>
                                </a:moveTo>
                                <a:lnTo>
                                  <a:pt x="967" y="0"/>
                                </a:lnTo>
                                <a:lnTo>
                                  <a:pt x="967" y="11"/>
                                </a:lnTo>
                                <a:lnTo>
                                  <a:pt x="900" y="11"/>
                                </a:lnTo>
                                <a:lnTo>
                                  <a:pt x="900" y="0"/>
                                </a:lnTo>
                                <a:close/>
                                <a:moveTo>
                                  <a:pt x="1012" y="0"/>
                                </a:moveTo>
                                <a:lnTo>
                                  <a:pt x="1080" y="0"/>
                                </a:lnTo>
                                <a:lnTo>
                                  <a:pt x="1080" y="11"/>
                                </a:lnTo>
                                <a:lnTo>
                                  <a:pt x="1012" y="11"/>
                                </a:lnTo>
                                <a:lnTo>
                                  <a:pt x="1012" y="0"/>
                                </a:lnTo>
                                <a:close/>
                                <a:moveTo>
                                  <a:pt x="1125" y="0"/>
                                </a:moveTo>
                                <a:lnTo>
                                  <a:pt x="1192" y="0"/>
                                </a:lnTo>
                                <a:lnTo>
                                  <a:pt x="1192" y="11"/>
                                </a:lnTo>
                                <a:lnTo>
                                  <a:pt x="1125" y="11"/>
                                </a:lnTo>
                                <a:lnTo>
                                  <a:pt x="1125" y="0"/>
                                </a:lnTo>
                                <a:close/>
                                <a:moveTo>
                                  <a:pt x="1237" y="0"/>
                                </a:moveTo>
                                <a:lnTo>
                                  <a:pt x="1305" y="0"/>
                                </a:lnTo>
                                <a:lnTo>
                                  <a:pt x="1305" y="11"/>
                                </a:lnTo>
                                <a:lnTo>
                                  <a:pt x="1237" y="11"/>
                                </a:lnTo>
                                <a:lnTo>
                                  <a:pt x="1237" y="0"/>
                                </a:lnTo>
                                <a:close/>
                                <a:moveTo>
                                  <a:pt x="1350" y="0"/>
                                </a:moveTo>
                                <a:lnTo>
                                  <a:pt x="1417" y="0"/>
                                </a:lnTo>
                                <a:lnTo>
                                  <a:pt x="1417" y="11"/>
                                </a:lnTo>
                                <a:lnTo>
                                  <a:pt x="1350" y="11"/>
                                </a:lnTo>
                                <a:lnTo>
                                  <a:pt x="1350" y="0"/>
                                </a:lnTo>
                                <a:close/>
                                <a:moveTo>
                                  <a:pt x="1462" y="0"/>
                                </a:moveTo>
                                <a:lnTo>
                                  <a:pt x="1530" y="0"/>
                                </a:lnTo>
                                <a:lnTo>
                                  <a:pt x="1530" y="11"/>
                                </a:lnTo>
                                <a:lnTo>
                                  <a:pt x="1462" y="11"/>
                                </a:lnTo>
                                <a:lnTo>
                                  <a:pt x="1462" y="0"/>
                                </a:lnTo>
                                <a:close/>
                                <a:moveTo>
                                  <a:pt x="1575" y="0"/>
                                </a:moveTo>
                                <a:lnTo>
                                  <a:pt x="1608" y="0"/>
                                </a:lnTo>
                                <a:lnTo>
                                  <a:pt x="1608" y="11"/>
                                </a:lnTo>
                                <a:lnTo>
                                  <a:pt x="1575" y="11"/>
                                </a:lnTo>
                                <a:lnTo>
                                  <a:pt x="157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01" name="Line 1247"/>
                        <wps:cNvCnPr/>
                        <wps:spPr bwMode="auto">
                          <a:xfrm flipH="1">
                            <a:off x="621665" y="1014730"/>
                            <a:ext cx="621030" cy="405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2" name="Line 1248"/>
                        <wps:cNvCnPr/>
                        <wps:spPr bwMode="auto">
                          <a:xfrm flipH="1" flipV="1">
                            <a:off x="221615" y="1014730"/>
                            <a:ext cx="400050" cy="405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3" name="Line 1249"/>
                        <wps:cNvCnPr/>
                        <wps:spPr bwMode="auto">
                          <a:xfrm>
                            <a:off x="221615" y="228600"/>
                            <a:ext cx="1021080" cy="786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4" name="Line 1250"/>
                        <wps:cNvCnPr/>
                        <wps:spPr bwMode="auto">
                          <a:xfrm>
                            <a:off x="221615" y="228600"/>
                            <a:ext cx="400050" cy="11912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5" name="Line 1251"/>
                        <wps:cNvCnPr/>
                        <wps:spPr bwMode="auto">
                          <a:xfrm>
                            <a:off x="221615" y="228600"/>
                            <a:ext cx="635" cy="786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6" name="Line 1252"/>
                        <wps:cNvCnPr/>
                        <wps:spPr bwMode="auto">
                          <a:xfrm>
                            <a:off x="299720" y="1014730"/>
                            <a:ext cx="35560" cy="355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7" name="Line 1253"/>
                        <wps:cNvCnPr/>
                        <wps:spPr bwMode="auto">
                          <a:xfrm flipH="1">
                            <a:off x="256540" y="1050290"/>
                            <a:ext cx="7874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8" name="Rectangle 1254"/>
                        <wps:cNvSpPr>
                          <a:spLocks noChangeArrowheads="1"/>
                        </wps:cNvSpPr>
                        <wps:spPr bwMode="auto">
                          <a:xfrm>
                            <a:off x="742950" y="450215"/>
                            <a:ext cx="565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809" name="Rectangle 1255"/>
                        <wps:cNvSpPr>
                          <a:spLocks noChangeArrowheads="1"/>
                        </wps:cNvSpPr>
                        <wps:spPr bwMode="auto">
                          <a:xfrm>
                            <a:off x="450215" y="669290"/>
                            <a:ext cx="711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810" name="Rectangle 1256"/>
                        <wps:cNvSpPr>
                          <a:spLocks noChangeArrowheads="1"/>
                        </wps:cNvSpPr>
                        <wps:spPr bwMode="auto">
                          <a:xfrm>
                            <a:off x="958215" y="1170305"/>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11" name="Rectangle 1257"/>
                        <wps:cNvSpPr>
                          <a:spLocks noChangeArrowheads="1"/>
                        </wps:cNvSpPr>
                        <wps:spPr bwMode="auto">
                          <a:xfrm>
                            <a:off x="114300" y="546735"/>
                            <a:ext cx="5905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z</w:t>
                              </w:r>
                            </w:p>
                          </w:txbxContent>
                        </wps:txbx>
                        <wps:bodyPr rot="0" vert="horz" wrap="none" lIns="0" tIns="0" rIns="0" bIns="0" anchor="t" anchorCtr="0" upright="1">
                          <a:spAutoFit/>
                        </wps:bodyPr>
                      </wps:wsp>
                      <wps:wsp>
                        <wps:cNvPr id="812" name="Rectangle 1258"/>
                        <wps:cNvSpPr>
                          <a:spLocks noChangeArrowheads="1"/>
                        </wps:cNvSpPr>
                        <wps:spPr bwMode="auto">
                          <a:xfrm>
                            <a:off x="657225" y="83693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13" name="Rectangle 1259"/>
                        <wps:cNvSpPr>
                          <a:spLocks noChangeArrowheads="1"/>
                        </wps:cNvSpPr>
                        <wps:spPr bwMode="auto">
                          <a:xfrm>
                            <a:off x="300355" y="115125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14" name="Rectangle 1260"/>
                        <wps:cNvSpPr>
                          <a:spLocks noChangeArrowheads="1"/>
                        </wps:cNvSpPr>
                        <wps:spPr bwMode="auto">
                          <a:xfrm>
                            <a:off x="186690" y="717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815" name="Rectangle 1261"/>
                        <wps:cNvSpPr>
                          <a:spLocks noChangeArrowheads="1"/>
                        </wps:cNvSpPr>
                        <wps:spPr bwMode="auto">
                          <a:xfrm>
                            <a:off x="100330" y="89344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16" name="Rectangle 1262"/>
                        <wps:cNvSpPr>
                          <a:spLocks noChangeArrowheads="1"/>
                        </wps:cNvSpPr>
                        <wps:spPr bwMode="auto">
                          <a:xfrm>
                            <a:off x="567055" y="14331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817" name="Rectangle 1263"/>
                        <wps:cNvSpPr>
                          <a:spLocks noChangeArrowheads="1"/>
                        </wps:cNvSpPr>
                        <wps:spPr bwMode="auto">
                          <a:xfrm>
                            <a:off x="1278890" y="87503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818" name="Oval 1264"/>
                        <wps:cNvSpPr>
                          <a:spLocks noChangeArrowheads="1"/>
                        </wps:cNvSpPr>
                        <wps:spPr bwMode="auto">
                          <a:xfrm>
                            <a:off x="210820" y="1005205"/>
                            <a:ext cx="2159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19" name="Oval 1265"/>
                        <wps:cNvSpPr>
                          <a:spLocks noChangeArrowheads="1"/>
                        </wps:cNvSpPr>
                        <wps:spPr bwMode="auto">
                          <a:xfrm>
                            <a:off x="1232535" y="1005205"/>
                            <a:ext cx="2095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0" name="Oval 1266"/>
                        <wps:cNvSpPr>
                          <a:spLocks noChangeArrowheads="1"/>
                        </wps:cNvSpPr>
                        <wps:spPr bwMode="auto">
                          <a:xfrm>
                            <a:off x="610870" y="1410335"/>
                            <a:ext cx="2159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1" name="Oval 1267"/>
                        <wps:cNvSpPr>
                          <a:spLocks noChangeArrowheads="1"/>
                        </wps:cNvSpPr>
                        <wps:spPr bwMode="auto">
                          <a:xfrm>
                            <a:off x="210820" y="219075"/>
                            <a:ext cx="2159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244" o:spid="_x0000_s1354" editas="canvas" style="position:absolute;left:0;text-align:left;margin-left:272.25pt;margin-top:11.45pt;width:117pt;height:130.5pt;z-index:251661312;mso-position-horizontal-relative:text;mso-position-vertical-relative:text" coordsize="14859,165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hVMC2AsAAP9oAAAOAAAAZHJzL2Uyb0RvYy54bWzsXV1v28oRfS/Q/0DosYAjLr8pRLnIta22 QNobNGnfaYmyhFKkStKW06L/vWd2uRRX1oprJxaCinkI6fBkd2Y4mp05Oyu//+Vpk1mPaVmti3w6 Yu/skZXm82Kxzu+no79/nV1FI6uqk3yRZEWeTkff0mr0y4ff/+79bjtJnWJVZIu0tDBIXk122+lo VdfbyXhczVfpJqneFds0x8NlUW6SGj+W9+NFmeww+iYbO7YdjHdFudiWxTytKvzrjXg4+sDHXy7T ef3bclmltZVNR5Ct5n+X/O87+nv84X0yuS+T7Wo9b8RIXiHFJlnnmLQd6iapE+uhXD8barOel0VV LOt382IzLpbL9TzlOkAbZh9oc53kj0nFlZnDOlJA3P3Ace/uSe68mK2zDNYYY/QJ/Rtdd3g/KT3O chUk/oVjG8xuixdYbdtXWX2fiF9WyTblmleT+V8fP5fWejEdRTbeYZ5s4EizMk3JLSzmeAG9RhIA yC/bzyXJWm0/FfN/VlZe3C7W9edindcQiRESYneg9EOF/2Td7f5SLDBy8lAX/F0+LcsNDYW3ZD1N R47DAuaPrG8YxmbM933hPelTbc3xnNkOsyMIOAciiCP+eJxM5DDzh6r+Y1rwIZPHT1UtfG+BO5rl ftFo9hVDLDcZ3PAPYysIrZ3FAjtqPLUFsQ7ItlYW46p1h3EUxPFR3A6GsaPDeArE0YgDu7QyHxcn 6CBYZGvGCbuo4wIhorRTMaYTKO6gjgvEunZ2Yt1AMOx+Ps1IXVM7jq/RjRlYm3XN7brat99vb9Y1 uGdrhTKwOOua/IRQ/TZ3ujb3mU49p9/mTtfmnq/zJ8fA5k7X5n6gcwSn3+ZO1+aBqxXKwOZO1+Yn hOq3udu1eejp1HP7be52bR6EOpdyDWzudm0eRjpHcPtt7nZtHvlaoQxs7nZtfkKofpt7XZvH2iDu 9dvc69o8tnUu5RnY3OvaHEuYzhO8fqNjyd0HRVr1NCHPM7C617X6KbH6ze53zc6YNqb7/Xb3u3bH MqPzK9/A8L5ieEcb1ZFR7K16fKnxFcO72rDuGxjeVwx/Qqx+wweK4T1tYA/6DR8ohne1kT0wMHyg GN7Thvag3/CBYnhfG9sDA8MHiuFPiNVv+FAxPPJEzQcx7Dd8qBje14b3UGN4pLr3MplNVjK/nT/l TYKLOyuhstDm2fW2qCirpmwX+fJXkZknE6AoG9aAISKBXZ7G94Hx8gks8/DTI+P1Ejg0Ghnvj8Cx EZjyTEKLDB1WOi0Ia3REtki1Si+80RKViRG80ZOZKUqZH5fdTFVK7wiO/M1EGMrhONxMVcrTONxM VUrGONxMVUq4ONxMVcqqCI60yURVSp043ExVSo843ExVyoE43ExVynM43ExVSmYIjmzFRFXKWDjc TFXKSjjcTFXKPDjcTFVKLjjcTFVKIAiOBMFEVUoSONxMVcoDONxMVVrrOdxMVVrOOdxMVVqyCY4l 2URVWpY53ExVWnk53ExVWl053ExVWkA53ExVWiQJjkXQRFVaCDlcUVVE4mYtK0EsHlKK5cgCpXhH UySTbVLTEihvrR34IWJxrBVuGF8AN8Vj+rXgiJpWQiEkpyQx1/5plndRlF9AOAmTD+V1y4dqQO2K I5/Kq0CJCY1Ah9PNs6JKuaJ7OcWgSJUVAffP1clBASk4+VRem9EaVI+QclJDmLk2IHMUKXXagD5S cFILeRXaSFSPmHJSQ5i5NqBuFCl12oAtUnBSC3kV2khUj5hyUkOYuTYgfRQpddqAZlJwUgt5FdpI VI+YclJDmLk2oHgUKXXagFVScFILeRXaSFSPmHJSQ5i5NiCHFCl12oCOUnBSC3kV2khUj5hyUkOY uTagghQpddqAfVJwUgt5FdpIVI+YclJDmLk2IJEUKXXagLZScFILeRXaSFSPmHJSQ5i5NkQYKWLq 1BF7M71LZwvrkbSd1xT3ApXANpmpBIZLAcpXI6/iFRERxmF9osp5TXEvUAnskiKp9i2B0lKAUhV5 bVSSsD5R5bymuBeoBGpKkVSrEugwBShVkddGJQnrE1XOa4p7gUqgohRJtSqB/1KAUhV5bVSSsD5R 5bymuBeoBB5LkVSrEs/O+8ODhPWJKuc1xelUQilAtQRngtqigmqRzm5yVWTrBe3fUzFRlfd311lp PSbU8sD/NFWPAstyXpM4VBvNE3ReLLOk5nWJAjMcbVtW9U1SrcSsfARRB92ljym1FSSTVZosbvMF v6+TdSbuoQn1FvAtedqFF/v4d8XiG3bky0L0a6C/BDerovz3yNqhV2M6qv71kJTpyMr+nGNXP2Ye cRQ1/8HzQ6Khyu6Tu+6TJJ9jqOmoHoGOpNvrWjSEPGzL9f0KM4n6LC8+ohNguaZ9ei6fkKr5Ab0O QtYzND2AuxVND5/WeUoND7xKbroYrvPPJSQ83cZgLbP19k9Ss6ahIUBDAzHfcHqsZl6IzzR/O7Kh Ac9t+pxTPwOSfSae443JjgZ669TRYNHNdJRBOu5BsruBfLeBkAe0PSb0zsn7eJME99lXOPBmXaNz KFtveFsI/FwIf9LNkgl0a8py0pJ36PwntuPb6DbyrjwnuL3y7Jubq4+za+8qmLHQv3Fvrq9v2H9J MeZNVuvFIs3psya7hZhn1unS9C2JPp+2X6i1yVgdnX/eIaK8cqGPfkqkd57TIbFKqA7J21Ne55Dc Nf9x4Jpqr81z1/Twvmn5HVxzcE21QQybU6prcorwJa5JAel5y5fjRIGMMTJAKh1fYRQMEXKIkE2f IuhvxQ0RrJpFGj2KRku2uRt2gyFqPeaA2qdVYVioL36hRnanuiHfAXmbaBhQsxYtyEMkHHLFfcc2 dvZUF3S+JxLGMa/udCWL6/u0r0leKG6HODgULDg2AAJOdUK+tfuSOHi0gnb8wG+6IxjqESc+qKDB 4dNjckeKjoMzDs4IZ0QXgHDGv6GLAB1xGXE66A3ZJ4hfnh1iuV4BmH4sy2JHDMd3HmXBhlrcsNfY 0HRE7xgnR/hJFng1HXQht2W+g/TytOdSM4Qx70NpbYf0aE4W/Wy0jJ4DnfE/jUE6MC1/I8zaME3g 7uxfnfhqFkThlTfz/Ks4tKMrm8W/xoHtxd7NTGWaOOMnjseBIHot00RkW+xjV4ms3xHamC1+IdnW loEkvqSw5PUYlVU/3T2Jyqkt13s54BwHCiUDjCAr2F/cCOYXN4L1xY0p41ttifGd/QSMLxp/j4QI voI0i9Zbh4gmLhA5HATx85UNLTew7BAijmy6DCGi3XXSb/u8PkSIJIs+BpccIqir/EiIOH0U9sdm EbEfUerA949YiK0iHp/2aQQ2lKiRYYgRQ4xo9qbPlkbELc910TGi3ThWKo3u7vFbpxGMeW7Tb+Z7 QSiK4H2I8GObeuaGEDGEiLOHiJaHvOgQ0W7lKyGiu5//1iEiQMNO0/AYuUH8rAvFY3JjYSAjDgr2 odJ420qjZYkvOkS0LRVKiGiJmqNfuvNjKw2kENjOaSoNH2TpQaURDDFC20E3xIi3jREtb3/RMaLt d+nGCNGHcibCkkXgKUGKgLAM0bd5ECEi36aHQ6ExFBpnLzRa2v6iIwSW7+d8pTh8fq4IgSyC+tkR IaLY9fA1R9hx3XMRsQ0ScwgRR8+RDEnE2yYRLW1/0SGibRVTkoiWpzlDoeEHISckqfPBc10WH8YI x6bzZEMaMaQRZ08jWtr+omNE28mnxIiWqDlDjGBOGEVNpRGFPh2RU/OIIUYMZITSZHW+bc+Wt7/o GNE2WP6GQ9DorcSXUZ2vt5K+BJxaoyiFwCFF57ArAi0TLRMRB8++JVwemG3O1KYZDu5WJ4/VKq5m eF5bnL8VX8T4mv9fFg/NUe6T522PHlgdjnWLTkfWNvlJN22JgrOsYq7j08aa1k/tuN2aH/z0gr9+ gIKZYG6kn7bV6hn8NEA4bb6/j3n4PoLDDhIlnNKZcER6/cnHIZz+335LBv3OANVN24LpDG7aWfUd FhNJoNQEg5f+9N/lglyF/5IdHj6a3whEv8an+zPuu7+36MP/AAAA//8DAFBLAwQUAAYACAAAACEA K1nj7d8AAAAKAQAADwAAAGRycy9kb3ducmV2LnhtbEyPTU+DQBCG7yb+h82YeLNLsRVKWRpT04sH o1XT65adAoGdJeyWor/e8aTHeefJ+5FvJtuJEQffOFIwn0UgkEpnGqoUfLzv7lIQPmgyunOECr7Q w6a4vsp1ZtyF3nDch0qwCflMK6hD6DMpfVmj1X7meiT+ndxgdeBzqKQZ9IXNbSfjKHqQVjfECbXu cVtj2e7PlkO27a5NysPzd/30On8ZP4lOIyl1ezM9rkEEnMIfDL/1uToU3OnozmS86BQsF4slowri eAWCgSRJWTiykN6vQBa5/D+h+AEAAP//AwBQSwECLQAUAAYACAAAACEAtoM4kv4AAADhAQAAEwAA AAAAAAAAAAAAAAAAAAAAW0NvbnRlbnRfVHlwZXNdLnhtbFBLAQItABQABgAIAAAAIQA4/SH/1gAA AJQBAAALAAAAAAAAAAAAAAAAAC8BAABfcmVscy8ucmVsc1BLAQItABQABgAIAAAAIQAWhVMC2AsA AP9oAAAOAAAAAAAAAAAAAAAAAC4CAABkcnMvZTJvRG9jLnhtbFBLAQItABQABgAIAAAAIQArWePt 3wAAAAoBAAAPAAAAAAAAAAAAAAAAADIOAABkcnMvZG93bnJldi54bWxQSwUGAAAAAAQABADzAAAA Pg8AAAAA ">
                <v:shape id="_x0000_s1355" type="#_x0000_t75" style="position:absolute;width:14859;height:16573;visibility:visible;mso-wrap-style:square">
                  <v:fill o:detectmouseclick="t"/>
                  <v:path o:connecttype="none"/>
                </v:shape>
                <v:shape id="Freeform 1246" o:spid="_x0000_s1356" style="position:absolute;left:2216;top:10115;width:10210;height:70;visibility:visible;mso-wrap-style:square;v-text-anchor:top" coordsize="1608,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2o8LoA AADcAAAADwAAAGRycy9kb3ducmV2LnhtbERPuwrCMBTdBf8hXMHNpjqIVKOIInT1sbhdm2tTbG5C E7X+vRkEx8N5rza9bcWLutA4VjDNchDEldMN1wou58NkASJEZI2tY1LwoQCb9XCwwkK7Nx/pdYq1 SCEcClRgYvSFlKEyZDFkzhMn7u46izHBrpa6w3cKt62c5flcWmw4NRj0tDNUPU5Pq+B+i2ir0nit y9ofwn5Gl6tVajzqt0sQkfr4F//cpVawyNP8dCYdAbn+AgAA//8DAFBLAQItABQABgAIAAAAIQDw 94q7/QAAAOIBAAATAAAAAAAAAAAAAAAAAAAAAABbQ29udGVudF9UeXBlc10ueG1sUEsBAi0AFAAG AAgAAAAhADHdX2HSAAAAjwEAAAsAAAAAAAAAAAAAAAAALgEAAF9yZWxzLy5yZWxzUEsBAi0AFAAG AAgAAAAhADMvBZ5BAAAAOQAAABAAAAAAAAAAAAAAAAAAKQIAAGRycy9zaGFwZXhtbC54bWxQSwEC LQAUAAYACAAAACEAy12o8LoAAADcAAAADwAAAAAAAAAAAAAAAACYAgAAZHJzL2Rvd25yZXYueG1s UEsFBgAAAAAEAAQA9QAAAH8DAAAAAA== " path="m,l67,r,11l,11,,xm112,r68,l180,11r-68,l112,xm225,r67,l292,11r-67,l225,xm337,r68,l405,11r-68,l337,xm450,r67,l517,11r-67,l450,xm562,r68,l630,11r-68,l562,xm675,r67,l742,11r-67,l675,xm787,r68,l855,11r-68,l787,xm900,r67,l967,11r-67,l900,xm1012,r68,l1080,11r-68,l1012,xm1125,r67,l1192,11r-67,l1125,xm1237,r68,l1305,11r-68,l1237,xm1350,r67,l1417,11r-67,l1350,xm1462,r68,l1530,11r-68,l1462,xm1575,r33,l1608,11r-33,l1575,xe" fillcolor="black" strokeweight=".1pt">
                  <v:stroke joinstyle="bevel"/>
                  <v:path arrowok="t" o:connecttype="custom" o:connectlocs="42545,0;0,6985;71120,0;114300,6985;71120,0;185420,0;142875,6985;213995,0;257175,6985;213995,0;328295,0;285750,6985;356870,0;400050,6985;356870,0;471170,0;428625,6985;499745,0;542925,6985;499745,0;614045,0;571500,6985;642620,0;685800,6985;642620,0;756920,0;714375,6985;785495,0;828675,6985;785495,0;899795,0;857250,6985;928370,0;971550,6985;928370,0;1021080,0;1000125,6985" o:connectangles="0,0,0,0,0,0,0,0,0,0,0,0,0,0,0,0,0,0,0,0,0,0,0,0,0,0,0,0,0,0,0,0,0,0,0,0,0"/>
                  <o:lock v:ext="edit" verticies="t"/>
                </v:shape>
                <v:line id="Line 1247" o:spid="_x0000_s1357" style="position:absolute;flip:x;visibility:visible;mso-wrap-style:square" from="6216,10147" to="12426,141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FHjsUAAADcAAAADwAAAGRycy9kb3ducmV2LnhtbESPQWsCMRSE74X+h/AKvdVkexBZjSKF 1hYqWPXg8bF5blY3L0sS1+2/bwShx2FmvmFmi8G1oqcQG88aipECQVx503CtYb97f5mAiAnZYOuZ NPxShMX88WGGpfFX/qF+m2qRIRxL1GBT6kopY2XJYRz5jjh7Rx8cpixDLU3Aa4a7Vr4qNZYOG84L Fjt6s1SdtxenYf3VfxxW1ckuQ3FR4+96ddicWOvnp2E5BZFoSP/he/vTaJioAm5n8hG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dFHjsUAAADcAAAADwAAAAAAAAAA AAAAAAChAgAAZHJzL2Rvd25yZXYueG1sUEsFBgAAAAAEAAQA+QAAAJMDAAAAAA== " strokeweight=".55pt">
                  <v:stroke joinstyle="miter"/>
                </v:line>
                <v:line id="Line 1248" o:spid="_x0000_s1358" style="position:absolute;flip:x y;visibility:visible;mso-wrap-style:square" from="2216,10147" to="6216,141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cN/cYAAADcAAAADwAAAGRycy9kb3ducmV2LnhtbESPT2sCMRTE7wW/Q3hCbzWrpVZWo9h/ 0IMeqqLXR/LcXd28bDdR0376piB4HGbmN8xkFm0tztT6yrGCfi8DQaydqbhQsFl/PIxA+IBssHZM Cn7Iw2zauZtgbtyFv+i8CoVIEPY5KihDaHIpvS7Jou+5hjh5e9daDEm2hTQtXhLc1nKQZUNpseK0 UGJDryXp4+pkFTS7uNW/cf/8pr8fn16Wh4V5Py2Uuu/G+RhEoBhu4Wv70ygYZQP4P5OO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dHDf3GAAAA3AAAAA8AAAAAAAAA AAAAAAAAoQIAAGRycy9kb3ducmV2LnhtbFBLBQYAAAAABAAEAPkAAACUAwAAAAA= " strokeweight=".55pt">
                  <v:stroke joinstyle="miter"/>
                </v:line>
                <v:line id="Line 1249" o:spid="_x0000_s1359" style="position:absolute;visibility:visible;mso-wrap-style:square" from="2216,2286" to="12426,10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Jpw8UAAADcAAAADwAAAGRycy9kb3ducmV2LnhtbESPQWsCMRSE7wX/Q3iFXoomVqiyNYpY Cnoo1FXw+rp5bpZuXpZNXNd/3wiCx2FmvmHmy97VoqM2VJ41jEcKBHHhTcWlhsP+azgDESKywdoz abhSgOVi8DTHzPgL76jLYykShEOGGmyMTSZlKCw5DCPfECfv5FuHMcm2lKbFS4K7Wr4p9S4dVpwW LDa0tlT85WenIX/dVPn553t6tFvzO/lUnd3Jk9Yvz/3qA0SkPj7C9/bGaJipCdzOpCM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0Jpw8UAAADcAAAADwAAAAAAAAAA AAAAAAChAgAAZHJzL2Rvd25yZXYueG1sUEsFBgAAAAAEAAQA+QAAAJMDAAAAAA== " strokeweight=".55pt">
                  <v:stroke joinstyle="miter"/>
                </v:line>
                <v:line id="Line 1250" o:spid="_x0000_s1360" style="position:absolute;visibility:visible;mso-wrap-style:square" from="2216,2286" to="6216,141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vxt8UAAADcAAAADwAAAGRycy9kb3ducmV2LnhtbESPQWsCMRSE74X+h/AKvRRNrMXKahRp EfRQ0K3Q6+vmuVncvCybuK7/3giFHoeZ+YaZL3tXi47aUHnWMBoqEMSFNxWXGg7f68EURIjIBmvP pOFKAZaLx4c5ZsZfeE9dHkuRIBwy1GBjbDIpQ2HJYRj6hjh5R986jEm2pTQtXhLc1fJVqYl0WHFa sNjQh6XilJ+dhvxlU+Xn3df7j92a3/Gn6uxeHrV+fupXMxCR+vgf/mtvjIapeoP7mXQE5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Kvxt8UAAADcAAAADwAAAAAAAAAA AAAAAAChAgAAZHJzL2Rvd25yZXYueG1sUEsFBgAAAAAEAAQA+QAAAJMDAAAAAA== " strokeweight=".55pt">
                  <v:stroke joinstyle="miter"/>
                </v:line>
                <v:line id="Line 1251" o:spid="_x0000_s1361" style="position:absolute;visibility:visible;mso-wrap-style:square" from="2216,2286" to="2222,10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ULMUAAADcAAAADwAAAGRycy9kb3ducmV2LnhtbESPQWsCMRSE74X+h/AKvRRNrNTKahRp EfRQ0K3Q6+vmuVncvCybuK7/3giFHoeZ+YaZL3tXi47aUHnWMBoqEMSFNxWXGg7f68EURIjIBmvP pOFKAZaLx4c5ZsZfeE9dHkuRIBwy1GBjbDIpQ2HJYRj6hjh5R986jEm2pTQtXhLc1fJVqYl0WHFa sNjQh6XilJ+dhvxlU+Xn3df7j92a3/Gn6uxeHrV+fupXMxCR+vgf/mtvjIapeoP7mXQE5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dULMUAAADcAAAADwAAAAAAAAAA AAAAAAChAgAAZHJzL2Rvd25yZXYueG1sUEsFBgAAAAAEAAQA+QAAAJMDAAAAAA== " strokeweight=".55pt">
                  <v:stroke joinstyle="miter"/>
                </v:line>
                <v:line id="Line 1252" o:spid="_x0000_s1362" style="position:absolute;visibility:visible;mso-wrap-style:square" from="2997,10147" to="3352,105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XKW8UAAADcAAAADwAAAGRycy9kb3ducmV2LnhtbESPQWsCMRSE74L/IbxCL6JJW1DZGkVa CnoQ6ip4fd08N0s3L8smruu/b4SCx2FmvmEWq97VoqM2VJ41vEwUCOLCm4pLDcfD13gOIkRkg7Vn 0nCjAKvlcLDAzPgr76nLYykShEOGGmyMTSZlKCw5DBPfECfv7FuHMcm2lKbFa4K7Wr4qNZUOK04L Fhv6sFT85henIR9tqvzyvZud7Nb8vH2qzu7lWevnp379DiJSHx/h//bGaJirKdzP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XKW8UAAADcAAAADwAAAAAAAAAA AAAAAAChAgAAZHJzL2Rvd25yZXYueG1sUEsFBgAAAAAEAAQA+QAAAJMDAAAAAA== " strokeweight=".55pt">
                  <v:stroke joinstyle="miter"/>
                </v:line>
                <v:line id="Line 1253" o:spid="_x0000_s1363" style="position:absolute;flip:x;visibility:visible;mso-wrap-style:square" from="2565,10502" to="3352,105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R6YcUAAADcAAAADwAAAGRycy9kb3ducmV2LnhtbESPQWsCMRSE70L/Q3iF3jSxByurUURo baFCqx48PjbPzermZUniuv33jVDocZiZb5j5sneN6CjE2rOG8UiBIC69qbnScNi/DqcgYkI22Hgm DT8UYbl4GMyxMP7G39TtUiUyhGOBGmxKbSFlLC05jCPfEmfv5IPDlGWopAl4y3DXyGelJtJhzXnB YktrS+Vld3Uath/d23FTnu0qjK9q8lltjl9n1vrpsV/NQCTq03/4r/1uNEzVC9zP5CM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XR6YcUAAADcAAAADwAAAAAAAAAA AAAAAAChAgAAZHJzL2Rvd25yZXYueG1sUEsFBgAAAAAEAAQA+QAAAJMDAAAAAA== " strokeweight=".55pt">
                  <v:stroke joinstyle="miter"/>
                </v:line>
                <v:rect id="Rectangle 1254" o:spid="_x0000_s1364" style="position:absolute;left:7429;top:4502;width:56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LlRr4A AADcAAAADwAAAGRycy9kb3ducmV2LnhtbERPy4rCMBTdD/gP4QruxkQXQ+kYRQTBkdlY/YBLc/tg kpuSRNv5e7MQXB7Oe7ObnBUPCrH3rGG1VCCIa296bjXcrsfPAkRMyAatZ9LwTxF229nHBkvjR77Q o0qtyCEcS9TQpTSUUsa6I4dx6QfizDU+OEwZhlaagGMOd1aulfqSDnvODR0OdOio/qvuToO8Vsex qGxQ/rxufu3P6dKQ13oxn/bfIBJN6S1+uU9GQ6Hy2nwmHwG5fQIAAP//AwBQSwECLQAUAAYACAAA ACEA8PeKu/0AAADiAQAAEwAAAAAAAAAAAAAAAAAAAAAAW0NvbnRlbnRfVHlwZXNdLnhtbFBLAQIt ABQABgAIAAAAIQAx3V9h0gAAAI8BAAALAAAAAAAAAAAAAAAAAC4BAABfcmVscy8ucmVsc1BLAQIt ABQABgAIAAAAIQAzLwWeQQAAADkAAAAQAAAAAAAAAAAAAAAAACkCAABkcnMvc2hhcGV4bWwueG1s UEsBAi0AFAAGAAgAAAAhANaS5Ua+AAAA3AAAAA8AAAAAAAAAAAAAAAAAmAIAAGRycy9kb3ducmV2 LnhtbFBLBQYAAAAABAAEAPUAAACDAwAAAAA= "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c</w:t>
                        </w:r>
                      </w:p>
                    </w:txbxContent>
                  </v:textbox>
                </v:rect>
                <v:rect id="Rectangle 1255" o:spid="_x0000_s1365" style="position:absolute;left:4502;top:6692;width:71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5A3cIA AADcAAAADwAAAGRycy9kb3ducmV2LnhtbESP3WoCMRSE7wt9h3AKvauJXpR1NYoIgi29cfUBDpuz P5icLEnqrm9vCgUvh5n5hllvJ2fFjULsPWuYzxQI4tqbnlsNl/PhowARE7JB65k03CnCdvP6ssbS +JFPdKtSKzKEY4kaupSGUspYd+QwzvxAnL3GB4cpy9BKE3DMcGflQqlP6bDnvNDhQPuO6mv16zTI c3UYi8oG5b8XzY/9Op4a8lq/v027FYhEU3qG/9tHo6FQS/g7k4+A3DwAAAD//wMAUEsBAi0AFAAG AAgAAAAhAPD3irv9AAAA4gEAABMAAAAAAAAAAAAAAAAAAAAAAFtDb250ZW50X1R5cGVzXS54bWxQ SwECLQAUAAYACAAAACEAMd1fYdIAAACPAQAACwAAAAAAAAAAAAAAAAAuAQAAX3JlbHMvLnJlbHNQ SwECLQAUAAYACAAAACEAMy8FnkEAAAA5AAAAEAAAAAAAAAAAAAAAAAApAgAAZHJzL3NoYXBleG1s LnhtbFBLAQItABQABgAIAAAAIQC53kDdwgAAANwAAAAPAAAAAAAAAAAAAAAAAJgCAABkcnMvZG93 bnJldi54bWxQSwUGAAAAAAQABAD1AAAAhwMAAAAA "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b</w:t>
                        </w:r>
                      </w:p>
                    </w:txbxContent>
                  </v:textbox>
                </v:rect>
                <v:rect id="Rectangle 1256" o:spid="_x0000_s1366" style="position:absolute;left:9582;top:11703;width:73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1/nb8A AADcAAAADwAAAGRycy9kb3ducmV2LnhtbERPy4rCMBTdC/5DuAPuNK2LoVSjDAMFldlY5wMuze2D SW5KEm39e7MQZnk47/1xtkY8yIfBsYJ8k4EgbpweuFPwe6vWBYgQkTUax6TgSQGOh+Vij6V2E1/p UcdOpBAOJSroYxxLKUPTk8WwcSNx4lrnLcYEfSe1xymFWyO3WfYpLQ6cGnoc6bun5q++WwXyVldT URufucu2/THn07Ulp9TqY/7agYg0x3/x233SCoo8zU9n0hGQhxcAAAD//wMAUEsBAi0AFAAGAAgA AAAhAPD3irv9AAAA4gEAABMAAAAAAAAAAAAAAAAAAAAAAFtDb250ZW50X1R5cGVzXS54bWxQSwEC LQAUAAYACAAAACEAMd1fYdIAAACPAQAACwAAAAAAAAAAAAAAAAAuAQAAX3JlbHMvLnJlbHNQSwEC LQAUAAYACAAAACEAMy8FnkEAAAA5AAAAEAAAAAAAAAAAAAAAAAApAgAAZHJzL3NoYXBleG1sLnht bFBLAQItABQABgAIAAAAIQCtPX+dvwAAANwAAAAPAAAAAAAAAAAAAAAAAJgCAABkcnMvZG93bnJl di54bWxQSwUGAAAAAAQABAD1AAAAhAMAAAAA "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a</w:t>
                        </w:r>
                      </w:p>
                    </w:txbxContent>
                  </v:textbox>
                </v:rect>
                <v:rect id="Rectangle 1257" o:spid="_x0000_s1367" style="position:absolute;left:1143;top:5467;width:5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HaBsEA AADcAAAADwAAAGRycy9kb3ducmV2LnhtbESP3YrCMBSE7wXfIRxh7zStF0vpGkUEQRdvrPsAh+b0 h01OShJt9+2NIOzlMDPfMJvdZI14kA+9YwX5KgNBXDvdc6vg53ZcFiBCRNZoHJOCPwqw285nGyy1 G/lKjyq2IkE4lKigi3EopQx1RxbDyg3EyWuctxiT9K3UHscEt0aus+xTWuw5LXQ40KGj+re6WwXy Vh3HojI+c9/r5mLOp2tDTqmPxbT/AhFpiv/hd/ukFRR5Dq8z6QjI7RMAAP//AwBQSwECLQAUAAYA CAAAACEA8PeKu/0AAADiAQAAEwAAAAAAAAAAAAAAAAAAAAAAW0NvbnRlbnRfVHlwZXNdLnhtbFBL AQItABQABgAIAAAAIQAx3V9h0gAAAI8BAAALAAAAAAAAAAAAAAAAAC4BAABfcmVscy8ucmVsc1BL AQItABQABgAIAAAAIQAzLwWeQQAAADkAAAAQAAAAAAAAAAAAAAAAACkCAABkcnMvc2hhcGV4bWwu eG1sUEsBAi0AFAAGAAgAAAAhAMJx2gbBAAAA3AAAAA8AAAAAAAAAAAAAAAAAmAIAAGRycy9kb3du cmV2LnhtbFBLBQYAAAAABAAEAPUAAACGAwAAAAA= "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z</w:t>
                        </w:r>
                      </w:p>
                    </w:txbxContent>
                  </v:textbox>
                </v:rect>
                <v:rect id="Rectangle 1258" o:spid="_x0000_s1368" style="position:absolute;left:6572;top:8369;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NEccEA AADcAAAADwAAAGRycy9kb3ducmV2LnhtbESP3YrCMBSE74V9h3AWvNPUXkjpGmVZEFS8se4DHJrT HzY5KUm09e2NIOzlMDPfMJvdZI24kw+9YwWrZQaCuHa651bB73W/KECEiKzROCYFDwqw237MNlhq N/KF7lVsRYJwKFFBF+NQShnqjiyGpRuIk9c4bzEm6VupPY4Jbo3Ms2wtLfacFjoc6Kej+q+6WQXy Wu3HojI+c6e8OZvj4dKQU2r+OX1/gYg0xf/wu33QCopVDq8z6QjI7RMAAP//AwBQSwECLQAUAAYA CAAAACEA8PeKu/0AAADiAQAAEwAAAAAAAAAAAAAAAAAAAAAAW0NvbnRlbnRfVHlwZXNdLnhtbFBL AQItABQABgAIAAAAIQAx3V9h0gAAAI8BAAALAAAAAAAAAAAAAAAAAC4BAABfcmVscy8ucmVsc1BL AQItABQABgAIAAAAIQAzLwWeQQAAADkAAAAQAAAAAAAAAAAAAAAAACkCAABkcnMvc2hhcGV4bWwu eG1sUEsBAi0AFAAGAAgAAAAhADKjRHHBAAAA3AAAAA8AAAAAAAAAAAAAAAAAmAIAAGRycy9kb3du cmV2LnhtbFBLBQYAAAAABAAEAPUAAACGAwAAAAA= "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y</w:t>
                        </w:r>
                      </w:p>
                    </w:txbxContent>
                  </v:textbox>
                </v:rect>
                <v:rect id="Rectangle 1259" o:spid="_x0000_s1369" style="position:absolute;left:3003;top:11512;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h6sEA AADcAAAADwAAAGRycy9kb3ducmV2LnhtbESP3YrCMBSE7xd8h3AE79ZUhaVUo4gguLI3Vh/g0Jz+ YHJSkqytb2+Ehb0cZuYbZrMbrREP8qFzrGAxz0AQV0533Ci4XY+fOYgQkTUax6TgSQF228nHBgvt Br7Qo4yNSBAOBSpoY+wLKUPVksUwdz1x8mrnLcYkfSO1xyHBrZHLLPuSFjtOCy32dGipupe/VoG8 lschL43P3HlZ/5jv06Ump9RsOu7XICKN8T/81z5pBfliBe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F3v4erBAAAA3AAAAA8AAAAAAAAAAAAAAAAAmAIAAGRycy9kb3du cmV2LnhtbFBLBQYAAAAABAAEAPUAAACGAwAAAAA= "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x</w:t>
                        </w:r>
                      </w:p>
                    </w:txbxContent>
                  </v:textbox>
                </v:rect>
                <v:rect id="Rectangle 1260" o:spid="_x0000_s1370" style="position:absolute;left:1866;top:717;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Z5nsEA AADcAAAADwAAAGRycy9kb3ducmV2LnhtbESP3YrCMBSE7xd8h3AE79ZUkaVUo4gguLI3Vh/g0Jz+ YHJSkqytb2+Ehb0cZuYbZrMbrREP8qFzrGAxz0AQV0533Ci4XY+fOYgQkTUax6TgSQF228nHBgvt Br7Qo4yNSBAOBSpoY+wLKUPVksUwdz1x8mrnLcYkfSO1xyHBrZHLLPuSFjtOCy32dGipupe/VoG8 lschL43P3HlZ/5jv06Ump9RsOu7XICKN8T/81z5pBfliBe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NIGeZ7BAAAA3AAAAA8AAAAAAAAAAAAAAAAAmAIAAGRycy9kb3du cmV2LnhtbFBLBQYAAAAABAAEAPUAAACGAwAAAAA= "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S</w:t>
                        </w:r>
                      </w:p>
                    </w:txbxContent>
                  </v:textbox>
                </v:rect>
                <v:rect id="Rectangle 1261" o:spid="_x0000_s1371" style="position:absolute;left:1003;top:8934;width:90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rcBcEA AADcAAAADwAAAGRycy9kb3ducmV2LnhtbESP3YrCMBSE7xd8h3AE79ZUwaVUo4gguLI3Vh/g0Jz+ YHJSkqytb2+Ehb0cZuYbZrMbrREP8qFzrGAxz0AQV0533Ci4XY+fOYgQkTUax6TgSQF228nHBgvt Br7Qo4yNSBAOBSpoY+wLKUPVksUwdz1x8mrnLcYkfSO1xyHBrZHLLPuSFjtOCy32dGipupe/VoG8 lschL43P3HlZ/5jv06Ump9RsOu7XICKN8T/81z5pBfliBe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L1K3AXBAAAA3AAAAA8AAAAAAAAAAAAAAAAAmAIAAGRycy9kb3du cmV2LnhtbFBLBQYAAAAABAAEAPUAAACGAwAAAAA= "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A</w:t>
                        </w:r>
                      </w:p>
                    </w:txbxContent>
                  </v:textbox>
                </v:rect>
                <v:rect id="Rectangle 1262" o:spid="_x0000_s1372" style="position:absolute;left:5670;top:1433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hCcsEA AADcAAAADwAAAGRycy9kb3ducmV2LnhtbESPzYoCMRCE78K+Q2jBm2b0IMNoFBEEXbw47gM0k54f TDpDknXGt98Iwh6LqvqK2u5Ha8STfOgcK1guMhDEldMdNwp+7qd5DiJEZI3GMSl4UYD97muyxUK7 gW/0LGMjEoRDgQraGPtCylC1ZDEsXE+cvNp5izFJ30jtcUhwa+Qqy9bSYsdpocWeji1Vj/LXKpD3 8jTkpfGZ+17VV3M532pySs2m42EDItIY/8Of9lkryJdreJ9JR0Du/gAAAP//AwBQSwECLQAUAAYA CAAAACEA8PeKu/0AAADiAQAAEwAAAAAAAAAAAAAAAAAAAAAAW0NvbnRlbnRfVHlwZXNdLnhtbFBL AQItABQABgAIAAAAIQAx3V9h0gAAAI8BAAALAAAAAAAAAAAAAAAAAC4BAABfcmVscy8ucmVsc1BL AQItABQABgAIAAAAIQAzLwWeQQAAADkAAAAQAAAAAAAAAAAAAAAAACkCAABkcnMvc2hhcGV4bWwu eG1sUEsBAi0AFAAGAAgAAAAhAE2YQnLBAAAA3AAAAA8AAAAAAAAAAAAAAAAAmAIAAGRycy9kb3du cmV2LnhtbFBLBQYAAAAABAAEAPUAAACGAwAAAAA= "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B</w:t>
                        </w:r>
                      </w:p>
                    </w:txbxContent>
                  </v:textbox>
                </v:rect>
                <v:rect id="Rectangle 1263" o:spid="_x0000_s1373" style="position:absolute;left:12788;top:875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Tn6cIA AADcAAAADwAAAGRycy9kb3ducmV2LnhtbESPzYoCMRCE7wu+Q2jB25rRgzuMRhFBcGUvjj5AM+n5 waQzJFlnfHsjLOyxqKqvqM1utEY8yIfOsYLFPANBXDndcaPgdj1+5iBCRNZoHJOCJwXYbScfGyy0 G/hCjzI2IkE4FKigjbEvpAxVSxbD3PXEyaudtxiT9I3UHocEt0Yus2wlLXacFlrs6dBSdS9/rQJ5 LY9DXhqfufOy/jHfp0tNTqnZdNyvQUQa43/4r33SCvLFF7zP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i1OfpwgAAANwAAAAPAAAAAAAAAAAAAAAAAJgCAABkcnMvZG93 bnJldi54bWxQSwUGAAAAAAQABAD1AAAAhwMAAAAA "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C</w:t>
                        </w:r>
                      </w:p>
                    </w:txbxContent>
                  </v:textbox>
                </v:rect>
                <v:oval id="Oval 1264" o:spid="_x0000_s1374" style="position:absolute;left:2108;top:10052;width:216;height:1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oyzsAA AADcAAAADwAAAGRycy9kb3ducmV2LnhtbERPTWsCMRC9F/wPYQreatYeRFajSKGw9KRW8Dok42bt ZrImcV399eYg9Ph438v14FrRU4iNZwXTSQGCWHvTcK3g8Pv9MQcRE7LB1jMpuFOE9Wr0tsTS+Bvv qN+nWuQQjiUqsCl1pZRRW3IYJ74jztzJB4cpw1BLE/CWw10rP4tiJh02nBssdvRlSf/tr07Bj+u3 uupsQL2ZbY9ne6ke8qLU+H3YLEAkGtK/+OWujIL5NK/NZ/IRkKsnAAAA//8DAFBLAQItABQABgAI AAAAIQDw94q7/QAAAOIBAAATAAAAAAAAAAAAAAAAAAAAAABbQ29udGVudF9UeXBlc10ueG1sUEsB Ai0AFAAGAAgAAAAhADHdX2HSAAAAjwEAAAsAAAAAAAAAAAAAAAAALgEAAF9yZWxzLy5yZWxzUEsB Ai0AFAAGAAgAAAAhADMvBZ5BAAAAOQAAABAAAAAAAAAAAAAAAAAAKQIAAGRycy9zaGFwZXhtbC54 bWxQSwECLQAUAAYACAAAACEA5+oyzsAAAADcAAAADwAAAAAAAAAAAAAAAACYAgAAZHJzL2Rvd25y ZXYueG1sUEsFBgAAAAAEAAQA9QAAAIUDAAAAAA== " fillcolor="black" strokeweight="0"/>
                <v:oval id="Oval 1265" o:spid="_x0000_s1375" style="position:absolute;left:12325;top:10052;width:209;height:1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aXVcQA AADcAAAADwAAAGRycy9kb3ducmV2LnhtbESPT2sCMRTE74V+h/AK3mrWHsRujSKFwuLJPwWvj+R1 s+3mZU3SdfXTG0HwOMzMb5j5cnCt6CnExrOCybgAQay9abhW8L3/ep2BiAnZYOuZFJwpwnLx/DTH 0vgTb6nfpVpkCMcSFdiUulLKqC05jGPfEWfvxweHKctQSxPwlOGulW9FMZUOG84LFjv6tKT/dv9O wdr1G111NqBeTTeHX3usLvKo1OhlWH2ASDSkR/jeroyC2eQdbmfyEZCLKwAAAP//AwBQSwECLQAU AAYACAAAACEA8PeKu/0AAADiAQAAEwAAAAAAAAAAAAAAAAAAAAAAW0NvbnRlbnRfVHlwZXNdLnht bFBLAQItABQABgAIAAAAIQAx3V9h0gAAAI8BAAALAAAAAAAAAAAAAAAAAC4BAABfcmVscy8ucmVs c1BLAQItABQABgAIAAAAIQAzLwWeQQAAADkAAAAQAAAAAAAAAAAAAAAAACkCAABkcnMvc2hhcGV4 bWwueG1sUEsBAi0AFAAGAAgAAAAhAIiml1XEAAAA3AAAAA8AAAAAAAAAAAAAAAAAmAIAAGRycy9k b3ducmV2LnhtbFBLBQYAAAAABAAEAPUAAACJAwAAAAA= " fillcolor="black" strokeweight="0"/>
                <v:oval id="Oval 1266" o:spid="_x0000_s1376" style="position:absolute;left:6108;top:14103;width:216;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0dcAA AADcAAAADwAAAGRycy9kb3ducmV2LnhtbERPTWsCMRC9F/wPYQRvNasHkdUoUhAWT2oLvQ7JdLPt ZrImcV399eYg9Ph43+vt4FrRU4iNZwWzaQGCWHvTcK3g63P/vgQRE7LB1jMpuFOE7Wb0tsbS+Buf qD+nWuQQjiUqsCl1pZRRW3IYp74jztyPDw5ThqGWJuAth7tWzotiIR02nBssdvRhSf+dr07BwfVH XXU2oN4tjt+/9lI95EWpyXjYrUAkGtK/+OWujILlPM/PZ/IRkJsnAAAA//8DAFBLAQItABQABgAI AAAAIQDw94q7/QAAAOIBAAATAAAAAAAAAAAAAAAAAAAAAABbQ29udGVudF9UeXBlc10ueG1sUEsB Ai0AFAAGAAgAAAAhADHdX2HSAAAAjwEAAAsAAAAAAAAAAAAAAAAALgEAAF9yZWxzLy5yZWxzUEsB Ai0AFAAGAAgAAAAhADMvBZ5BAAAAOQAAABAAAAAAAAAAAAAAAAAAKQIAAGRycy9zaGFwZXhtbC54 bWxQSwECLQAUAAYACAAAACEA1/D0dcAAAADcAAAADwAAAAAAAAAAAAAAAACYAgAAZHJzL2Rvd25y ZXYueG1sUEsFBgAAAAAEAAQA9QAAAIUDAAAAAA== " fillcolor="black" strokeweight="0"/>
                <v:oval id="Oval 1267" o:spid="_x0000_s1377" style="position:absolute;left:2108;top:2190;width:216;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xR7sMA AADcAAAADwAAAGRycy9kb3ducmV2LnhtbESPQWsCMRSE70L/Q3iF3jSrB5HVKCIUFk/WCl4fyetm 6+ZlTdJ17a9vCoLHYWa+YVabwbWipxAbzwqmkwIEsfam4VrB6fN9vAARE7LB1jMpuFOEzfpltMLS +Bt/UH9MtcgQjiUqsCl1pZRRW3IYJ74jzt6XDw5TlqGWJuAtw10rZ0Uxlw4bzgsWO9pZ0pfjj1Ow d/1BV50NqLfzw/nbXqtfeVXq7XXYLkEkGtIz/GhXRsFiNoX/M/kI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uLxR7sMAAADcAAAADwAAAAAAAAAAAAAAAACYAgAAZHJzL2Rv d25yZXYueG1sUEsFBgAAAAAEAAQA9QAAAIgDAAAAAA== " fillcolor="black" strokeweight="0"/>
              </v:group>
            </w:pict>
          </mc:Fallback>
        </mc:AlternateContent>
      </w:r>
      <w:r w:rsidRPr="00ED5663">
        <w:rPr>
          <w:rFonts w:ascii="Chu Văn An (Uni)" w:hAnsi="Chu Văn An (Uni)" w:cs="Chu Văn An (Uni)"/>
          <w:noProof/>
          <w:sz w:val="20"/>
          <w:szCs w:val="20"/>
        </w:rPr>
        <w:t xml:space="preserve">Đặt </w:t>
      </w:r>
      <w:r w:rsidRPr="00ED5663">
        <w:rPr>
          <w:rFonts w:ascii="Chu Văn An (Uni)" w:hAnsi="Chu Văn An (Uni)" w:cs="Chu Văn An (Uni)"/>
          <w:noProof/>
          <w:position w:val="-10"/>
          <w:sz w:val="20"/>
          <w:szCs w:val="20"/>
        </w:rPr>
        <w:object w:dxaOrig="2240" w:dyaOrig="279">
          <v:shape id="_x0000_i1533" type="#_x0000_t75" style="width:111.75pt;height:14.25pt" o:ole="">
            <v:imagedata r:id="rId1012" o:title=""/>
          </v:shape>
          <o:OLEObject Type="Embed" ProgID="Equation.DSMT4" ShapeID="_x0000_i1533" DrawAspect="Content" ObjectID="_1624863506" r:id="rId1013"/>
        </w:object>
      </w:r>
      <w:r w:rsidRPr="00ED5663">
        <w:rPr>
          <w:rFonts w:ascii="Chu Văn An (Uni)" w:hAnsi="Chu Văn An (Uni)" w:cs="Chu Văn An (Uni)"/>
          <w:noProof/>
          <w:sz w:val="20"/>
          <w:szCs w:val="20"/>
        </w:rPr>
        <w:t xml:space="preserve"> Ta có </w:t>
      </w:r>
      <w:r w:rsidRPr="00ED5663">
        <w:rPr>
          <w:rFonts w:ascii="Chu Văn An (Uni)" w:hAnsi="Chu Văn An (Uni)" w:cs="Chu Văn An (Uni)"/>
          <w:noProof/>
          <w:position w:val="-46"/>
          <w:sz w:val="20"/>
          <w:szCs w:val="20"/>
        </w:rPr>
        <w:object w:dxaOrig="1280" w:dyaOrig="1020">
          <v:shape id="_x0000_i1534" type="#_x0000_t75" style="width:63.75pt;height:51pt" o:ole="">
            <v:imagedata r:id="rId1014" o:title=""/>
          </v:shape>
          <o:OLEObject Type="Embed" ProgID="Equation.DSMT4" ShapeID="_x0000_i1534" DrawAspect="Content" ObjectID="_1624863507" r:id="rId1015"/>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noProof/>
          <w:sz w:val="20"/>
          <w:szCs w:val="20"/>
        </w:rPr>
      </w:pPr>
      <w:r w:rsidRPr="00ED5663">
        <w:rPr>
          <w:rFonts w:ascii="Chu Văn An (Uni)" w:hAnsi="Chu Văn An (Uni)" w:cs="Chu Văn An (Uni)"/>
          <w:noProof/>
          <w:sz w:val="20"/>
          <w:szCs w:val="20"/>
        </w:rPr>
        <w:lastRenderedPageBreak/>
        <w:t xml:space="preserve">Khi đó </w:t>
      </w:r>
      <w:r w:rsidRPr="00ED5663">
        <w:rPr>
          <w:rFonts w:ascii="Chu Văn An (Uni)" w:hAnsi="Chu Văn An (Uni)" w:cs="Chu Văn An (Uni)"/>
          <w:noProof/>
          <w:position w:val="-22"/>
          <w:sz w:val="20"/>
          <w:szCs w:val="20"/>
        </w:rPr>
        <w:object w:dxaOrig="3140" w:dyaOrig="580">
          <v:shape id="_x0000_i1535" type="#_x0000_t75" style="width:156.75pt;height:29.25pt" o:ole="">
            <v:imagedata r:id="rId1016" o:title=""/>
          </v:shape>
          <o:OLEObject Type="Embed" ProgID="Equation.DSMT4" ShapeID="_x0000_i1535" DrawAspect="Content" ObjectID="_1624863508" r:id="rId1017"/>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noProof/>
          <w:sz w:val="20"/>
          <w:szCs w:val="20"/>
        </w:rPr>
      </w:pPr>
      <w:r w:rsidRPr="00ED5663">
        <w:rPr>
          <w:rFonts w:ascii="Chu Văn An (Uni)" w:hAnsi="Chu Văn An (Uni)" w:cs="Chu Văn An (Uni)"/>
          <w:noProof/>
          <w:position w:val="-22"/>
          <w:sz w:val="20"/>
          <w:szCs w:val="20"/>
        </w:rPr>
        <w:object w:dxaOrig="4900" w:dyaOrig="639">
          <v:shape id="_x0000_i1536" type="#_x0000_t75" style="width:245.25pt;height:32.25pt" o:ole="">
            <v:imagedata r:id="rId1018" o:title=""/>
          </v:shape>
          <o:OLEObject Type="Embed" ProgID="Equation.DSMT4" ShapeID="_x0000_i1536" DrawAspect="Content" ObjectID="_1624863509" r:id="rId1019"/>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noProof/>
          <w:sz w:val="20"/>
          <w:szCs w:val="20"/>
        </w:rPr>
      </w:pPr>
      <w:r w:rsidRPr="00ED5663">
        <w:rPr>
          <w:rFonts w:ascii="Chu Văn An (Uni)" w:hAnsi="Chu Văn An (Uni)" w:cs="Chu Văn An (Uni)"/>
          <w:noProof/>
          <w:sz w:val="20"/>
          <w:szCs w:val="20"/>
        </w:rPr>
        <w:t xml:space="preserve">Dấu </w:t>
      </w:r>
      <w:r w:rsidRPr="00ED5663">
        <w:rPr>
          <w:rFonts w:ascii="Chu Văn An (Uni)" w:hAnsi="Chu Văn An (Uni)" w:cs="Chu Văn An (Uni)"/>
          <w:noProof/>
          <w:position w:val="-4"/>
          <w:sz w:val="20"/>
          <w:szCs w:val="20"/>
        </w:rPr>
        <w:object w:dxaOrig="440" w:dyaOrig="220">
          <v:shape id="_x0000_i1537" type="#_x0000_t75" style="width:21.75pt;height:11.25pt" o:ole="">
            <v:imagedata r:id="rId1020" o:title=""/>
          </v:shape>
          <o:OLEObject Type="Embed" ProgID="Equation.DSMT4" ShapeID="_x0000_i1537" DrawAspect="Content" ObjectID="_1624863510" r:id="rId1021"/>
        </w:object>
      </w:r>
      <w:r w:rsidRPr="00ED5663">
        <w:rPr>
          <w:rFonts w:ascii="Chu Văn An (Uni)" w:hAnsi="Chu Văn An (Uni)" w:cs="Chu Văn An (Uni)"/>
          <w:noProof/>
          <w:sz w:val="20"/>
          <w:szCs w:val="20"/>
        </w:rPr>
        <w:t xml:space="preserve"> xảy ra khi </w:t>
      </w:r>
      <w:r w:rsidRPr="00ED5663">
        <w:rPr>
          <w:rFonts w:ascii="Chu Văn An (Uni)" w:hAnsi="Chu Văn An (Uni)" w:cs="Chu Văn An (Uni)"/>
          <w:noProof/>
          <w:position w:val="-10"/>
          <w:sz w:val="20"/>
          <w:szCs w:val="20"/>
        </w:rPr>
        <w:object w:dxaOrig="2200" w:dyaOrig="320">
          <v:shape id="_x0000_i1538" type="#_x0000_t75" style="width:110.25pt;height:15.75pt" o:ole="">
            <v:imagedata r:id="rId1022" o:title=""/>
          </v:shape>
          <o:OLEObject Type="Embed" ProgID="Equation.DSMT4" ShapeID="_x0000_i1538" DrawAspect="Content" ObjectID="_1624863511" r:id="rId1023"/>
        </w:object>
      </w:r>
      <w:r w:rsidRPr="00ED5663">
        <w:rPr>
          <w:rFonts w:ascii="Chu Văn An (Uni)" w:hAnsi="Chu Văn An (Uni)" w:cs="Chu Văn An (Uni)"/>
          <w:noProof/>
          <w:sz w:val="20"/>
          <w:szCs w:val="20"/>
        </w:rPr>
        <w:t xml:space="preserve"> </w:t>
      </w:r>
      <w:r w:rsidRPr="00ED5663">
        <w:rPr>
          <w:rFonts w:ascii="Chu Văn An (Uni)" w:hAnsi="Chu Văn An (Uni)" w:cs="Chu Văn An (Uni)"/>
          <w:b/>
          <w:noProof/>
          <w:sz w:val="20"/>
          <w:szCs w:val="20"/>
        </w:rPr>
        <w:t>Chọn D.</w:t>
      </w:r>
    </w:p>
    <w:tbl>
      <w:tblPr>
        <w:tblW w:w="0" w:type="auto"/>
        <w:tblLook w:val="01E0" w:firstRow="1" w:lastRow="1" w:firstColumn="1" w:lastColumn="1" w:noHBand="0" w:noVBand="0"/>
      </w:tblPr>
      <w:tblGrid>
        <w:gridCol w:w="5040"/>
        <w:gridCol w:w="3096"/>
      </w:tblGrid>
      <w:tr w:rsidR="000B230C" w:rsidRPr="00ED5663" w:rsidTr="00C717C9">
        <w:tc>
          <w:tcPr>
            <w:tcW w:w="5040"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27.</w:t>
            </w:r>
            <w:r w:rsidRPr="00ED5663">
              <w:rPr>
                <w:rFonts w:ascii="Chu Văn An (Uni)" w:hAnsi="Chu Văn An (Uni)" w:cs="Chu Văn An (Uni)"/>
                <w:sz w:val="20"/>
                <w:szCs w:val="20"/>
              </w:rPr>
              <w:t xml:space="preserve"> Thể tích khối chóp </w:t>
            </w:r>
            <w:r w:rsidRPr="00ED5663">
              <w:rPr>
                <w:rFonts w:ascii="Chu Văn An (Uni)" w:hAnsi="Chu Văn An (Uni)" w:cs="Chu Văn An (Uni)"/>
                <w:position w:val="-6"/>
                <w:sz w:val="20"/>
                <w:szCs w:val="20"/>
              </w:rPr>
              <w:object w:dxaOrig="660" w:dyaOrig="240">
                <v:shape id="_x0000_i1539" type="#_x0000_t75" style="width:33pt;height:12pt" o:ole="">
                  <v:imagedata r:id="rId1024" o:title=""/>
                </v:shape>
                <o:OLEObject Type="Embed" ProgID="Equation.DSMT4" ShapeID="_x0000_i1539" DrawAspect="Content" ObjectID="_1624863512" r:id="rId1025"/>
              </w:object>
            </w:r>
            <w:r w:rsidRPr="00ED5663">
              <w:rPr>
                <w:rFonts w:ascii="Chu Văn An (Uni)" w:hAnsi="Chu Văn An (Uni)" w:cs="Chu Văn An (Uni)"/>
                <w:sz w:val="20"/>
                <w:szCs w:val="20"/>
              </w:rPr>
              <w:t xml:space="preserve"> là </w:t>
            </w:r>
            <w:r w:rsidRPr="00ED5663">
              <w:rPr>
                <w:rFonts w:ascii="Chu Văn An (Uni)" w:hAnsi="Chu Văn An (Uni)" w:cs="Chu Văn An (Uni)"/>
                <w:position w:val="-22"/>
                <w:sz w:val="20"/>
                <w:szCs w:val="20"/>
              </w:rPr>
              <w:object w:dxaOrig="1080" w:dyaOrig="580">
                <v:shape id="_x0000_i1540" type="#_x0000_t75" style="width:54pt;height:29.25pt" o:ole="">
                  <v:imagedata r:id="rId1026" o:title=""/>
                </v:shape>
                <o:OLEObject Type="Embed" ProgID="Equation.DSMT4" ShapeID="_x0000_i1540" DrawAspect="Content" ObjectID="_1624863513" r:id="rId1027"/>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6"/>
                <w:sz w:val="20"/>
                <w:szCs w:val="20"/>
              </w:rPr>
              <w:object w:dxaOrig="2100" w:dyaOrig="600">
                <v:shape id="_x0000_i1541" type="#_x0000_t75" style="width:105pt;height:30pt" o:ole="">
                  <v:imagedata r:id="rId1028" o:title=""/>
                </v:shape>
                <o:OLEObject Type="Embed" ProgID="Equation.DSMT4" ShapeID="_x0000_i1541" DrawAspect="Content" ObjectID="_1624863514" r:id="rId1029"/>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2880" w:dyaOrig="580">
                <v:shape id="_x0000_i1542" type="#_x0000_t75" style="width:2in;height:29.25pt" o:ole="">
                  <v:imagedata r:id="rId1030" o:title=""/>
                </v:shape>
                <o:OLEObject Type="Embed" ProgID="Equation.DSMT4" ShapeID="_x0000_i1542" DrawAspect="Content" ObjectID="_1624863515" r:id="rId1031"/>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Mặt khác </w:t>
            </w:r>
            <w:r w:rsidRPr="00ED5663">
              <w:rPr>
                <w:rFonts w:ascii="Chu Văn An (Uni)" w:hAnsi="Chu Văn An (Uni)" w:cs="Chu Văn An (Uni)"/>
                <w:position w:val="-24"/>
                <w:sz w:val="20"/>
                <w:szCs w:val="20"/>
              </w:rPr>
              <w:object w:dxaOrig="3300" w:dyaOrig="620">
                <v:shape id="_x0000_i1543" type="#_x0000_t75" style="width:165pt;height:30.75pt" o:ole="">
                  <v:imagedata r:id="rId1032" o:title=""/>
                </v:shape>
                <o:OLEObject Type="Embed" ProgID="Equation.DSMT4" ShapeID="_x0000_i1543" DrawAspect="Content" ObjectID="_1624863516" r:id="rId1033"/>
              </w:object>
            </w:r>
          </w:p>
        </w:tc>
        <w:tc>
          <w:tcPr>
            <w:tcW w:w="3096"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1828800" cy="1558290"/>
                      <wp:effectExtent l="0" t="0" r="0" b="0"/>
                      <wp:docPr id="856" name="Canvas 8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53" name="Freeform 858"/>
                              <wps:cNvSpPr>
                                <a:spLocks noEditPoints="1"/>
                              </wps:cNvSpPr>
                              <wps:spPr bwMode="auto">
                                <a:xfrm>
                                  <a:off x="664210" y="988060"/>
                                  <a:ext cx="910590" cy="6985"/>
                                </a:xfrm>
                                <a:custGeom>
                                  <a:avLst/>
                                  <a:gdLst>
                                    <a:gd name="T0" fmla="*/ 71 w 1434"/>
                                    <a:gd name="T1" fmla="*/ 0 h 11"/>
                                    <a:gd name="T2" fmla="*/ 0 w 1434"/>
                                    <a:gd name="T3" fmla="*/ 11 h 11"/>
                                    <a:gd name="T4" fmla="*/ 118 w 1434"/>
                                    <a:gd name="T5" fmla="*/ 0 h 11"/>
                                    <a:gd name="T6" fmla="*/ 188 w 1434"/>
                                    <a:gd name="T7" fmla="*/ 11 h 11"/>
                                    <a:gd name="T8" fmla="*/ 118 w 1434"/>
                                    <a:gd name="T9" fmla="*/ 0 h 11"/>
                                    <a:gd name="T10" fmla="*/ 306 w 1434"/>
                                    <a:gd name="T11" fmla="*/ 0 h 11"/>
                                    <a:gd name="T12" fmla="*/ 235 w 1434"/>
                                    <a:gd name="T13" fmla="*/ 11 h 11"/>
                                    <a:gd name="T14" fmla="*/ 353 w 1434"/>
                                    <a:gd name="T15" fmla="*/ 0 h 11"/>
                                    <a:gd name="T16" fmla="*/ 423 w 1434"/>
                                    <a:gd name="T17" fmla="*/ 11 h 11"/>
                                    <a:gd name="T18" fmla="*/ 353 w 1434"/>
                                    <a:gd name="T19" fmla="*/ 0 h 11"/>
                                    <a:gd name="T20" fmla="*/ 541 w 1434"/>
                                    <a:gd name="T21" fmla="*/ 0 h 11"/>
                                    <a:gd name="T22" fmla="*/ 470 w 1434"/>
                                    <a:gd name="T23" fmla="*/ 11 h 11"/>
                                    <a:gd name="T24" fmla="*/ 588 w 1434"/>
                                    <a:gd name="T25" fmla="*/ 0 h 11"/>
                                    <a:gd name="T26" fmla="*/ 659 w 1434"/>
                                    <a:gd name="T27" fmla="*/ 11 h 11"/>
                                    <a:gd name="T28" fmla="*/ 588 w 1434"/>
                                    <a:gd name="T29" fmla="*/ 0 h 11"/>
                                    <a:gd name="T30" fmla="*/ 776 w 1434"/>
                                    <a:gd name="T31" fmla="*/ 0 h 11"/>
                                    <a:gd name="T32" fmla="*/ 706 w 1434"/>
                                    <a:gd name="T33" fmla="*/ 11 h 11"/>
                                    <a:gd name="T34" fmla="*/ 823 w 1434"/>
                                    <a:gd name="T35" fmla="*/ 0 h 11"/>
                                    <a:gd name="T36" fmla="*/ 894 w 1434"/>
                                    <a:gd name="T37" fmla="*/ 11 h 11"/>
                                    <a:gd name="T38" fmla="*/ 823 w 1434"/>
                                    <a:gd name="T39" fmla="*/ 0 h 11"/>
                                    <a:gd name="T40" fmla="*/ 1011 w 1434"/>
                                    <a:gd name="T41" fmla="*/ 0 h 11"/>
                                    <a:gd name="T42" fmla="*/ 941 w 1434"/>
                                    <a:gd name="T43" fmla="*/ 11 h 11"/>
                                    <a:gd name="T44" fmla="*/ 1058 w 1434"/>
                                    <a:gd name="T45" fmla="*/ 0 h 11"/>
                                    <a:gd name="T46" fmla="*/ 1129 w 1434"/>
                                    <a:gd name="T47" fmla="*/ 11 h 11"/>
                                    <a:gd name="T48" fmla="*/ 1058 w 1434"/>
                                    <a:gd name="T49" fmla="*/ 0 h 11"/>
                                    <a:gd name="T50" fmla="*/ 1246 w 1434"/>
                                    <a:gd name="T51" fmla="*/ 0 h 11"/>
                                    <a:gd name="T52" fmla="*/ 1176 w 1434"/>
                                    <a:gd name="T53" fmla="*/ 11 h 11"/>
                                    <a:gd name="T54" fmla="*/ 1293 w 1434"/>
                                    <a:gd name="T55" fmla="*/ 0 h 11"/>
                                    <a:gd name="T56" fmla="*/ 1364 w 1434"/>
                                    <a:gd name="T57" fmla="*/ 11 h 11"/>
                                    <a:gd name="T58" fmla="*/ 1293 w 1434"/>
                                    <a:gd name="T59" fmla="*/ 0 h 11"/>
                                    <a:gd name="T60" fmla="*/ 1434 w 1434"/>
                                    <a:gd name="T61" fmla="*/ 0 h 11"/>
                                    <a:gd name="T62" fmla="*/ 1411 w 1434"/>
                                    <a:gd name="T6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34" h="11">
                                      <a:moveTo>
                                        <a:pt x="0" y="0"/>
                                      </a:moveTo>
                                      <a:lnTo>
                                        <a:pt x="71" y="0"/>
                                      </a:lnTo>
                                      <a:lnTo>
                                        <a:pt x="71" y="11"/>
                                      </a:lnTo>
                                      <a:lnTo>
                                        <a:pt x="0" y="11"/>
                                      </a:lnTo>
                                      <a:lnTo>
                                        <a:pt x="0" y="0"/>
                                      </a:lnTo>
                                      <a:close/>
                                      <a:moveTo>
                                        <a:pt x="118" y="0"/>
                                      </a:moveTo>
                                      <a:lnTo>
                                        <a:pt x="188" y="0"/>
                                      </a:lnTo>
                                      <a:lnTo>
                                        <a:pt x="188" y="11"/>
                                      </a:lnTo>
                                      <a:lnTo>
                                        <a:pt x="118" y="11"/>
                                      </a:lnTo>
                                      <a:lnTo>
                                        <a:pt x="118" y="0"/>
                                      </a:lnTo>
                                      <a:close/>
                                      <a:moveTo>
                                        <a:pt x="235" y="0"/>
                                      </a:moveTo>
                                      <a:lnTo>
                                        <a:pt x="306" y="0"/>
                                      </a:lnTo>
                                      <a:lnTo>
                                        <a:pt x="306" y="11"/>
                                      </a:lnTo>
                                      <a:lnTo>
                                        <a:pt x="235" y="11"/>
                                      </a:lnTo>
                                      <a:lnTo>
                                        <a:pt x="235" y="0"/>
                                      </a:lnTo>
                                      <a:close/>
                                      <a:moveTo>
                                        <a:pt x="353" y="0"/>
                                      </a:moveTo>
                                      <a:lnTo>
                                        <a:pt x="423" y="0"/>
                                      </a:lnTo>
                                      <a:lnTo>
                                        <a:pt x="423" y="11"/>
                                      </a:lnTo>
                                      <a:lnTo>
                                        <a:pt x="353" y="11"/>
                                      </a:lnTo>
                                      <a:lnTo>
                                        <a:pt x="353" y="0"/>
                                      </a:lnTo>
                                      <a:close/>
                                      <a:moveTo>
                                        <a:pt x="470" y="0"/>
                                      </a:moveTo>
                                      <a:lnTo>
                                        <a:pt x="541" y="0"/>
                                      </a:lnTo>
                                      <a:lnTo>
                                        <a:pt x="541" y="11"/>
                                      </a:lnTo>
                                      <a:lnTo>
                                        <a:pt x="470" y="11"/>
                                      </a:lnTo>
                                      <a:lnTo>
                                        <a:pt x="470" y="0"/>
                                      </a:lnTo>
                                      <a:close/>
                                      <a:moveTo>
                                        <a:pt x="588" y="0"/>
                                      </a:moveTo>
                                      <a:lnTo>
                                        <a:pt x="659" y="0"/>
                                      </a:lnTo>
                                      <a:lnTo>
                                        <a:pt x="659" y="11"/>
                                      </a:lnTo>
                                      <a:lnTo>
                                        <a:pt x="588" y="11"/>
                                      </a:lnTo>
                                      <a:lnTo>
                                        <a:pt x="588" y="0"/>
                                      </a:lnTo>
                                      <a:close/>
                                      <a:moveTo>
                                        <a:pt x="706" y="0"/>
                                      </a:moveTo>
                                      <a:lnTo>
                                        <a:pt x="776" y="0"/>
                                      </a:lnTo>
                                      <a:lnTo>
                                        <a:pt x="776" y="11"/>
                                      </a:lnTo>
                                      <a:lnTo>
                                        <a:pt x="706" y="11"/>
                                      </a:lnTo>
                                      <a:lnTo>
                                        <a:pt x="706" y="0"/>
                                      </a:lnTo>
                                      <a:close/>
                                      <a:moveTo>
                                        <a:pt x="823" y="0"/>
                                      </a:moveTo>
                                      <a:lnTo>
                                        <a:pt x="894" y="0"/>
                                      </a:lnTo>
                                      <a:lnTo>
                                        <a:pt x="894" y="11"/>
                                      </a:lnTo>
                                      <a:lnTo>
                                        <a:pt x="823" y="11"/>
                                      </a:lnTo>
                                      <a:lnTo>
                                        <a:pt x="823" y="0"/>
                                      </a:lnTo>
                                      <a:close/>
                                      <a:moveTo>
                                        <a:pt x="941" y="0"/>
                                      </a:moveTo>
                                      <a:lnTo>
                                        <a:pt x="1011" y="0"/>
                                      </a:lnTo>
                                      <a:lnTo>
                                        <a:pt x="1011" y="11"/>
                                      </a:lnTo>
                                      <a:lnTo>
                                        <a:pt x="941" y="11"/>
                                      </a:lnTo>
                                      <a:lnTo>
                                        <a:pt x="941" y="0"/>
                                      </a:lnTo>
                                      <a:close/>
                                      <a:moveTo>
                                        <a:pt x="1058" y="0"/>
                                      </a:moveTo>
                                      <a:lnTo>
                                        <a:pt x="1129" y="0"/>
                                      </a:lnTo>
                                      <a:lnTo>
                                        <a:pt x="1129" y="11"/>
                                      </a:lnTo>
                                      <a:lnTo>
                                        <a:pt x="1058" y="11"/>
                                      </a:lnTo>
                                      <a:lnTo>
                                        <a:pt x="1058" y="0"/>
                                      </a:lnTo>
                                      <a:close/>
                                      <a:moveTo>
                                        <a:pt x="1176" y="0"/>
                                      </a:moveTo>
                                      <a:lnTo>
                                        <a:pt x="1246" y="0"/>
                                      </a:lnTo>
                                      <a:lnTo>
                                        <a:pt x="1246" y="11"/>
                                      </a:lnTo>
                                      <a:lnTo>
                                        <a:pt x="1176" y="11"/>
                                      </a:lnTo>
                                      <a:lnTo>
                                        <a:pt x="1176" y="0"/>
                                      </a:lnTo>
                                      <a:close/>
                                      <a:moveTo>
                                        <a:pt x="1293" y="0"/>
                                      </a:moveTo>
                                      <a:lnTo>
                                        <a:pt x="1364" y="0"/>
                                      </a:lnTo>
                                      <a:lnTo>
                                        <a:pt x="1364" y="11"/>
                                      </a:lnTo>
                                      <a:lnTo>
                                        <a:pt x="1293" y="11"/>
                                      </a:lnTo>
                                      <a:lnTo>
                                        <a:pt x="1293" y="0"/>
                                      </a:lnTo>
                                      <a:close/>
                                      <a:moveTo>
                                        <a:pt x="1411" y="0"/>
                                      </a:moveTo>
                                      <a:lnTo>
                                        <a:pt x="1434" y="0"/>
                                      </a:lnTo>
                                      <a:lnTo>
                                        <a:pt x="1434" y="11"/>
                                      </a:lnTo>
                                      <a:lnTo>
                                        <a:pt x="1411" y="11"/>
                                      </a:lnTo>
                                      <a:lnTo>
                                        <a:pt x="141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54" name="Freeform 859"/>
                              <wps:cNvSpPr>
                                <a:spLocks noEditPoints="1"/>
                              </wps:cNvSpPr>
                              <wps:spPr bwMode="auto">
                                <a:xfrm>
                                  <a:off x="161925" y="988695"/>
                                  <a:ext cx="504825" cy="324485"/>
                                </a:xfrm>
                                <a:custGeom>
                                  <a:avLst/>
                                  <a:gdLst>
                                    <a:gd name="T0" fmla="*/ 795 w 795"/>
                                    <a:gd name="T1" fmla="*/ 9 h 511"/>
                                    <a:gd name="T2" fmla="*/ 736 w 795"/>
                                    <a:gd name="T3" fmla="*/ 47 h 511"/>
                                    <a:gd name="T4" fmla="*/ 730 w 795"/>
                                    <a:gd name="T5" fmla="*/ 37 h 511"/>
                                    <a:gd name="T6" fmla="*/ 788 w 795"/>
                                    <a:gd name="T7" fmla="*/ 0 h 511"/>
                                    <a:gd name="T8" fmla="*/ 795 w 795"/>
                                    <a:gd name="T9" fmla="*/ 9 h 511"/>
                                    <a:gd name="T10" fmla="*/ 697 w 795"/>
                                    <a:gd name="T11" fmla="*/ 71 h 511"/>
                                    <a:gd name="T12" fmla="*/ 638 w 795"/>
                                    <a:gd name="T13" fmla="*/ 109 h 511"/>
                                    <a:gd name="T14" fmla="*/ 632 w 795"/>
                                    <a:gd name="T15" fmla="*/ 99 h 511"/>
                                    <a:gd name="T16" fmla="*/ 690 w 795"/>
                                    <a:gd name="T17" fmla="*/ 62 h 511"/>
                                    <a:gd name="T18" fmla="*/ 697 w 795"/>
                                    <a:gd name="T19" fmla="*/ 71 h 511"/>
                                    <a:gd name="T20" fmla="*/ 599 w 795"/>
                                    <a:gd name="T21" fmla="*/ 134 h 511"/>
                                    <a:gd name="T22" fmla="*/ 541 w 795"/>
                                    <a:gd name="T23" fmla="*/ 171 h 511"/>
                                    <a:gd name="T24" fmla="*/ 534 w 795"/>
                                    <a:gd name="T25" fmla="*/ 162 h 511"/>
                                    <a:gd name="T26" fmla="*/ 593 w 795"/>
                                    <a:gd name="T27" fmla="*/ 124 h 511"/>
                                    <a:gd name="T28" fmla="*/ 599 w 795"/>
                                    <a:gd name="T29" fmla="*/ 134 h 511"/>
                                    <a:gd name="T30" fmla="*/ 502 w 795"/>
                                    <a:gd name="T31" fmla="*/ 196 h 511"/>
                                    <a:gd name="T32" fmla="*/ 443 w 795"/>
                                    <a:gd name="T33" fmla="*/ 233 h 511"/>
                                    <a:gd name="T34" fmla="*/ 437 w 795"/>
                                    <a:gd name="T35" fmla="*/ 224 h 511"/>
                                    <a:gd name="T36" fmla="*/ 495 w 795"/>
                                    <a:gd name="T37" fmla="*/ 187 h 511"/>
                                    <a:gd name="T38" fmla="*/ 502 w 795"/>
                                    <a:gd name="T39" fmla="*/ 196 h 511"/>
                                    <a:gd name="T40" fmla="*/ 404 w 795"/>
                                    <a:gd name="T41" fmla="*/ 258 h 511"/>
                                    <a:gd name="T42" fmla="*/ 346 w 795"/>
                                    <a:gd name="T43" fmla="*/ 295 h 511"/>
                                    <a:gd name="T44" fmla="*/ 339 w 795"/>
                                    <a:gd name="T45" fmla="*/ 286 h 511"/>
                                    <a:gd name="T46" fmla="*/ 398 w 795"/>
                                    <a:gd name="T47" fmla="*/ 249 h 511"/>
                                    <a:gd name="T48" fmla="*/ 404 w 795"/>
                                    <a:gd name="T49" fmla="*/ 258 h 511"/>
                                    <a:gd name="T50" fmla="*/ 307 w 795"/>
                                    <a:gd name="T51" fmla="*/ 320 h 511"/>
                                    <a:gd name="T52" fmla="*/ 248 w 795"/>
                                    <a:gd name="T53" fmla="*/ 357 h 511"/>
                                    <a:gd name="T54" fmla="*/ 242 w 795"/>
                                    <a:gd name="T55" fmla="*/ 348 h 511"/>
                                    <a:gd name="T56" fmla="*/ 300 w 795"/>
                                    <a:gd name="T57" fmla="*/ 311 h 511"/>
                                    <a:gd name="T58" fmla="*/ 307 w 795"/>
                                    <a:gd name="T59" fmla="*/ 320 h 511"/>
                                    <a:gd name="T60" fmla="*/ 209 w 795"/>
                                    <a:gd name="T61" fmla="*/ 382 h 511"/>
                                    <a:gd name="T62" fmla="*/ 150 w 795"/>
                                    <a:gd name="T63" fmla="*/ 420 h 511"/>
                                    <a:gd name="T64" fmla="*/ 144 w 795"/>
                                    <a:gd name="T65" fmla="*/ 410 h 511"/>
                                    <a:gd name="T66" fmla="*/ 203 w 795"/>
                                    <a:gd name="T67" fmla="*/ 373 h 511"/>
                                    <a:gd name="T68" fmla="*/ 209 w 795"/>
                                    <a:gd name="T69" fmla="*/ 382 h 511"/>
                                    <a:gd name="T70" fmla="*/ 111 w 795"/>
                                    <a:gd name="T71" fmla="*/ 445 h 511"/>
                                    <a:gd name="T72" fmla="*/ 53 w 795"/>
                                    <a:gd name="T73" fmla="*/ 482 h 511"/>
                                    <a:gd name="T74" fmla="*/ 46 w 795"/>
                                    <a:gd name="T75" fmla="*/ 473 h 511"/>
                                    <a:gd name="T76" fmla="*/ 105 w 795"/>
                                    <a:gd name="T77" fmla="*/ 435 h 511"/>
                                    <a:gd name="T78" fmla="*/ 111 w 795"/>
                                    <a:gd name="T79" fmla="*/ 445 h 511"/>
                                    <a:gd name="T80" fmla="*/ 14 w 795"/>
                                    <a:gd name="T81" fmla="*/ 507 h 511"/>
                                    <a:gd name="T82" fmla="*/ 7 w 795"/>
                                    <a:gd name="T83" fmla="*/ 511 h 511"/>
                                    <a:gd name="T84" fmla="*/ 0 w 795"/>
                                    <a:gd name="T85" fmla="*/ 502 h 511"/>
                                    <a:gd name="T86" fmla="*/ 7 w 795"/>
                                    <a:gd name="T87" fmla="*/ 497 h 511"/>
                                    <a:gd name="T88" fmla="*/ 14 w 795"/>
                                    <a:gd name="T89" fmla="*/ 507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5" h="511">
                                      <a:moveTo>
                                        <a:pt x="795" y="9"/>
                                      </a:moveTo>
                                      <a:lnTo>
                                        <a:pt x="736" y="47"/>
                                      </a:lnTo>
                                      <a:lnTo>
                                        <a:pt x="730" y="37"/>
                                      </a:lnTo>
                                      <a:lnTo>
                                        <a:pt x="788" y="0"/>
                                      </a:lnTo>
                                      <a:lnTo>
                                        <a:pt x="795" y="9"/>
                                      </a:lnTo>
                                      <a:close/>
                                      <a:moveTo>
                                        <a:pt x="697" y="71"/>
                                      </a:moveTo>
                                      <a:lnTo>
                                        <a:pt x="638" y="109"/>
                                      </a:lnTo>
                                      <a:lnTo>
                                        <a:pt x="632" y="99"/>
                                      </a:lnTo>
                                      <a:lnTo>
                                        <a:pt x="690" y="62"/>
                                      </a:lnTo>
                                      <a:lnTo>
                                        <a:pt x="697" y="71"/>
                                      </a:lnTo>
                                      <a:close/>
                                      <a:moveTo>
                                        <a:pt x="599" y="134"/>
                                      </a:moveTo>
                                      <a:lnTo>
                                        <a:pt x="541" y="171"/>
                                      </a:lnTo>
                                      <a:lnTo>
                                        <a:pt x="534" y="162"/>
                                      </a:lnTo>
                                      <a:lnTo>
                                        <a:pt x="593" y="124"/>
                                      </a:lnTo>
                                      <a:lnTo>
                                        <a:pt x="599" y="134"/>
                                      </a:lnTo>
                                      <a:close/>
                                      <a:moveTo>
                                        <a:pt x="502" y="196"/>
                                      </a:moveTo>
                                      <a:lnTo>
                                        <a:pt x="443" y="233"/>
                                      </a:lnTo>
                                      <a:lnTo>
                                        <a:pt x="437" y="224"/>
                                      </a:lnTo>
                                      <a:lnTo>
                                        <a:pt x="495" y="187"/>
                                      </a:lnTo>
                                      <a:lnTo>
                                        <a:pt x="502" y="196"/>
                                      </a:lnTo>
                                      <a:close/>
                                      <a:moveTo>
                                        <a:pt x="404" y="258"/>
                                      </a:moveTo>
                                      <a:lnTo>
                                        <a:pt x="346" y="295"/>
                                      </a:lnTo>
                                      <a:lnTo>
                                        <a:pt x="339" y="286"/>
                                      </a:lnTo>
                                      <a:lnTo>
                                        <a:pt x="398" y="249"/>
                                      </a:lnTo>
                                      <a:lnTo>
                                        <a:pt x="404" y="258"/>
                                      </a:lnTo>
                                      <a:close/>
                                      <a:moveTo>
                                        <a:pt x="307" y="320"/>
                                      </a:moveTo>
                                      <a:lnTo>
                                        <a:pt x="248" y="357"/>
                                      </a:lnTo>
                                      <a:lnTo>
                                        <a:pt x="242" y="348"/>
                                      </a:lnTo>
                                      <a:lnTo>
                                        <a:pt x="300" y="311"/>
                                      </a:lnTo>
                                      <a:lnTo>
                                        <a:pt x="307" y="320"/>
                                      </a:lnTo>
                                      <a:close/>
                                      <a:moveTo>
                                        <a:pt x="209" y="382"/>
                                      </a:moveTo>
                                      <a:lnTo>
                                        <a:pt x="150" y="420"/>
                                      </a:lnTo>
                                      <a:lnTo>
                                        <a:pt x="144" y="410"/>
                                      </a:lnTo>
                                      <a:lnTo>
                                        <a:pt x="203" y="373"/>
                                      </a:lnTo>
                                      <a:lnTo>
                                        <a:pt x="209" y="382"/>
                                      </a:lnTo>
                                      <a:close/>
                                      <a:moveTo>
                                        <a:pt x="111" y="445"/>
                                      </a:moveTo>
                                      <a:lnTo>
                                        <a:pt x="53" y="482"/>
                                      </a:lnTo>
                                      <a:lnTo>
                                        <a:pt x="46" y="473"/>
                                      </a:lnTo>
                                      <a:lnTo>
                                        <a:pt x="105" y="435"/>
                                      </a:lnTo>
                                      <a:lnTo>
                                        <a:pt x="111" y="445"/>
                                      </a:lnTo>
                                      <a:close/>
                                      <a:moveTo>
                                        <a:pt x="14" y="507"/>
                                      </a:moveTo>
                                      <a:lnTo>
                                        <a:pt x="7" y="511"/>
                                      </a:lnTo>
                                      <a:lnTo>
                                        <a:pt x="0" y="502"/>
                                      </a:lnTo>
                                      <a:lnTo>
                                        <a:pt x="7" y="497"/>
                                      </a:lnTo>
                                      <a:lnTo>
                                        <a:pt x="14" y="50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55" name="Line 860"/>
                              <wps:cNvCnPr/>
                              <wps:spPr bwMode="auto">
                                <a:xfrm>
                                  <a:off x="164465" y="1310005"/>
                                  <a:ext cx="91059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6" name="Line 861"/>
                              <wps:cNvCnPr/>
                              <wps:spPr bwMode="auto">
                                <a:xfrm flipV="1">
                                  <a:off x="1075055" y="991870"/>
                                  <a:ext cx="499745" cy="3181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7" name="Line 862"/>
                              <wps:cNvCnPr/>
                              <wps:spPr bwMode="auto">
                                <a:xfrm>
                                  <a:off x="664210" y="253365"/>
                                  <a:ext cx="910590" cy="7385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8" name="Line 863"/>
                              <wps:cNvCnPr/>
                              <wps:spPr bwMode="auto">
                                <a:xfrm>
                                  <a:off x="664210" y="253365"/>
                                  <a:ext cx="410845" cy="10566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9" name="Line 864"/>
                              <wps:cNvCnPr/>
                              <wps:spPr bwMode="auto">
                                <a:xfrm flipH="1">
                                  <a:off x="164465" y="253365"/>
                                  <a:ext cx="499745" cy="10566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60" name="Freeform 865"/>
                              <wps:cNvSpPr>
                                <a:spLocks noEditPoints="1"/>
                              </wps:cNvSpPr>
                              <wps:spPr bwMode="auto">
                                <a:xfrm>
                                  <a:off x="660400" y="253365"/>
                                  <a:ext cx="7620" cy="738505"/>
                                </a:xfrm>
                                <a:custGeom>
                                  <a:avLst/>
                                  <a:gdLst>
                                    <a:gd name="T0" fmla="*/ 12 w 12"/>
                                    <a:gd name="T1" fmla="*/ 0 h 1163"/>
                                    <a:gd name="T2" fmla="*/ 12 w 12"/>
                                    <a:gd name="T3" fmla="*/ 67 h 1163"/>
                                    <a:gd name="T4" fmla="*/ 0 w 12"/>
                                    <a:gd name="T5" fmla="*/ 67 h 1163"/>
                                    <a:gd name="T6" fmla="*/ 0 w 12"/>
                                    <a:gd name="T7" fmla="*/ 0 h 1163"/>
                                    <a:gd name="T8" fmla="*/ 12 w 12"/>
                                    <a:gd name="T9" fmla="*/ 0 h 1163"/>
                                    <a:gd name="T10" fmla="*/ 12 w 12"/>
                                    <a:gd name="T11" fmla="*/ 112 h 1163"/>
                                    <a:gd name="T12" fmla="*/ 12 w 12"/>
                                    <a:gd name="T13" fmla="*/ 179 h 1163"/>
                                    <a:gd name="T14" fmla="*/ 0 w 12"/>
                                    <a:gd name="T15" fmla="*/ 179 h 1163"/>
                                    <a:gd name="T16" fmla="*/ 0 w 12"/>
                                    <a:gd name="T17" fmla="*/ 112 h 1163"/>
                                    <a:gd name="T18" fmla="*/ 12 w 12"/>
                                    <a:gd name="T19" fmla="*/ 112 h 1163"/>
                                    <a:gd name="T20" fmla="*/ 12 w 12"/>
                                    <a:gd name="T21" fmla="*/ 223 h 1163"/>
                                    <a:gd name="T22" fmla="*/ 12 w 12"/>
                                    <a:gd name="T23" fmla="*/ 290 h 1163"/>
                                    <a:gd name="T24" fmla="*/ 0 w 12"/>
                                    <a:gd name="T25" fmla="*/ 290 h 1163"/>
                                    <a:gd name="T26" fmla="*/ 0 w 12"/>
                                    <a:gd name="T27" fmla="*/ 223 h 1163"/>
                                    <a:gd name="T28" fmla="*/ 12 w 12"/>
                                    <a:gd name="T29" fmla="*/ 223 h 1163"/>
                                    <a:gd name="T30" fmla="*/ 12 w 12"/>
                                    <a:gd name="T31" fmla="*/ 335 h 1163"/>
                                    <a:gd name="T32" fmla="*/ 12 w 12"/>
                                    <a:gd name="T33" fmla="*/ 402 h 1163"/>
                                    <a:gd name="T34" fmla="*/ 0 w 12"/>
                                    <a:gd name="T35" fmla="*/ 402 h 1163"/>
                                    <a:gd name="T36" fmla="*/ 0 w 12"/>
                                    <a:gd name="T37" fmla="*/ 335 h 1163"/>
                                    <a:gd name="T38" fmla="*/ 12 w 12"/>
                                    <a:gd name="T39" fmla="*/ 335 h 1163"/>
                                    <a:gd name="T40" fmla="*/ 12 w 12"/>
                                    <a:gd name="T41" fmla="*/ 446 h 1163"/>
                                    <a:gd name="T42" fmla="*/ 12 w 12"/>
                                    <a:gd name="T43" fmla="*/ 513 h 1163"/>
                                    <a:gd name="T44" fmla="*/ 0 w 12"/>
                                    <a:gd name="T45" fmla="*/ 513 h 1163"/>
                                    <a:gd name="T46" fmla="*/ 0 w 12"/>
                                    <a:gd name="T47" fmla="*/ 446 h 1163"/>
                                    <a:gd name="T48" fmla="*/ 12 w 12"/>
                                    <a:gd name="T49" fmla="*/ 446 h 1163"/>
                                    <a:gd name="T50" fmla="*/ 12 w 12"/>
                                    <a:gd name="T51" fmla="*/ 558 h 1163"/>
                                    <a:gd name="T52" fmla="*/ 12 w 12"/>
                                    <a:gd name="T53" fmla="*/ 625 h 1163"/>
                                    <a:gd name="T54" fmla="*/ 0 w 12"/>
                                    <a:gd name="T55" fmla="*/ 625 h 1163"/>
                                    <a:gd name="T56" fmla="*/ 0 w 12"/>
                                    <a:gd name="T57" fmla="*/ 558 h 1163"/>
                                    <a:gd name="T58" fmla="*/ 12 w 12"/>
                                    <a:gd name="T59" fmla="*/ 558 h 1163"/>
                                    <a:gd name="T60" fmla="*/ 12 w 12"/>
                                    <a:gd name="T61" fmla="*/ 670 h 1163"/>
                                    <a:gd name="T62" fmla="*/ 12 w 12"/>
                                    <a:gd name="T63" fmla="*/ 736 h 1163"/>
                                    <a:gd name="T64" fmla="*/ 0 w 12"/>
                                    <a:gd name="T65" fmla="*/ 736 h 1163"/>
                                    <a:gd name="T66" fmla="*/ 0 w 12"/>
                                    <a:gd name="T67" fmla="*/ 670 h 1163"/>
                                    <a:gd name="T68" fmla="*/ 12 w 12"/>
                                    <a:gd name="T69" fmla="*/ 670 h 1163"/>
                                    <a:gd name="T70" fmla="*/ 12 w 12"/>
                                    <a:gd name="T71" fmla="*/ 781 h 1163"/>
                                    <a:gd name="T72" fmla="*/ 12 w 12"/>
                                    <a:gd name="T73" fmla="*/ 848 h 1163"/>
                                    <a:gd name="T74" fmla="*/ 0 w 12"/>
                                    <a:gd name="T75" fmla="*/ 848 h 1163"/>
                                    <a:gd name="T76" fmla="*/ 0 w 12"/>
                                    <a:gd name="T77" fmla="*/ 781 h 1163"/>
                                    <a:gd name="T78" fmla="*/ 12 w 12"/>
                                    <a:gd name="T79" fmla="*/ 781 h 1163"/>
                                    <a:gd name="T80" fmla="*/ 12 w 12"/>
                                    <a:gd name="T81" fmla="*/ 893 h 1163"/>
                                    <a:gd name="T82" fmla="*/ 12 w 12"/>
                                    <a:gd name="T83" fmla="*/ 960 h 1163"/>
                                    <a:gd name="T84" fmla="*/ 0 w 12"/>
                                    <a:gd name="T85" fmla="*/ 960 h 1163"/>
                                    <a:gd name="T86" fmla="*/ 0 w 12"/>
                                    <a:gd name="T87" fmla="*/ 893 h 1163"/>
                                    <a:gd name="T88" fmla="*/ 12 w 12"/>
                                    <a:gd name="T89" fmla="*/ 893 h 1163"/>
                                    <a:gd name="T90" fmla="*/ 12 w 12"/>
                                    <a:gd name="T91" fmla="*/ 1004 h 1163"/>
                                    <a:gd name="T92" fmla="*/ 12 w 12"/>
                                    <a:gd name="T93" fmla="*/ 1071 h 1163"/>
                                    <a:gd name="T94" fmla="*/ 0 w 12"/>
                                    <a:gd name="T95" fmla="*/ 1071 h 1163"/>
                                    <a:gd name="T96" fmla="*/ 0 w 12"/>
                                    <a:gd name="T97" fmla="*/ 1004 h 1163"/>
                                    <a:gd name="T98" fmla="*/ 12 w 12"/>
                                    <a:gd name="T99" fmla="*/ 1004 h 1163"/>
                                    <a:gd name="T100" fmla="*/ 12 w 12"/>
                                    <a:gd name="T101" fmla="*/ 1116 h 1163"/>
                                    <a:gd name="T102" fmla="*/ 12 w 12"/>
                                    <a:gd name="T103" fmla="*/ 1163 h 1163"/>
                                    <a:gd name="T104" fmla="*/ 0 w 12"/>
                                    <a:gd name="T105" fmla="*/ 1163 h 1163"/>
                                    <a:gd name="T106" fmla="*/ 0 w 12"/>
                                    <a:gd name="T107" fmla="*/ 1116 h 1163"/>
                                    <a:gd name="T108" fmla="*/ 12 w 12"/>
                                    <a:gd name="T109" fmla="*/ 1116 h 1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1163">
                                      <a:moveTo>
                                        <a:pt x="12" y="0"/>
                                      </a:moveTo>
                                      <a:lnTo>
                                        <a:pt x="12" y="67"/>
                                      </a:lnTo>
                                      <a:lnTo>
                                        <a:pt x="0" y="67"/>
                                      </a:lnTo>
                                      <a:lnTo>
                                        <a:pt x="0" y="0"/>
                                      </a:lnTo>
                                      <a:lnTo>
                                        <a:pt x="12" y="0"/>
                                      </a:lnTo>
                                      <a:close/>
                                      <a:moveTo>
                                        <a:pt x="12" y="112"/>
                                      </a:moveTo>
                                      <a:lnTo>
                                        <a:pt x="12" y="179"/>
                                      </a:lnTo>
                                      <a:lnTo>
                                        <a:pt x="0" y="179"/>
                                      </a:lnTo>
                                      <a:lnTo>
                                        <a:pt x="0" y="112"/>
                                      </a:lnTo>
                                      <a:lnTo>
                                        <a:pt x="12" y="112"/>
                                      </a:lnTo>
                                      <a:close/>
                                      <a:moveTo>
                                        <a:pt x="12" y="223"/>
                                      </a:moveTo>
                                      <a:lnTo>
                                        <a:pt x="12" y="290"/>
                                      </a:lnTo>
                                      <a:lnTo>
                                        <a:pt x="0" y="290"/>
                                      </a:lnTo>
                                      <a:lnTo>
                                        <a:pt x="0" y="223"/>
                                      </a:lnTo>
                                      <a:lnTo>
                                        <a:pt x="12" y="223"/>
                                      </a:lnTo>
                                      <a:close/>
                                      <a:moveTo>
                                        <a:pt x="12" y="335"/>
                                      </a:moveTo>
                                      <a:lnTo>
                                        <a:pt x="12" y="402"/>
                                      </a:lnTo>
                                      <a:lnTo>
                                        <a:pt x="0" y="402"/>
                                      </a:lnTo>
                                      <a:lnTo>
                                        <a:pt x="0" y="335"/>
                                      </a:lnTo>
                                      <a:lnTo>
                                        <a:pt x="12" y="335"/>
                                      </a:lnTo>
                                      <a:close/>
                                      <a:moveTo>
                                        <a:pt x="12" y="446"/>
                                      </a:moveTo>
                                      <a:lnTo>
                                        <a:pt x="12" y="513"/>
                                      </a:lnTo>
                                      <a:lnTo>
                                        <a:pt x="0" y="513"/>
                                      </a:lnTo>
                                      <a:lnTo>
                                        <a:pt x="0" y="446"/>
                                      </a:lnTo>
                                      <a:lnTo>
                                        <a:pt x="12" y="446"/>
                                      </a:lnTo>
                                      <a:close/>
                                      <a:moveTo>
                                        <a:pt x="12" y="558"/>
                                      </a:moveTo>
                                      <a:lnTo>
                                        <a:pt x="12" y="625"/>
                                      </a:lnTo>
                                      <a:lnTo>
                                        <a:pt x="0" y="625"/>
                                      </a:lnTo>
                                      <a:lnTo>
                                        <a:pt x="0" y="558"/>
                                      </a:lnTo>
                                      <a:lnTo>
                                        <a:pt x="12" y="558"/>
                                      </a:lnTo>
                                      <a:close/>
                                      <a:moveTo>
                                        <a:pt x="12" y="670"/>
                                      </a:moveTo>
                                      <a:lnTo>
                                        <a:pt x="12" y="736"/>
                                      </a:lnTo>
                                      <a:lnTo>
                                        <a:pt x="0" y="736"/>
                                      </a:lnTo>
                                      <a:lnTo>
                                        <a:pt x="0" y="670"/>
                                      </a:lnTo>
                                      <a:lnTo>
                                        <a:pt x="12" y="670"/>
                                      </a:lnTo>
                                      <a:close/>
                                      <a:moveTo>
                                        <a:pt x="12" y="781"/>
                                      </a:moveTo>
                                      <a:lnTo>
                                        <a:pt x="12" y="848"/>
                                      </a:lnTo>
                                      <a:lnTo>
                                        <a:pt x="0" y="848"/>
                                      </a:lnTo>
                                      <a:lnTo>
                                        <a:pt x="0" y="781"/>
                                      </a:lnTo>
                                      <a:lnTo>
                                        <a:pt x="12" y="781"/>
                                      </a:lnTo>
                                      <a:close/>
                                      <a:moveTo>
                                        <a:pt x="12" y="893"/>
                                      </a:moveTo>
                                      <a:lnTo>
                                        <a:pt x="12" y="960"/>
                                      </a:lnTo>
                                      <a:lnTo>
                                        <a:pt x="0" y="960"/>
                                      </a:lnTo>
                                      <a:lnTo>
                                        <a:pt x="0" y="893"/>
                                      </a:lnTo>
                                      <a:lnTo>
                                        <a:pt x="12" y="893"/>
                                      </a:lnTo>
                                      <a:close/>
                                      <a:moveTo>
                                        <a:pt x="12" y="1004"/>
                                      </a:moveTo>
                                      <a:lnTo>
                                        <a:pt x="12" y="1071"/>
                                      </a:lnTo>
                                      <a:lnTo>
                                        <a:pt x="0" y="1071"/>
                                      </a:lnTo>
                                      <a:lnTo>
                                        <a:pt x="0" y="1004"/>
                                      </a:lnTo>
                                      <a:lnTo>
                                        <a:pt x="12" y="1004"/>
                                      </a:lnTo>
                                      <a:close/>
                                      <a:moveTo>
                                        <a:pt x="12" y="1116"/>
                                      </a:moveTo>
                                      <a:lnTo>
                                        <a:pt x="12" y="1163"/>
                                      </a:lnTo>
                                      <a:lnTo>
                                        <a:pt x="0" y="1163"/>
                                      </a:lnTo>
                                      <a:lnTo>
                                        <a:pt x="0" y="1116"/>
                                      </a:lnTo>
                                      <a:lnTo>
                                        <a:pt x="12" y="111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1" name="Freeform 866"/>
                              <wps:cNvSpPr>
                                <a:spLocks noEditPoints="1"/>
                              </wps:cNvSpPr>
                              <wps:spPr bwMode="auto">
                                <a:xfrm>
                                  <a:off x="448310" y="619125"/>
                                  <a:ext cx="671830" cy="93345"/>
                                </a:xfrm>
                                <a:custGeom>
                                  <a:avLst/>
                                  <a:gdLst>
                                    <a:gd name="T0" fmla="*/ 0 w 1058"/>
                                    <a:gd name="T1" fmla="*/ 136 h 147"/>
                                    <a:gd name="T2" fmla="*/ 70 w 1058"/>
                                    <a:gd name="T3" fmla="*/ 127 h 147"/>
                                    <a:gd name="T4" fmla="*/ 72 w 1058"/>
                                    <a:gd name="T5" fmla="*/ 138 h 147"/>
                                    <a:gd name="T6" fmla="*/ 2 w 1058"/>
                                    <a:gd name="T7" fmla="*/ 147 h 147"/>
                                    <a:gd name="T8" fmla="*/ 0 w 1058"/>
                                    <a:gd name="T9" fmla="*/ 136 h 147"/>
                                    <a:gd name="T10" fmla="*/ 117 w 1058"/>
                                    <a:gd name="T11" fmla="*/ 121 h 147"/>
                                    <a:gd name="T12" fmla="*/ 187 w 1058"/>
                                    <a:gd name="T13" fmla="*/ 112 h 147"/>
                                    <a:gd name="T14" fmla="*/ 188 w 1058"/>
                                    <a:gd name="T15" fmla="*/ 123 h 147"/>
                                    <a:gd name="T16" fmla="*/ 118 w 1058"/>
                                    <a:gd name="T17" fmla="*/ 132 h 147"/>
                                    <a:gd name="T18" fmla="*/ 117 w 1058"/>
                                    <a:gd name="T19" fmla="*/ 121 h 147"/>
                                    <a:gd name="T20" fmla="*/ 233 w 1058"/>
                                    <a:gd name="T21" fmla="*/ 106 h 147"/>
                                    <a:gd name="T22" fmla="*/ 303 w 1058"/>
                                    <a:gd name="T23" fmla="*/ 97 h 147"/>
                                    <a:gd name="T24" fmla="*/ 305 w 1058"/>
                                    <a:gd name="T25" fmla="*/ 108 h 147"/>
                                    <a:gd name="T26" fmla="*/ 235 w 1058"/>
                                    <a:gd name="T27" fmla="*/ 117 h 147"/>
                                    <a:gd name="T28" fmla="*/ 233 w 1058"/>
                                    <a:gd name="T29" fmla="*/ 106 h 147"/>
                                    <a:gd name="T30" fmla="*/ 350 w 1058"/>
                                    <a:gd name="T31" fmla="*/ 91 h 147"/>
                                    <a:gd name="T32" fmla="*/ 420 w 1058"/>
                                    <a:gd name="T33" fmla="*/ 82 h 147"/>
                                    <a:gd name="T34" fmla="*/ 421 w 1058"/>
                                    <a:gd name="T35" fmla="*/ 93 h 147"/>
                                    <a:gd name="T36" fmla="*/ 351 w 1058"/>
                                    <a:gd name="T37" fmla="*/ 102 h 147"/>
                                    <a:gd name="T38" fmla="*/ 350 w 1058"/>
                                    <a:gd name="T39" fmla="*/ 91 h 147"/>
                                    <a:gd name="T40" fmla="*/ 466 w 1058"/>
                                    <a:gd name="T41" fmla="*/ 76 h 147"/>
                                    <a:gd name="T42" fmla="*/ 536 w 1058"/>
                                    <a:gd name="T43" fmla="*/ 67 h 147"/>
                                    <a:gd name="T44" fmla="*/ 538 w 1058"/>
                                    <a:gd name="T45" fmla="*/ 78 h 147"/>
                                    <a:gd name="T46" fmla="*/ 468 w 1058"/>
                                    <a:gd name="T47" fmla="*/ 87 h 147"/>
                                    <a:gd name="T48" fmla="*/ 466 w 1058"/>
                                    <a:gd name="T49" fmla="*/ 76 h 147"/>
                                    <a:gd name="T50" fmla="*/ 583 w 1058"/>
                                    <a:gd name="T51" fmla="*/ 61 h 147"/>
                                    <a:gd name="T52" fmla="*/ 653 w 1058"/>
                                    <a:gd name="T53" fmla="*/ 52 h 147"/>
                                    <a:gd name="T54" fmla="*/ 654 w 1058"/>
                                    <a:gd name="T55" fmla="*/ 63 h 147"/>
                                    <a:gd name="T56" fmla="*/ 584 w 1058"/>
                                    <a:gd name="T57" fmla="*/ 72 h 147"/>
                                    <a:gd name="T58" fmla="*/ 583 w 1058"/>
                                    <a:gd name="T59" fmla="*/ 61 h 147"/>
                                    <a:gd name="T60" fmla="*/ 699 w 1058"/>
                                    <a:gd name="T61" fmla="*/ 46 h 147"/>
                                    <a:gd name="T62" fmla="*/ 769 w 1058"/>
                                    <a:gd name="T63" fmla="*/ 37 h 147"/>
                                    <a:gd name="T64" fmla="*/ 771 w 1058"/>
                                    <a:gd name="T65" fmla="*/ 48 h 147"/>
                                    <a:gd name="T66" fmla="*/ 701 w 1058"/>
                                    <a:gd name="T67" fmla="*/ 57 h 147"/>
                                    <a:gd name="T68" fmla="*/ 699 w 1058"/>
                                    <a:gd name="T69" fmla="*/ 46 h 147"/>
                                    <a:gd name="T70" fmla="*/ 816 w 1058"/>
                                    <a:gd name="T71" fmla="*/ 31 h 147"/>
                                    <a:gd name="T72" fmla="*/ 886 w 1058"/>
                                    <a:gd name="T73" fmla="*/ 22 h 147"/>
                                    <a:gd name="T74" fmla="*/ 887 w 1058"/>
                                    <a:gd name="T75" fmla="*/ 33 h 147"/>
                                    <a:gd name="T76" fmla="*/ 817 w 1058"/>
                                    <a:gd name="T77" fmla="*/ 42 h 147"/>
                                    <a:gd name="T78" fmla="*/ 816 w 1058"/>
                                    <a:gd name="T79" fmla="*/ 31 h 147"/>
                                    <a:gd name="T80" fmla="*/ 932 w 1058"/>
                                    <a:gd name="T81" fmla="*/ 16 h 147"/>
                                    <a:gd name="T82" fmla="*/ 1002 w 1058"/>
                                    <a:gd name="T83" fmla="*/ 7 h 147"/>
                                    <a:gd name="T84" fmla="*/ 1004 w 1058"/>
                                    <a:gd name="T85" fmla="*/ 18 h 147"/>
                                    <a:gd name="T86" fmla="*/ 934 w 1058"/>
                                    <a:gd name="T87" fmla="*/ 27 h 147"/>
                                    <a:gd name="T88" fmla="*/ 932 w 1058"/>
                                    <a:gd name="T89" fmla="*/ 16 h 147"/>
                                    <a:gd name="T90" fmla="*/ 1049 w 1058"/>
                                    <a:gd name="T91" fmla="*/ 1 h 147"/>
                                    <a:gd name="T92" fmla="*/ 1057 w 1058"/>
                                    <a:gd name="T93" fmla="*/ 0 h 147"/>
                                    <a:gd name="T94" fmla="*/ 1058 w 1058"/>
                                    <a:gd name="T95" fmla="*/ 11 h 147"/>
                                    <a:gd name="T96" fmla="*/ 1050 w 1058"/>
                                    <a:gd name="T97" fmla="*/ 12 h 147"/>
                                    <a:gd name="T98" fmla="*/ 1049 w 1058"/>
                                    <a:gd name="T99" fmla="*/ 1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58" h="147">
                                      <a:moveTo>
                                        <a:pt x="0" y="136"/>
                                      </a:moveTo>
                                      <a:lnTo>
                                        <a:pt x="70" y="127"/>
                                      </a:lnTo>
                                      <a:lnTo>
                                        <a:pt x="72" y="138"/>
                                      </a:lnTo>
                                      <a:lnTo>
                                        <a:pt x="2" y="147"/>
                                      </a:lnTo>
                                      <a:lnTo>
                                        <a:pt x="0" y="136"/>
                                      </a:lnTo>
                                      <a:close/>
                                      <a:moveTo>
                                        <a:pt x="117" y="121"/>
                                      </a:moveTo>
                                      <a:lnTo>
                                        <a:pt x="187" y="112"/>
                                      </a:lnTo>
                                      <a:lnTo>
                                        <a:pt x="188" y="123"/>
                                      </a:lnTo>
                                      <a:lnTo>
                                        <a:pt x="118" y="132"/>
                                      </a:lnTo>
                                      <a:lnTo>
                                        <a:pt x="117" y="121"/>
                                      </a:lnTo>
                                      <a:close/>
                                      <a:moveTo>
                                        <a:pt x="233" y="106"/>
                                      </a:moveTo>
                                      <a:lnTo>
                                        <a:pt x="303" y="97"/>
                                      </a:lnTo>
                                      <a:lnTo>
                                        <a:pt x="305" y="108"/>
                                      </a:lnTo>
                                      <a:lnTo>
                                        <a:pt x="235" y="117"/>
                                      </a:lnTo>
                                      <a:lnTo>
                                        <a:pt x="233" y="106"/>
                                      </a:lnTo>
                                      <a:close/>
                                      <a:moveTo>
                                        <a:pt x="350" y="91"/>
                                      </a:moveTo>
                                      <a:lnTo>
                                        <a:pt x="420" y="82"/>
                                      </a:lnTo>
                                      <a:lnTo>
                                        <a:pt x="421" y="93"/>
                                      </a:lnTo>
                                      <a:lnTo>
                                        <a:pt x="351" y="102"/>
                                      </a:lnTo>
                                      <a:lnTo>
                                        <a:pt x="350" y="91"/>
                                      </a:lnTo>
                                      <a:close/>
                                      <a:moveTo>
                                        <a:pt x="466" y="76"/>
                                      </a:moveTo>
                                      <a:lnTo>
                                        <a:pt x="536" y="67"/>
                                      </a:lnTo>
                                      <a:lnTo>
                                        <a:pt x="538" y="78"/>
                                      </a:lnTo>
                                      <a:lnTo>
                                        <a:pt x="468" y="87"/>
                                      </a:lnTo>
                                      <a:lnTo>
                                        <a:pt x="466" y="76"/>
                                      </a:lnTo>
                                      <a:close/>
                                      <a:moveTo>
                                        <a:pt x="583" y="61"/>
                                      </a:moveTo>
                                      <a:lnTo>
                                        <a:pt x="653" y="52"/>
                                      </a:lnTo>
                                      <a:lnTo>
                                        <a:pt x="654" y="63"/>
                                      </a:lnTo>
                                      <a:lnTo>
                                        <a:pt x="584" y="72"/>
                                      </a:lnTo>
                                      <a:lnTo>
                                        <a:pt x="583" y="61"/>
                                      </a:lnTo>
                                      <a:close/>
                                      <a:moveTo>
                                        <a:pt x="699" y="46"/>
                                      </a:moveTo>
                                      <a:lnTo>
                                        <a:pt x="769" y="37"/>
                                      </a:lnTo>
                                      <a:lnTo>
                                        <a:pt x="771" y="48"/>
                                      </a:lnTo>
                                      <a:lnTo>
                                        <a:pt x="701" y="57"/>
                                      </a:lnTo>
                                      <a:lnTo>
                                        <a:pt x="699" y="46"/>
                                      </a:lnTo>
                                      <a:close/>
                                      <a:moveTo>
                                        <a:pt x="816" y="31"/>
                                      </a:moveTo>
                                      <a:lnTo>
                                        <a:pt x="886" y="22"/>
                                      </a:lnTo>
                                      <a:lnTo>
                                        <a:pt x="887" y="33"/>
                                      </a:lnTo>
                                      <a:lnTo>
                                        <a:pt x="817" y="42"/>
                                      </a:lnTo>
                                      <a:lnTo>
                                        <a:pt x="816" y="31"/>
                                      </a:lnTo>
                                      <a:close/>
                                      <a:moveTo>
                                        <a:pt x="932" y="16"/>
                                      </a:moveTo>
                                      <a:lnTo>
                                        <a:pt x="1002" y="7"/>
                                      </a:lnTo>
                                      <a:lnTo>
                                        <a:pt x="1004" y="18"/>
                                      </a:lnTo>
                                      <a:lnTo>
                                        <a:pt x="934" y="27"/>
                                      </a:lnTo>
                                      <a:lnTo>
                                        <a:pt x="932" y="16"/>
                                      </a:lnTo>
                                      <a:close/>
                                      <a:moveTo>
                                        <a:pt x="1049" y="1"/>
                                      </a:moveTo>
                                      <a:lnTo>
                                        <a:pt x="1057" y="0"/>
                                      </a:lnTo>
                                      <a:lnTo>
                                        <a:pt x="1058" y="11"/>
                                      </a:lnTo>
                                      <a:lnTo>
                                        <a:pt x="1050" y="12"/>
                                      </a:lnTo>
                                      <a:lnTo>
                                        <a:pt x="1049" y="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2" name="Freeform 867"/>
                              <wps:cNvSpPr>
                                <a:spLocks noEditPoints="1"/>
                              </wps:cNvSpPr>
                              <wps:spPr bwMode="auto">
                                <a:xfrm>
                                  <a:off x="445770" y="706755"/>
                                  <a:ext cx="207645" cy="267970"/>
                                </a:xfrm>
                                <a:custGeom>
                                  <a:avLst/>
                                  <a:gdLst>
                                    <a:gd name="T0" fmla="*/ 10 w 327"/>
                                    <a:gd name="T1" fmla="*/ 0 h 422"/>
                                    <a:gd name="T2" fmla="*/ 51 w 327"/>
                                    <a:gd name="T3" fmla="*/ 54 h 422"/>
                                    <a:gd name="T4" fmla="*/ 42 w 327"/>
                                    <a:gd name="T5" fmla="*/ 61 h 422"/>
                                    <a:gd name="T6" fmla="*/ 0 w 327"/>
                                    <a:gd name="T7" fmla="*/ 6 h 422"/>
                                    <a:gd name="T8" fmla="*/ 10 w 327"/>
                                    <a:gd name="T9" fmla="*/ 0 h 422"/>
                                    <a:gd name="T10" fmla="*/ 79 w 327"/>
                                    <a:gd name="T11" fmla="*/ 90 h 422"/>
                                    <a:gd name="T12" fmla="*/ 120 w 327"/>
                                    <a:gd name="T13" fmla="*/ 144 h 422"/>
                                    <a:gd name="T14" fmla="*/ 110 w 327"/>
                                    <a:gd name="T15" fmla="*/ 151 h 422"/>
                                    <a:gd name="T16" fmla="*/ 69 w 327"/>
                                    <a:gd name="T17" fmla="*/ 97 h 422"/>
                                    <a:gd name="T18" fmla="*/ 79 w 327"/>
                                    <a:gd name="T19" fmla="*/ 90 h 422"/>
                                    <a:gd name="T20" fmla="*/ 147 w 327"/>
                                    <a:gd name="T21" fmla="*/ 181 h 422"/>
                                    <a:gd name="T22" fmla="*/ 189 w 327"/>
                                    <a:gd name="T23" fmla="*/ 235 h 422"/>
                                    <a:gd name="T24" fmla="*/ 179 w 327"/>
                                    <a:gd name="T25" fmla="*/ 241 h 422"/>
                                    <a:gd name="T26" fmla="*/ 138 w 327"/>
                                    <a:gd name="T27" fmla="*/ 187 h 422"/>
                                    <a:gd name="T28" fmla="*/ 147 w 327"/>
                                    <a:gd name="T29" fmla="*/ 181 h 422"/>
                                    <a:gd name="T30" fmla="*/ 216 w 327"/>
                                    <a:gd name="T31" fmla="*/ 271 h 422"/>
                                    <a:gd name="T32" fmla="*/ 258 w 327"/>
                                    <a:gd name="T33" fmla="*/ 325 h 422"/>
                                    <a:gd name="T34" fmla="*/ 248 w 327"/>
                                    <a:gd name="T35" fmla="*/ 332 h 422"/>
                                    <a:gd name="T36" fmla="*/ 207 w 327"/>
                                    <a:gd name="T37" fmla="*/ 278 h 422"/>
                                    <a:gd name="T38" fmla="*/ 216 w 327"/>
                                    <a:gd name="T39" fmla="*/ 271 h 422"/>
                                    <a:gd name="T40" fmla="*/ 285 w 327"/>
                                    <a:gd name="T41" fmla="*/ 362 h 422"/>
                                    <a:gd name="T42" fmla="*/ 327 w 327"/>
                                    <a:gd name="T43" fmla="*/ 416 h 422"/>
                                    <a:gd name="T44" fmla="*/ 317 w 327"/>
                                    <a:gd name="T45" fmla="*/ 422 h 422"/>
                                    <a:gd name="T46" fmla="*/ 276 w 327"/>
                                    <a:gd name="T47" fmla="*/ 368 h 422"/>
                                    <a:gd name="T48" fmla="*/ 285 w 327"/>
                                    <a:gd name="T49" fmla="*/ 362 h 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27" h="422">
                                      <a:moveTo>
                                        <a:pt x="10" y="0"/>
                                      </a:moveTo>
                                      <a:lnTo>
                                        <a:pt x="51" y="54"/>
                                      </a:lnTo>
                                      <a:lnTo>
                                        <a:pt x="42" y="61"/>
                                      </a:lnTo>
                                      <a:lnTo>
                                        <a:pt x="0" y="6"/>
                                      </a:lnTo>
                                      <a:lnTo>
                                        <a:pt x="10" y="0"/>
                                      </a:lnTo>
                                      <a:close/>
                                      <a:moveTo>
                                        <a:pt x="79" y="90"/>
                                      </a:moveTo>
                                      <a:lnTo>
                                        <a:pt x="120" y="144"/>
                                      </a:lnTo>
                                      <a:lnTo>
                                        <a:pt x="110" y="151"/>
                                      </a:lnTo>
                                      <a:lnTo>
                                        <a:pt x="69" y="97"/>
                                      </a:lnTo>
                                      <a:lnTo>
                                        <a:pt x="79" y="90"/>
                                      </a:lnTo>
                                      <a:close/>
                                      <a:moveTo>
                                        <a:pt x="147" y="181"/>
                                      </a:moveTo>
                                      <a:lnTo>
                                        <a:pt x="189" y="235"/>
                                      </a:lnTo>
                                      <a:lnTo>
                                        <a:pt x="179" y="241"/>
                                      </a:lnTo>
                                      <a:lnTo>
                                        <a:pt x="138" y="187"/>
                                      </a:lnTo>
                                      <a:lnTo>
                                        <a:pt x="147" y="181"/>
                                      </a:lnTo>
                                      <a:close/>
                                      <a:moveTo>
                                        <a:pt x="216" y="271"/>
                                      </a:moveTo>
                                      <a:lnTo>
                                        <a:pt x="258" y="325"/>
                                      </a:lnTo>
                                      <a:lnTo>
                                        <a:pt x="248" y="332"/>
                                      </a:lnTo>
                                      <a:lnTo>
                                        <a:pt x="207" y="278"/>
                                      </a:lnTo>
                                      <a:lnTo>
                                        <a:pt x="216" y="271"/>
                                      </a:lnTo>
                                      <a:close/>
                                      <a:moveTo>
                                        <a:pt x="285" y="362"/>
                                      </a:moveTo>
                                      <a:lnTo>
                                        <a:pt x="327" y="416"/>
                                      </a:lnTo>
                                      <a:lnTo>
                                        <a:pt x="317" y="422"/>
                                      </a:lnTo>
                                      <a:lnTo>
                                        <a:pt x="276" y="368"/>
                                      </a:lnTo>
                                      <a:lnTo>
                                        <a:pt x="285" y="36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3" name="Freeform 868"/>
                              <wps:cNvSpPr>
                                <a:spLocks noEditPoints="1"/>
                              </wps:cNvSpPr>
                              <wps:spPr bwMode="auto">
                                <a:xfrm>
                                  <a:off x="661670" y="619760"/>
                                  <a:ext cx="460375" cy="374650"/>
                                </a:xfrm>
                                <a:custGeom>
                                  <a:avLst/>
                                  <a:gdLst>
                                    <a:gd name="T0" fmla="*/ 0 w 725"/>
                                    <a:gd name="T1" fmla="*/ 581 h 590"/>
                                    <a:gd name="T2" fmla="*/ 54 w 725"/>
                                    <a:gd name="T3" fmla="*/ 538 h 590"/>
                                    <a:gd name="T4" fmla="*/ 62 w 725"/>
                                    <a:gd name="T5" fmla="*/ 546 h 590"/>
                                    <a:gd name="T6" fmla="*/ 8 w 725"/>
                                    <a:gd name="T7" fmla="*/ 590 h 590"/>
                                    <a:gd name="T8" fmla="*/ 0 w 725"/>
                                    <a:gd name="T9" fmla="*/ 581 h 590"/>
                                    <a:gd name="T10" fmla="*/ 90 w 725"/>
                                    <a:gd name="T11" fmla="*/ 509 h 590"/>
                                    <a:gd name="T12" fmla="*/ 144 w 725"/>
                                    <a:gd name="T13" fmla="*/ 465 h 590"/>
                                    <a:gd name="T14" fmla="*/ 151 w 725"/>
                                    <a:gd name="T15" fmla="*/ 474 h 590"/>
                                    <a:gd name="T16" fmla="*/ 97 w 725"/>
                                    <a:gd name="T17" fmla="*/ 517 h 590"/>
                                    <a:gd name="T18" fmla="*/ 90 w 725"/>
                                    <a:gd name="T19" fmla="*/ 509 h 590"/>
                                    <a:gd name="T20" fmla="*/ 179 w 725"/>
                                    <a:gd name="T21" fmla="*/ 436 h 590"/>
                                    <a:gd name="T22" fmla="*/ 233 w 725"/>
                                    <a:gd name="T23" fmla="*/ 393 h 590"/>
                                    <a:gd name="T24" fmla="*/ 241 w 725"/>
                                    <a:gd name="T25" fmla="*/ 401 h 590"/>
                                    <a:gd name="T26" fmla="*/ 187 w 725"/>
                                    <a:gd name="T27" fmla="*/ 445 h 590"/>
                                    <a:gd name="T28" fmla="*/ 179 w 725"/>
                                    <a:gd name="T29" fmla="*/ 436 h 590"/>
                                    <a:gd name="T30" fmla="*/ 269 w 725"/>
                                    <a:gd name="T31" fmla="*/ 364 h 590"/>
                                    <a:gd name="T32" fmla="*/ 322 w 725"/>
                                    <a:gd name="T33" fmla="*/ 320 h 590"/>
                                    <a:gd name="T34" fmla="*/ 330 w 725"/>
                                    <a:gd name="T35" fmla="*/ 329 h 590"/>
                                    <a:gd name="T36" fmla="*/ 276 w 725"/>
                                    <a:gd name="T37" fmla="*/ 372 h 590"/>
                                    <a:gd name="T38" fmla="*/ 269 w 725"/>
                                    <a:gd name="T39" fmla="*/ 364 h 590"/>
                                    <a:gd name="T40" fmla="*/ 358 w 725"/>
                                    <a:gd name="T41" fmla="*/ 292 h 590"/>
                                    <a:gd name="T42" fmla="*/ 412 w 725"/>
                                    <a:gd name="T43" fmla="*/ 248 h 590"/>
                                    <a:gd name="T44" fmla="*/ 419 w 725"/>
                                    <a:gd name="T45" fmla="*/ 257 h 590"/>
                                    <a:gd name="T46" fmla="*/ 366 w 725"/>
                                    <a:gd name="T47" fmla="*/ 300 h 590"/>
                                    <a:gd name="T48" fmla="*/ 358 w 725"/>
                                    <a:gd name="T49" fmla="*/ 292 h 590"/>
                                    <a:gd name="T50" fmla="*/ 447 w 725"/>
                                    <a:gd name="T51" fmla="*/ 219 h 590"/>
                                    <a:gd name="T52" fmla="*/ 501 w 725"/>
                                    <a:gd name="T53" fmla="*/ 176 h 590"/>
                                    <a:gd name="T54" fmla="*/ 509 w 725"/>
                                    <a:gd name="T55" fmla="*/ 184 h 590"/>
                                    <a:gd name="T56" fmla="*/ 455 w 725"/>
                                    <a:gd name="T57" fmla="*/ 228 h 590"/>
                                    <a:gd name="T58" fmla="*/ 447 w 725"/>
                                    <a:gd name="T59" fmla="*/ 219 h 590"/>
                                    <a:gd name="T60" fmla="*/ 537 w 725"/>
                                    <a:gd name="T61" fmla="*/ 147 h 590"/>
                                    <a:gd name="T62" fmla="*/ 591 w 725"/>
                                    <a:gd name="T63" fmla="*/ 103 h 590"/>
                                    <a:gd name="T64" fmla="*/ 598 w 725"/>
                                    <a:gd name="T65" fmla="*/ 112 h 590"/>
                                    <a:gd name="T66" fmla="*/ 544 w 725"/>
                                    <a:gd name="T67" fmla="*/ 155 h 590"/>
                                    <a:gd name="T68" fmla="*/ 537 w 725"/>
                                    <a:gd name="T69" fmla="*/ 147 h 590"/>
                                    <a:gd name="T70" fmla="*/ 626 w 725"/>
                                    <a:gd name="T71" fmla="*/ 74 h 590"/>
                                    <a:gd name="T72" fmla="*/ 680 w 725"/>
                                    <a:gd name="T73" fmla="*/ 31 h 590"/>
                                    <a:gd name="T74" fmla="*/ 687 w 725"/>
                                    <a:gd name="T75" fmla="*/ 39 h 590"/>
                                    <a:gd name="T76" fmla="*/ 634 w 725"/>
                                    <a:gd name="T77" fmla="*/ 83 h 590"/>
                                    <a:gd name="T78" fmla="*/ 626 w 725"/>
                                    <a:gd name="T79" fmla="*/ 74 h 590"/>
                                    <a:gd name="T80" fmla="*/ 716 w 725"/>
                                    <a:gd name="T81" fmla="*/ 2 h 590"/>
                                    <a:gd name="T82" fmla="*/ 718 w 725"/>
                                    <a:gd name="T83" fmla="*/ 0 h 590"/>
                                    <a:gd name="T84" fmla="*/ 725 w 725"/>
                                    <a:gd name="T85" fmla="*/ 9 h 590"/>
                                    <a:gd name="T86" fmla="*/ 723 w 725"/>
                                    <a:gd name="T87" fmla="*/ 10 h 590"/>
                                    <a:gd name="T88" fmla="*/ 716 w 725"/>
                                    <a:gd name="T89" fmla="*/ 2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25" h="590">
                                      <a:moveTo>
                                        <a:pt x="0" y="581"/>
                                      </a:moveTo>
                                      <a:lnTo>
                                        <a:pt x="54" y="538"/>
                                      </a:lnTo>
                                      <a:lnTo>
                                        <a:pt x="62" y="546"/>
                                      </a:lnTo>
                                      <a:lnTo>
                                        <a:pt x="8" y="590"/>
                                      </a:lnTo>
                                      <a:lnTo>
                                        <a:pt x="0" y="581"/>
                                      </a:lnTo>
                                      <a:close/>
                                      <a:moveTo>
                                        <a:pt x="90" y="509"/>
                                      </a:moveTo>
                                      <a:lnTo>
                                        <a:pt x="144" y="465"/>
                                      </a:lnTo>
                                      <a:lnTo>
                                        <a:pt x="151" y="474"/>
                                      </a:lnTo>
                                      <a:lnTo>
                                        <a:pt x="97" y="517"/>
                                      </a:lnTo>
                                      <a:lnTo>
                                        <a:pt x="90" y="509"/>
                                      </a:lnTo>
                                      <a:close/>
                                      <a:moveTo>
                                        <a:pt x="179" y="436"/>
                                      </a:moveTo>
                                      <a:lnTo>
                                        <a:pt x="233" y="393"/>
                                      </a:lnTo>
                                      <a:lnTo>
                                        <a:pt x="241" y="401"/>
                                      </a:lnTo>
                                      <a:lnTo>
                                        <a:pt x="187" y="445"/>
                                      </a:lnTo>
                                      <a:lnTo>
                                        <a:pt x="179" y="436"/>
                                      </a:lnTo>
                                      <a:close/>
                                      <a:moveTo>
                                        <a:pt x="269" y="364"/>
                                      </a:moveTo>
                                      <a:lnTo>
                                        <a:pt x="322" y="320"/>
                                      </a:lnTo>
                                      <a:lnTo>
                                        <a:pt x="330" y="329"/>
                                      </a:lnTo>
                                      <a:lnTo>
                                        <a:pt x="276" y="372"/>
                                      </a:lnTo>
                                      <a:lnTo>
                                        <a:pt x="269" y="364"/>
                                      </a:lnTo>
                                      <a:close/>
                                      <a:moveTo>
                                        <a:pt x="358" y="292"/>
                                      </a:moveTo>
                                      <a:lnTo>
                                        <a:pt x="412" y="248"/>
                                      </a:lnTo>
                                      <a:lnTo>
                                        <a:pt x="419" y="257"/>
                                      </a:lnTo>
                                      <a:lnTo>
                                        <a:pt x="366" y="300"/>
                                      </a:lnTo>
                                      <a:lnTo>
                                        <a:pt x="358" y="292"/>
                                      </a:lnTo>
                                      <a:close/>
                                      <a:moveTo>
                                        <a:pt x="447" y="219"/>
                                      </a:moveTo>
                                      <a:lnTo>
                                        <a:pt x="501" y="176"/>
                                      </a:lnTo>
                                      <a:lnTo>
                                        <a:pt x="509" y="184"/>
                                      </a:lnTo>
                                      <a:lnTo>
                                        <a:pt x="455" y="228"/>
                                      </a:lnTo>
                                      <a:lnTo>
                                        <a:pt x="447" y="219"/>
                                      </a:lnTo>
                                      <a:close/>
                                      <a:moveTo>
                                        <a:pt x="537" y="147"/>
                                      </a:moveTo>
                                      <a:lnTo>
                                        <a:pt x="591" y="103"/>
                                      </a:lnTo>
                                      <a:lnTo>
                                        <a:pt x="598" y="112"/>
                                      </a:lnTo>
                                      <a:lnTo>
                                        <a:pt x="544" y="155"/>
                                      </a:lnTo>
                                      <a:lnTo>
                                        <a:pt x="537" y="147"/>
                                      </a:lnTo>
                                      <a:close/>
                                      <a:moveTo>
                                        <a:pt x="626" y="74"/>
                                      </a:moveTo>
                                      <a:lnTo>
                                        <a:pt x="680" y="31"/>
                                      </a:lnTo>
                                      <a:lnTo>
                                        <a:pt x="687" y="39"/>
                                      </a:lnTo>
                                      <a:lnTo>
                                        <a:pt x="634" y="83"/>
                                      </a:lnTo>
                                      <a:lnTo>
                                        <a:pt x="626" y="74"/>
                                      </a:lnTo>
                                      <a:close/>
                                      <a:moveTo>
                                        <a:pt x="716" y="2"/>
                                      </a:moveTo>
                                      <a:lnTo>
                                        <a:pt x="718" y="0"/>
                                      </a:lnTo>
                                      <a:lnTo>
                                        <a:pt x="725" y="9"/>
                                      </a:lnTo>
                                      <a:lnTo>
                                        <a:pt x="723" y="10"/>
                                      </a:lnTo>
                                      <a:lnTo>
                                        <a:pt x="716" y="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4" name="Freeform 869"/>
                              <wps:cNvSpPr>
                                <a:spLocks noEditPoints="1"/>
                              </wps:cNvSpPr>
                              <wps:spPr bwMode="auto">
                                <a:xfrm>
                                  <a:off x="163195" y="988060"/>
                                  <a:ext cx="1412875" cy="325755"/>
                                </a:xfrm>
                                <a:custGeom>
                                  <a:avLst/>
                                  <a:gdLst>
                                    <a:gd name="T0" fmla="*/ 69 w 2225"/>
                                    <a:gd name="T1" fmla="*/ 487 h 513"/>
                                    <a:gd name="T2" fmla="*/ 3 w 2225"/>
                                    <a:gd name="T3" fmla="*/ 513 h 513"/>
                                    <a:gd name="T4" fmla="*/ 115 w 2225"/>
                                    <a:gd name="T5" fmla="*/ 476 h 513"/>
                                    <a:gd name="T6" fmla="*/ 186 w 2225"/>
                                    <a:gd name="T7" fmla="*/ 472 h 513"/>
                                    <a:gd name="T8" fmla="*/ 115 w 2225"/>
                                    <a:gd name="T9" fmla="*/ 476 h 513"/>
                                    <a:gd name="T10" fmla="*/ 298 w 2225"/>
                                    <a:gd name="T11" fmla="*/ 435 h 513"/>
                                    <a:gd name="T12" fmla="*/ 232 w 2225"/>
                                    <a:gd name="T13" fmla="*/ 461 h 513"/>
                                    <a:gd name="T14" fmla="*/ 343 w 2225"/>
                                    <a:gd name="T15" fmla="*/ 425 h 513"/>
                                    <a:gd name="T16" fmla="*/ 415 w 2225"/>
                                    <a:gd name="T17" fmla="*/ 420 h 513"/>
                                    <a:gd name="T18" fmla="*/ 343 w 2225"/>
                                    <a:gd name="T19" fmla="*/ 425 h 513"/>
                                    <a:gd name="T20" fmla="*/ 526 w 2225"/>
                                    <a:gd name="T21" fmla="*/ 383 h 513"/>
                                    <a:gd name="T22" fmla="*/ 460 w 2225"/>
                                    <a:gd name="T23" fmla="*/ 410 h 513"/>
                                    <a:gd name="T24" fmla="*/ 572 w 2225"/>
                                    <a:gd name="T25" fmla="*/ 373 h 513"/>
                                    <a:gd name="T26" fmla="*/ 643 w 2225"/>
                                    <a:gd name="T27" fmla="*/ 368 h 513"/>
                                    <a:gd name="T28" fmla="*/ 572 w 2225"/>
                                    <a:gd name="T29" fmla="*/ 373 h 513"/>
                                    <a:gd name="T30" fmla="*/ 755 w 2225"/>
                                    <a:gd name="T31" fmla="*/ 332 h 513"/>
                                    <a:gd name="T32" fmla="*/ 689 w 2225"/>
                                    <a:gd name="T33" fmla="*/ 358 h 513"/>
                                    <a:gd name="T34" fmla="*/ 801 w 2225"/>
                                    <a:gd name="T35" fmla="*/ 321 h 513"/>
                                    <a:gd name="T36" fmla="*/ 872 w 2225"/>
                                    <a:gd name="T37" fmla="*/ 317 h 513"/>
                                    <a:gd name="T38" fmla="*/ 801 w 2225"/>
                                    <a:gd name="T39" fmla="*/ 321 h 513"/>
                                    <a:gd name="T40" fmla="*/ 984 w 2225"/>
                                    <a:gd name="T41" fmla="*/ 280 h 513"/>
                                    <a:gd name="T42" fmla="*/ 918 w 2225"/>
                                    <a:gd name="T43" fmla="*/ 306 h 513"/>
                                    <a:gd name="T44" fmla="*/ 1030 w 2225"/>
                                    <a:gd name="T45" fmla="*/ 270 h 513"/>
                                    <a:gd name="T46" fmla="*/ 1101 w 2225"/>
                                    <a:gd name="T47" fmla="*/ 265 h 513"/>
                                    <a:gd name="T48" fmla="*/ 1030 w 2225"/>
                                    <a:gd name="T49" fmla="*/ 270 h 513"/>
                                    <a:gd name="T50" fmla="*/ 1213 w 2225"/>
                                    <a:gd name="T51" fmla="*/ 228 h 513"/>
                                    <a:gd name="T52" fmla="*/ 1147 w 2225"/>
                                    <a:gd name="T53" fmla="*/ 255 h 513"/>
                                    <a:gd name="T54" fmla="*/ 1258 w 2225"/>
                                    <a:gd name="T55" fmla="*/ 218 h 513"/>
                                    <a:gd name="T56" fmla="*/ 1330 w 2225"/>
                                    <a:gd name="T57" fmla="*/ 213 h 513"/>
                                    <a:gd name="T58" fmla="*/ 1258 w 2225"/>
                                    <a:gd name="T59" fmla="*/ 218 h 513"/>
                                    <a:gd name="T60" fmla="*/ 1441 w 2225"/>
                                    <a:gd name="T61" fmla="*/ 176 h 513"/>
                                    <a:gd name="T62" fmla="*/ 1375 w 2225"/>
                                    <a:gd name="T63" fmla="*/ 203 h 513"/>
                                    <a:gd name="T64" fmla="*/ 1487 w 2225"/>
                                    <a:gd name="T65" fmla="*/ 166 h 513"/>
                                    <a:gd name="T66" fmla="*/ 1558 w 2225"/>
                                    <a:gd name="T67" fmla="*/ 162 h 513"/>
                                    <a:gd name="T68" fmla="*/ 1487 w 2225"/>
                                    <a:gd name="T69" fmla="*/ 166 h 513"/>
                                    <a:gd name="T70" fmla="*/ 1670 w 2225"/>
                                    <a:gd name="T71" fmla="*/ 125 h 513"/>
                                    <a:gd name="T72" fmla="*/ 1604 w 2225"/>
                                    <a:gd name="T73" fmla="*/ 151 h 513"/>
                                    <a:gd name="T74" fmla="*/ 1716 w 2225"/>
                                    <a:gd name="T75" fmla="*/ 115 h 513"/>
                                    <a:gd name="T76" fmla="*/ 1787 w 2225"/>
                                    <a:gd name="T77" fmla="*/ 110 h 513"/>
                                    <a:gd name="T78" fmla="*/ 1716 w 2225"/>
                                    <a:gd name="T79" fmla="*/ 115 h 513"/>
                                    <a:gd name="T80" fmla="*/ 1899 w 2225"/>
                                    <a:gd name="T81" fmla="*/ 73 h 513"/>
                                    <a:gd name="T82" fmla="*/ 1833 w 2225"/>
                                    <a:gd name="T83" fmla="*/ 100 h 513"/>
                                    <a:gd name="T84" fmla="*/ 1944 w 2225"/>
                                    <a:gd name="T85" fmla="*/ 63 h 513"/>
                                    <a:gd name="T86" fmla="*/ 2016 w 2225"/>
                                    <a:gd name="T87" fmla="*/ 58 h 513"/>
                                    <a:gd name="T88" fmla="*/ 1944 w 2225"/>
                                    <a:gd name="T89" fmla="*/ 63 h 513"/>
                                    <a:gd name="T90" fmla="*/ 2127 w 2225"/>
                                    <a:gd name="T91" fmla="*/ 22 h 513"/>
                                    <a:gd name="T92" fmla="*/ 2062 w 2225"/>
                                    <a:gd name="T93" fmla="*/ 48 h 513"/>
                                    <a:gd name="T94" fmla="*/ 2173 w 2225"/>
                                    <a:gd name="T95" fmla="*/ 11 h 513"/>
                                    <a:gd name="T96" fmla="*/ 2225 w 2225"/>
                                    <a:gd name="T97" fmla="*/ 11 h 513"/>
                                    <a:gd name="T98" fmla="*/ 2173 w 2225"/>
                                    <a:gd name="T99" fmla="*/ 11 h 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25" h="513">
                                      <a:moveTo>
                                        <a:pt x="0" y="502"/>
                                      </a:moveTo>
                                      <a:lnTo>
                                        <a:pt x="69" y="487"/>
                                      </a:lnTo>
                                      <a:lnTo>
                                        <a:pt x="72" y="497"/>
                                      </a:lnTo>
                                      <a:lnTo>
                                        <a:pt x="3" y="513"/>
                                      </a:lnTo>
                                      <a:lnTo>
                                        <a:pt x="0" y="502"/>
                                      </a:lnTo>
                                      <a:close/>
                                      <a:moveTo>
                                        <a:pt x="115" y="476"/>
                                      </a:moveTo>
                                      <a:lnTo>
                                        <a:pt x="183" y="461"/>
                                      </a:lnTo>
                                      <a:lnTo>
                                        <a:pt x="186" y="472"/>
                                      </a:lnTo>
                                      <a:lnTo>
                                        <a:pt x="117" y="487"/>
                                      </a:lnTo>
                                      <a:lnTo>
                                        <a:pt x="115" y="476"/>
                                      </a:lnTo>
                                      <a:close/>
                                      <a:moveTo>
                                        <a:pt x="229" y="450"/>
                                      </a:moveTo>
                                      <a:lnTo>
                                        <a:pt x="298" y="435"/>
                                      </a:lnTo>
                                      <a:lnTo>
                                        <a:pt x="300" y="446"/>
                                      </a:lnTo>
                                      <a:lnTo>
                                        <a:pt x="232" y="461"/>
                                      </a:lnTo>
                                      <a:lnTo>
                                        <a:pt x="229" y="450"/>
                                      </a:lnTo>
                                      <a:close/>
                                      <a:moveTo>
                                        <a:pt x="343" y="425"/>
                                      </a:moveTo>
                                      <a:lnTo>
                                        <a:pt x="412" y="409"/>
                                      </a:lnTo>
                                      <a:lnTo>
                                        <a:pt x="415" y="420"/>
                                      </a:lnTo>
                                      <a:lnTo>
                                        <a:pt x="346" y="435"/>
                                      </a:lnTo>
                                      <a:lnTo>
                                        <a:pt x="343" y="425"/>
                                      </a:lnTo>
                                      <a:close/>
                                      <a:moveTo>
                                        <a:pt x="458" y="399"/>
                                      </a:moveTo>
                                      <a:lnTo>
                                        <a:pt x="526" y="383"/>
                                      </a:lnTo>
                                      <a:lnTo>
                                        <a:pt x="529" y="394"/>
                                      </a:lnTo>
                                      <a:lnTo>
                                        <a:pt x="460" y="410"/>
                                      </a:lnTo>
                                      <a:lnTo>
                                        <a:pt x="458" y="399"/>
                                      </a:lnTo>
                                      <a:close/>
                                      <a:moveTo>
                                        <a:pt x="572" y="373"/>
                                      </a:moveTo>
                                      <a:lnTo>
                                        <a:pt x="641" y="357"/>
                                      </a:lnTo>
                                      <a:lnTo>
                                        <a:pt x="643" y="368"/>
                                      </a:lnTo>
                                      <a:lnTo>
                                        <a:pt x="575" y="384"/>
                                      </a:lnTo>
                                      <a:lnTo>
                                        <a:pt x="572" y="373"/>
                                      </a:lnTo>
                                      <a:close/>
                                      <a:moveTo>
                                        <a:pt x="687" y="347"/>
                                      </a:moveTo>
                                      <a:lnTo>
                                        <a:pt x="755" y="332"/>
                                      </a:lnTo>
                                      <a:lnTo>
                                        <a:pt x="758" y="342"/>
                                      </a:lnTo>
                                      <a:lnTo>
                                        <a:pt x="689" y="358"/>
                                      </a:lnTo>
                                      <a:lnTo>
                                        <a:pt x="687" y="347"/>
                                      </a:lnTo>
                                      <a:close/>
                                      <a:moveTo>
                                        <a:pt x="801" y="321"/>
                                      </a:moveTo>
                                      <a:lnTo>
                                        <a:pt x="869" y="306"/>
                                      </a:lnTo>
                                      <a:lnTo>
                                        <a:pt x="872" y="317"/>
                                      </a:lnTo>
                                      <a:lnTo>
                                        <a:pt x="804" y="332"/>
                                      </a:lnTo>
                                      <a:lnTo>
                                        <a:pt x="801" y="321"/>
                                      </a:lnTo>
                                      <a:close/>
                                      <a:moveTo>
                                        <a:pt x="915" y="295"/>
                                      </a:moveTo>
                                      <a:lnTo>
                                        <a:pt x="984" y="280"/>
                                      </a:lnTo>
                                      <a:lnTo>
                                        <a:pt x="987" y="291"/>
                                      </a:lnTo>
                                      <a:lnTo>
                                        <a:pt x="918" y="306"/>
                                      </a:lnTo>
                                      <a:lnTo>
                                        <a:pt x="915" y="295"/>
                                      </a:lnTo>
                                      <a:close/>
                                      <a:moveTo>
                                        <a:pt x="1030" y="270"/>
                                      </a:moveTo>
                                      <a:lnTo>
                                        <a:pt x="1098" y="254"/>
                                      </a:lnTo>
                                      <a:lnTo>
                                        <a:pt x="1101" y="265"/>
                                      </a:lnTo>
                                      <a:lnTo>
                                        <a:pt x="1032" y="280"/>
                                      </a:lnTo>
                                      <a:lnTo>
                                        <a:pt x="1030" y="270"/>
                                      </a:lnTo>
                                      <a:close/>
                                      <a:moveTo>
                                        <a:pt x="1144" y="244"/>
                                      </a:moveTo>
                                      <a:lnTo>
                                        <a:pt x="1213" y="228"/>
                                      </a:lnTo>
                                      <a:lnTo>
                                        <a:pt x="1215" y="239"/>
                                      </a:lnTo>
                                      <a:lnTo>
                                        <a:pt x="1147" y="255"/>
                                      </a:lnTo>
                                      <a:lnTo>
                                        <a:pt x="1144" y="244"/>
                                      </a:lnTo>
                                      <a:close/>
                                      <a:moveTo>
                                        <a:pt x="1258" y="218"/>
                                      </a:moveTo>
                                      <a:lnTo>
                                        <a:pt x="1327" y="202"/>
                                      </a:lnTo>
                                      <a:lnTo>
                                        <a:pt x="1330" y="213"/>
                                      </a:lnTo>
                                      <a:lnTo>
                                        <a:pt x="1261" y="229"/>
                                      </a:lnTo>
                                      <a:lnTo>
                                        <a:pt x="1258" y="218"/>
                                      </a:lnTo>
                                      <a:close/>
                                      <a:moveTo>
                                        <a:pt x="1373" y="192"/>
                                      </a:moveTo>
                                      <a:lnTo>
                                        <a:pt x="1441" y="176"/>
                                      </a:lnTo>
                                      <a:lnTo>
                                        <a:pt x="1444" y="187"/>
                                      </a:lnTo>
                                      <a:lnTo>
                                        <a:pt x="1375" y="203"/>
                                      </a:lnTo>
                                      <a:lnTo>
                                        <a:pt x="1373" y="192"/>
                                      </a:lnTo>
                                      <a:close/>
                                      <a:moveTo>
                                        <a:pt x="1487" y="166"/>
                                      </a:moveTo>
                                      <a:lnTo>
                                        <a:pt x="1556" y="151"/>
                                      </a:lnTo>
                                      <a:lnTo>
                                        <a:pt x="1558" y="162"/>
                                      </a:lnTo>
                                      <a:lnTo>
                                        <a:pt x="1490" y="177"/>
                                      </a:lnTo>
                                      <a:lnTo>
                                        <a:pt x="1487" y="166"/>
                                      </a:lnTo>
                                      <a:close/>
                                      <a:moveTo>
                                        <a:pt x="1601" y="140"/>
                                      </a:moveTo>
                                      <a:lnTo>
                                        <a:pt x="1670" y="125"/>
                                      </a:lnTo>
                                      <a:lnTo>
                                        <a:pt x="1673" y="136"/>
                                      </a:lnTo>
                                      <a:lnTo>
                                        <a:pt x="1604" y="151"/>
                                      </a:lnTo>
                                      <a:lnTo>
                                        <a:pt x="1601" y="140"/>
                                      </a:lnTo>
                                      <a:close/>
                                      <a:moveTo>
                                        <a:pt x="1716" y="115"/>
                                      </a:moveTo>
                                      <a:lnTo>
                                        <a:pt x="1784" y="99"/>
                                      </a:lnTo>
                                      <a:lnTo>
                                        <a:pt x="1787" y="110"/>
                                      </a:lnTo>
                                      <a:lnTo>
                                        <a:pt x="1718" y="125"/>
                                      </a:lnTo>
                                      <a:lnTo>
                                        <a:pt x="1716" y="115"/>
                                      </a:lnTo>
                                      <a:close/>
                                      <a:moveTo>
                                        <a:pt x="1830" y="89"/>
                                      </a:moveTo>
                                      <a:lnTo>
                                        <a:pt x="1899" y="73"/>
                                      </a:lnTo>
                                      <a:lnTo>
                                        <a:pt x="1901" y="84"/>
                                      </a:lnTo>
                                      <a:lnTo>
                                        <a:pt x="1833" y="100"/>
                                      </a:lnTo>
                                      <a:lnTo>
                                        <a:pt x="1830" y="89"/>
                                      </a:lnTo>
                                      <a:close/>
                                      <a:moveTo>
                                        <a:pt x="1944" y="63"/>
                                      </a:moveTo>
                                      <a:lnTo>
                                        <a:pt x="2013" y="47"/>
                                      </a:lnTo>
                                      <a:lnTo>
                                        <a:pt x="2016" y="58"/>
                                      </a:lnTo>
                                      <a:lnTo>
                                        <a:pt x="1947" y="74"/>
                                      </a:lnTo>
                                      <a:lnTo>
                                        <a:pt x="1944" y="63"/>
                                      </a:lnTo>
                                      <a:close/>
                                      <a:moveTo>
                                        <a:pt x="2059" y="37"/>
                                      </a:moveTo>
                                      <a:lnTo>
                                        <a:pt x="2127" y="22"/>
                                      </a:lnTo>
                                      <a:lnTo>
                                        <a:pt x="2130" y="32"/>
                                      </a:lnTo>
                                      <a:lnTo>
                                        <a:pt x="2062" y="48"/>
                                      </a:lnTo>
                                      <a:lnTo>
                                        <a:pt x="2059" y="37"/>
                                      </a:lnTo>
                                      <a:close/>
                                      <a:moveTo>
                                        <a:pt x="2173" y="11"/>
                                      </a:moveTo>
                                      <a:lnTo>
                                        <a:pt x="2222" y="0"/>
                                      </a:lnTo>
                                      <a:lnTo>
                                        <a:pt x="2225" y="11"/>
                                      </a:lnTo>
                                      <a:lnTo>
                                        <a:pt x="2176" y="22"/>
                                      </a:lnTo>
                                      <a:lnTo>
                                        <a:pt x="2173" y="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5" name="Rectangle 870"/>
                              <wps:cNvSpPr>
                                <a:spLocks noChangeArrowheads="1"/>
                              </wps:cNvSpPr>
                              <wps:spPr bwMode="auto">
                                <a:xfrm>
                                  <a:off x="306070" y="57658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266" name="Rectangle 871"/>
                              <wps:cNvSpPr>
                                <a:spLocks noChangeArrowheads="1"/>
                              </wps:cNvSpPr>
                              <wps:spPr bwMode="auto">
                                <a:xfrm>
                                  <a:off x="627380" y="9398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267" name="Rectangle 872"/>
                              <wps:cNvSpPr>
                                <a:spLocks noChangeArrowheads="1"/>
                              </wps:cNvSpPr>
                              <wps:spPr bwMode="auto">
                                <a:xfrm>
                                  <a:off x="648970" y="99758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269" name="Rectangle 873"/>
                              <wps:cNvSpPr>
                                <a:spLocks noChangeArrowheads="1"/>
                              </wps:cNvSpPr>
                              <wps:spPr bwMode="auto">
                                <a:xfrm>
                                  <a:off x="1612265" y="8362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270" name="Rectangle 874"/>
                              <wps:cNvSpPr>
                                <a:spLocks noChangeArrowheads="1"/>
                              </wps:cNvSpPr>
                              <wps:spPr bwMode="auto">
                                <a:xfrm>
                                  <a:off x="1015365" y="13246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271" name="Rectangle 875"/>
                              <wps:cNvSpPr>
                                <a:spLocks noChangeArrowheads="1"/>
                              </wps:cNvSpPr>
                              <wps:spPr bwMode="auto">
                                <a:xfrm>
                                  <a:off x="105410" y="133286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272" name="Rectangle 876"/>
                              <wps:cNvSpPr>
                                <a:spLocks noChangeArrowheads="1"/>
                              </wps:cNvSpPr>
                              <wps:spPr bwMode="auto">
                                <a:xfrm>
                                  <a:off x="1157605" y="46101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273" name="Oval 877"/>
                              <wps:cNvSpPr>
                                <a:spLocks noChangeArrowheads="1"/>
                              </wps:cNvSpPr>
                              <wps:spPr bwMode="auto">
                                <a:xfrm>
                                  <a:off x="1108710" y="61214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4" name="Oval 878"/>
                              <wps:cNvSpPr>
                                <a:spLocks noChangeArrowheads="1"/>
                              </wps:cNvSpPr>
                              <wps:spPr bwMode="auto">
                                <a:xfrm>
                                  <a:off x="1063625" y="129984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5" name="Oval 879"/>
                              <wps:cNvSpPr>
                                <a:spLocks noChangeArrowheads="1"/>
                              </wps:cNvSpPr>
                              <wps:spPr bwMode="auto">
                                <a:xfrm>
                                  <a:off x="653415" y="98107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6" name="Oval 880"/>
                              <wps:cNvSpPr>
                                <a:spLocks noChangeArrowheads="1"/>
                              </wps:cNvSpPr>
                              <wps:spPr bwMode="auto">
                                <a:xfrm>
                                  <a:off x="1564005" y="98107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7" name="Oval 881"/>
                              <wps:cNvSpPr>
                                <a:spLocks noChangeArrowheads="1"/>
                              </wps:cNvSpPr>
                              <wps:spPr bwMode="auto">
                                <a:xfrm>
                                  <a:off x="153035" y="129984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8" name="Oval 882"/>
                              <wps:cNvSpPr>
                                <a:spLocks noChangeArrowheads="1"/>
                              </wps:cNvSpPr>
                              <wps:spPr bwMode="auto">
                                <a:xfrm>
                                  <a:off x="653415" y="24320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9" name="Oval 883"/>
                              <wps:cNvSpPr>
                                <a:spLocks noChangeArrowheads="1"/>
                              </wps:cNvSpPr>
                              <wps:spPr bwMode="auto">
                                <a:xfrm>
                                  <a:off x="437515" y="697865"/>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856" o:spid="_x0000_s1378" editas="canvas" style="width:2in;height:122.7pt;mso-position-horizontal-relative:char;mso-position-vertical-relative:line" coordsize="18288,15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DgfGCygAABslAQAOAAAAZHJzL2Uyb0RvYy54bWzsfW1vI0ly5vcD7j8Q+nhAj1gvLJLCaIxx v/gWmF0PbnX3nS1RLcIUKZPsVq8N/3c/EZmRzFBlZNZs78h77mpgpigxFBXxZFS+RDyZ9eM/fH3c Tr6sD8fNfnd9Uf0wvZisd7f7u83u0/XF/7358GZxMTmeVru71Xa/W19f/GV9vPiHn/7n//jx+elq Xe8f9tu79WECJbvj1fPT9cXD6fR0dXl5vH1YP66OP+yf1jt8eb8/PK5O+PHw6fLusHqG9sftZT2d dpfP+8Pd02F/uz4e8dt37suLn1j//f369vTP9/fH9Wmyvb6AbSf+/4H//5H+f/nTj6urT4fV08Pm 1pux+iuseFxtdrhpUPVudVpNPh82PVWPm9vD/ri/P/1wu3+83N/fb27X7AO8qaYvvHm72n1ZHdmZ W6AjBuLT31Dvx09k927/YbPdAo1LaL+i39H1Ge2zpq+3Oy3kfsOyXub5CQ14fApNefw2E//8sHpa s+fHq9s/ffn1MNncIb7qWXMx2a0eEUkfDus1xcVkMVtQM5IBkPzz068HsvX49Mv+9l+Ok93+/d3m 9Ot+szvBpIokYXYkSj8c8UeTj89/3N9B8erzac9t+fX+8Eiq0EqTr9cXXdfWFWLoL9cXy8Vi2vng WX89TW7x9bKazpb4+hbfd8vFjO+0uhIlt5+Pp39a71nh6ssvx5OLvDt8ont8uvNu3UDF/eMWQfi/ LifzavI8qdqm9XEahKpIaDp5mFTsWKymVhJpLcAy3KqqkmpaJbIwzJlFUmlzukiiWlh65rFU2iD0 J5HNlqJlJJU2iFoyKGqmneEZgD2LGZpiqOtmZmkagHYVw93MGktVGe8qBrytTU0DEK9iyDNGlTGv Y8xnrRXcdRnzOsa8nU8NoOoBmNcx5jMzNOsy5nWMeTdbWkYNwLyOMc8YVca8iTGfz604b8qYNzHm c/OJaQZgjg7t/FQtzOhsypg3MeaLZWtg3gzAvIkxzxhVxryNMa+m6FrT/W9bBr2NQV+aj0w7APQ2 Bh2DldV3tmXU2xj1qqqtUG8HwN7GsOfMKuM+U7jXrRXsszLusxj3qjKfG5qPhGHEGENnCvh6aXXG szLwMwV801nxPhsAPKZNkekZs8rAYy4UqcJ8xQj4rgx8p4BvzWenM4C/pEmQn1StHmSedft153+H T5MVLU6mPMd72h9pbkezLszbbtz8cHUFKZqVGcIwkYQbP8XLC6PxSVjmg3lhNC8JzwdpRvuR8HKQ sJ+53riZIlDKG1J5H6thTtLEhWyphrlJsxMWH+YozUBYfJirNM0gccwjaLZfcpXmEiw+zFWaL7D4 MFdpUsDiw1ylgZ/Fh7lKozuJY/ge4ioN4Sw+zFUapll8mKs0FrP4MFdpvGXxYa7SoEriGDSHuEoD J4sPc5UGRxYf5ioNgCw+zFUa41h8mKs0jpE4xqkhrtJYxeLDXKXhiMWHuUpDDosPc5VGFRYf5iqN HCSOkWGIqzQ6sLhy1T3ivoM/IOfzMttzuJgg2/ORbrG6elqdaFyQj5NnpAVoiT15wIeKR4XH/Zf1 zZ4lTjQ8OCN5wY97nb/d7mKpOUY3GCdi8qVcn1iVFwrdsHwrVyflbjhI6OXtbrf745odPdvplFa+ H5W/OH+vb471+QBHRKpgpNx0oJjYJhbZ3mClray0vMHaXsmJZrk6bESqYKbcdKDYcG+wrlZWWt5g Ka/kxAu5Om9EqmCm3HSg2HBvsCJXVlreIAeg5MQLuTpvRKpgptx0oNhwb7D+VlZa3mDJr+TEC7k6 b0SqYKbcdKDYcG+wcldWWt4gV6DkxAu5Om9EqmCm3HSg2HBvsE5XVlreIDWg5MQLuTpvRKpgptx0 oNhwb7DAV1Za3lBOQQmKG3J17gSxgqFy24Fiw/2h5byy03QIOQQlKI7I1TskYgVLw32Hyv0Gl5AL UJaaLiH/oATFFbl6l0SsZKrcd6jcb3AJa39lqekSEg5KUFyRq3dJxEqmyn2Hyv0Gl5A4UJaaLvHM rzhrcxNEiJVMlfsOlbNcwjST5qm8fA0TVprnRmWk4367uaOyHU1Uj4dPH99uD5MvK6p08j8/o1Zi 2x3Pd2saoG9XKLjeb1cnnvMqsYHang7H07vV8cHdlTW4OfbH9Zc1VRNXVw/r1d373R1/Pq02W/cZ nlBJkStxVHxz5buP+7u/oBB32LsyLcrK+PCwP/zbxeQZJdrri+O/fl4d1heT7R92KOYtq5YWhSf+ oZ3Nad1/iL/5GH+z2t1C1fXF6QL5H/r49uTqwJ+fDptPD7iTm/vv9j+jAHi/oQId2+es8j+gxOls fY1aJx62Xq2Tl1WqgPl71DqrrlpSxQMRj1pnt+Sl4upKap2zabugr6nW2dRt+zeqdi6pdjaXm51L oniUQ451iTLlzD1dVrlz3lDiN6EHvVzQ087TioB5kJk3VFhKKILrQagxFKHzDzJzLislFMVpWqou JjzDAHrWYyEUp2gNhFTBs1vO055Rt3m+HZVgEyZRcjAIdQ0VEhK+IXV4lqqmllkx4F1TG7pixJeW qhjybmm0XRVj3tWGhzHqNlgx7KjVJ8GiXimANYPtSbBUzbNCAj2tKwbeFVATwOuqp2lXDPyMU/Yp XTHwlQWXqnzOuMCR0hUjX9WWjzH0Nl4x9CZeqvg5mxrBpWqf1bJLY6/Kn21LRZyEj6r6WTeNoSvG vkUPktYVY19beKkKaGt1ELoAujD6LFUCtfFS2Ft4qSJoO6WSUAIvWvCEp6NGTTIZ96oK2nBdL6Ur 7nBqIJHWFWPfNMbzqIqg9cKICVUHbZZGR6iqoHVr9F6qDmrjFWNv4qUKoc3UiC9VBm1qY/xRldC6 NXxUddBmZsSXqoTWrfE8qjpogzsm21GVQpup0durQmjDBdrEgKZKoTZeMfYmXqoWWmPYS8a9qoQ2 C2MY0sXQmeGjKoW2VjvS0i08aZg5G3bFfU5bGTHRxSNtPTX6wi7u75u50Rd2cX9v46Wwt/CiVc3Z R64dJ/oJSsEHqbY1+om5GmsNF+dxl4M5cTpU5zH0Vu81V8hbaFHyIdiONEe6Fecx8i0oacknaB4j X5loxcibaC0U8kZwLWLgZ+iWkmYtYuCNrmsR444H2tAU4248PFi6nAGlIS9tUwy7ZZMCHRPstCYF ugVUjLkCCgvnkd6Q4G+M9AaTrILHCcv0G6wKKKNRZEPgmWHxYdXhkd5g4T7SGyxkRnqDhUya3sCP bIq05rPxN92wZ5VmbfRoY142pCegiRmLD2Ny+JLvDWZXQ7TT9Iq0YwY1SNx3S5glDRL3rmIiNEjc uzof5ipNdsh2zGeGaKcJDYsPc3XhXQ1J1TxTb+FdXQxz1deybxbKVTcsfAODhqbZRKChxRWl/c/1 FlcT4u8Bgtz1/L2uHSF3y2Bhzeygla/l6tV54hvSGlmxF5V7USLXtG3yrc09QUaQrQyxbrmD5CgL Iv2ZNRSJT5ZbFsRogxFQRD+Rc7tnXtkjJNqcoSBCOdWWS4GNEZwX7XJ1qCKl6DQWjEW60MmBWJlz qm+h3M9uJ8znne5lV/AKCT2WRMouawWSdU6uYC0Sce7O4bEUa+XqUepZKN/bXiE55GxA2iLfVkiV OUlXU+Gqm2OsyV2cFUiDOTl0Jrk2QIrLybX5OO1bKPezvULahXUjsVLwCkkoJ4nkTs5aJJicHORz ckgeOblC0bZvYdkrJDScbgwC+baq/LQICZystUjdsEYkZ7JySMu4O4cRVqyVq2v7voXyvd1WSBY4 G5AmzXvlaW1IjWSN9XHaFmxFwsPdF9y/XIv27Rvgk4MVq+2CSy5MfRbRfKRcSFEHlDPU6WoxnOSk PLv+bNpLb2DFyBb43tkCeDQcW+CXzW49Wbj9yZ4p8Hb36wERNnivc9W1LVYVNNeomgpsEn7ezgQA tdk5PIyy15loIbTXeUIfri+2sIcnhbLvmcLVi9BcMew9J1II0VPmHfpAJrX8FQyXx80JJwpsN4/X F4tAgynwUNgxP/sljgPv3P/35XT5fvF+0b5p6+79m3b67t2bnz+8bd90H6r57F3z7u3bd9V/kJ1V e/Wwubtb74iMI6cIVO2wHfD+PAO3/z+cIxAwudTaOYMDE+XKRidpNNShUHu/KmMF0w0Vg7xA+i0x OLnfbp7+n3Bx/M77ajqfTakqRAuIZbXAUhPenaOxXS7nVLBjOkq1qMaAHAPSHxeBAVYFJA/HvyUg Kc76B0DgHIrGZV3OURj3ifNmgYj1g/rYLX7v3SLWKyoKeY35+0QhlgUL6QsxXcahJbJMGMPwew9D LEVVGHLC5beEIY/O//vl6HyeK6a6xXhwHgNynC5GhzkRVcYF5PkwJzeq+qD8PQ9zmrY+7ZMKWl6B 8HwyOZLHLHxZ1ESF+TNzGQ6e2RpEdwJ1lqeuZ5GYE+EOGAKf54UM8lglNTEhoiPuQVX19SDFEfQQ H6JvDWbRQcJUg1l+EEqrwbQrkkgbg0ExyFRpbNBhBRELG8VrNvQoVjPOKzHgUbxmS1UMdDUnMl8K aXWSUxojnJVw9i6jqYy2ojRn3BuAeBVDbqtSpGYDKUVprnHITxopdZSTpSoGvQaz21BVjm91jFNG Uxn0Oo7xjHsDQKe9byHObVWKzWwgpbjMDTO/UuGpyMyWqhj0lplRSVVl0GmndvAvo6kMuqIxZ9wb ADqVPIJRtipFYzaQUiRmJM6M8FQsZktVDPqssh4adZZTuntRDOaMpjLoir+ccW8A6KgbnUG3VSn+ soGUYi/PmDmeCk9FX7ZUxaB3NdElk6rKka6oyxlNZdAVcTnj3gDQaVt6iHRblSIuG0gp2nKHc/fS SGnecnpsV6xl2rJlqCqDTonq4F9GUxl0xVjOuDcA9C4G3ValGctppBRfeb5w52L2J3eKsGy0n+Ir L5han4p0RVhOdy+KrpzRVAZdkZUz7g0AHfydKBJMpDRZOQ264iovsKUpHZ6KrGyArsjKy856aIj3 E8I4DboiK2c0lUEHLeF8s4x7A0AHk2iIKqKuBPcMpJbxYghlJ9oilorP5YAFEdFKzveb8ja4pK4y 7MTlGKSqjDsRhyJVtocDgCfKzhBdADIWTMc7zoqIhYCUgX1FjJXzbS1tCn0sRU1tZfi56n++Y05Z uQFQS4rNz/k5oAmI1xWBobWhzDly9UeuPoqW41GEvQM3x6MILRL4eBShhcz/B0cRjlx9UPoxpFOn N3L16TBIIhDIKcN/E66+GWKeHH6DWTSRf0o7vWgSTc2EifIgcd+qgUqc35YAxrXTLtTGgjgmW2yM EIvz4jylJXmatg6xnmet7g+GuVt5kjXuIDyOkkneY5phDjPJ+3zeHMB3cA33DXsxqIzBZ5kiR0DR d2byO8YvfQ8ohBdw/lpopUos7BaSb+XqpLC0gK5BQnJDUSBXdbuXQhkSsnMDRQoPd8ERlFi8oNxY rrEnA6XCTUWHXJUzZ9vk66I7SP8PcwfFiwHuDJQKNxU75arcOdsmXxfdQWJ9mDsoCwxwZ5jU+aZi p1yVO32xojtIWQ9zBwn3Ae4MkzrfVNyQq3KnL1Z0B8ngYe4glT3AnWFS55uKG3JV7vTFiu4gzTrM Hdpl5rpoubVcnQmuUxsmdb6p6JCrcqcvVnQHudBh7iD9OsCdYVLnm4obclXu9MWK7iDLOMwdJDYH uDNM6nxTcUOuyp2+WNEdSk8O8wcTAmlIublc43AbLBbuK1rkqlyK7JPvyz4hgTXQJ88uwWRFtMtV +TRULNxXtMhV+3S2T74Xn2DIuAXmO98CQ9XJHp+MA/p355PhDEzsk3Fz4WqJ9xTSY3TmhnfzakH0 DdqhsGyasG1OOLl/FaGMa0R0wjLfKs0oq1xh1W2nNg/MtDSpJH7NrLK+pjiBP+dyQMImVUHBiZGo 6/Q1xdl7S5HK3vMhnglFcebe8k0l7i2UNLmsopN/sB7sI65qJzVXaPvu0brrXMbAGXyGMoU6KmVJ rBTBzL9RMWWZAt6RsBKWxcjjjQ2WZQp8nNWZtixGH6/OspSpBrAwU0QzOk8xjZnimlV4N13SMkU1 a/jYslRrqvMz+RynRIip1wY2fBBXUpfCf2oEvjo/079CMtGYinJGyKa9jPHPQKbwtyBTnLOGT6BL ualoZ0sj/hXpjM6pS7elOkKTj1RLwE+HC4RnCe9ltXTF8Lsifj/61QmazczUpaLf8eESymL0M4DF 6FuAKe5Z2/Hr7BJhoehneFNdMioU+WzGJySnGlK9SNARgPs+KvbZjM//TeqKwZ8boa+O0Gw7q+uB Eef25uNLE0Ghj9C08Yqxt/BSFLTZwup4FAutMwJfcdA691rXRDuqMzRnRu+qjtDsZnSAXAp7TUTj 6nu/HdURmrOFqSvGHiN8Mr4wKJ4bKINXjL2Fl2KidXxkcspHRUZzrMu+j4qKNu/4TZUJ7BUbjY/0 TsSXOkJz7l7OnNIVx73jWCXsiofc+dTqdBQjjY9VTdkVY5/BK8bewksR0hZggaTjS3HSGiPuFSMN x8hbuuIJT23El6KkLczJk6Kl8fHLCbzUIZoLc4aiiGk4rDYZ9+oQzQxeMfYWXoqXtuSz0FNxr6hp jqfTjy9NTJvy2ddJZTH4xoxCMdMor2A0pKKnYRaZBIxqYGHkXrpXhSYeIkVQqy3D4sDPABaDbwGm +WlTHNOcjnzNUUv7qPlpUzy3hq4YfOYF9huSXlwU8KIWtHTFvQ6fiJqIfKrKxcqsOZimqRmhT4cB RcpsxBT8Z8SQshn5USM/iqqyWL8NKZmOr2q1qDH+sLWbUG7LF6v9KXs34fy8gjiedGom7JkZ0ky0 biFxLEwGibtC7g3WHoPEPREhJNHytvujpW5cz+qK65Saw1+lztT0Z4vdhBPO8trHs0wtIGniTUHg NioUcR/PMrWA9O+buxnPMu3RqXy3pM8yNR/t/378KPdUfQtViGbeTBZC95jiCrmeHFUE3zVbHBta NuJpr5CidH241Ofk6up4/tTfCsei5sQ8syd02aJErqrEGGyTb6UkmGA+0U5pNlNGJssfHDLlJEtE H3/CbFVi0Ph3L1dIguY8R1b3hYVlr+jMUvYKb3Z1ui2vkPNmycJ5g0hne4WFZqKNvQQnjM451Tew 7BRSp87UUkvReZlkROmESSoRQCyQEMQEubqYQvrXuVSgI/XMEzV28CGBy6rRn+dbCdlZFiyQ6pB4 dfryjYScKosVDqLtWVd2CFk+Z2epiZDyZEHkQXNhgmym0yfzQDFBrq6JkKhkMfQlOW0960SL3UJI nbHmIskLeUQWDNNn0S1X39tRlgwxV6DnIPvHYoXjbHvWyc1sh5CPcnaWWgjJORbEAiuHKfJuTl++ hZBSYzHUHLLaXlpXdgg5HtYc6CJWT4cslZPM90xMkuEuLP8QIU/l8Mmr65lX9gg8YxdLpSZC6seh midHcY6PPRKFYoNcXWxCTobsbCP17BM1EnWYg4zEm++deINnrUe84UflFYg3s7mffOIl83PUvdDl nIk39XTeyXF4dTdfBoboNzFv8F6050nj5roxqQb9eEiIUjq3df1pLAKkggiXmhNqMFqeZWgPdEIP +qMgwy/SS+iJM8Jca0voQb8f9BheodsJIlRdTmjBFCOIWODEWWADHEW3wdlKaZBjlPksoIRBmmvD XIMEQPoVtXgnXtI5TbWx3NPHOaFp07pivLkamTIrRpwJKCkPY8xNrGLQLawUxwZFgzTsmmLDZysk rFIUm2phNKFi2BDfJYmVotjQAVnJcNAnOrUG7ophg+WnoSsGHktAw64YeRuvGHocSpzWpfg1NZdb EwGh6DU1H2WQwF7xa+jdoEm8FL2m4cNuUrri/sW99TNlV9zDNEwIS+mKYx4dsmFXjH3NdJGUrhh7 G68YexMvRa+pF/QuxYSPil3T8BuQE3Ypeg20GLrinr3lSmRKV4x9w+XplF0x9tCSji9Fr6lBdkn7 GGPfgISTfB4VvcbGK8Ze4YWZ4ljvG+t9WBCP9b7xPASUByWLkC+x/Vech/DNiXXqsCmvTt17Kq/u 9wrIWt5KY/hsJBJjuUQKDT54qsCHy0m55b4kH2UZL1fJCrAmMUu+lLV+P6NOJ25RVlX+wnKk8lla entRzsjKA1PB85ycT8AVEtkvrSv7Q5wZlw+S+5se0blXcB3T16yltKGY5UI1XKyQq4deXhVXSNT2 LRQ9dithouRsCBvRLK8wbWRJTAyzXoV3cBXqGZju+TvnE2x9Cwd4RXwztAAmGd5Wyyt+GiGJKVfW K0y2WKOflKEXECvk6toKEyl/54JXPQtFj7TVmD27mHz53rNnWBX0smccWL979qzrKtqYTE9RVy3n buPtOXvWdtOGGLX8Yp053ggl3fw3Zc8ozTSXHXLpbWszXi/P3LBips/47el9RfEii3Yn4D3sfUXx GguLuqRF8QprxoTphKJ4cUtL7oRn6FRCdgwa0gbFC1sDoXhlZSKkcmi4WdIidSD6bEqnmCdc00k0 pMfSumK8ESOGrhhwjO6Grhjydk4JuZRdMebIj6XNUqjzZqmUqhh2Ey0FvIWWTqNxuioRCyqN1vK+ w4RZKo3m9nCldMXIN7y9KaUrRr5GgiwJl0qjtdiPkERep9GYhZ+yK4a+bY2IqGPoXXovpSvG3sRL p9E4r5rQpdJoTWdEl0qjNUisJPF6kUYzHmq1Ta1pjKeRaBShg2hq42kkVkCQcqmclI8x9g3v1knE BM01z7pMvGLsTbxUGq3htGPCLpVGq5eUrkrYpdJoLZ8Sm9IVxz0lJ9O64rhvK0ofp3TF2Ne8wyZl V4x9wzvLUroU9lMjJlQazcYrxt7Ei2q4oR1bTt0n7FKb1GogkcRL7VKb8Y6klK4Y+4p3zyXwUrvU aHxJYq82qVXYf5a2K8a+nVGaNmVXjH1dGzGhdqnZeCnsLbzULrUZ9owl7VKb1KhYkPRR7VKbYT9o WpfCHvuX07riuJ8tjTmJOjTdvegj0Y5EWQrxNbNmAGqTWoUWStsV9zk2XjH2Jl40Zw12dTWltRMx oTapWZMJtUmtWxhdtDo4nfdvJdBSe9Q6a3TUW9SMh1FtUet4l1TKwTjosUc1ibvaoWZjFeNuYaU2 qM25WpWwSu1PMzp6tT0Nh2OkG1CdnG50p2pzGqwxNMXdvIG52pk2x1kJyaAiClQIPRSDk5gTKzQI 2UDFmEdAjYWS9N4Mnxu8Ce9pzyeOafmChe1NOIqtII5+k8Ul81UQR9fI4kIJK4gjIlh82BYany4d CyVjoeTvulBibrbw7MKbkMfPPx40+aTHA0xhl/YviPtn1dG9XLUms6lrPDja2lzkyeE3qKcMwd3n Cm9CHSHfTH67xw1mT4O0+1YdD47u7XTyg02oDeVx95tSbvTGKPeYfMNuIZrrUVGTpr6poqZLJCMz 6VvbKsd4nj9tYMjW+FyfgMxrVswNrH46Dh+lxCJXV7J5aZt8K4WYfmkTTlKXhNVrwR2qaZIkcp9Z Q6mmyXJYJ+T8ps33dOPCrpqefWWXpBaJPFrBJ9myg6xi1lbkE51P4RxusUKuvrrpdw4gG5jV17dQ 9NgNVctuDOwhdbhagYdsHlvbYHqVawFk6ryctL1YIdcXdcDCXpS+haLH9gqZIbYBuZ+CV8iTOcnC PhPkwJxcYaMJ8lvOe7w3KItSz8KyV8i5OBtgS76tkIFiSeSYslbQ80mPC/JHWTlkjtydkXfOedW3 sOwVshnOhrBj0YpA5HacJHbi5axA3sbJoW2zcr7vQdYlL9ezsOwVcgVsQ+iuLKeQNWFB5NdztiIj 4sSk6cUEubqHCtkOFsPiP6vtpXWixX6ksBBnzQKp5Q/yESyXD38eDRF4eW+QR2BdWLvmvHlp2ktn MK6Nu2y+d54AnoseT4Cj73fnCeAY54regkfhvlhMX/IEKgxBi0AUQBUl9EbfRBTgulRd9yv86END dq1lmr4/Sd+iClAuL6UoTqi7d+QmFAH2cLeqogRjSlWcYGxdXcQlnmKb0P+cVfGBaClV6CaDVOtK eH1V6KKCkG1VnGE0rVKUgZorBimzFGmg5V0bCbQUaaDmQ8ySymLoW96dlFIWY9+0VjOqvTct72lI KYvRb82GJA5YQJaOKUWGtw8/DRFBKmOZagDLMkUdmHE5I4WZ4g40Lt/ft0xxB8DgMeJV7cFpXSI7 oSxugBkf75y0LI7+Zs6ViISyuAE6szXVMbduN0KiARR9IGNZ3ACmZYo/gN7LwEwTCHi/S8IyRSDo eA9UCjPNIOAXWKeUxQ2w4KpsUplqAD5NOaUsboCF2Zo0VzzHtqPO9FtTcQgylqkGsCxTJIIlH0Wa clOzCFCsSz6bikWw5OJSUlncBTV8AnICM5pgBzCqKXM4ktriFqj51dgpbXELgOxMld6ktrgJakeq 6jeBohLkbIvbwLRNkQmqGi+fT9um6QSu1N63TdEJKqrkGtriVqhd8TihTbWC29yWwo0WeaG1aj6D MtEK6uDbyvFyktpUKwCQZLgpUgGO/qdiZlKbagXLNkUrQGrJihBNLDAnHEgNBDwqkDkN29T5t7Wj FvRbQR2AW9HMK+2pJheALpPETZELsIC1cNP0At6Bl2hTymSfPc3YFrdCZdmmCAbEkTU8VRQDtH3a U8UxqDo+QDUVIYplQCTJJG6KZlC56nJSW/ws0BQxrU31SHOzTdVpuOi5DG2qFTK2qVawbFN8A+wm Jh5RylPFOLBmH4pygNdxWN2bIh3ggJC0o4p2UC2ZGpM0LW4Efg12InYV86CeMrEiqSzuj6wZg+Ie 5CyLm8CyjJLM4amqcbyX0QLqVFzejJpwUx2LW0+Zdp1yEznn800dva/fF6lzcesKrZ6ODf3yduOR UufikkmWsrgB+JDdlJvxM5CzLG6AWBmSPeNG2XGjLJItI/9j5H+M/I9dLwh8Bfkm5Bnz9fCR/zHy P26IB0tdangNcD5mfE3rJrAZCuKuBnsTqlYFcaxnyRhsEHVloYI4JuksPoxsmOZ/mFwtzyT4b/Ti 8G+muvC0lLkumHlmuC7hmFCrlui5CViP5ut/LnzawoZ2TIwRBn7OWeK6BNteFhP7XBesDlkzSgTe TMsfLJycZOG0gcqfKIn6RdZxOfC2BFDfwrJXdY0ZNvBqw75VyysUPZxkYTN/A0oEayxwklD3GIRS 38KyVyg2ON2uLoYosLwSYkgbKEyiXa6u4o5aiNeYL1I3dJoQ4VlCqWeh3M+uzbeeTNLgDFbXI1pe oT7CVqAAko2smW/9BivFXOkdJRLnVaFE37ew7BXqEs7WwIC0vOo8kaopkHNQNnEake/KeYUarEcp 733fwrJXgchRpLtQIZgiBmeDZa2dS+sjdZ/zCtUUpw/yeTks1Om+wcKyVyhhuL9Bmc3pttpqIYSz cOC2aJere65QYXEaC0y+Bd7oPASlvoVyP/u5Wvpnu0YeJO8Vqi5sRY2ZTw7bpafx1Mj5ZOU8iwaV lYKci5GzhWWvqNbhjEWiNu9WNfV9e104RYeqMU5nicc59b17CamElQNcEzppHY7KseKQajTO4gKn DYIe4/AGFzFEri5iqU7jNIaVlQjINQj6aAlWioAdi1QbcdoRGoVWkyNb6t4sRu7jDRGuJmGRC8eq pooJ+gQac/OCPSvllhnXUFpm7VWRrkk1HScaJluiX67etVbIfYXJI9V1nGsFViEEX1opt8y4RlMz Ag7FklKrzfxKu3R8E1V7vM58h1+1fnFShdefiMVyFbB6VopAxrVOSKaoPxcCUs5J8e/2NiffKBZ5 jAPJWgyRq7cYdSCHQdgjIwJyDYI+YIKVIpBxTRiFNHEuuDb3PX+Yeol6uXo7UBxyBhdmSqhJ+dYN U1TRJFfR6BmZZyNFIOMZv0kd8Rh2N5j9IypGbHCYfYl2uXozlj4MChRiKho5AArMaPey99hEuWHG LdSQWHl4YZLlFgpEzoze5Ebu4tyiQhJrLEyWUCNy7RqIvqJHrgLTSwvle9urejrzMzZZ/5pe0btj XP+c7Z7Rz7uhvzClpPoS6yuw4vsWDvAK5SbWHXaiml4hkcCS0r+Icrn6piKSI/ex+TkVqkmuSaE1 N4ZR1SmtT5oK/ddIKP7eCcWIOUco/j/r2xMKbtv1ZOEm1Caj+O0D5NY/Hw7754f16u6IaQFHovoD +uH49Oth8vH5j/u79fXF6vNpz2k04QPv7+8nX7E+A5XY7ymczbuZW3mczx/DBHpG7yKi88eqWd2G blfUPB2Op39a7x8n9OH64gA3+DarL9jm5h4QEaEk3m7/YbPd4ve0S0z9godz+s3668nvkMOnyefD 5vri35fT5fvF+0X7pq2792/a6bt3b37+8LZ9032o5rN3zbu3b99V/0H3rdqrh83d3XpHt5l8fdzu jlf45fXFw+n0dHV5ebx9WD+ujj88bm4P++P+/vTD7f7xElhsbteXd4fV82b36RLd9vTycbXZsSfH /XZzR+rIuOPh08e328Pky2p7ffGB//luIBK71Gb89CN8gy/eOXGpApr/WC/ffMBi/k37oZ29wbsR Fm+m1fIfl5iYLNt3H7RLv2x26293afIMBvkMnR27Y/o25X9935Dr2pzWh8l284jxPwitrigW3+/u uGlPq83WfY6gIPPPUDhIuKEvJVh/+pE+nb5+/DrZ3MHKwKz/uL/7C2L5sEeEYejpH1e42+/WF5Pt H3Z4GiBwkg8H+fBRPqx2tw/7w/XF6QLvnqSPb0/4CX/z+emw+fSAG1QOmaef8cR82HAMk1nOBjhA Pzwfn5yx+OCbBL8eFmXP+8OdCzH69HTY366PR4Tdnx9WT2vcm/Tf/ukL/CUQsGjCeNPvI/iZ96J/ xoPOrfn0y/72X46T3f5v20d09bzxxZhls3zZRSyw/wv4jT3E2EP4TvLVeghww6iHosfg++4iMG/v dxE8QX2tLqJd0Jt9aAK9XCKXzCve8zQCyzv6duwjxj7i9fuIMFR+330EsgD9PoIztq/UR1RdVWMj BXcSCxwZ7uohUSeBo8rHpca41Divtl5xIhEGy++6k6BBut9JcP36tTqJaYW377pOAq9qxr5UnuKN vcSYkKBkw39pQgLJsHG5QW+YRzGs30vwlP/VeokZNky7/DqYLQvHF4g6iSWdkDCuN8aspSRuX3Eq EYbL73sqgapbv5Ng/sJrdRIVKhpUvEBSguYRL2cSeCMWJhtjLyGPyFjbeL3aBl7+Pk4laCqBIrnr Jf4ZJTXUPpmk8GodxHQx99MI5CYqR+45zyLAHCBSAGUt6+ky8PGM0ud6u908HamCs7oyqp9RjfBF KZELacnZ7XZHFTt33Odf8/eH/WdflbMqdFyJfVGEKw5dx3/9vDqspea2BKUO8y1Xd2vBaMYPrvbm v3H1N//N0Brcbk81uPu/gxocbfhXYcrsydcK02mHbJkbx6p6CZbwi+z6GKd2Zfg7i1NEiYrTUEJH Rfl3LxPPGtnHslxUlMtlMgCxOG7BNBmjdIxSx2ggBl0cpY5R8Fq96awDi8n1pmOYonJONLGBNfTv rDMNVXU3N3X7kF8tTBtQ71yGaxzzxzC1+WG0q171pqGU9bpjft3iUPdxzB870ySLkd7BrqI0lFJe IUpbbM/y+++65bxXLcDLCqVagG16IDNi3gp+6rjOf7q++DsZ8pGeuL3Cf9wwnw6rp4fN7bvVaRX/ zNzcq3W9f9hv79aHn/5TAAAAAP//AwBQSwMEFAAGAAgAAAAhADrSQXjZAAAABQEAAA8AAABkcnMv ZG93bnJldi54bWxMj0FPwzAMhe9I/IfISNxYylSgKk0nhrTjJOgm7ZomXlOtcaom28q/x3CBi+Wn Zz1/r1rNfhAXnGIfSMHjIgOBZILtqVOw320eChAxabJ6CIQKvjDCqr69qXRpw5U+8dKkTnAIxVIr cCmNpZTROPQ6LsKIxN4xTF4nllMn7aSvHO4HucyyZ+l1T/zB6RHfHZpTc/YK8h31H9t1sT5sDiY1 ZtvazL0odX83v72CSDinv2P4wWd0qJmpDWeyUQwKuEj6newti4Jly0v+lIOsK/mfvv4GAAD//wMA UEsBAi0AFAAGAAgAAAAhALaDOJL+AAAA4QEAABMAAAAAAAAAAAAAAAAAAAAAAFtDb250ZW50X1R5 cGVzXS54bWxQSwECLQAUAAYACAAAACEAOP0h/9YAAACUAQAACwAAAAAAAAAAAAAAAAAvAQAAX3Jl bHMvLnJlbHNQSwECLQAUAAYACAAAACEAXA4HxgsoAAAbJQEADgAAAAAAAAAAAAAAAAAuAgAAZHJz L2Uyb0RvYy54bWxQSwECLQAUAAYACAAAACEAOtJBeNkAAAAFAQAADwAAAAAAAAAAAAAAAABlKgAA ZHJzL2Rvd25yZXYueG1sUEsFBgAAAAAEAAQA8wAAAGsrAAAAAA== ">
                      <v:shape id="_x0000_s1379" type="#_x0000_t75" style="position:absolute;width:18288;height:15582;visibility:visible;mso-wrap-style:square">
                        <v:fill o:detectmouseclick="t"/>
                        <v:path o:connecttype="none"/>
                      </v:shape>
                      <v:shape id="Freeform 858" o:spid="_x0000_s1380" style="position:absolute;left:6642;top:9880;width:9106;height:70;visibility:visible;mso-wrap-style:square;v-text-anchor:top" coordsize="1434,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7izV8QA AADdAAAADwAAAGRycy9kb3ducmV2LnhtbERPS2vCQBC+C/0PyxS86UalpUZX0dIWL1V8HbwN2TEJ ZmfD7jaJ/94tFHqbj+8582VnKtGQ86VlBaNhAoI4s7rkXMHp+Dl4A+EDssbKMim4k4fl4qk3x1Tb lvfUHEIuYgj7FBUUIdSplD4ryKAf2po4clfrDIYIXS61wzaGm0qOk+RVGiw5NhRY03tB2e3wYxR0 H/K8u16m9/y0Ozf87Vbb9VerVP+5W81ABOrCv/jPvdFx/vhlAr/fxBPk4gEAAP//AwBQSwECLQAU AAYACAAAACEA8PeKu/0AAADiAQAAEwAAAAAAAAAAAAAAAAAAAAAAW0NvbnRlbnRfVHlwZXNdLnht bFBLAQItABQABgAIAAAAIQAx3V9h0gAAAI8BAAALAAAAAAAAAAAAAAAAAC4BAABfcmVscy8ucmVs c1BLAQItABQABgAIAAAAIQAzLwWeQQAAADkAAAAQAAAAAAAAAAAAAAAAACkCAABkcnMvc2hhcGV4 bWwueG1sUEsBAi0AFAAGAAgAAAAhAGe4s1fEAAAA3QAAAA8AAAAAAAAAAAAAAAAAmAIAAGRycy9k b3ducmV2LnhtbFBLBQYAAAAABAAEAPUAAACJAwAAAAA= " path="m,l71,r,11l,11,,xm118,r70,l188,11r-70,l118,xm235,r71,l306,11r-71,l235,xm353,r70,l423,11r-70,l353,xm470,r71,l541,11r-71,l470,xm588,r71,l659,11r-71,l588,xm706,r70,l776,11r-70,l706,xm823,r71,l894,11r-71,l823,xm941,r70,l1011,11r-70,l941,xm1058,r71,l1129,11r-71,l1058,xm1176,r70,l1246,11r-70,l1176,xm1293,r71,l1364,11r-71,l1293,xm1411,r23,l1434,11r-23,l1411,xe" fillcolor="black" strokeweight=".1pt">
                        <v:stroke joinstyle="bevel"/>
                        <v:path arrowok="t" o:connecttype="custom" o:connectlocs="45085,0;0,6985;74930,0;119380,6985;74930,0;194310,0;149225,6985;224155,0;268605,6985;224155,0;343535,0;298450,6985;373380,0;418465,6985;373380,0;492760,0;448310,6985;522605,0;567690,6985;522605,0;641985,0;597535,6985;671830,0;716915,6985;671830,0;791210,0;746760,6985;821055,0;866140,6985;821055,0;910590,0;895985,6985" o:connectangles="0,0,0,0,0,0,0,0,0,0,0,0,0,0,0,0,0,0,0,0,0,0,0,0,0,0,0,0,0,0,0,0"/>
                        <o:lock v:ext="edit" verticies="t"/>
                      </v:shape>
                      <v:shape id="Freeform 859" o:spid="_x0000_s1381" style="position:absolute;left:1619;top:9886;width:5048;height:3245;visibility:visible;mso-wrap-style:square;v-text-anchor:top" coordsize="795,5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jtiMIA AADdAAAADwAAAGRycy9kb3ducmV2LnhtbERP32vCMBB+H/g/hBv4NtMVN0ZnFBEE8W11Ex/P5tYU m0tpYpv994sg+HYf389brKJtxUC9bxwreJ1lIIgrpxuuFXwfti8fIHxA1tg6JgV/5GG1nDwtsNBu 5C8aylCLFMK+QAUmhK6Q0leGLPqZ64gT9+t6iyHBvpa6xzGF21bmWfYuLTacGgx2tDFUXcqrVVD+ 0Hk9jqf8GK/7y7GTcTOQUWr6HNefIALF8BDf3Tud5udvc7h9k06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JCO2IwgAAAN0AAAAPAAAAAAAAAAAAAAAAAJgCAABkcnMvZG93 bnJldi54bWxQSwUGAAAAAAQABAD1AAAAhwMAAAAA " path="m795,9l736,47,730,37,788,r7,9xm697,71r-59,38l632,99,690,62r7,9xm599,134r-58,37l534,162r59,-38l599,134xm502,196r-59,37l437,224r58,-37l502,196xm404,258r-58,37l339,286r59,-37l404,258xm307,320r-59,37l242,348r58,-37l307,320xm209,382r-59,38l144,410r59,-37l209,382xm111,445l53,482r-7,-9l105,435r6,10xm14,507r-7,4l,502r7,-5l14,507xe" fillcolor="black" strokeweight=".1pt">
                        <v:stroke joinstyle="bevel"/>
                        <v:path arrowok="t" o:connecttype="custom" o:connectlocs="504825,5715;467360,29845;463550,23495;500380,0;504825,5715;442595,45085;405130,69215;401320,62865;438150,39370;442595,45085;380365,85090;343535,108585;339090,102870;376555,78740;380365,85090;318770,124460;281305,147955;277495,142240;314325,118745;318770,124460;256540,163830;219710,187325;215265,181610;252730,158115;256540,163830;194945,203200;157480,226695;153670,220980;190500,197485;194945,203200;132715,242570;95250,266700;91440,260350;128905,236855;132715,242570;70485,282575;33655,306070;29210,300355;66675,276225;70485,282575;8890,321945;4445,324485;0,318770;4445,315595;8890,321945" o:connectangles="0,0,0,0,0,0,0,0,0,0,0,0,0,0,0,0,0,0,0,0,0,0,0,0,0,0,0,0,0,0,0,0,0,0,0,0,0,0,0,0,0,0,0,0,0"/>
                        <o:lock v:ext="edit" verticies="t"/>
                      </v:shape>
                      <v:line id="Line 860" o:spid="_x0000_s1382" style="position:absolute;visibility:visible;mso-wrap-style:square" from="1644,13100" to="10750,13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3mP6MQAAADdAAAADwAAAGRycy9kb3ducmV2LnhtbERPS2vCQBC+F/wPywje6kbBqtFVRPAB pQdtKT2O2TEJZmdjdjXRX+8WBG/z8T1nOm9MIa5Uudyygl43AkGcWJ1zquDne/U+AuE8ssbCMim4 kYP5rPU2xVjbmnd03ftUhBB2MSrIvC9jKV2SkUHXtSVx4I62MugDrFKpK6xDuClkP4o+pMGcQ0OG JS0zSk77i1FwP9yG6+PnL9V/dnlOtBxv+GusVKfdLCYgPDX+JX66tzrM7w8G8P9NOEH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eY/oxAAAAN0AAAAPAAAAAAAAAAAA AAAAAKECAABkcnMvZG93bnJldi54bWxQSwUGAAAAAAQABAD5AAAAkgMAAAAA " strokeweight=".6pt">
                        <v:stroke joinstyle="miter"/>
                      </v:line>
                      <v:line id="Line 861" o:spid="_x0000_s1383" style="position:absolute;flip:y;visibility:visible;mso-wrap-style:square" from="10750,9918" to="15748,13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J+7MEAAADdAAAADwAAAGRycy9kb3ducmV2LnhtbERP24rCMBB9F/Yfwiz4pmkLVq1GUUFY 9s3LBwzN2BSbSdtE7f79ZmHBtzmc66y3g23Ek3pfO1aQThMQxKXTNVcKrpfjZAHCB2SNjWNS8EMe tpuP0RoL7V58ouc5VCKGsC9QgQmhLaT0pSGLfupa4sjdXG8xRNhXUvf4iuG2kVmS5NJizbHBYEsH Q+X9/LAKlqfLjkxdLU3+fe3SrEu7+b5Ravw57FYgAg3hLf53f+k4P5vl8PdNPEF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0gn7swQAAAN0AAAAPAAAAAAAAAAAAAAAA AKECAABkcnMvZG93bnJldi54bWxQSwUGAAAAAAQABAD5AAAAjwMAAAAA " strokeweight=".6pt">
                        <v:stroke joinstyle="miter"/>
                      </v:line>
                      <v:line id="Line 862" o:spid="_x0000_s1384" style="position:absolute;visibility:visible;mso-wrap-style:square" from="6642,2533" to="15748,9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e0BMQAAADdAAAADwAAAGRycy9kb3ducmV2LnhtbERPS2vCQBC+C/6HZQRvulGw1uhGRGgt lB60pfQ4ZicPzM7G7Gpif70rFHqbj+85q3VnKnGlxpWWFUzGEQji1OqScwVfny+jZxDOI2usLJOC GzlYJ/3eCmNtW97T9eBzEULYxaig8L6OpXRpQQbd2NbEgctsY9AH2ORSN9iGcFPJaRQ9SYMlh4YC a9oWlJ4OF6Pg93ibv2bv39T+2O051XKx44+FUsNBt1mC8NT5f/Gf+02H+dPZHB7fhBNkc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57QExAAAAN0AAAAPAAAAAAAAAAAA AAAAAKECAABkcnMvZG93bnJldi54bWxQSwUGAAAAAAQABAD5AAAAkgMAAAAA " strokeweight=".6pt">
                        <v:stroke joinstyle="miter"/>
                      </v:line>
                      <v:line id="Line 863" o:spid="_x0000_s1385" style="position:absolute;visibility:visible;mso-wrap-style:square" from="6642,2533" to="10750,13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ggdscAAADdAAAADwAAAGRycy9kb3ducmV2LnhtbESPzWvCQBDF74X+D8sUvNVNBatGVxGh H1B68APxOGbHJDQ7G7NbE/vXdw6Ctxnem/d+M1t0rlIXakLp2cBLPwFFnHlbcm5gt317HoMKEdli 5ZkMXCnAYv74MMPU+pbXdNnEXEkIhxQNFDHWqdYhK8hh6PuaWLSTbxxGWZtc2wZbCXeVHiTJq3ZY sjQUWNOqoOxn8+sM/B2vo/fT157ag1+dM6snH/w9Mab31C2noCJ18W6+XX9awR8MBVe+kRH0/B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eCB2xwAAAN0AAAAPAAAAAAAA AAAAAAAAAKECAABkcnMvZG93bnJldi54bWxQSwUGAAAAAAQABAD5AAAAlQMAAAAA " strokeweight=".6pt">
                        <v:stroke joinstyle="miter"/>
                      </v:line>
                      <v:line id="Line 864" o:spid="_x0000_s1386" style="position:absolute;flip:x;visibility:visible;mso-wrap-style:square" from="1644,2533" to="6642,13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3qnsEAAADdAAAADwAAAGRycy9kb3ducmV2LnhtbERP24rCMBB9X/Afwgj7tqYtrGurUVQQ ZN+8fMDQjE2xmbRN1Pr3RljYtzmc6yxWg23EnXpfO1aQThIQxKXTNVcKzqfd1wyED8gaG8ek4Eke VsvRxwIL7R58oPsxVCKGsC9QgQmhLaT0pSGLfuJa4shdXG8xRNhXUvf4iOG2kVmSTKXFmmODwZa2 hsrr8WYV5IfTmkxd5Wb6e+7SrEu7n02j1Od4WM9BBBrCv/jPvddxfvadw/ubeIJcv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FHeqewQAAAN0AAAAPAAAAAAAAAAAAAAAA AKECAABkcnMvZG93bnJldi54bWxQSwUGAAAAAAQABAD5AAAAjwMAAAAA " strokeweight=".6pt">
                        <v:stroke joinstyle="miter"/>
                      </v:line>
                      <v:shape id="Freeform 865" o:spid="_x0000_s1387" style="position:absolute;left:6604;top:2533;width:76;height:7385;visibility:visible;mso-wrap-style:square;v-text-anchor:top" coordsize="12,11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G20MYA AADdAAAADwAAAGRycy9kb3ducmV2LnhtbESPQWvCQBCF70L/wzKF3nRTC1JSV5FCoRcRTYP2Ns1O s8HsbMiuMf33nYPgbYb35r1vluvRt2qgPjaBDTzPMlDEVbAN1wa+io/pK6iYkC22gcnAH0VYrx4m S8xtuPKehkOqlYRwzNGAS6nLtY6VI49xFjpi0X5D7zHJ2tfa9niVcN/qeZYttMeGpcFhR++OqvPh 4g0Uxcvm51KeznFfHk/j93ZAdDtjnh7HzRuoRGO6m2/Xn1bw5wvhl29kBL36BwAA//8DAFBLAQIt ABQABgAIAAAAIQDw94q7/QAAAOIBAAATAAAAAAAAAAAAAAAAAAAAAABbQ29udGVudF9UeXBlc10u eG1sUEsBAi0AFAAGAAgAAAAhADHdX2HSAAAAjwEAAAsAAAAAAAAAAAAAAAAALgEAAF9yZWxzLy5y ZWxzUEsBAi0AFAAGAAgAAAAhADMvBZ5BAAAAOQAAABAAAAAAAAAAAAAAAAAAKQIAAGRycy9zaGFw ZXhtbC54bWxQSwECLQAUAAYACAAAACEAyLG20MYAAADdAAAADwAAAAAAAAAAAAAAAACYAgAAZHJz L2Rvd25yZXYueG1sUEsFBgAAAAAEAAQA9QAAAIsDAAAAAA== " path="m12,r,67l,67,,,12,xm12,112r,67l,179,,112r12,xm12,223r,67l,290,,223r12,xm12,335r,67l,402,,335r12,xm12,446r,67l,513,,446r12,xm12,558r,67l,625,,558r12,xm12,670r,66l,736,,670r12,xm12,781r,67l,848,,781r12,xm12,893r,67l,960,,893r12,xm12,1004r,67l,1071r,-67l12,1004xm12,1116r,47l,1163r,-47l12,1116xe" fillcolor="black" strokeweight=".1pt">
                        <v:stroke joinstyle="bevel"/>
                        <v:path arrowok="t" o:connecttype="custom" o:connectlocs="7620,0;7620,42545;0,42545;0,0;7620,0;7620,71120;7620,113665;0,113665;0,71120;7620,71120;7620,141605;7620,184150;0,184150;0,141605;7620,141605;7620,212725;7620,255270;0,255270;0,212725;7620,212725;7620,283210;7620,325755;0,325755;0,283210;7620,283210;7620,354330;7620,396875;0,396875;0,354330;7620,354330;7620,425450;7620,467360;0,467360;0,425450;7620,425450;7620,495935;7620,538480;0,538480;0,495935;7620,495935;7620,567055;7620,609600;0,609600;0,567055;7620,567055;7620,637540;7620,680085;0,680085;0,637540;7620,637540;7620,708660;7620,738505;0,738505;0,708660;7620,708660" o:connectangles="0,0,0,0,0,0,0,0,0,0,0,0,0,0,0,0,0,0,0,0,0,0,0,0,0,0,0,0,0,0,0,0,0,0,0,0,0,0,0,0,0,0,0,0,0,0,0,0,0,0,0,0,0,0,0"/>
                        <o:lock v:ext="edit" verticies="t"/>
                      </v:shape>
                      <v:shape id="Freeform 866" o:spid="_x0000_s1388" style="position:absolute;left:4483;top:6191;width:6718;height:933;visibility:visible;mso-wrap-style:square;v-text-anchor:top" coordsize="1058,1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Uh+aMIA AADdAAAADwAAAGRycy9kb3ducmV2LnhtbERPS2sCMRC+C/0PYQq9aaKlS1mNIi2iVx9QvQ2bcbO6 mSyb6K7/3hQKvc3H95zZone1uFMbKs8axiMFgrjwpuJSw2G/Gn6CCBHZYO2ZNDwowGL+MphhbnzH W7rvYilSCIccNdgYm1zKUFhyGEa+IU7c2bcOY4JtKU2LXQp3tZwolUmHFacGiw19WSquu5vT8H6y +6zsjrbnj/VF/Xyr87pTWr+99sspiEh9/Bf/uTcmzZ9kY/j9Jp0g508AAAD//wMAUEsBAi0AFAAG AAgAAAAhAPD3irv9AAAA4gEAABMAAAAAAAAAAAAAAAAAAAAAAFtDb250ZW50X1R5cGVzXS54bWxQ SwECLQAUAAYACAAAACEAMd1fYdIAAACPAQAACwAAAAAAAAAAAAAAAAAuAQAAX3JlbHMvLnJlbHNQ SwECLQAUAAYACAAAACEAMy8FnkEAAAA5AAAAEAAAAAAAAAAAAAAAAAApAgAAZHJzL3NoYXBleG1s LnhtbFBLAQItABQABgAIAAAAIQDdSH5owgAAAN0AAAAPAAAAAAAAAAAAAAAAAJgCAABkcnMvZG93 bnJldi54bWxQSwUGAAAAAAQABAD1AAAAhwMAAAAA " path="m,136r70,-9l72,138,2,147,,136xm117,121r70,-9l188,123r-70,9l117,121xm233,106r70,-9l305,108r-70,9l233,106xm350,91r70,-9l421,93r-70,9l350,91xm466,76r70,-9l538,78r-70,9l466,76xm583,61r70,-9l654,63r-70,9l583,61xm699,46r70,-9l771,48r-70,9l699,46xm816,31r70,-9l887,33r-70,9l816,31xm932,16r70,-9l1004,18r-70,9l932,16xm1049,1r8,-1l1058,11r-8,1l1049,1xe" fillcolor="black" strokeweight=".1pt">
                        <v:stroke joinstyle="bevel"/>
                        <v:path arrowok="t" o:connecttype="custom" o:connectlocs="0,86360;44450,80645;45720,87630;1270,93345;0,86360;74295,76835;118745,71120;119380,78105;74930,83820;74295,76835;147955,67310;192405,61595;193675,68580;149225,74295;147955,67310;222250,57785;266700,52070;267335,59055;222885,64770;222250,57785;295910,48260;340360,42545;341630,49530;297180,55245;295910,48260;370205,38735;414655,33020;415290,40005;370840,45720;370205,38735;443865,29210;488315,23495;489585,30480;445135,36195;443865,29210;518160,19685;562610,13970;563245,20955;518795,26670;518160,19685;591820,10160;636270,4445;637540,11430;593090,17145;591820,10160;666115,635;671195,0;671830,6985;666750,7620;666115,635" o:connectangles="0,0,0,0,0,0,0,0,0,0,0,0,0,0,0,0,0,0,0,0,0,0,0,0,0,0,0,0,0,0,0,0,0,0,0,0,0,0,0,0,0,0,0,0,0,0,0,0,0,0"/>
                        <o:lock v:ext="edit" verticies="t"/>
                      </v:shape>
                      <v:shape id="Freeform 867" o:spid="_x0000_s1389" style="position:absolute;left:4457;top:7067;width:2077;height:2680;visibility:visible;mso-wrap-style:square;v-text-anchor:top" coordsize="327,4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h0V8EA AADdAAAADwAAAGRycy9kb3ducmV2LnhtbERPTYvCMBC9L+x/CLOwtzW1C0WqUaygK96sHjwOzWxT tpmUJtXuvzeC4G0e73MWq9G24kq9bxwrmE4SEMSV0w3XCs6n7dcMhA/IGlvHpOCfPKyW728LzLW7 8ZGuZahFDGGfowITQpdL6StDFv3EdcSR+3W9xRBhX0vd4y2G21amSZJJiw3HBoMdbQxVf+VgFeyG xm2sLOxgLsnh8v1TZFQWSn1+jOs5iEBjeImf7r2O89Mshcc38QS5vAMAAP//AwBQSwECLQAUAAYA CAAAACEA8PeKu/0AAADiAQAAEwAAAAAAAAAAAAAAAAAAAAAAW0NvbnRlbnRfVHlwZXNdLnhtbFBL AQItABQABgAIAAAAIQAx3V9h0gAAAI8BAAALAAAAAAAAAAAAAAAAAC4BAABfcmVscy8ucmVsc1BL AQItABQABgAIAAAAIQAzLwWeQQAAADkAAAAQAAAAAAAAAAAAAAAAACkCAABkcnMvc2hhcGV4bWwu eG1sUEsBAi0AFAAGAAgAAAAhAIc4dFfBAAAA3QAAAA8AAAAAAAAAAAAAAAAAmAIAAGRycy9kb3du cmV2LnhtbFBLBQYAAAAABAAEAPUAAACGAwAAAAA= " path="m10,l51,54r-9,7l,6,10,xm79,90r41,54l110,151,69,97,79,90xm147,181r42,54l179,241,138,187r9,-6xm216,271r42,54l248,332,207,278r9,-7xm285,362r42,54l317,422,276,368r9,-6xe" fillcolor="black" strokeweight=".1pt">
                        <v:stroke joinstyle="bevel"/>
                        <v:path arrowok="t" o:connecttype="custom" o:connectlocs="6350,0;32385,34290;26670,38735;0,3810;6350,0;50165,57150;76200,91440;69850,95885;43815,61595;50165,57150;93345,114935;120015,149225;113665,153035;87630,118745;93345,114935;137160,172085;163830,206375;157480,210820;131445,176530;137160,172085;180975,229870;207645,264160;201295,267970;175260,233680;180975,229870" o:connectangles="0,0,0,0,0,0,0,0,0,0,0,0,0,0,0,0,0,0,0,0,0,0,0,0,0"/>
                        <o:lock v:ext="edit" verticies="t"/>
                      </v:shape>
                      <v:shape id="Freeform 868" o:spid="_x0000_s1390" style="position:absolute;left:6616;top:6197;width:4604;height:3747;visibility:visible;mso-wrap-style:square;v-text-anchor:top" coordsize="725,5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fph8UA AADdAAAADwAAAGRycy9kb3ducmV2LnhtbERPS2vCQBC+F/oflin0VjfGaiV1lVBaKCiI2ou3ITvN BrOzaXabx793hUJv8/E9Z7UZbC06an3lWMF0koAgLpyuuFTwdfp4WoLwAVlj7ZgUjORhs76/W2Gm Xc8H6o6hFDGEfYYKTAhNJqUvDFn0E9cQR+7btRZDhG0pdYt9DLe1TJNkIS1WHBsMNvRmqLgcf62C fH/qZ+fti9m985ju8p9mfO7mSj0+DPkriEBD+Bf/uT91nJ8uZnD7Jp4g11cAAAD//wMAUEsBAi0A FAAGAAgAAAAhAPD3irv9AAAA4gEAABMAAAAAAAAAAAAAAAAAAAAAAFtDb250ZW50X1R5cGVzXS54 bWxQSwECLQAUAAYACAAAACEAMd1fYdIAAACPAQAACwAAAAAAAAAAAAAAAAAuAQAAX3JlbHMvLnJl bHNQSwECLQAUAAYACAAAACEAMy8FnkEAAAA5AAAAEAAAAAAAAAAAAAAAAAApAgAAZHJzL3NoYXBl eG1sLnhtbFBLAQItABQABgAIAAAAIQCiR+mHxQAAAN0AAAAPAAAAAAAAAAAAAAAAAJgCAABkcnMv ZG93bnJldi54bWxQSwUGAAAAAAQABAD1AAAAigMAAAAA " path="m,581l54,538r8,8l8,590,,581xm90,509r54,-44l151,474,97,517r-7,-8xm179,436r54,-43l241,401r-54,44l179,436xm269,364r53,-44l330,329r-54,43l269,364xm358,292r54,-44l419,257r-53,43l358,292xm447,219r54,-43l509,184r-54,44l447,219xm537,147r54,-44l598,112r-54,43l537,147xm626,74l680,31r7,8l634,83r-8,-9xm716,2l718,r7,9l723,10,716,2xe" fillcolor="black" strokeweight=".1pt">
                        <v:stroke joinstyle="bevel"/>
                        <v:path arrowok="t" o:connecttype="custom" o:connectlocs="0,368935;34290,341630;39370,346710;5080,374650;0,368935;57150,323215;91440,295275;95885,300990;61595,328295;57150,323215;113665,276860;147955,249555;153035,254635;118745,282575;113665,276860;170815,231140;204470,203200;209550,208915;175260,236220;170815,231140;227330,185420;261620,157480;266065,163195;232410,190500;227330,185420;283845,139065;318135,111760;323215,116840;288925,144780;283845,139065;340995,93345;375285,65405;379730,71120;345440,98425;340995,93345;397510,46990;431800,19685;436245,24765;402590,52705;397510,46990;454660,1270;455930,0;460375,5715;459105,6350;454660,1270" o:connectangles="0,0,0,0,0,0,0,0,0,0,0,0,0,0,0,0,0,0,0,0,0,0,0,0,0,0,0,0,0,0,0,0,0,0,0,0,0,0,0,0,0,0,0,0,0"/>
                        <o:lock v:ext="edit" verticies="t"/>
                      </v:shape>
                      <v:shape id="Freeform 869" o:spid="_x0000_s1391" style="position:absolute;left:1631;top:9880;width:14129;height:3258;visibility:visible;mso-wrap-style:square;v-text-anchor:top" coordsize="2225,5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VFWsEA AADdAAAADwAAAGRycy9kb3ducmV2LnhtbERPTYvCMBC9L/gfwgh7W1NFilSjFEXwJnaFXodmbKvN pDZR6/56Iwh7m8f7nMWqN424U+dqywrGowgEcWF1zaWC4+/2ZwbCeWSNjWVS8CQHq+Xga4GJtg8+ 0D3zpQgh7BJUUHnfJlK6oiKDbmRb4sCdbGfQB9iVUnf4COGmkZMoiqXBmkNDhS2tKyou2c0o2BXb tHnm13qfn68Y/23yFLNcqe9hn85BeOr9v/jj3ukwfxJP4f1NOEEuXwAAAP//AwBQSwECLQAUAAYA CAAAACEA8PeKu/0AAADiAQAAEwAAAAAAAAAAAAAAAAAAAAAAW0NvbnRlbnRfVHlwZXNdLnhtbFBL AQItABQABgAIAAAAIQAx3V9h0gAAAI8BAAALAAAAAAAAAAAAAAAAAC4BAABfcmVscy8ucmVsc1BL AQItABQABgAIAAAAIQAzLwWeQQAAADkAAAAQAAAAAAAAAAAAAAAAACkCAABkcnMvc2hhcGV4bWwu eG1sUEsBAi0AFAAGAAgAAAAhALAlRVrBAAAA3QAAAA8AAAAAAAAAAAAAAAAAmAIAAGRycy9kb3du cmV2LnhtbFBLBQYAAAAABAAEAPUAAACGAwAAAAA= " path="m,502l69,487r3,10l3,513,,502xm115,476r68,-15l186,472r-69,15l115,476xm229,450r69,-15l300,446r-68,15l229,450xm343,425r69,-16l415,420r-69,15l343,425xm458,399r68,-16l529,394r-69,16l458,399xm572,373r69,-16l643,368r-68,16l572,373xm687,347r68,-15l758,342r-69,16l687,347xm801,321r68,-15l872,317r-68,15l801,321xm915,295r69,-15l987,291r-69,15l915,295xm1030,270r68,-16l1101,265r-69,15l1030,270xm1144,244r69,-16l1215,239r-68,16l1144,244xm1258,218r69,-16l1330,213r-69,16l1258,218xm1373,192r68,-16l1444,187r-69,16l1373,192xm1487,166r69,-15l1558,162r-68,15l1487,166xm1601,140r69,-15l1673,136r-69,15l1601,140xm1716,115r68,-16l1787,110r-69,15l1716,115xm1830,89r69,-16l1901,84r-68,16l1830,89xm1944,63r69,-16l2016,58r-69,16l1944,63xm2059,37r68,-15l2130,32r-68,16l2059,37xm2173,11l2222,r3,11l2176,22r-3,-11xe" fillcolor="black" strokeweight=".1pt">
                        <v:stroke joinstyle="bevel"/>
                        <v:path arrowok="t" o:connecttype="custom" o:connectlocs="43815,309245;1905,325755;73025,302260;118110,299720;73025,302260;189230,276225;147320,292735;217805,269875;263525,266700;217805,269875;334010,243205;292100,260350;363220,236855;408305,233680;363220,236855;479425,210820;437515,227330;508635,203835;553720,201295;508635,203835;624840,177800;582930,194310;654050,171450;699135,168275;654050,171450;770255,144780;728345,161925;798830,138430;844550,135255;798830,138430;915035,111760;873125,128905;944245,105410;989330,102870;944245,105410;1060450,79375;1018540,95885;1089660,73025;1134745,69850;1089660,73025;1205865,46355;1163955,63500;1234440,40005;1280160,36830;1234440,40005;1350645,13970;1309370,30480;1379855,6985;1412875,6985;1379855,6985" o:connectangles="0,0,0,0,0,0,0,0,0,0,0,0,0,0,0,0,0,0,0,0,0,0,0,0,0,0,0,0,0,0,0,0,0,0,0,0,0,0,0,0,0,0,0,0,0,0,0,0,0,0"/>
                        <o:lock v:ext="edit" verticies="t"/>
                      </v:shape>
                      <v:rect id="Rectangle 870" o:spid="_x0000_s1392" style="position:absolute;left:3060;top:5765;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KUGMAA AADdAAAADwAAAGRycy9kb3ducmV2LnhtbERP24rCMBB9X/Afwiz4tqZbUKQaZVkQVPbF6gcMzfSC yaQk0da/NwuCb3M411lvR2vEnXzoHCv4nmUgiCunO24UXM67ryWIEJE1Gsek4EEBtpvJxxoL7QY+ 0b2MjUghHApU0MbYF1KGqiWLYeZ64sTVzluMCfpGao9DCrdG5lm2kBY7Tg0t9vTbUnUtb1aBPJe7 YVkan7ljXv+Zw/5Uk1Nq+jn+rEBEGuNb/HLvdZqfL+bw/006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oqKUGMAAAADdAAAADwAAAAAAAAAAAAAAAACYAgAAZHJzL2Rvd25y ZXYueG1sUEsFBgAAAAAEAAQA9QAAAIUDAAAAAA== "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N</w:t>
                              </w:r>
                            </w:p>
                          </w:txbxContent>
                        </v:textbox>
                      </v:rect>
                      <v:rect id="Rectangle 871" o:spid="_x0000_s1393" style="position:absolute;left:6273;top:939;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AKb8AA AADdAAAADwAAAGRycy9kb3ducmV2LnhtbERPzYrCMBC+L/gOYRa8ren2UKQaZVkQXPFi9QGGZvqD yaQk0Xbf3giCt/n4fme9nawRd/Khd6zge5GBIK6d7rlVcDnvvpYgQkTWaByTgn8KsN3MPtZYajfy ie5VbEUK4VCigi7GoZQy1B1ZDAs3ECeucd5iTNC3UnscU7g1Ms+yQlrsOTV0ONBvR/W1ulkF8lzt xmVlfOYOeXM0f/tTQ06p+ef0swIRaYpv8cu912l+XhTw/CadIDcPAAAA//8DAFBLAQItABQABgAI AAAAIQDw94q7/QAAAOIBAAATAAAAAAAAAAAAAAAAAAAAAABbQ29udGVudF9UeXBlc10ueG1sUEsB Ai0AFAAGAAgAAAAhADHdX2HSAAAAjwEAAAsAAAAAAAAAAAAAAAAALgEAAF9yZWxzLy5yZWxzUEsB Ai0AFAAGAAgAAAAhADMvBZ5BAAAAOQAAABAAAAAAAAAAAAAAAAAAKQIAAGRycy9zaGFwZXhtbC54 bWxQSwECLQAUAAYACAAAACEAUnAKb8AAAADdAAAADwAAAAAAAAAAAAAAAACYAgAAZHJzL2Rvd25y ZXYueG1sUEsFBgAAAAAEAAQA9QAAAIUDAAAAAA== "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S</w:t>
                              </w:r>
                            </w:p>
                          </w:txbxContent>
                        </v:textbox>
                      </v:rect>
                      <v:rect id="Rectangle 872" o:spid="_x0000_s1394" style="position:absolute;left:6489;top:9975;width:90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yv9MAA AADdAAAADwAAAGRycy9kb3ducmV2LnhtbERPzYrCMBC+C/sOYYS9aWoPrlSjiCC44sXqAwzN9AeT SUmytvv2ZkHY23x8v7PZjdaIJ/nQOVawmGcgiCunO24U3G/H2QpEiMgajWNS8EsBdtuPyQYL7Qa+ 0rOMjUghHApU0MbYF1KGqiWLYe564sTVzluMCfpGao9DCrdG5lm2lBY7Tg0t9nRoqXqUP1aBvJXH YVUan7lzXl/M9+lak1Pqczru1yAijfFf/HafdJqfL7/g75t0gty+AAAA//8DAFBLAQItABQABgAI AAAAIQDw94q7/QAAAOIBAAATAAAAAAAAAAAAAAAAAAAAAABbQ29udGVudF9UeXBlc10ueG1sUEsB Ai0AFAAGAAgAAAAhADHdX2HSAAAAjwEAAAsAAAAAAAAAAAAAAAAALgEAAF9yZWxzLy5yZWxzUEsB Ai0AFAAGAAgAAAAhADMvBZ5BAAAAOQAAABAAAAAAAAAAAAAAAAAAKQIAAGRycy9zaGFwZXhtbC54 bWxQSwECLQAUAAYACAAAACEAPTyv9MAAAADdAAAADwAAAAAAAAAAAAAAAACYAgAAZHJzL2Rvd25y ZXYueG1sUEsFBgAAAAAEAAQA9QAAAIUDAAAAAA== "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A</w:t>
                              </w:r>
                            </w:p>
                          </w:txbxContent>
                        </v:textbox>
                      </v:rect>
                      <v:rect id="Rectangle 873" o:spid="_x0000_s1395" style="position:absolute;left:16122;top:8362;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HcAA AADdAAAADwAAAGRycy9kb3ducmV2LnhtbERPzYrCMBC+L+w7hBH2tqb2IG41igiCiherDzA00x9M JiXJ2vr2ZkHY23x8v7PajNaIB/nQOVYwm2YgiCunO24U3K777wWIEJE1Gsek4EkBNuvPjxUW2g18 oUcZG5FCOBSooI2xL6QMVUsWw9T1xImrnbcYE/SN1B6HFG6NzLNsLi12nBpa7GnXUnUvf60CeS33 w6I0PnOnvD6b4+FSk1PqazJulyAijfFf/HYfdJqfz3/g75t0gly/AAAA//8DAFBLAQItABQABgAI AAAAIQDw94q7/QAAAOIBAAATAAAAAAAAAAAAAAAAAAAAAABbQ29udGVudF9UeXBlc10ueG1sUEsB Ai0AFAAGAAgAAAAhADHdX2HSAAAAjwEAAAsAAAAAAAAAAAAAAAAALgEAAF9yZWxzLy5yZWxzUEsB Ai0AFAAGAAgAAAAhADMvBZ5BAAAAOQAAABAAAAAAAAAAAAAAAAAAKQIAAGRycy9zaGFwZXhtbC54 bWxQSwECLQAUAAYACAAAACEAI++eHcAAAADdAAAADwAAAAAAAAAAAAAAAACYAgAAZHJzL2Rvd25y ZXYueG1sUEsFBgAAAAAEAAQA9QAAAIUDAAAAAA== "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B</w:t>
                              </w:r>
                            </w:p>
                          </w:txbxContent>
                        </v:textbox>
                      </v:rect>
                      <v:rect id="Rectangle 874" o:spid="_x0000_s1396" style="position:absolute;left:10153;top:1324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yhXcQA AADdAAAADwAAAGRycy9kb3ducmV2LnhtbESPzWoDMQyE74W8g1Ght8bbPbRhGyeEQCANvWSTBxBr 7Q+15cV2stu3jw6F3iRmNPNpvZ29U3eKaQhs4G1ZgCJugh24M3C9HF5XoFJGtugCk4FfSrDdLJ7W WNkw8Znude6UhHCq0ECf81hpnZqePKZlGIlFa0P0mGWNnbYRJwn3TpdF8a49DiwNPY6076n5qW/e gL7Uh2lVu1iEU9l+u6/juaVgzMvzvPsElWnO/+a/66MV/PJD+OUbGUFvHgAAAP//AwBQSwECLQAU AAYACAAAACEA8PeKu/0AAADiAQAAEwAAAAAAAAAAAAAAAAAAAAAAW0NvbnRlbnRfVHlwZXNdLnht bFBLAQItABQABgAIAAAAIQAx3V9h0gAAAI8BAAALAAAAAAAAAAAAAAAAAC4BAABfcmVscy8ucmVs c1BLAQItABQABgAIAAAAIQAzLwWeQQAAADkAAAAQAAAAAAAAAAAAAAAAACkCAABkcnMvc2hhcGV4 bWwueG1sUEsBAi0AFAAGAAgAAAAhADcMoV3EAAAA3QAAAA8AAAAAAAAAAAAAAAAAmAIAAGRycy9k b3ducmV2LnhtbFBLBQYAAAAABAAEAPUAAACJAwAAAAA= "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C</w:t>
                              </w:r>
                            </w:p>
                          </w:txbxContent>
                        </v:textbox>
                      </v:rect>
                      <v:rect id="Rectangle 875" o:spid="_x0000_s1397" style="position:absolute;left:1054;top:13328;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AExsAA AADdAAAADwAAAGRycy9kb3ducmV2LnhtbERPzYrCMBC+L/gOYQRva2oPrnSNsiwIKl6sPsDQTH/Y ZFKSaOvbG0HY23x8v7PejtaIO/nQOVawmGcgiCunO24UXC+7zxWIEJE1Gsek4EEBtpvJxxoL7QY+ 072MjUghHApU0MbYF1KGqiWLYe564sTVzluMCfpGao9DCrdG5lm2lBY7Tg0t9vTbUvVX3qwCeSl3 w6o0PnPHvD6Zw/5ck1NqNh1/vkFEGuO/+O3e6zQ//1rA65t0gtw8AQAA//8DAFBLAQItABQABgAI AAAAIQDw94q7/QAAAOIBAAATAAAAAAAAAAAAAAAAAAAAAABbQ29udGVudF9UeXBlc10ueG1sUEsB Ai0AFAAGAAgAAAAhADHdX2HSAAAAjwEAAAsAAAAAAAAAAAAAAAAALgEAAF9yZWxzLy5yZWxzUEsB Ai0AFAAGAAgAAAAhADMvBZ5BAAAAOQAAABAAAAAAAAAAAAAAAAAAKQIAAGRycy9zaGFwZXhtbC54 bWxQSwECLQAUAAYACAAAACEAWEAExsAAAADdAAAADwAAAAAAAAAAAAAAAACYAgAAZHJzL2Rvd25y ZXYueG1sUEsFBgAAAAAEAAQA9QAAAIUDAAAAAA== "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D</w:t>
                              </w:r>
                            </w:p>
                          </w:txbxContent>
                        </v:textbox>
                      </v:rect>
                      <v:rect id="Rectangle 876" o:spid="_x0000_s1398" style="position:absolute;left:11576;top:4610;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KascAA AADdAAAADwAAAGRycy9kb3ducmV2LnhtbERPzYrCMBC+C75DGGFvmtqDK12jiCCo7MW6DzA00x9M JiWJtr69WVjY23x8v7PZjdaIJ/nQOVawXGQgiCunO24U/NyO8zWIEJE1Gsek4EUBdtvpZIOFdgNf 6VnGRqQQDgUqaGPsCylD1ZLFsHA9ceJq5y3GBH0jtcchhVsj8yxbSYsdp4YWezq0VN3Lh1Ugb+Vx WJfGZ+6S19/mfLrW5JT6mI37LxCRxvgv/nOfdJqff+bw+006QW7fAAAA//8DAFBLAQItABQABgAI AAAAIQDw94q7/QAAAOIBAAATAAAAAAAAAAAAAAAAAAAAAABbQ29udGVudF9UeXBlc10ueG1sUEsB Ai0AFAAGAAgAAAAhADHdX2HSAAAAjwEAAAsAAAAAAAAAAAAAAAAALgEAAF9yZWxzLy5yZWxzUEsB Ai0AFAAGAAgAAAAhADMvBZ5BAAAAOQAAABAAAAAAAAAAAAAAAAAAKQIAAGRycy9zaGFwZXhtbC54 bWxQSwECLQAUAAYACAAAACEAqJKascAAAADdAAAADwAAAAAAAAAAAAAAAACYAgAAZHJzL2Rvd25y ZXYueG1sUEsFBgAAAAAEAAQA9QAAAIUDAAAAAA== "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M</w:t>
                              </w:r>
                            </w:p>
                          </w:txbxContent>
                        </v:textbox>
                      </v:rect>
                      <v:oval id="Oval 877" o:spid="_x0000_s1399" style="position:absolute;left:11087;top:6121;width:222;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m5sIA AADdAAAADwAAAGRycy9kb3ducmV2LnhtbERPS2sCMRC+F/wPYQq91WwtaFmNIkJh6ckX9Dok42Z1 M1mTdN321zdCobf5+J6zWA2uFT2F2HhW8DIuQBBrbxquFRwP789vIGJCNth6JgXfFGG1HD0ssDT+ xjvq96kWOYRjiQpsSl0pZdSWHMax74gzd/LBYcow1NIEvOVw18pJUUylw4Zzg8WONpb0Zf/lFHy4 fqurzgbU6+n282yv1Y+8KvX0OKznIBIN6V/8565Mnj+ZvcL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Dz6GbmwgAAAN0AAAAPAAAAAAAAAAAAAAAAAJgCAABkcnMvZG93 bnJldi54bWxQSwUGAAAAAAQABAD1AAAAhwMAAAAA " fillcolor="black" strokeweight="0"/>
                      <v:oval id="Oval 878" o:spid="_x0000_s1400" style="position:absolute;left:10636;top:12998;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H+ksIA AADdAAAADwAAAGRycy9kb3ducmV2LnhtbERPS2sCMRC+F/wPYQq91WylaFmNIkJh6ckX9Dok42Z1 M1mTdN321zdCobf5+J6zWA2uFT2F2HhW8DIuQBBrbxquFRwP789vIGJCNth6JgXfFGG1HD0ssDT+ xjvq96kWOYRjiQpsSl0pZdSWHMax74gzd/LBYcow1NIEvOVw18pJUUylw4Zzg8WONpb0Zf/lFHy4 fqurzgbU6+n282yv1Y+8KvX0OKznIBIN6V/8565Mnj+ZvcL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8Af6SwgAAAN0AAAAPAAAAAAAAAAAAAAAAAJgCAABkcnMvZG93 bnJldi54bWxQSwUGAAAAAAQABAD1AAAAhwMAAAAA " fillcolor="black" strokeweight="0"/>
                      <v:oval id="Oval 879" o:spid="_x0000_s1401" style="position:absolute;left:6534;top:9810;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1bCcIA AADdAAAADwAAAGRycy9kb3ducmV2LnhtbERPS2sCMRC+F/wPYQq91WyFalmNIkJh6ckX9Dok42Z1 M1mTdN321zdCobf5+J6zWA2uFT2F2HhW8DIuQBBrbxquFRwP789vIGJCNth6JgXfFGG1HD0ssDT+ xjvq96kWOYRjiQpsSl0pZdSWHMax74gzd/LBYcow1NIEvOVw18pJUUylw4Zzg8WONpb0Zf/lFHy4 fqurzgbU6+n282yv1Y+8KvX0OKznIBIN6V/8565Mnj+ZvcL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ATTVsJwgAAAN0AAAAPAAAAAAAAAAAAAAAAAJgCAABkcnMvZG93 bnJldi54bWxQSwUGAAAAAAQABAD1AAAAhwMAAAAA " fillcolor="black" strokeweight="0"/>
                      <v:oval id="Oval 880" o:spid="_x0000_s1402" style="position:absolute;left:15640;top:9810;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5/FfsIA AADdAAAADwAAAGRycy9kb3ducmV2LnhtbERPS2sCMRC+F/ofwhR6q9l62JbVKCIUlp58FLwOyXSz dTNZk3Td+usbQfA2H99z5svRdWKgEFvPCl4nBQhi7U3LjYKv/cfLO4iYkA12nknBH0VYLh4f5lgZ f+YtDbvUiBzCsUIFNqW+kjJqSw7jxPfEmfv2wWHKMDTSBDzncNfJaVGU0mHLucFiT2tL+rj7dQo+ 3bDRdW8D6lW5OfzYU32RJ6Wen8bVDESiMd3FN3dt8vzpWwnXb/IJcvEPAAD//wMAUEsBAi0AFAAG AAgAAAAhAPD3irv9AAAA4gEAABMAAAAAAAAAAAAAAAAAAAAAAFtDb250ZW50X1R5cGVzXS54bWxQ SwECLQAUAAYACAAAACEAMd1fYdIAAACPAQAACwAAAAAAAAAAAAAAAAAuAQAAX3JlbHMvLnJlbHNQ SwECLQAUAAYACAAAACEAMy8FnkEAAAA5AAAAEAAAAAAAAAAAAAAAAAApAgAAZHJzL3NoYXBleG1s LnhtbFBLAQItABQABgAIAAAAIQDjn8V+wgAAAN0AAAAPAAAAAAAAAAAAAAAAAJgCAABkcnMvZG93 bnJldi54bWxQSwUGAAAAAAQABAD1AAAAhwMAAAAA " fillcolor="black" strokeweight="0"/>
                      <v:oval id="Oval 881" o:spid="_x0000_s1403" style="position:absolute;left:1530;top:12998;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Ng5cIA AADdAAAADwAAAGRycy9kb3ducmV2LnhtbERPTWsCMRC9F/ofwhS81awetGyNIoKweLJa8Dok0822 m8maxHXbX98Igrd5vM9ZrAbXip5CbDwrmIwLEMTam4ZrBZ/H7esbiJiQDbaeScEvRVgtn58WWBp/ 5Q/qD6kWOYRjiQpsSl0pZdSWHMax74gz9+WDw5RhqKUJeM3hrpXTophJhw3nBosdbSzpn8PFKdi5 fq+rzgbU69n+9G3P1Z88KzV6GdbvIBIN6SG+uyuT50/nc7h9k0+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M02DlwgAAAN0AAAAPAAAAAAAAAAAAAAAAAJgCAABkcnMvZG93 bnJldi54bWxQSwUGAAAAAAQABAD1AAAAhwMAAAAA " fillcolor="black" strokeweight="0"/>
                      <v:oval id="Oval 882" o:spid="_x0000_s1404" style="position:absolute;left:6534;top:2432;width:222;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0l8UA AADdAAAADwAAAGRycy9kb3ducmV2LnhtbESPQUsDMRCF74L/IYzgzWbtocq2aSlCYfFUq9DrkEw3 q5vJNkm3q7/eOQjeZnhv3vtmtZlCr0ZKuYts4HFWgSK20XXcGvh43z08g8oF2WEfmQx8U4bN+vZm hbWLV36j8VBaJSGcazTgSxlqrbP1FDDP4kAs2immgEXW1GqX8CrhodfzqlrogB1Lg8eBXjzZr8Ml GHgN4942g09ot4v98dOfmx99Nub+btouQRWayr/577pxgj9/Elz5Rkb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9TPSXxQAAAN0AAAAPAAAAAAAAAAAAAAAAAJgCAABkcnMv ZG93bnJldi54bWxQSwUGAAAAAAQABAD1AAAAigMAAAAA " fillcolor="black" strokeweight="0"/>
                      <v:oval id="Oval 883" o:spid="_x0000_s1405" style="position:absolute;left:4375;top:6978;width:228;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BRDMIA AADdAAAADwAAAGRycy9kb3ducmV2LnhtbERPS2sCMRC+C/0PYQq9abYerN0aRQrC0pMv6HVIppvV zWRN4rrtrzeFQm/z8T1nsRpcK3oKsfGs4HlSgCDW3jRcKzgeNuM5iJiQDbaeScE3RVgtH0YLLI2/ 8Y76fapFDuFYogKbUldKGbUlh3HiO+LMffngMGUYamkC3nK4a+W0KGbSYcO5wWJH75b0eX91Cj5c v9VVZwPq9Wz7ebKX6kdelHp6HNZvIBIN6V/8565Mnj99eYXfb/IJcnkHAAD//wMAUEsBAi0AFAAG AAgAAAAhAPD3irv9AAAA4gEAABMAAAAAAAAAAAAAAAAAAAAAAFtDb250ZW50X1R5cGVzXS54bWxQ SwECLQAUAAYACAAAACEAMd1fYdIAAACPAQAACwAAAAAAAAAAAAAAAAAuAQAAX3JlbHMvLnJlbHNQ SwECLQAUAAYACAAAACEAMy8FnkEAAAA5AAAAEAAAAAAAAAAAAAAAAAApAgAAZHJzL3NoYXBleG1s LnhtbFBLAQItABQABgAIAAAAIQCSAFEMwgAAAN0AAAAPAAAAAAAAAAAAAAAAAJgCAABkcnMvZG93 bnJldi54bWxQSwUGAAAAAAQABAD1AAAAhwMAAAAA "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544" type="#_x0000_t75" style="width:21.75pt;height:11.25pt" o:ole="">
            <v:imagedata r:id="rId799" o:title=""/>
          </v:shape>
          <o:OLEObject Type="Embed" ProgID="Equation.DSMT4" ShapeID="_x0000_i1544" DrawAspect="Content" ObjectID="_1624863517" r:id="rId1034"/>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30"/>
          <w:sz w:val="20"/>
          <w:szCs w:val="20"/>
        </w:rPr>
        <w:object w:dxaOrig="3180" w:dyaOrig="700">
          <v:shape id="_x0000_i1545" type="#_x0000_t75" style="width:159pt;height:35.25pt" o:ole="">
            <v:imagedata r:id="rId1035" o:title=""/>
          </v:shape>
          <o:OLEObject Type="Embed" ProgID="Equation.DSMT4" ShapeID="_x0000_i1545" DrawAspect="Content" ObjectID="_1624863518" r:id="rId1036"/>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22"/>
          <w:sz w:val="20"/>
          <w:szCs w:val="20"/>
        </w:rPr>
        <w:object w:dxaOrig="1300" w:dyaOrig="600">
          <v:shape id="_x0000_i1546" type="#_x0000_t75" style="width:65.25pt;height:30pt" o:ole="">
            <v:imagedata r:id="rId1037" o:title=""/>
          </v:shape>
          <o:OLEObject Type="Embed" ProgID="Equation.DSMT4" ShapeID="_x0000_i1546" DrawAspect="Content" ObjectID="_1624863519" r:id="rId1038"/>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28. </w:t>
      </w:r>
      <w:r w:rsidRPr="00ED5663">
        <w:rPr>
          <w:rFonts w:ascii="Chu Văn An (Uni)" w:hAnsi="Chu Văn An (Uni)" w:cs="Chu Văn An (Uni)"/>
          <w:sz w:val="20"/>
          <w:szCs w:val="20"/>
        </w:rPr>
        <w:t xml:space="preserve">Đặt </w:t>
      </w:r>
      <w:r w:rsidRPr="00ED5663">
        <w:rPr>
          <w:rFonts w:ascii="Chu Văn An (Uni)" w:hAnsi="Chu Văn An (Uni)" w:cs="Chu Văn An (Uni)"/>
          <w:position w:val="-6"/>
          <w:sz w:val="20"/>
          <w:szCs w:val="20"/>
        </w:rPr>
        <w:object w:dxaOrig="180" w:dyaOrig="200">
          <v:shape id="_x0000_i1547" type="#_x0000_t75" style="width:9pt;height:9.75pt" o:ole="">
            <v:imagedata r:id="rId1039" o:title=""/>
          </v:shape>
          <o:OLEObject Type="Embed" ProgID="Equation.DSMT4" ShapeID="_x0000_i1547" DrawAspect="Content" ObjectID="_1624863520" r:id="rId1040"/>
        </w:object>
      </w:r>
      <w:r w:rsidRPr="00ED5663">
        <w:rPr>
          <w:rFonts w:ascii="Chu Văn An (Uni)" w:hAnsi="Chu Văn An (Uni)" w:cs="Chu Văn An (Uni)"/>
          <w:sz w:val="20"/>
          <w:szCs w:val="20"/>
        </w:rPr>
        <w:t xml:space="preserve"> là độ dài cạnh của hình vuông đáy, </w:t>
      </w:r>
      <w:r w:rsidRPr="00ED5663">
        <w:rPr>
          <w:rFonts w:ascii="Chu Văn An (Uni)" w:hAnsi="Chu Văn An (Uni)" w:cs="Chu Văn An (Uni)"/>
          <w:position w:val="-6"/>
          <w:sz w:val="20"/>
          <w:szCs w:val="20"/>
        </w:rPr>
        <w:object w:dxaOrig="180" w:dyaOrig="260">
          <v:shape id="_x0000_i1548" type="#_x0000_t75" style="width:9pt;height:12.75pt" o:ole="">
            <v:imagedata r:id="rId1041" o:title=""/>
          </v:shape>
          <o:OLEObject Type="Embed" ProgID="Equation.DSMT4" ShapeID="_x0000_i1548" DrawAspect="Content" ObjectID="_1624863521" r:id="rId1042"/>
        </w:object>
      </w:r>
      <w:r w:rsidRPr="00ED5663">
        <w:rPr>
          <w:rFonts w:ascii="Chu Văn An (Uni)" w:hAnsi="Chu Văn An (Uni)" w:cs="Chu Văn An (Uni)"/>
          <w:sz w:val="20"/>
          <w:szCs w:val="20"/>
        </w:rPr>
        <w:t xml:space="preserve"> là chiều cao của khối hộp với </w:t>
      </w:r>
      <w:r w:rsidRPr="00ED5663">
        <w:rPr>
          <w:rFonts w:ascii="Chu Văn An (Uni)" w:hAnsi="Chu Văn An (Uni)" w:cs="Chu Văn An (Uni)"/>
          <w:position w:val="-8"/>
          <w:sz w:val="20"/>
          <w:szCs w:val="20"/>
        </w:rPr>
        <w:object w:dxaOrig="780" w:dyaOrig="279">
          <v:shape id="_x0000_i1549" type="#_x0000_t75" style="width:39pt;height:14.25pt" o:ole="">
            <v:imagedata r:id="rId1043" o:title=""/>
          </v:shape>
          <o:OLEObject Type="Embed" ProgID="Equation.DSMT4" ShapeID="_x0000_i1549" DrawAspect="Content" ObjectID="_1624863522" r:id="rId104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eo giả thiết ta có </w:t>
      </w:r>
      <w:r w:rsidRPr="00ED5663">
        <w:rPr>
          <w:rFonts w:ascii="Chu Văn An (Uni)" w:hAnsi="Chu Văn An (Uni)" w:cs="Chu Văn An (Uni)"/>
          <w:position w:val="-24"/>
          <w:sz w:val="20"/>
          <w:szCs w:val="20"/>
        </w:rPr>
        <w:object w:dxaOrig="5940" w:dyaOrig="580">
          <v:shape id="_x0000_i1550" type="#_x0000_t75" style="width:297pt;height:29.25pt" o:ole="">
            <v:imagedata r:id="rId1045" o:title=""/>
          </v:shape>
          <o:OLEObject Type="Embed" ProgID="Equation.DSMT4" ShapeID="_x0000_i1550" DrawAspect="Content" ObjectID="_1624863523" r:id="rId104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o </w:t>
      </w:r>
      <w:r w:rsidRPr="00ED5663">
        <w:rPr>
          <w:rFonts w:ascii="Chu Văn An (Uni)" w:hAnsi="Chu Văn An (Uni)" w:cs="Chu Văn An (Uni)"/>
          <w:position w:val="-22"/>
          <w:sz w:val="20"/>
          <w:szCs w:val="20"/>
        </w:rPr>
        <w:object w:dxaOrig="2640" w:dyaOrig="560">
          <v:shape id="_x0000_i1551" type="#_x0000_t75" style="width:132pt;height:27.75pt" o:ole="">
            <v:imagedata r:id="rId1047" o:title=""/>
          </v:shape>
          <o:OLEObject Type="Embed" ProgID="Equation.DSMT4" ShapeID="_x0000_i1551" DrawAspect="Content" ObjectID="_1624863524" r:id="rId1048"/>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thể tích của khối hộp </w:t>
      </w:r>
      <w:r w:rsidRPr="00ED5663">
        <w:rPr>
          <w:rFonts w:ascii="Chu Văn An (Uni)" w:hAnsi="Chu Văn An (Uni)" w:cs="Chu Văn An (Uni)"/>
          <w:position w:val="-24"/>
          <w:sz w:val="20"/>
          <w:szCs w:val="20"/>
        </w:rPr>
        <w:object w:dxaOrig="2680" w:dyaOrig="580">
          <v:shape id="_x0000_i1552" type="#_x0000_t75" style="width:134.25pt;height:29.25pt" o:ole="">
            <v:imagedata r:id="rId1049" o:title=""/>
          </v:shape>
          <o:OLEObject Type="Embed" ProgID="Equation.DSMT4" ShapeID="_x0000_i1552" DrawAspect="Content" ObjectID="_1624863525" r:id="rId1050"/>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20"/>
          <w:sz w:val="20"/>
          <w:szCs w:val="20"/>
        </w:rPr>
        <w:object w:dxaOrig="1640" w:dyaOrig="540">
          <v:shape id="_x0000_i1553" type="#_x0000_t75" style="width:81.75pt;height:27pt" o:ole="">
            <v:imagedata r:id="rId1051" o:title=""/>
          </v:shape>
          <o:OLEObject Type="Embed" ProgID="Equation.DSMT4" ShapeID="_x0000_i1553" DrawAspect="Content" ObjectID="_1624863526" r:id="rId1052"/>
        </w:object>
      </w:r>
      <w:r w:rsidRPr="00ED5663">
        <w:rPr>
          <w:rFonts w:ascii="Chu Văn An (Uni)" w:hAnsi="Chu Văn An (Uni)" w:cs="Chu Văn An (Uni)"/>
          <w:sz w:val="20"/>
          <w:szCs w:val="20"/>
        </w:rPr>
        <w:t xml:space="preserve"> trên </w:t>
      </w:r>
      <w:r w:rsidRPr="00ED5663">
        <w:rPr>
          <w:rFonts w:ascii="Chu Văn An (Uni)" w:hAnsi="Chu Văn An (Uni)" w:cs="Chu Văn An (Uni)"/>
          <w:position w:val="-12"/>
          <w:sz w:val="20"/>
          <w:szCs w:val="20"/>
        </w:rPr>
        <w:object w:dxaOrig="499" w:dyaOrig="340">
          <v:shape id="_x0000_i1554" type="#_x0000_t75" style="width:24.75pt;height:17.25pt" o:ole="">
            <v:imagedata r:id="rId1053" o:title=""/>
          </v:shape>
          <o:OLEObject Type="Embed" ProgID="Equation.DSMT4" ShapeID="_x0000_i1554" DrawAspect="Content" ObjectID="_1624863527" r:id="rId1054"/>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6"/>
          <w:sz w:val="20"/>
          <w:szCs w:val="20"/>
        </w:rPr>
        <w:object w:dxaOrig="2480" w:dyaOrig="639">
          <v:shape id="_x0000_i1555" type="#_x0000_t75" style="width:123.75pt;height:32.25pt" o:ole="">
            <v:imagedata r:id="rId1055" o:title=""/>
          </v:shape>
          <o:OLEObject Type="Embed" ProgID="Equation.DSMT4" ShapeID="_x0000_i1555" DrawAspect="Content" ObjectID="_1624863528" r:id="rId105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b/>
          <w:sz w:val="20"/>
          <w:szCs w:val="20"/>
        </w:rPr>
        <w:t>Chọn D.</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29. </w:t>
      </w:r>
      <w:r w:rsidRPr="00ED5663">
        <w:rPr>
          <w:rFonts w:ascii="Chu Văn An (Uni)" w:hAnsi="Chu Văn An (Uni)" w:cs="Chu Văn An (Uni)"/>
          <w:sz w:val="20"/>
          <w:szCs w:val="20"/>
        </w:rPr>
        <w:t xml:space="preserve">Gọi </w:t>
      </w:r>
      <w:r w:rsidRPr="00ED5663">
        <w:rPr>
          <w:rFonts w:ascii="Chu Văn An (Uni)" w:hAnsi="Chu Văn An (Uni)" w:cs="Chu Văn An (Uni)"/>
          <w:position w:val="-6"/>
          <w:sz w:val="20"/>
          <w:szCs w:val="20"/>
        </w:rPr>
        <w:object w:dxaOrig="520" w:dyaOrig="260">
          <v:shape id="_x0000_i1556" type="#_x0000_t75" style="width:26.25pt;height:12.75pt" o:ole="">
            <v:imagedata r:id="rId1057" o:title=""/>
          </v:shape>
          <o:OLEObject Type="Embed" ProgID="Equation.DSMT4" ShapeID="_x0000_i1556" DrawAspect="Content" ObjectID="_1624863529" r:id="rId1058"/>
        </w:object>
      </w:r>
      <w:r w:rsidRPr="00ED5663">
        <w:rPr>
          <w:rFonts w:ascii="Chu Văn An (Uni)" w:hAnsi="Chu Văn An (Uni)" w:cs="Chu Văn An (Uni)"/>
          <w:sz w:val="20"/>
          <w:szCs w:val="20"/>
        </w:rPr>
        <w:t xml:space="preserve"> là chiều cao lăng trụ; </w:t>
      </w:r>
      <w:r w:rsidRPr="00ED5663">
        <w:rPr>
          <w:rFonts w:ascii="Chu Văn An (Uni)" w:hAnsi="Chu Văn An (Uni)" w:cs="Chu Văn An (Uni)"/>
          <w:position w:val="-6"/>
          <w:sz w:val="20"/>
          <w:szCs w:val="20"/>
        </w:rPr>
        <w:object w:dxaOrig="499" w:dyaOrig="260">
          <v:shape id="_x0000_i1557" type="#_x0000_t75" style="width:24.75pt;height:12.75pt" o:ole="">
            <v:imagedata r:id="rId1059" o:title=""/>
          </v:shape>
          <o:OLEObject Type="Embed" ProgID="Equation.DSMT4" ShapeID="_x0000_i1557" DrawAspect="Content" ObjectID="_1624863530" r:id="rId1060"/>
        </w:object>
      </w:r>
      <w:r w:rsidRPr="00ED5663">
        <w:rPr>
          <w:rFonts w:ascii="Chu Văn An (Uni)" w:hAnsi="Chu Văn An (Uni)" w:cs="Chu Văn An (Uni)"/>
          <w:sz w:val="20"/>
          <w:szCs w:val="20"/>
        </w:rPr>
        <w:t xml:space="preserve"> là độ dài cạnh đáy.</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eo giả thiết ta có </w:t>
      </w:r>
      <w:r w:rsidRPr="00ED5663">
        <w:rPr>
          <w:rFonts w:ascii="Chu Văn An (Uni)" w:hAnsi="Chu Văn An (Uni)" w:cs="Chu Văn An (Uni)"/>
          <w:position w:val="-24"/>
          <w:sz w:val="20"/>
          <w:szCs w:val="20"/>
        </w:rPr>
        <w:object w:dxaOrig="3120" w:dyaOrig="620">
          <v:shape id="_x0000_i1558" type="#_x0000_t75" style="width:156pt;height:30.75pt" o:ole="">
            <v:imagedata r:id="rId1061" o:title=""/>
          </v:shape>
          <o:OLEObject Type="Embed" ProgID="Equation.DSMT4" ShapeID="_x0000_i1558" DrawAspect="Content" ObjectID="_1624863531" r:id="rId1062"/>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toàn phần của lăng trụ: </w:t>
      </w:r>
      <w:r w:rsidRPr="00ED5663">
        <w:rPr>
          <w:rFonts w:ascii="Chu Văn An (Uni)" w:hAnsi="Chu Văn An (Uni)" w:cs="Chu Văn An (Uni)"/>
          <w:position w:val="-24"/>
          <w:sz w:val="20"/>
          <w:szCs w:val="20"/>
        </w:rPr>
        <w:object w:dxaOrig="3540" w:dyaOrig="620">
          <v:shape id="_x0000_i1559" type="#_x0000_t75" style="width:177pt;height:30.75pt" o:ole="">
            <v:imagedata r:id="rId1063" o:title=""/>
          </v:shape>
          <o:OLEObject Type="Embed" ProgID="Equation.DSMT4" ShapeID="_x0000_i1559" DrawAspect="Content" ObjectID="_1624863532" r:id="rId1064"/>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Áp dụng BĐT Côsi, ta có </w:t>
      </w:r>
      <w:r w:rsidRPr="00ED5663">
        <w:rPr>
          <w:rFonts w:ascii="Chu Văn An (Uni)" w:hAnsi="Chu Văn An (Uni)" w:cs="Chu Văn An (Uni)"/>
          <w:position w:val="-22"/>
          <w:sz w:val="20"/>
          <w:szCs w:val="20"/>
        </w:rPr>
        <w:object w:dxaOrig="2160" w:dyaOrig="600">
          <v:shape id="_x0000_i1560" type="#_x0000_t75" style="width:108pt;height:30pt" o:ole="">
            <v:imagedata r:id="rId1065" o:title=""/>
          </v:shape>
          <o:OLEObject Type="Embed" ProgID="Equation.DSMT4" ShapeID="_x0000_i1560" DrawAspect="Content" ObjectID="_1624863533" r:id="rId106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5420" w:dyaOrig="639">
          <v:shape id="_x0000_i1561" type="#_x0000_t75" style="width:270.75pt;height:32.25pt" o:ole="">
            <v:imagedata r:id="rId1067" o:title=""/>
          </v:shape>
          <o:OLEObject Type="Embed" ProgID="Equation.DSMT4" ShapeID="_x0000_i1561" DrawAspect="Content" ObjectID="_1624863534" r:id="rId106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562" type="#_x0000_t75" style="width:21.75pt;height:11.25pt" o:ole="">
            <v:imagedata r:id="rId1069" o:title=""/>
          </v:shape>
          <o:OLEObject Type="Embed" ProgID="Equation.DSMT4" ShapeID="_x0000_i1562" DrawAspect="Content" ObjectID="_1624863535" r:id="rId1070"/>
        </w:object>
      </w:r>
      <w:r w:rsidRPr="00ED5663">
        <w:rPr>
          <w:rFonts w:ascii="Chu Văn An (Uni)" w:hAnsi="Chu Văn An (Uni)" w:cs="Chu Văn An (Uni)"/>
          <w:sz w:val="20"/>
          <w:szCs w:val="20"/>
        </w:rPr>
        <w:t xml:space="preserve"> xảy ra khi </w:t>
      </w:r>
      <w:r w:rsidRPr="00ED5663">
        <w:rPr>
          <w:rFonts w:ascii="Chu Văn An (Uni)" w:hAnsi="Chu Văn An (Uni)" w:cs="Chu Văn An (Uni)"/>
          <w:position w:val="-22"/>
          <w:sz w:val="20"/>
          <w:szCs w:val="20"/>
        </w:rPr>
        <w:object w:dxaOrig="3379" w:dyaOrig="600">
          <v:shape id="_x0000_i1563" type="#_x0000_t75" style="width:168.75pt;height:30pt" o:ole="">
            <v:imagedata r:id="rId1071" o:title=""/>
          </v:shape>
          <o:OLEObject Type="Embed" ProgID="Equation.DSMT4" ShapeID="_x0000_i1563" DrawAspect="Content" ObjectID="_1624863536" r:id="rId1072"/>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lang w:val="nl-NL"/>
        </w:rPr>
      </w:pPr>
      <w:r w:rsidRPr="00ED5663">
        <w:rPr>
          <w:rFonts w:ascii="Chu Văn An (Uni)" w:hAnsi="Chu Văn An (Uni)" w:cs="Chu Văn An (Uni)"/>
          <w:b/>
          <w:sz w:val="20"/>
          <w:szCs w:val="20"/>
        </w:rPr>
        <w:t>Câu 130.</w:t>
      </w:r>
      <w:r w:rsidRPr="00ED5663">
        <w:rPr>
          <w:rFonts w:ascii="Chu Văn An (Uni)" w:hAnsi="Chu Văn An (Uni)" w:cs="Chu Văn An (Uni)"/>
          <w:sz w:val="20"/>
          <w:szCs w:val="20"/>
        </w:rPr>
        <w:t xml:space="preserve"> Gọi </w:t>
      </w:r>
      <w:r w:rsidRPr="00ED5663">
        <w:rPr>
          <w:rFonts w:ascii="Chu Văn An (Uni)" w:hAnsi="Chu Văn An (Uni)" w:cs="Chu Văn An (Uni)"/>
          <w:position w:val="-6"/>
          <w:sz w:val="20"/>
          <w:szCs w:val="20"/>
        </w:rPr>
        <w:object w:dxaOrig="220" w:dyaOrig="240">
          <v:shape id="_x0000_i1564" type="#_x0000_t75" style="width:11.25pt;height:12pt" o:ole="">
            <v:imagedata r:id="rId1073" o:title=""/>
          </v:shape>
          <o:OLEObject Type="Embed" ProgID="Equation.DSMT4" ShapeID="_x0000_i1564" DrawAspect="Content" ObjectID="_1624863537" r:id="rId1074"/>
        </w:object>
      </w:r>
      <w:r w:rsidRPr="00ED5663">
        <w:rPr>
          <w:rFonts w:ascii="Chu Văn An (Uni)" w:hAnsi="Chu Văn An (Uni)" w:cs="Chu Văn An (Uni)"/>
          <w:sz w:val="20"/>
          <w:szCs w:val="20"/>
        </w:rPr>
        <w:t xml:space="preserve"> là tâm của hình thoi </w:t>
      </w:r>
      <w:r w:rsidRPr="00ED5663">
        <w:rPr>
          <w:rFonts w:ascii="Chu Văn An (Uni)" w:hAnsi="Chu Văn An (Uni)" w:cs="Chu Văn An (Uni)"/>
          <w:position w:val="-6"/>
          <w:sz w:val="20"/>
          <w:szCs w:val="20"/>
        </w:rPr>
        <w:object w:dxaOrig="620" w:dyaOrig="240">
          <v:shape id="_x0000_i1565" type="#_x0000_t75" style="width:30.75pt;height:12pt" o:ole="">
            <v:imagedata r:id="rId1075" o:title=""/>
          </v:shape>
          <o:OLEObject Type="Embed" ProgID="Equation.DSMT4" ShapeID="_x0000_i1565" DrawAspect="Content" ObjectID="_1624863538" r:id="rId1076"/>
        </w:object>
      </w:r>
      <w:r w:rsidRPr="00ED5663">
        <w:rPr>
          <w:rFonts w:ascii="Chu Văn An (Uni)" w:hAnsi="Chu Văn An (Uni)" w:cs="Chu Văn An (Uni)"/>
          <w:position w:val="-6"/>
          <w:sz w:val="20"/>
          <w:szCs w:val="20"/>
        </w:rPr>
        <w:object w:dxaOrig="1080" w:dyaOrig="240">
          <v:shape id="_x0000_i1566" type="#_x0000_t75" style="width:54pt;height:12pt" o:ole="">
            <v:imagedata r:id="rId1077" o:title=""/>
          </v:shape>
          <o:OLEObject Type="Embed" ProgID="Equation.DSMT4" ShapeID="_x0000_i1566" DrawAspect="Content" ObjectID="_1624863539" r:id="rId1078"/>
        </w:object>
      </w:r>
      <w:r w:rsidRPr="00ED5663">
        <w:rPr>
          <w:rFonts w:ascii="Chu Văn An (Uni)" w:hAnsi="Chu Văn An (Uni)" w:cs="Chu Văn An (Uni)"/>
          <w:sz w:val="20"/>
          <w:szCs w:val="20"/>
        </w:rPr>
        <w:t xml:space="preserve">. </w:t>
      </w:r>
      <w:r w:rsidRPr="00ED5663">
        <w:rPr>
          <w:rFonts w:ascii="Chu Văn An (Uni)" w:hAnsi="Chu Văn An (Uni)" w:cs="Chu Văn An (Uni)"/>
          <w:sz w:val="20"/>
          <w:szCs w:val="20"/>
        </w:rPr>
        <w:tab/>
      </w:r>
      <w:r w:rsidRPr="00ED5663">
        <w:rPr>
          <w:rFonts w:ascii="Chu Văn An (Uni)" w:hAnsi="Chu Văn An (Uni)" w:cs="Chu Văn An (Uni)"/>
          <w:position w:val="-12"/>
          <w:sz w:val="20"/>
          <w:szCs w:val="20"/>
        </w:rPr>
        <w:object w:dxaOrig="279" w:dyaOrig="340">
          <v:shape id="_x0000_i1567" type="#_x0000_t75" style="width:14.25pt;height:17.25pt" o:ole="">
            <v:imagedata r:id="rId1079" o:title=""/>
          </v:shape>
          <o:OLEObject Type="Embed" ProgID="Equation.DSMT4" ShapeID="_x0000_i1567" DrawAspect="Content" ObjectID="_1624863540" r:id="rId1080"/>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eo bài ra, ta có </w:t>
      </w:r>
      <w:r w:rsidRPr="00ED5663">
        <w:rPr>
          <w:rFonts w:ascii="Chu Văn An (Uni)" w:hAnsi="Chu Văn An (Uni)" w:cs="Chu Văn An (Uni)"/>
          <w:position w:val="-10"/>
          <w:sz w:val="20"/>
          <w:szCs w:val="20"/>
        </w:rPr>
        <w:object w:dxaOrig="2540" w:dyaOrig="300">
          <v:shape id="_x0000_i1568" type="#_x0000_t75" style="width:126.75pt;height:15pt" o:ole="">
            <v:imagedata r:id="rId1081" o:title=""/>
          </v:shape>
          <o:OLEObject Type="Embed" ProgID="Equation.DSMT4" ShapeID="_x0000_i1568" DrawAspect="Content" ObjectID="_1624863541" r:id="rId1082"/>
        </w:object>
      </w:r>
      <w:r w:rsidRPr="00ED5663">
        <w:rPr>
          <w:rFonts w:ascii="Chu Văn An (Uni)" w:hAnsi="Chu Văn An (Uni)" w:cs="Chu Văn An (Uni)"/>
          <w:sz w:val="20"/>
          <w:szCs w:val="20"/>
        </w:rPr>
        <w:t xml:space="preserve"> </w:t>
      </w:r>
      <w:r w:rsidRPr="00ED5663">
        <w:rPr>
          <w:rFonts w:ascii="Chu Văn An (Uni)" w:hAnsi="Chu Văn An (Uni)" w:cs="Chu Văn An (Uni)"/>
          <w:sz w:val="20"/>
          <w:szCs w:val="20"/>
        </w:rPr>
        <w:tab/>
      </w:r>
      <w:r w:rsidRPr="00ED5663">
        <w:rPr>
          <w:rFonts w:ascii="Chu Văn An (Uni)" w:hAnsi="Chu Văn An (Uni)" w:cs="Chu Văn An (Uni)"/>
          <w:position w:val="-12"/>
          <w:sz w:val="20"/>
          <w:szCs w:val="20"/>
        </w:rPr>
        <w:object w:dxaOrig="320" w:dyaOrig="340">
          <v:shape id="_x0000_i1569" type="#_x0000_t75" style="width:15.75pt;height:17.25pt" o:ole="">
            <v:imagedata r:id="rId1083" o:title=""/>
          </v:shape>
          <o:OLEObject Type="Embed" ProgID="Equation.DSMT4" ShapeID="_x0000_i1569" DrawAspect="Content" ObjectID="_1624863542" r:id="rId1084"/>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ừ </w:t>
      </w:r>
      <w:r w:rsidRPr="00ED5663">
        <w:rPr>
          <w:rFonts w:ascii="Chu Văn An (Uni)" w:hAnsi="Chu Văn An (Uni)" w:cs="Chu Văn An (Uni)"/>
          <w:position w:val="-12"/>
          <w:sz w:val="20"/>
          <w:szCs w:val="20"/>
        </w:rPr>
        <w:object w:dxaOrig="279" w:dyaOrig="340">
          <v:shape id="_x0000_i1570" type="#_x0000_t75" style="width:14.25pt;height:17.25pt" o:ole="">
            <v:imagedata r:id="rId1079" o:title=""/>
          </v:shape>
          <o:OLEObject Type="Embed" ProgID="Equation.DSMT4" ShapeID="_x0000_i1570" DrawAspect="Content" ObjectID="_1624863543" r:id="rId1085"/>
        </w:object>
      </w:r>
      <w:r w:rsidRPr="00ED5663">
        <w:rPr>
          <w:rFonts w:ascii="Chu Văn An (Uni)" w:hAnsi="Chu Văn An (Uni)" w:cs="Chu Văn An (Uni)"/>
          <w:sz w:val="20"/>
          <w:szCs w:val="20"/>
        </w:rPr>
        <w:t xml:space="preserve"> và </w:t>
      </w:r>
      <w:r w:rsidRPr="00ED5663">
        <w:rPr>
          <w:rFonts w:ascii="Chu Văn An (Uni)" w:hAnsi="Chu Văn An (Uni)" w:cs="Chu Văn An (Uni)"/>
          <w:position w:val="-12"/>
          <w:sz w:val="20"/>
          <w:szCs w:val="20"/>
        </w:rPr>
        <w:object w:dxaOrig="320" w:dyaOrig="340">
          <v:shape id="_x0000_i1571" type="#_x0000_t75" style="width:15.75pt;height:17.25pt" o:ole="">
            <v:imagedata r:id="rId1083" o:title=""/>
          </v:shape>
          <o:OLEObject Type="Embed" ProgID="Equation.DSMT4" ShapeID="_x0000_i1571" DrawAspect="Content" ObjectID="_1624863544" r:id="rId1086"/>
        </w:object>
      </w:r>
      <w:r w:rsidRPr="00ED5663">
        <w:rPr>
          <w:rFonts w:ascii="Chu Văn An (Uni)" w:hAnsi="Chu Văn An (Uni)" w:cs="Chu Văn An (Uni)"/>
          <w:sz w:val="20"/>
          <w:szCs w:val="20"/>
        </w:rPr>
        <w:t xml:space="preserve">, ta có </w:t>
      </w:r>
      <w:r w:rsidRPr="00ED5663">
        <w:rPr>
          <w:rFonts w:ascii="Chu Văn An (Uni)" w:hAnsi="Chu Văn An (Uni)" w:cs="Chu Văn An (Uni)"/>
          <w:position w:val="-20"/>
          <w:sz w:val="20"/>
          <w:szCs w:val="20"/>
        </w:rPr>
        <w:object w:dxaOrig="2860" w:dyaOrig="540">
          <v:shape id="_x0000_i1572" type="#_x0000_t75" style="width:143.25pt;height:27pt" o:ole="">
            <v:imagedata r:id="rId1087" o:title=""/>
          </v:shape>
          <o:OLEObject Type="Embed" ProgID="Equation.DSMT4" ShapeID="_x0000_i1572" DrawAspect="Content" ObjectID="_1624863545" r:id="rId1088"/>
        </w:object>
      </w:r>
      <w:r w:rsidRPr="00ED5663">
        <w:rPr>
          <w:rFonts w:ascii="Chu Văn An (Uni)" w:hAnsi="Chu Văn An (Uni)" w:cs="Chu Văn An (Uni)"/>
          <w:sz w:val="20"/>
          <w:szCs w:val="20"/>
        </w:rPr>
        <w:t xml:space="preserve"> vuông tại </w:t>
      </w:r>
      <w:r w:rsidRPr="00ED5663">
        <w:rPr>
          <w:rFonts w:ascii="Chu Văn An (Uni)" w:hAnsi="Chu Văn An (Uni)" w:cs="Chu Văn An (Uni)"/>
          <w:position w:val="-6"/>
          <w:sz w:val="20"/>
          <w:szCs w:val="20"/>
        </w:rPr>
        <w:object w:dxaOrig="200" w:dyaOrig="240">
          <v:shape id="_x0000_i1573" type="#_x0000_t75" style="width:9.75pt;height:12pt" o:ole="">
            <v:imagedata r:id="rId1089" o:title=""/>
          </v:shape>
          <o:OLEObject Type="Embed" ProgID="Equation.DSMT4" ShapeID="_x0000_i1573" DrawAspect="Content" ObjectID="_1624863546" r:id="rId1090"/>
        </w:object>
      </w:r>
      <w:r w:rsidRPr="00ED5663">
        <w:rPr>
          <w:rFonts w:ascii="Chu Văn An (Uni)" w:hAnsi="Chu Văn An (Uni)" w:cs="Chu Văn An (Uni)"/>
          <w:position w:val="-8"/>
          <w:sz w:val="20"/>
          <w:szCs w:val="20"/>
        </w:rPr>
        <w:object w:dxaOrig="1480" w:dyaOrig="360">
          <v:shape id="_x0000_i1574" type="#_x0000_t75" style="width:74.25pt;height:18pt" o:ole="">
            <v:imagedata r:id="rId1091" o:title=""/>
          </v:shape>
          <o:OLEObject Type="Embed" ProgID="Equation.DSMT4" ShapeID="_x0000_i1574" DrawAspect="Content" ObjectID="_1624863547" r:id="rId1092"/>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0"/>
          <w:sz w:val="20"/>
          <w:szCs w:val="20"/>
        </w:rPr>
        <w:object w:dxaOrig="1240" w:dyaOrig="600">
          <v:shape id="_x0000_i1575" type="#_x0000_t75" style="width:62.25pt;height:30pt" o:ole="">
            <v:imagedata r:id="rId1093" o:title=""/>
          </v:shape>
          <o:OLEObject Type="Embed" ProgID="Equation.DSMT4" ShapeID="_x0000_i1575" DrawAspect="Content" ObjectID="_1624863548" r:id="rId1094"/>
        </w:object>
      </w:r>
      <w:r w:rsidRPr="00ED5663">
        <w:rPr>
          <w:rFonts w:ascii="Chu Văn An (Uni)" w:hAnsi="Chu Văn An (Uni)" w:cs="Chu Văn An (Uni)"/>
          <w:sz w:val="20"/>
          <w:szCs w:val="20"/>
        </w:rPr>
        <w:t xml:space="preserve"> và </w:t>
      </w:r>
      <w:r w:rsidRPr="00ED5663">
        <w:rPr>
          <w:rFonts w:ascii="Chu Văn An (Uni)" w:hAnsi="Chu Văn An (Uni)" w:cs="Chu Văn An (Uni)"/>
          <w:position w:val="-20"/>
          <w:sz w:val="20"/>
          <w:szCs w:val="20"/>
        </w:rPr>
        <w:object w:dxaOrig="2620" w:dyaOrig="600">
          <v:shape id="_x0000_i1576" type="#_x0000_t75" style="width:131.25pt;height:30pt" o:ole="">
            <v:imagedata r:id="rId1095" o:title=""/>
          </v:shape>
          <o:OLEObject Type="Embed" ProgID="Equation.DSMT4" ShapeID="_x0000_i1576" DrawAspect="Content" ObjectID="_1624863549" r:id="rId1096"/>
        </w:object>
      </w:r>
    </w:p>
    <w:p w:rsidR="000B230C" w:rsidRPr="00ED5663" w:rsidRDefault="00467502" w:rsidP="000B230C">
      <w:pPr>
        <w:tabs>
          <w:tab w:val="left" w:pos="360"/>
          <w:tab w:val="left" w:pos="1980"/>
          <w:tab w:val="left" w:pos="3960"/>
          <w:tab w:val="left" w:pos="5940"/>
        </w:tabs>
        <w:jc w:val="center"/>
        <w:rPr>
          <w:rFonts w:ascii="Chu Văn An (Uni)" w:hAnsi="Chu Văn An (Uni)" w:cs="Chu Văn An (Uni)"/>
          <w:sz w:val="20"/>
          <w:szCs w:val="20"/>
        </w:rPr>
      </w:pPr>
      <w:r>
        <w:rPr>
          <w:rFonts w:ascii="Chu Văn An (Uni)" w:hAnsi="Chu Văn An (Uni)" w:cs="Chu Văn An (Uni)"/>
          <w:noProof/>
          <w:sz w:val="20"/>
          <w:szCs w:val="20"/>
        </w:rPr>
        <w:lastRenderedPageBreak/>
        <mc:AlternateContent>
          <mc:Choice Requires="wpc">
            <w:drawing>
              <wp:inline distT="0" distB="0" distL="0" distR="0">
                <wp:extent cx="2390775" cy="1609725"/>
                <wp:effectExtent l="0" t="0" r="4445" b="0"/>
                <wp:docPr id="825" name="Canvas 8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11" name="Freeform 827"/>
                        <wps:cNvSpPr>
                          <a:spLocks noEditPoints="1"/>
                        </wps:cNvSpPr>
                        <wps:spPr bwMode="auto">
                          <a:xfrm>
                            <a:off x="971550" y="1002665"/>
                            <a:ext cx="1125855" cy="6985"/>
                          </a:xfrm>
                          <a:custGeom>
                            <a:avLst/>
                            <a:gdLst>
                              <a:gd name="T0" fmla="*/ 73 w 1773"/>
                              <a:gd name="T1" fmla="*/ 0 h 11"/>
                              <a:gd name="T2" fmla="*/ 0 w 1773"/>
                              <a:gd name="T3" fmla="*/ 11 h 11"/>
                              <a:gd name="T4" fmla="*/ 122 w 1773"/>
                              <a:gd name="T5" fmla="*/ 0 h 11"/>
                              <a:gd name="T6" fmla="*/ 195 w 1773"/>
                              <a:gd name="T7" fmla="*/ 11 h 11"/>
                              <a:gd name="T8" fmla="*/ 122 w 1773"/>
                              <a:gd name="T9" fmla="*/ 0 h 11"/>
                              <a:gd name="T10" fmla="*/ 316 w 1773"/>
                              <a:gd name="T11" fmla="*/ 0 h 11"/>
                              <a:gd name="T12" fmla="*/ 243 w 1773"/>
                              <a:gd name="T13" fmla="*/ 11 h 11"/>
                              <a:gd name="T14" fmla="*/ 365 w 1773"/>
                              <a:gd name="T15" fmla="*/ 0 h 11"/>
                              <a:gd name="T16" fmla="*/ 437 w 1773"/>
                              <a:gd name="T17" fmla="*/ 11 h 11"/>
                              <a:gd name="T18" fmla="*/ 365 w 1773"/>
                              <a:gd name="T19" fmla="*/ 0 h 11"/>
                              <a:gd name="T20" fmla="*/ 559 w 1773"/>
                              <a:gd name="T21" fmla="*/ 0 h 11"/>
                              <a:gd name="T22" fmla="*/ 486 w 1773"/>
                              <a:gd name="T23" fmla="*/ 11 h 11"/>
                              <a:gd name="T24" fmla="*/ 608 w 1773"/>
                              <a:gd name="T25" fmla="*/ 0 h 11"/>
                              <a:gd name="T26" fmla="*/ 680 w 1773"/>
                              <a:gd name="T27" fmla="*/ 11 h 11"/>
                              <a:gd name="T28" fmla="*/ 608 w 1773"/>
                              <a:gd name="T29" fmla="*/ 0 h 11"/>
                              <a:gd name="T30" fmla="*/ 802 w 1773"/>
                              <a:gd name="T31" fmla="*/ 0 h 11"/>
                              <a:gd name="T32" fmla="*/ 729 w 1773"/>
                              <a:gd name="T33" fmla="*/ 11 h 11"/>
                              <a:gd name="T34" fmla="*/ 850 w 1773"/>
                              <a:gd name="T35" fmla="*/ 0 h 11"/>
                              <a:gd name="T36" fmla="*/ 923 w 1773"/>
                              <a:gd name="T37" fmla="*/ 11 h 11"/>
                              <a:gd name="T38" fmla="*/ 850 w 1773"/>
                              <a:gd name="T39" fmla="*/ 0 h 11"/>
                              <a:gd name="T40" fmla="*/ 1045 w 1773"/>
                              <a:gd name="T41" fmla="*/ 0 h 11"/>
                              <a:gd name="T42" fmla="*/ 972 w 1773"/>
                              <a:gd name="T43" fmla="*/ 11 h 11"/>
                              <a:gd name="T44" fmla="*/ 1093 w 1773"/>
                              <a:gd name="T45" fmla="*/ 0 h 11"/>
                              <a:gd name="T46" fmla="*/ 1166 w 1773"/>
                              <a:gd name="T47" fmla="*/ 11 h 11"/>
                              <a:gd name="T48" fmla="*/ 1093 w 1773"/>
                              <a:gd name="T49" fmla="*/ 0 h 11"/>
                              <a:gd name="T50" fmla="*/ 1288 w 1773"/>
                              <a:gd name="T51" fmla="*/ 0 h 11"/>
                              <a:gd name="T52" fmla="*/ 1215 w 1773"/>
                              <a:gd name="T53" fmla="*/ 11 h 11"/>
                              <a:gd name="T54" fmla="*/ 1336 w 1773"/>
                              <a:gd name="T55" fmla="*/ 0 h 11"/>
                              <a:gd name="T56" fmla="*/ 1409 w 1773"/>
                              <a:gd name="T57" fmla="*/ 11 h 11"/>
                              <a:gd name="T58" fmla="*/ 1336 w 1773"/>
                              <a:gd name="T59" fmla="*/ 0 h 11"/>
                              <a:gd name="T60" fmla="*/ 1531 w 1773"/>
                              <a:gd name="T61" fmla="*/ 0 h 11"/>
                              <a:gd name="T62" fmla="*/ 1458 w 1773"/>
                              <a:gd name="T63" fmla="*/ 11 h 11"/>
                              <a:gd name="T64" fmla="*/ 1579 w 1773"/>
                              <a:gd name="T65" fmla="*/ 0 h 11"/>
                              <a:gd name="T66" fmla="*/ 1652 w 1773"/>
                              <a:gd name="T67" fmla="*/ 11 h 11"/>
                              <a:gd name="T68" fmla="*/ 1579 w 1773"/>
                              <a:gd name="T69" fmla="*/ 0 h 11"/>
                              <a:gd name="T70" fmla="*/ 1773 w 1773"/>
                              <a:gd name="T71" fmla="*/ 0 h 11"/>
                              <a:gd name="T72" fmla="*/ 1701 w 1773"/>
                              <a:gd name="T7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73" h="11">
                                <a:moveTo>
                                  <a:pt x="0" y="0"/>
                                </a:moveTo>
                                <a:lnTo>
                                  <a:pt x="73" y="0"/>
                                </a:lnTo>
                                <a:lnTo>
                                  <a:pt x="73" y="11"/>
                                </a:lnTo>
                                <a:lnTo>
                                  <a:pt x="0" y="11"/>
                                </a:lnTo>
                                <a:lnTo>
                                  <a:pt x="0" y="0"/>
                                </a:lnTo>
                                <a:close/>
                                <a:moveTo>
                                  <a:pt x="122" y="0"/>
                                </a:moveTo>
                                <a:lnTo>
                                  <a:pt x="195" y="0"/>
                                </a:lnTo>
                                <a:lnTo>
                                  <a:pt x="195" y="11"/>
                                </a:lnTo>
                                <a:lnTo>
                                  <a:pt x="122" y="11"/>
                                </a:lnTo>
                                <a:lnTo>
                                  <a:pt x="122" y="0"/>
                                </a:lnTo>
                                <a:close/>
                                <a:moveTo>
                                  <a:pt x="243" y="0"/>
                                </a:moveTo>
                                <a:lnTo>
                                  <a:pt x="316" y="0"/>
                                </a:lnTo>
                                <a:lnTo>
                                  <a:pt x="316" y="11"/>
                                </a:lnTo>
                                <a:lnTo>
                                  <a:pt x="243" y="11"/>
                                </a:lnTo>
                                <a:lnTo>
                                  <a:pt x="243" y="0"/>
                                </a:lnTo>
                                <a:close/>
                                <a:moveTo>
                                  <a:pt x="365" y="0"/>
                                </a:moveTo>
                                <a:lnTo>
                                  <a:pt x="437" y="0"/>
                                </a:lnTo>
                                <a:lnTo>
                                  <a:pt x="437" y="11"/>
                                </a:lnTo>
                                <a:lnTo>
                                  <a:pt x="365" y="11"/>
                                </a:lnTo>
                                <a:lnTo>
                                  <a:pt x="365" y="0"/>
                                </a:lnTo>
                                <a:close/>
                                <a:moveTo>
                                  <a:pt x="486" y="0"/>
                                </a:moveTo>
                                <a:lnTo>
                                  <a:pt x="559" y="0"/>
                                </a:lnTo>
                                <a:lnTo>
                                  <a:pt x="559" y="11"/>
                                </a:lnTo>
                                <a:lnTo>
                                  <a:pt x="486" y="11"/>
                                </a:lnTo>
                                <a:lnTo>
                                  <a:pt x="486" y="0"/>
                                </a:lnTo>
                                <a:close/>
                                <a:moveTo>
                                  <a:pt x="608" y="0"/>
                                </a:moveTo>
                                <a:lnTo>
                                  <a:pt x="680" y="0"/>
                                </a:lnTo>
                                <a:lnTo>
                                  <a:pt x="680" y="11"/>
                                </a:lnTo>
                                <a:lnTo>
                                  <a:pt x="608" y="11"/>
                                </a:lnTo>
                                <a:lnTo>
                                  <a:pt x="608" y="0"/>
                                </a:lnTo>
                                <a:close/>
                                <a:moveTo>
                                  <a:pt x="729" y="0"/>
                                </a:moveTo>
                                <a:lnTo>
                                  <a:pt x="802" y="0"/>
                                </a:lnTo>
                                <a:lnTo>
                                  <a:pt x="802" y="11"/>
                                </a:lnTo>
                                <a:lnTo>
                                  <a:pt x="729" y="11"/>
                                </a:lnTo>
                                <a:lnTo>
                                  <a:pt x="729" y="0"/>
                                </a:lnTo>
                                <a:close/>
                                <a:moveTo>
                                  <a:pt x="850" y="0"/>
                                </a:moveTo>
                                <a:lnTo>
                                  <a:pt x="923" y="0"/>
                                </a:lnTo>
                                <a:lnTo>
                                  <a:pt x="923" y="11"/>
                                </a:lnTo>
                                <a:lnTo>
                                  <a:pt x="850" y="11"/>
                                </a:lnTo>
                                <a:lnTo>
                                  <a:pt x="850" y="0"/>
                                </a:lnTo>
                                <a:close/>
                                <a:moveTo>
                                  <a:pt x="972" y="0"/>
                                </a:moveTo>
                                <a:lnTo>
                                  <a:pt x="1045" y="0"/>
                                </a:lnTo>
                                <a:lnTo>
                                  <a:pt x="1045" y="11"/>
                                </a:lnTo>
                                <a:lnTo>
                                  <a:pt x="972" y="11"/>
                                </a:lnTo>
                                <a:lnTo>
                                  <a:pt x="972" y="0"/>
                                </a:lnTo>
                                <a:close/>
                                <a:moveTo>
                                  <a:pt x="1093" y="0"/>
                                </a:moveTo>
                                <a:lnTo>
                                  <a:pt x="1166" y="0"/>
                                </a:lnTo>
                                <a:lnTo>
                                  <a:pt x="1166" y="11"/>
                                </a:lnTo>
                                <a:lnTo>
                                  <a:pt x="1093" y="11"/>
                                </a:lnTo>
                                <a:lnTo>
                                  <a:pt x="1093" y="0"/>
                                </a:lnTo>
                                <a:close/>
                                <a:moveTo>
                                  <a:pt x="1215" y="0"/>
                                </a:moveTo>
                                <a:lnTo>
                                  <a:pt x="1288" y="0"/>
                                </a:lnTo>
                                <a:lnTo>
                                  <a:pt x="1288" y="11"/>
                                </a:lnTo>
                                <a:lnTo>
                                  <a:pt x="1215" y="11"/>
                                </a:lnTo>
                                <a:lnTo>
                                  <a:pt x="1215" y="0"/>
                                </a:lnTo>
                                <a:close/>
                                <a:moveTo>
                                  <a:pt x="1336" y="0"/>
                                </a:moveTo>
                                <a:lnTo>
                                  <a:pt x="1409" y="0"/>
                                </a:lnTo>
                                <a:lnTo>
                                  <a:pt x="1409" y="11"/>
                                </a:lnTo>
                                <a:lnTo>
                                  <a:pt x="1336" y="11"/>
                                </a:lnTo>
                                <a:lnTo>
                                  <a:pt x="1336" y="0"/>
                                </a:lnTo>
                                <a:close/>
                                <a:moveTo>
                                  <a:pt x="1458" y="0"/>
                                </a:moveTo>
                                <a:lnTo>
                                  <a:pt x="1531" y="0"/>
                                </a:lnTo>
                                <a:lnTo>
                                  <a:pt x="1531" y="11"/>
                                </a:lnTo>
                                <a:lnTo>
                                  <a:pt x="1458" y="11"/>
                                </a:lnTo>
                                <a:lnTo>
                                  <a:pt x="1458" y="0"/>
                                </a:lnTo>
                                <a:close/>
                                <a:moveTo>
                                  <a:pt x="1579" y="0"/>
                                </a:moveTo>
                                <a:lnTo>
                                  <a:pt x="1652" y="0"/>
                                </a:lnTo>
                                <a:lnTo>
                                  <a:pt x="1652" y="11"/>
                                </a:lnTo>
                                <a:lnTo>
                                  <a:pt x="1579" y="11"/>
                                </a:lnTo>
                                <a:lnTo>
                                  <a:pt x="1579" y="0"/>
                                </a:lnTo>
                                <a:close/>
                                <a:moveTo>
                                  <a:pt x="1701" y="0"/>
                                </a:moveTo>
                                <a:lnTo>
                                  <a:pt x="1773" y="0"/>
                                </a:lnTo>
                                <a:lnTo>
                                  <a:pt x="1773" y="11"/>
                                </a:lnTo>
                                <a:lnTo>
                                  <a:pt x="1701" y="11"/>
                                </a:lnTo>
                                <a:lnTo>
                                  <a:pt x="170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12" name="Freeform 828"/>
                        <wps:cNvSpPr>
                          <a:spLocks noEditPoints="1"/>
                        </wps:cNvSpPr>
                        <wps:spPr bwMode="auto">
                          <a:xfrm>
                            <a:off x="171450" y="1003300"/>
                            <a:ext cx="802005" cy="356235"/>
                          </a:xfrm>
                          <a:custGeom>
                            <a:avLst/>
                            <a:gdLst>
                              <a:gd name="T0" fmla="*/ 1263 w 1263"/>
                              <a:gd name="T1" fmla="*/ 9 h 561"/>
                              <a:gd name="T2" fmla="*/ 1198 w 1263"/>
                              <a:gd name="T3" fmla="*/ 38 h 561"/>
                              <a:gd name="T4" fmla="*/ 1192 w 1263"/>
                              <a:gd name="T5" fmla="*/ 28 h 561"/>
                              <a:gd name="T6" fmla="*/ 1258 w 1263"/>
                              <a:gd name="T7" fmla="*/ 0 h 561"/>
                              <a:gd name="T8" fmla="*/ 1263 w 1263"/>
                              <a:gd name="T9" fmla="*/ 9 h 561"/>
                              <a:gd name="T10" fmla="*/ 1155 w 1263"/>
                              <a:gd name="T11" fmla="*/ 57 h 561"/>
                              <a:gd name="T12" fmla="*/ 1090 w 1263"/>
                              <a:gd name="T13" fmla="*/ 85 h 561"/>
                              <a:gd name="T14" fmla="*/ 1084 w 1263"/>
                              <a:gd name="T15" fmla="*/ 76 h 561"/>
                              <a:gd name="T16" fmla="*/ 1149 w 1263"/>
                              <a:gd name="T17" fmla="*/ 47 h 561"/>
                              <a:gd name="T18" fmla="*/ 1155 w 1263"/>
                              <a:gd name="T19" fmla="*/ 57 h 561"/>
                              <a:gd name="T20" fmla="*/ 1046 w 1263"/>
                              <a:gd name="T21" fmla="*/ 104 h 561"/>
                              <a:gd name="T22" fmla="*/ 981 w 1263"/>
                              <a:gd name="T23" fmla="*/ 133 h 561"/>
                              <a:gd name="T24" fmla="*/ 976 w 1263"/>
                              <a:gd name="T25" fmla="*/ 123 h 561"/>
                              <a:gd name="T26" fmla="*/ 1041 w 1263"/>
                              <a:gd name="T27" fmla="*/ 95 h 561"/>
                              <a:gd name="T28" fmla="*/ 1046 w 1263"/>
                              <a:gd name="T29" fmla="*/ 104 h 561"/>
                              <a:gd name="T30" fmla="*/ 938 w 1263"/>
                              <a:gd name="T31" fmla="*/ 152 h 561"/>
                              <a:gd name="T32" fmla="*/ 873 w 1263"/>
                              <a:gd name="T33" fmla="*/ 180 h 561"/>
                              <a:gd name="T34" fmla="*/ 867 w 1263"/>
                              <a:gd name="T35" fmla="*/ 171 h 561"/>
                              <a:gd name="T36" fmla="*/ 932 w 1263"/>
                              <a:gd name="T37" fmla="*/ 143 h 561"/>
                              <a:gd name="T38" fmla="*/ 938 w 1263"/>
                              <a:gd name="T39" fmla="*/ 152 h 561"/>
                              <a:gd name="T40" fmla="*/ 829 w 1263"/>
                              <a:gd name="T41" fmla="*/ 200 h 561"/>
                              <a:gd name="T42" fmla="*/ 764 w 1263"/>
                              <a:gd name="T43" fmla="*/ 228 h 561"/>
                              <a:gd name="T44" fmla="*/ 759 w 1263"/>
                              <a:gd name="T45" fmla="*/ 219 h 561"/>
                              <a:gd name="T46" fmla="*/ 824 w 1263"/>
                              <a:gd name="T47" fmla="*/ 190 h 561"/>
                              <a:gd name="T48" fmla="*/ 829 w 1263"/>
                              <a:gd name="T49" fmla="*/ 200 h 561"/>
                              <a:gd name="T50" fmla="*/ 721 w 1263"/>
                              <a:gd name="T51" fmla="*/ 247 h 561"/>
                              <a:gd name="T52" fmla="*/ 656 w 1263"/>
                              <a:gd name="T53" fmla="*/ 276 h 561"/>
                              <a:gd name="T54" fmla="*/ 650 w 1263"/>
                              <a:gd name="T55" fmla="*/ 266 h 561"/>
                              <a:gd name="T56" fmla="*/ 715 w 1263"/>
                              <a:gd name="T57" fmla="*/ 238 h 561"/>
                              <a:gd name="T58" fmla="*/ 721 w 1263"/>
                              <a:gd name="T59" fmla="*/ 247 h 561"/>
                              <a:gd name="T60" fmla="*/ 613 w 1263"/>
                              <a:gd name="T61" fmla="*/ 295 h 561"/>
                              <a:gd name="T62" fmla="*/ 547 w 1263"/>
                              <a:gd name="T63" fmla="*/ 323 h 561"/>
                              <a:gd name="T64" fmla="*/ 542 w 1263"/>
                              <a:gd name="T65" fmla="*/ 314 h 561"/>
                              <a:gd name="T66" fmla="*/ 607 w 1263"/>
                              <a:gd name="T67" fmla="*/ 285 h 561"/>
                              <a:gd name="T68" fmla="*/ 613 w 1263"/>
                              <a:gd name="T69" fmla="*/ 295 h 561"/>
                              <a:gd name="T70" fmla="*/ 504 w 1263"/>
                              <a:gd name="T71" fmla="*/ 342 h 561"/>
                              <a:gd name="T72" fmla="*/ 439 w 1263"/>
                              <a:gd name="T73" fmla="*/ 371 h 561"/>
                              <a:gd name="T74" fmla="*/ 434 w 1263"/>
                              <a:gd name="T75" fmla="*/ 361 h 561"/>
                              <a:gd name="T76" fmla="*/ 499 w 1263"/>
                              <a:gd name="T77" fmla="*/ 333 h 561"/>
                              <a:gd name="T78" fmla="*/ 504 w 1263"/>
                              <a:gd name="T79" fmla="*/ 342 h 561"/>
                              <a:gd name="T80" fmla="*/ 396 w 1263"/>
                              <a:gd name="T81" fmla="*/ 390 h 561"/>
                              <a:gd name="T82" fmla="*/ 331 w 1263"/>
                              <a:gd name="T83" fmla="*/ 418 h 561"/>
                              <a:gd name="T84" fmla="*/ 325 w 1263"/>
                              <a:gd name="T85" fmla="*/ 409 h 561"/>
                              <a:gd name="T86" fmla="*/ 390 w 1263"/>
                              <a:gd name="T87" fmla="*/ 380 h 561"/>
                              <a:gd name="T88" fmla="*/ 396 w 1263"/>
                              <a:gd name="T89" fmla="*/ 390 h 561"/>
                              <a:gd name="T90" fmla="*/ 287 w 1263"/>
                              <a:gd name="T91" fmla="*/ 438 h 561"/>
                              <a:gd name="T92" fmla="*/ 222 w 1263"/>
                              <a:gd name="T93" fmla="*/ 466 h 561"/>
                              <a:gd name="T94" fmla="*/ 217 w 1263"/>
                              <a:gd name="T95" fmla="*/ 457 h 561"/>
                              <a:gd name="T96" fmla="*/ 282 w 1263"/>
                              <a:gd name="T97" fmla="*/ 428 h 561"/>
                              <a:gd name="T98" fmla="*/ 287 w 1263"/>
                              <a:gd name="T99" fmla="*/ 438 h 561"/>
                              <a:gd name="T100" fmla="*/ 179 w 1263"/>
                              <a:gd name="T101" fmla="*/ 485 h 561"/>
                              <a:gd name="T102" fmla="*/ 114 w 1263"/>
                              <a:gd name="T103" fmla="*/ 514 h 561"/>
                              <a:gd name="T104" fmla="*/ 108 w 1263"/>
                              <a:gd name="T105" fmla="*/ 504 h 561"/>
                              <a:gd name="T106" fmla="*/ 173 w 1263"/>
                              <a:gd name="T107" fmla="*/ 476 h 561"/>
                              <a:gd name="T108" fmla="*/ 179 w 1263"/>
                              <a:gd name="T109" fmla="*/ 485 h 561"/>
                              <a:gd name="T110" fmla="*/ 70 w 1263"/>
                              <a:gd name="T111" fmla="*/ 533 h 561"/>
                              <a:gd name="T112" fmla="*/ 5 w 1263"/>
                              <a:gd name="T113" fmla="*/ 561 h 561"/>
                              <a:gd name="T114" fmla="*/ 0 w 1263"/>
                              <a:gd name="T115" fmla="*/ 552 h 561"/>
                              <a:gd name="T116" fmla="*/ 65 w 1263"/>
                              <a:gd name="T117" fmla="*/ 523 h 561"/>
                              <a:gd name="T118" fmla="*/ 70 w 1263"/>
                              <a:gd name="T119" fmla="*/ 533 h 5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63" h="561">
                                <a:moveTo>
                                  <a:pt x="1263" y="9"/>
                                </a:moveTo>
                                <a:lnTo>
                                  <a:pt x="1198" y="38"/>
                                </a:lnTo>
                                <a:lnTo>
                                  <a:pt x="1192" y="28"/>
                                </a:lnTo>
                                <a:lnTo>
                                  <a:pt x="1258" y="0"/>
                                </a:lnTo>
                                <a:lnTo>
                                  <a:pt x="1263" y="9"/>
                                </a:lnTo>
                                <a:close/>
                                <a:moveTo>
                                  <a:pt x="1155" y="57"/>
                                </a:moveTo>
                                <a:lnTo>
                                  <a:pt x="1090" y="85"/>
                                </a:lnTo>
                                <a:lnTo>
                                  <a:pt x="1084" y="76"/>
                                </a:lnTo>
                                <a:lnTo>
                                  <a:pt x="1149" y="47"/>
                                </a:lnTo>
                                <a:lnTo>
                                  <a:pt x="1155" y="57"/>
                                </a:lnTo>
                                <a:close/>
                                <a:moveTo>
                                  <a:pt x="1046" y="104"/>
                                </a:moveTo>
                                <a:lnTo>
                                  <a:pt x="981" y="133"/>
                                </a:lnTo>
                                <a:lnTo>
                                  <a:pt x="976" y="123"/>
                                </a:lnTo>
                                <a:lnTo>
                                  <a:pt x="1041" y="95"/>
                                </a:lnTo>
                                <a:lnTo>
                                  <a:pt x="1046" y="104"/>
                                </a:lnTo>
                                <a:close/>
                                <a:moveTo>
                                  <a:pt x="938" y="152"/>
                                </a:moveTo>
                                <a:lnTo>
                                  <a:pt x="873" y="180"/>
                                </a:lnTo>
                                <a:lnTo>
                                  <a:pt x="867" y="171"/>
                                </a:lnTo>
                                <a:lnTo>
                                  <a:pt x="932" y="143"/>
                                </a:lnTo>
                                <a:lnTo>
                                  <a:pt x="938" y="152"/>
                                </a:lnTo>
                                <a:close/>
                                <a:moveTo>
                                  <a:pt x="829" y="200"/>
                                </a:moveTo>
                                <a:lnTo>
                                  <a:pt x="764" y="228"/>
                                </a:lnTo>
                                <a:lnTo>
                                  <a:pt x="759" y="219"/>
                                </a:lnTo>
                                <a:lnTo>
                                  <a:pt x="824" y="190"/>
                                </a:lnTo>
                                <a:lnTo>
                                  <a:pt x="829" y="200"/>
                                </a:lnTo>
                                <a:close/>
                                <a:moveTo>
                                  <a:pt x="721" y="247"/>
                                </a:moveTo>
                                <a:lnTo>
                                  <a:pt x="656" y="276"/>
                                </a:lnTo>
                                <a:lnTo>
                                  <a:pt x="650" y="266"/>
                                </a:lnTo>
                                <a:lnTo>
                                  <a:pt x="715" y="238"/>
                                </a:lnTo>
                                <a:lnTo>
                                  <a:pt x="721" y="247"/>
                                </a:lnTo>
                                <a:close/>
                                <a:moveTo>
                                  <a:pt x="613" y="295"/>
                                </a:moveTo>
                                <a:lnTo>
                                  <a:pt x="547" y="323"/>
                                </a:lnTo>
                                <a:lnTo>
                                  <a:pt x="542" y="314"/>
                                </a:lnTo>
                                <a:lnTo>
                                  <a:pt x="607" y="285"/>
                                </a:lnTo>
                                <a:lnTo>
                                  <a:pt x="613" y="295"/>
                                </a:lnTo>
                                <a:close/>
                                <a:moveTo>
                                  <a:pt x="504" y="342"/>
                                </a:moveTo>
                                <a:lnTo>
                                  <a:pt x="439" y="371"/>
                                </a:lnTo>
                                <a:lnTo>
                                  <a:pt x="434" y="361"/>
                                </a:lnTo>
                                <a:lnTo>
                                  <a:pt x="499" y="333"/>
                                </a:lnTo>
                                <a:lnTo>
                                  <a:pt x="504" y="342"/>
                                </a:lnTo>
                                <a:close/>
                                <a:moveTo>
                                  <a:pt x="396" y="390"/>
                                </a:moveTo>
                                <a:lnTo>
                                  <a:pt x="331" y="418"/>
                                </a:lnTo>
                                <a:lnTo>
                                  <a:pt x="325" y="409"/>
                                </a:lnTo>
                                <a:lnTo>
                                  <a:pt x="390" y="380"/>
                                </a:lnTo>
                                <a:lnTo>
                                  <a:pt x="396" y="390"/>
                                </a:lnTo>
                                <a:close/>
                                <a:moveTo>
                                  <a:pt x="287" y="438"/>
                                </a:moveTo>
                                <a:lnTo>
                                  <a:pt x="222" y="466"/>
                                </a:lnTo>
                                <a:lnTo>
                                  <a:pt x="217" y="457"/>
                                </a:lnTo>
                                <a:lnTo>
                                  <a:pt x="282" y="428"/>
                                </a:lnTo>
                                <a:lnTo>
                                  <a:pt x="287" y="438"/>
                                </a:lnTo>
                                <a:close/>
                                <a:moveTo>
                                  <a:pt x="179" y="485"/>
                                </a:moveTo>
                                <a:lnTo>
                                  <a:pt x="114" y="514"/>
                                </a:lnTo>
                                <a:lnTo>
                                  <a:pt x="108" y="504"/>
                                </a:lnTo>
                                <a:lnTo>
                                  <a:pt x="173" y="476"/>
                                </a:lnTo>
                                <a:lnTo>
                                  <a:pt x="179" y="485"/>
                                </a:lnTo>
                                <a:close/>
                                <a:moveTo>
                                  <a:pt x="70" y="533"/>
                                </a:moveTo>
                                <a:lnTo>
                                  <a:pt x="5" y="561"/>
                                </a:lnTo>
                                <a:lnTo>
                                  <a:pt x="0" y="552"/>
                                </a:lnTo>
                                <a:lnTo>
                                  <a:pt x="65" y="523"/>
                                </a:lnTo>
                                <a:lnTo>
                                  <a:pt x="70" y="5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13" name="Freeform 829"/>
                        <wps:cNvSpPr>
                          <a:spLocks noEditPoints="1"/>
                        </wps:cNvSpPr>
                        <wps:spPr bwMode="auto">
                          <a:xfrm>
                            <a:off x="969010" y="1003935"/>
                            <a:ext cx="335280" cy="341630"/>
                          </a:xfrm>
                          <a:custGeom>
                            <a:avLst/>
                            <a:gdLst>
                              <a:gd name="T0" fmla="*/ 9 w 528"/>
                              <a:gd name="T1" fmla="*/ 0 h 538"/>
                              <a:gd name="T2" fmla="*/ 56 w 528"/>
                              <a:gd name="T3" fmla="*/ 48 h 538"/>
                              <a:gd name="T4" fmla="*/ 47 w 528"/>
                              <a:gd name="T5" fmla="*/ 55 h 538"/>
                              <a:gd name="T6" fmla="*/ 0 w 528"/>
                              <a:gd name="T7" fmla="*/ 7 h 538"/>
                              <a:gd name="T8" fmla="*/ 9 w 528"/>
                              <a:gd name="T9" fmla="*/ 0 h 538"/>
                              <a:gd name="T10" fmla="*/ 88 w 528"/>
                              <a:gd name="T11" fmla="*/ 80 h 538"/>
                              <a:gd name="T12" fmla="*/ 135 w 528"/>
                              <a:gd name="T13" fmla="*/ 129 h 538"/>
                              <a:gd name="T14" fmla="*/ 125 w 528"/>
                              <a:gd name="T15" fmla="*/ 136 h 538"/>
                              <a:gd name="T16" fmla="*/ 78 w 528"/>
                              <a:gd name="T17" fmla="*/ 87 h 538"/>
                              <a:gd name="T18" fmla="*/ 88 w 528"/>
                              <a:gd name="T19" fmla="*/ 80 h 538"/>
                              <a:gd name="T20" fmla="*/ 166 w 528"/>
                              <a:gd name="T21" fmla="*/ 161 h 538"/>
                              <a:gd name="T22" fmla="*/ 213 w 528"/>
                              <a:gd name="T23" fmla="*/ 209 h 538"/>
                              <a:gd name="T24" fmla="*/ 204 w 528"/>
                              <a:gd name="T25" fmla="*/ 216 h 538"/>
                              <a:gd name="T26" fmla="*/ 157 w 528"/>
                              <a:gd name="T27" fmla="*/ 168 h 538"/>
                              <a:gd name="T28" fmla="*/ 166 w 528"/>
                              <a:gd name="T29" fmla="*/ 161 h 538"/>
                              <a:gd name="T30" fmla="*/ 245 w 528"/>
                              <a:gd name="T31" fmla="*/ 242 h 538"/>
                              <a:gd name="T32" fmla="*/ 292 w 528"/>
                              <a:gd name="T33" fmla="*/ 290 h 538"/>
                              <a:gd name="T34" fmla="*/ 283 w 528"/>
                              <a:gd name="T35" fmla="*/ 297 h 538"/>
                              <a:gd name="T36" fmla="*/ 236 w 528"/>
                              <a:gd name="T37" fmla="*/ 248 h 538"/>
                              <a:gd name="T38" fmla="*/ 245 w 528"/>
                              <a:gd name="T39" fmla="*/ 242 h 538"/>
                              <a:gd name="T40" fmla="*/ 323 w 528"/>
                              <a:gd name="T41" fmla="*/ 322 h 538"/>
                              <a:gd name="T42" fmla="*/ 371 w 528"/>
                              <a:gd name="T43" fmla="*/ 370 h 538"/>
                              <a:gd name="T44" fmla="*/ 361 w 528"/>
                              <a:gd name="T45" fmla="*/ 377 h 538"/>
                              <a:gd name="T46" fmla="*/ 314 w 528"/>
                              <a:gd name="T47" fmla="*/ 329 h 538"/>
                              <a:gd name="T48" fmla="*/ 323 w 528"/>
                              <a:gd name="T49" fmla="*/ 322 h 538"/>
                              <a:gd name="T50" fmla="*/ 402 w 528"/>
                              <a:gd name="T51" fmla="*/ 403 h 538"/>
                              <a:gd name="T52" fmla="*/ 449 w 528"/>
                              <a:gd name="T53" fmla="*/ 451 h 538"/>
                              <a:gd name="T54" fmla="*/ 440 w 528"/>
                              <a:gd name="T55" fmla="*/ 458 h 538"/>
                              <a:gd name="T56" fmla="*/ 393 w 528"/>
                              <a:gd name="T57" fmla="*/ 409 h 538"/>
                              <a:gd name="T58" fmla="*/ 402 w 528"/>
                              <a:gd name="T59" fmla="*/ 403 h 538"/>
                              <a:gd name="T60" fmla="*/ 481 w 528"/>
                              <a:gd name="T61" fmla="*/ 483 h 538"/>
                              <a:gd name="T62" fmla="*/ 528 w 528"/>
                              <a:gd name="T63" fmla="*/ 531 h 538"/>
                              <a:gd name="T64" fmla="*/ 518 w 528"/>
                              <a:gd name="T65" fmla="*/ 538 h 538"/>
                              <a:gd name="T66" fmla="*/ 471 w 528"/>
                              <a:gd name="T67" fmla="*/ 490 h 538"/>
                              <a:gd name="T68" fmla="*/ 481 w 528"/>
                              <a:gd name="T69" fmla="*/ 483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28" h="538">
                                <a:moveTo>
                                  <a:pt x="9" y="0"/>
                                </a:moveTo>
                                <a:lnTo>
                                  <a:pt x="56" y="48"/>
                                </a:lnTo>
                                <a:lnTo>
                                  <a:pt x="47" y="55"/>
                                </a:lnTo>
                                <a:lnTo>
                                  <a:pt x="0" y="7"/>
                                </a:lnTo>
                                <a:lnTo>
                                  <a:pt x="9" y="0"/>
                                </a:lnTo>
                                <a:close/>
                                <a:moveTo>
                                  <a:pt x="88" y="80"/>
                                </a:moveTo>
                                <a:lnTo>
                                  <a:pt x="135" y="129"/>
                                </a:lnTo>
                                <a:lnTo>
                                  <a:pt x="125" y="136"/>
                                </a:lnTo>
                                <a:lnTo>
                                  <a:pt x="78" y="87"/>
                                </a:lnTo>
                                <a:lnTo>
                                  <a:pt x="88" y="80"/>
                                </a:lnTo>
                                <a:close/>
                                <a:moveTo>
                                  <a:pt x="166" y="161"/>
                                </a:moveTo>
                                <a:lnTo>
                                  <a:pt x="213" y="209"/>
                                </a:lnTo>
                                <a:lnTo>
                                  <a:pt x="204" y="216"/>
                                </a:lnTo>
                                <a:lnTo>
                                  <a:pt x="157" y="168"/>
                                </a:lnTo>
                                <a:lnTo>
                                  <a:pt x="166" y="161"/>
                                </a:lnTo>
                                <a:close/>
                                <a:moveTo>
                                  <a:pt x="245" y="242"/>
                                </a:moveTo>
                                <a:lnTo>
                                  <a:pt x="292" y="290"/>
                                </a:lnTo>
                                <a:lnTo>
                                  <a:pt x="283" y="297"/>
                                </a:lnTo>
                                <a:lnTo>
                                  <a:pt x="236" y="248"/>
                                </a:lnTo>
                                <a:lnTo>
                                  <a:pt x="245" y="242"/>
                                </a:lnTo>
                                <a:close/>
                                <a:moveTo>
                                  <a:pt x="323" y="322"/>
                                </a:moveTo>
                                <a:lnTo>
                                  <a:pt x="371" y="370"/>
                                </a:lnTo>
                                <a:lnTo>
                                  <a:pt x="361" y="377"/>
                                </a:lnTo>
                                <a:lnTo>
                                  <a:pt x="314" y="329"/>
                                </a:lnTo>
                                <a:lnTo>
                                  <a:pt x="323" y="322"/>
                                </a:lnTo>
                                <a:close/>
                                <a:moveTo>
                                  <a:pt x="402" y="403"/>
                                </a:moveTo>
                                <a:lnTo>
                                  <a:pt x="449" y="451"/>
                                </a:lnTo>
                                <a:lnTo>
                                  <a:pt x="440" y="458"/>
                                </a:lnTo>
                                <a:lnTo>
                                  <a:pt x="393" y="409"/>
                                </a:lnTo>
                                <a:lnTo>
                                  <a:pt x="402" y="403"/>
                                </a:lnTo>
                                <a:close/>
                                <a:moveTo>
                                  <a:pt x="481" y="483"/>
                                </a:moveTo>
                                <a:lnTo>
                                  <a:pt x="528" y="531"/>
                                </a:lnTo>
                                <a:lnTo>
                                  <a:pt x="518" y="538"/>
                                </a:lnTo>
                                <a:lnTo>
                                  <a:pt x="471" y="490"/>
                                </a:lnTo>
                                <a:lnTo>
                                  <a:pt x="481" y="48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15" name="Freeform 830"/>
                        <wps:cNvSpPr>
                          <a:spLocks noEditPoints="1"/>
                        </wps:cNvSpPr>
                        <wps:spPr bwMode="auto">
                          <a:xfrm>
                            <a:off x="161290" y="1002665"/>
                            <a:ext cx="1967865" cy="361950"/>
                          </a:xfrm>
                          <a:custGeom>
                            <a:avLst/>
                            <a:gdLst>
                              <a:gd name="T0" fmla="*/ 74 w 3099"/>
                              <a:gd name="T1" fmla="*/ 557 h 570"/>
                              <a:gd name="T2" fmla="*/ 119 w 3099"/>
                              <a:gd name="T3" fmla="*/ 539 h 570"/>
                              <a:gd name="T4" fmla="*/ 121 w 3099"/>
                              <a:gd name="T5" fmla="*/ 549 h 570"/>
                              <a:gd name="T6" fmla="*/ 309 w 3099"/>
                              <a:gd name="T7" fmla="*/ 504 h 570"/>
                              <a:gd name="T8" fmla="*/ 238 w 3099"/>
                              <a:gd name="T9" fmla="*/ 517 h 570"/>
                              <a:gd name="T10" fmla="*/ 430 w 3099"/>
                              <a:gd name="T11" fmla="*/ 493 h 570"/>
                              <a:gd name="T12" fmla="*/ 476 w 3099"/>
                              <a:gd name="T13" fmla="*/ 474 h 570"/>
                              <a:gd name="T14" fmla="*/ 478 w 3099"/>
                              <a:gd name="T15" fmla="*/ 484 h 570"/>
                              <a:gd name="T16" fmla="*/ 666 w 3099"/>
                              <a:gd name="T17" fmla="*/ 440 h 570"/>
                              <a:gd name="T18" fmla="*/ 594 w 3099"/>
                              <a:gd name="T19" fmla="*/ 453 h 570"/>
                              <a:gd name="T20" fmla="*/ 787 w 3099"/>
                              <a:gd name="T21" fmla="*/ 428 h 570"/>
                              <a:gd name="T22" fmla="*/ 832 w 3099"/>
                              <a:gd name="T23" fmla="*/ 410 h 570"/>
                              <a:gd name="T24" fmla="*/ 835 w 3099"/>
                              <a:gd name="T25" fmla="*/ 420 h 570"/>
                              <a:gd name="T26" fmla="*/ 1022 w 3099"/>
                              <a:gd name="T27" fmla="*/ 375 h 570"/>
                              <a:gd name="T28" fmla="*/ 951 w 3099"/>
                              <a:gd name="T29" fmla="*/ 388 h 570"/>
                              <a:gd name="T30" fmla="*/ 1144 w 3099"/>
                              <a:gd name="T31" fmla="*/ 364 h 570"/>
                              <a:gd name="T32" fmla="*/ 1189 w 3099"/>
                              <a:gd name="T33" fmla="*/ 345 h 570"/>
                              <a:gd name="T34" fmla="*/ 1191 w 3099"/>
                              <a:gd name="T35" fmla="*/ 355 h 570"/>
                              <a:gd name="T36" fmla="*/ 1379 w 3099"/>
                              <a:gd name="T37" fmla="*/ 311 h 570"/>
                              <a:gd name="T38" fmla="*/ 1308 w 3099"/>
                              <a:gd name="T39" fmla="*/ 324 h 570"/>
                              <a:gd name="T40" fmla="*/ 1501 w 3099"/>
                              <a:gd name="T41" fmla="*/ 300 h 570"/>
                              <a:gd name="T42" fmla="*/ 1546 w 3099"/>
                              <a:gd name="T43" fmla="*/ 281 h 570"/>
                              <a:gd name="T44" fmla="*/ 1548 w 3099"/>
                              <a:gd name="T45" fmla="*/ 291 h 570"/>
                              <a:gd name="T46" fmla="*/ 1736 w 3099"/>
                              <a:gd name="T47" fmla="*/ 246 h 570"/>
                              <a:gd name="T48" fmla="*/ 1665 w 3099"/>
                              <a:gd name="T49" fmla="*/ 259 h 570"/>
                              <a:gd name="T50" fmla="*/ 1857 w 3099"/>
                              <a:gd name="T51" fmla="*/ 235 h 570"/>
                              <a:gd name="T52" fmla="*/ 1902 w 3099"/>
                              <a:gd name="T53" fmla="*/ 216 h 570"/>
                              <a:gd name="T54" fmla="*/ 1905 w 3099"/>
                              <a:gd name="T55" fmla="*/ 226 h 570"/>
                              <a:gd name="T56" fmla="*/ 2093 w 3099"/>
                              <a:gd name="T57" fmla="*/ 182 h 570"/>
                              <a:gd name="T58" fmla="*/ 2021 w 3099"/>
                              <a:gd name="T59" fmla="*/ 195 h 570"/>
                              <a:gd name="T60" fmla="*/ 2214 w 3099"/>
                              <a:gd name="T61" fmla="*/ 171 h 570"/>
                              <a:gd name="T62" fmla="*/ 2259 w 3099"/>
                              <a:gd name="T63" fmla="*/ 152 h 570"/>
                              <a:gd name="T64" fmla="*/ 2262 w 3099"/>
                              <a:gd name="T65" fmla="*/ 162 h 570"/>
                              <a:gd name="T66" fmla="*/ 2449 w 3099"/>
                              <a:gd name="T67" fmla="*/ 117 h 570"/>
                              <a:gd name="T68" fmla="*/ 2378 w 3099"/>
                              <a:gd name="T69" fmla="*/ 130 h 570"/>
                              <a:gd name="T70" fmla="*/ 2571 w 3099"/>
                              <a:gd name="T71" fmla="*/ 106 h 570"/>
                              <a:gd name="T72" fmla="*/ 2616 w 3099"/>
                              <a:gd name="T73" fmla="*/ 87 h 570"/>
                              <a:gd name="T74" fmla="*/ 2618 w 3099"/>
                              <a:gd name="T75" fmla="*/ 98 h 570"/>
                              <a:gd name="T76" fmla="*/ 2806 w 3099"/>
                              <a:gd name="T77" fmla="*/ 53 h 570"/>
                              <a:gd name="T78" fmla="*/ 2735 w 3099"/>
                              <a:gd name="T79" fmla="*/ 66 h 570"/>
                              <a:gd name="T80" fmla="*/ 2928 w 3099"/>
                              <a:gd name="T81" fmla="*/ 42 h 570"/>
                              <a:gd name="T82" fmla="*/ 2973 w 3099"/>
                              <a:gd name="T83" fmla="*/ 23 h 570"/>
                              <a:gd name="T84" fmla="*/ 2975 w 3099"/>
                              <a:gd name="T85" fmla="*/ 33 h 570"/>
                              <a:gd name="T86" fmla="*/ 3097 w 3099"/>
                              <a:gd name="T87" fmla="*/ 0 h 570"/>
                              <a:gd name="T88" fmla="*/ 3091 w 3099"/>
                              <a:gd name="T89" fmla="*/ 1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099" h="570">
                                <a:moveTo>
                                  <a:pt x="0" y="560"/>
                                </a:moveTo>
                                <a:lnTo>
                                  <a:pt x="71" y="547"/>
                                </a:lnTo>
                                <a:lnTo>
                                  <a:pt x="74" y="557"/>
                                </a:lnTo>
                                <a:lnTo>
                                  <a:pt x="2" y="570"/>
                                </a:lnTo>
                                <a:lnTo>
                                  <a:pt x="0" y="560"/>
                                </a:lnTo>
                                <a:close/>
                                <a:moveTo>
                                  <a:pt x="119" y="539"/>
                                </a:moveTo>
                                <a:lnTo>
                                  <a:pt x="190" y="526"/>
                                </a:lnTo>
                                <a:lnTo>
                                  <a:pt x="193" y="536"/>
                                </a:lnTo>
                                <a:lnTo>
                                  <a:pt x="121" y="549"/>
                                </a:lnTo>
                                <a:lnTo>
                                  <a:pt x="119" y="539"/>
                                </a:lnTo>
                                <a:close/>
                                <a:moveTo>
                                  <a:pt x="238" y="517"/>
                                </a:moveTo>
                                <a:lnTo>
                                  <a:pt x="309" y="504"/>
                                </a:lnTo>
                                <a:lnTo>
                                  <a:pt x="311" y="514"/>
                                </a:lnTo>
                                <a:lnTo>
                                  <a:pt x="240" y="527"/>
                                </a:lnTo>
                                <a:lnTo>
                                  <a:pt x="238" y="517"/>
                                </a:lnTo>
                                <a:close/>
                                <a:moveTo>
                                  <a:pt x="357" y="496"/>
                                </a:moveTo>
                                <a:lnTo>
                                  <a:pt x="428" y="483"/>
                                </a:lnTo>
                                <a:lnTo>
                                  <a:pt x="430" y="493"/>
                                </a:lnTo>
                                <a:lnTo>
                                  <a:pt x="359" y="506"/>
                                </a:lnTo>
                                <a:lnTo>
                                  <a:pt x="357" y="496"/>
                                </a:lnTo>
                                <a:close/>
                                <a:moveTo>
                                  <a:pt x="476" y="474"/>
                                </a:moveTo>
                                <a:lnTo>
                                  <a:pt x="547" y="461"/>
                                </a:lnTo>
                                <a:lnTo>
                                  <a:pt x="549" y="471"/>
                                </a:lnTo>
                                <a:lnTo>
                                  <a:pt x="478" y="484"/>
                                </a:lnTo>
                                <a:lnTo>
                                  <a:pt x="476" y="474"/>
                                </a:lnTo>
                                <a:close/>
                                <a:moveTo>
                                  <a:pt x="594" y="453"/>
                                </a:moveTo>
                                <a:lnTo>
                                  <a:pt x="666" y="440"/>
                                </a:lnTo>
                                <a:lnTo>
                                  <a:pt x="668" y="450"/>
                                </a:lnTo>
                                <a:lnTo>
                                  <a:pt x="597" y="463"/>
                                </a:lnTo>
                                <a:lnTo>
                                  <a:pt x="594" y="453"/>
                                </a:lnTo>
                                <a:close/>
                                <a:moveTo>
                                  <a:pt x="713" y="431"/>
                                </a:moveTo>
                                <a:lnTo>
                                  <a:pt x="785" y="418"/>
                                </a:lnTo>
                                <a:lnTo>
                                  <a:pt x="787" y="428"/>
                                </a:lnTo>
                                <a:lnTo>
                                  <a:pt x="716" y="441"/>
                                </a:lnTo>
                                <a:lnTo>
                                  <a:pt x="713" y="431"/>
                                </a:lnTo>
                                <a:close/>
                                <a:moveTo>
                                  <a:pt x="832" y="410"/>
                                </a:moveTo>
                                <a:lnTo>
                                  <a:pt x="904" y="397"/>
                                </a:lnTo>
                                <a:lnTo>
                                  <a:pt x="906" y="407"/>
                                </a:lnTo>
                                <a:lnTo>
                                  <a:pt x="835" y="420"/>
                                </a:lnTo>
                                <a:lnTo>
                                  <a:pt x="832" y="410"/>
                                </a:lnTo>
                                <a:close/>
                                <a:moveTo>
                                  <a:pt x="951" y="388"/>
                                </a:moveTo>
                                <a:lnTo>
                                  <a:pt x="1022" y="375"/>
                                </a:lnTo>
                                <a:lnTo>
                                  <a:pt x="1025" y="385"/>
                                </a:lnTo>
                                <a:lnTo>
                                  <a:pt x="954" y="398"/>
                                </a:lnTo>
                                <a:lnTo>
                                  <a:pt x="951" y="388"/>
                                </a:lnTo>
                                <a:close/>
                                <a:moveTo>
                                  <a:pt x="1070" y="367"/>
                                </a:moveTo>
                                <a:lnTo>
                                  <a:pt x="1141" y="354"/>
                                </a:lnTo>
                                <a:lnTo>
                                  <a:pt x="1144" y="364"/>
                                </a:lnTo>
                                <a:lnTo>
                                  <a:pt x="1072" y="377"/>
                                </a:lnTo>
                                <a:lnTo>
                                  <a:pt x="1070" y="367"/>
                                </a:lnTo>
                                <a:close/>
                                <a:moveTo>
                                  <a:pt x="1189" y="345"/>
                                </a:moveTo>
                                <a:lnTo>
                                  <a:pt x="1260" y="332"/>
                                </a:lnTo>
                                <a:lnTo>
                                  <a:pt x="1263" y="343"/>
                                </a:lnTo>
                                <a:lnTo>
                                  <a:pt x="1191" y="355"/>
                                </a:lnTo>
                                <a:lnTo>
                                  <a:pt x="1189" y="345"/>
                                </a:lnTo>
                                <a:close/>
                                <a:moveTo>
                                  <a:pt x="1308" y="324"/>
                                </a:moveTo>
                                <a:lnTo>
                                  <a:pt x="1379" y="311"/>
                                </a:lnTo>
                                <a:lnTo>
                                  <a:pt x="1382" y="321"/>
                                </a:lnTo>
                                <a:lnTo>
                                  <a:pt x="1310" y="334"/>
                                </a:lnTo>
                                <a:lnTo>
                                  <a:pt x="1308" y="324"/>
                                </a:lnTo>
                                <a:close/>
                                <a:moveTo>
                                  <a:pt x="1427" y="302"/>
                                </a:moveTo>
                                <a:lnTo>
                                  <a:pt x="1498" y="289"/>
                                </a:lnTo>
                                <a:lnTo>
                                  <a:pt x="1501" y="300"/>
                                </a:lnTo>
                                <a:lnTo>
                                  <a:pt x="1429" y="312"/>
                                </a:lnTo>
                                <a:lnTo>
                                  <a:pt x="1427" y="302"/>
                                </a:lnTo>
                                <a:close/>
                                <a:moveTo>
                                  <a:pt x="1546" y="281"/>
                                </a:moveTo>
                                <a:lnTo>
                                  <a:pt x="1617" y="268"/>
                                </a:lnTo>
                                <a:lnTo>
                                  <a:pt x="1619" y="278"/>
                                </a:lnTo>
                                <a:lnTo>
                                  <a:pt x="1548" y="291"/>
                                </a:lnTo>
                                <a:lnTo>
                                  <a:pt x="1546" y="281"/>
                                </a:lnTo>
                                <a:close/>
                                <a:moveTo>
                                  <a:pt x="1665" y="259"/>
                                </a:moveTo>
                                <a:lnTo>
                                  <a:pt x="1736" y="246"/>
                                </a:lnTo>
                                <a:lnTo>
                                  <a:pt x="1738" y="257"/>
                                </a:lnTo>
                                <a:lnTo>
                                  <a:pt x="1667" y="269"/>
                                </a:lnTo>
                                <a:lnTo>
                                  <a:pt x="1665" y="259"/>
                                </a:lnTo>
                                <a:close/>
                                <a:moveTo>
                                  <a:pt x="1783" y="238"/>
                                </a:moveTo>
                                <a:lnTo>
                                  <a:pt x="1855" y="225"/>
                                </a:lnTo>
                                <a:lnTo>
                                  <a:pt x="1857" y="235"/>
                                </a:lnTo>
                                <a:lnTo>
                                  <a:pt x="1786" y="248"/>
                                </a:lnTo>
                                <a:lnTo>
                                  <a:pt x="1783" y="238"/>
                                </a:lnTo>
                                <a:close/>
                                <a:moveTo>
                                  <a:pt x="1902" y="216"/>
                                </a:moveTo>
                                <a:lnTo>
                                  <a:pt x="1974" y="203"/>
                                </a:lnTo>
                                <a:lnTo>
                                  <a:pt x="1976" y="214"/>
                                </a:lnTo>
                                <a:lnTo>
                                  <a:pt x="1905" y="226"/>
                                </a:lnTo>
                                <a:lnTo>
                                  <a:pt x="1902" y="216"/>
                                </a:lnTo>
                                <a:close/>
                                <a:moveTo>
                                  <a:pt x="2021" y="195"/>
                                </a:moveTo>
                                <a:lnTo>
                                  <a:pt x="2093" y="182"/>
                                </a:lnTo>
                                <a:lnTo>
                                  <a:pt x="2095" y="192"/>
                                </a:lnTo>
                                <a:lnTo>
                                  <a:pt x="2024" y="205"/>
                                </a:lnTo>
                                <a:lnTo>
                                  <a:pt x="2021" y="195"/>
                                </a:lnTo>
                                <a:close/>
                                <a:moveTo>
                                  <a:pt x="2140" y="173"/>
                                </a:moveTo>
                                <a:lnTo>
                                  <a:pt x="2212" y="160"/>
                                </a:lnTo>
                                <a:lnTo>
                                  <a:pt x="2214" y="171"/>
                                </a:lnTo>
                                <a:lnTo>
                                  <a:pt x="2143" y="184"/>
                                </a:lnTo>
                                <a:lnTo>
                                  <a:pt x="2140" y="173"/>
                                </a:lnTo>
                                <a:close/>
                                <a:moveTo>
                                  <a:pt x="2259" y="152"/>
                                </a:moveTo>
                                <a:lnTo>
                                  <a:pt x="2330" y="139"/>
                                </a:lnTo>
                                <a:lnTo>
                                  <a:pt x="2333" y="149"/>
                                </a:lnTo>
                                <a:lnTo>
                                  <a:pt x="2262" y="162"/>
                                </a:lnTo>
                                <a:lnTo>
                                  <a:pt x="2259" y="152"/>
                                </a:lnTo>
                                <a:close/>
                                <a:moveTo>
                                  <a:pt x="2378" y="130"/>
                                </a:moveTo>
                                <a:lnTo>
                                  <a:pt x="2449" y="117"/>
                                </a:lnTo>
                                <a:lnTo>
                                  <a:pt x="2452" y="128"/>
                                </a:lnTo>
                                <a:lnTo>
                                  <a:pt x="2380" y="141"/>
                                </a:lnTo>
                                <a:lnTo>
                                  <a:pt x="2378" y="130"/>
                                </a:lnTo>
                                <a:close/>
                                <a:moveTo>
                                  <a:pt x="2497" y="109"/>
                                </a:moveTo>
                                <a:lnTo>
                                  <a:pt x="2568" y="96"/>
                                </a:lnTo>
                                <a:lnTo>
                                  <a:pt x="2571" y="106"/>
                                </a:lnTo>
                                <a:lnTo>
                                  <a:pt x="2499" y="119"/>
                                </a:lnTo>
                                <a:lnTo>
                                  <a:pt x="2497" y="109"/>
                                </a:lnTo>
                                <a:close/>
                                <a:moveTo>
                                  <a:pt x="2616" y="87"/>
                                </a:moveTo>
                                <a:lnTo>
                                  <a:pt x="2687" y="74"/>
                                </a:lnTo>
                                <a:lnTo>
                                  <a:pt x="2690" y="85"/>
                                </a:lnTo>
                                <a:lnTo>
                                  <a:pt x="2618" y="98"/>
                                </a:lnTo>
                                <a:lnTo>
                                  <a:pt x="2616" y="87"/>
                                </a:lnTo>
                                <a:close/>
                                <a:moveTo>
                                  <a:pt x="2735" y="66"/>
                                </a:moveTo>
                                <a:lnTo>
                                  <a:pt x="2806" y="53"/>
                                </a:lnTo>
                                <a:lnTo>
                                  <a:pt x="2809" y="63"/>
                                </a:lnTo>
                                <a:lnTo>
                                  <a:pt x="2737" y="76"/>
                                </a:lnTo>
                                <a:lnTo>
                                  <a:pt x="2735" y="66"/>
                                </a:lnTo>
                                <a:close/>
                                <a:moveTo>
                                  <a:pt x="2854" y="44"/>
                                </a:moveTo>
                                <a:lnTo>
                                  <a:pt x="2925" y="31"/>
                                </a:lnTo>
                                <a:lnTo>
                                  <a:pt x="2928" y="42"/>
                                </a:lnTo>
                                <a:lnTo>
                                  <a:pt x="2856" y="55"/>
                                </a:lnTo>
                                <a:lnTo>
                                  <a:pt x="2854" y="44"/>
                                </a:lnTo>
                                <a:close/>
                                <a:moveTo>
                                  <a:pt x="2973" y="23"/>
                                </a:moveTo>
                                <a:lnTo>
                                  <a:pt x="3044" y="10"/>
                                </a:lnTo>
                                <a:lnTo>
                                  <a:pt x="3046" y="20"/>
                                </a:lnTo>
                                <a:lnTo>
                                  <a:pt x="2975" y="33"/>
                                </a:lnTo>
                                <a:lnTo>
                                  <a:pt x="2973" y="23"/>
                                </a:lnTo>
                                <a:close/>
                                <a:moveTo>
                                  <a:pt x="3091" y="1"/>
                                </a:moveTo>
                                <a:lnTo>
                                  <a:pt x="3097" y="0"/>
                                </a:lnTo>
                                <a:lnTo>
                                  <a:pt x="3099" y="11"/>
                                </a:lnTo>
                                <a:lnTo>
                                  <a:pt x="3094" y="12"/>
                                </a:lnTo>
                                <a:lnTo>
                                  <a:pt x="3091" y="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16" name="Line 831"/>
                        <wps:cNvCnPr/>
                        <wps:spPr bwMode="auto">
                          <a:xfrm>
                            <a:off x="161925" y="1361440"/>
                            <a:ext cx="115697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17" name="Line 832"/>
                        <wps:cNvCnPr/>
                        <wps:spPr bwMode="auto">
                          <a:xfrm flipV="1">
                            <a:off x="1318895" y="1005840"/>
                            <a:ext cx="809625" cy="3556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18" name="Line 833"/>
                        <wps:cNvCnPr/>
                        <wps:spPr bwMode="auto">
                          <a:xfrm flipH="1">
                            <a:off x="1019175" y="1132205"/>
                            <a:ext cx="76200" cy="139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19" name="Line 834"/>
                        <wps:cNvCnPr/>
                        <wps:spPr bwMode="auto">
                          <a:xfrm>
                            <a:off x="1019175" y="1146175"/>
                            <a:ext cx="50165" cy="51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20" name="Freeform 835"/>
                        <wps:cNvSpPr>
                          <a:spLocks noEditPoints="1"/>
                        </wps:cNvSpPr>
                        <wps:spPr bwMode="auto">
                          <a:xfrm>
                            <a:off x="813435" y="238760"/>
                            <a:ext cx="161925" cy="767715"/>
                          </a:xfrm>
                          <a:custGeom>
                            <a:avLst/>
                            <a:gdLst>
                              <a:gd name="T0" fmla="*/ 12 w 255"/>
                              <a:gd name="T1" fmla="*/ 0 h 1209"/>
                              <a:gd name="T2" fmla="*/ 25 w 255"/>
                              <a:gd name="T3" fmla="*/ 62 h 1209"/>
                              <a:gd name="T4" fmla="*/ 13 w 255"/>
                              <a:gd name="T5" fmla="*/ 64 h 1209"/>
                              <a:gd name="T6" fmla="*/ 0 w 255"/>
                              <a:gd name="T7" fmla="*/ 2 h 1209"/>
                              <a:gd name="T8" fmla="*/ 12 w 255"/>
                              <a:gd name="T9" fmla="*/ 0 h 1209"/>
                              <a:gd name="T10" fmla="*/ 33 w 255"/>
                              <a:gd name="T11" fmla="*/ 104 h 1209"/>
                              <a:gd name="T12" fmla="*/ 46 w 255"/>
                              <a:gd name="T13" fmla="*/ 166 h 1209"/>
                              <a:gd name="T14" fmla="*/ 34 w 255"/>
                              <a:gd name="T15" fmla="*/ 168 h 1209"/>
                              <a:gd name="T16" fmla="*/ 21 w 255"/>
                              <a:gd name="T17" fmla="*/ 106 h 1209"/>
                              <a:gd name="T18" fmla="*/ 33 w 255"/>
                              <a:gd name="T19" fmla="*/ 104 h 1209"/>
                              <a:gd name="T20" fmla="*/ 54 w 255"/>
                              <a:gd name="T21" fmla="*/ 208 h 1209"/>
                              <a:gd name="T22" fmla="*/ 67 w 255"/>
                              <a:gd name="T23" fmla="*/ 270 h 1209"/>
                              <a:gd name="T24" fmla="*/ 55 w 255"/>
                              <a:gd name="T25" fmla="*/ 272 h 1209"/>
                              <a:gd name="T26" fmla="*/ 42 w 255"/>
                              <a:gd name="T27" fmla="*/ 210 h 1209"/>
                              <a:gd name="T28" fmla="*/ 54 w 255"/>
                              <a:gd name="T29" fmla="*/ 208 h 1209"/>
                              <a:gd name="T30" fmla="*/ 75 w 255"/>
                              <a:gd name="T31" fmla="*/ 312 h 1209"/>
                              <a:gd name="T32" fmla="*/ 88 w 255"/>
                              <a:gd name="T33" fmla="*/ 374 h 1209"/>
                              <a:gd name="T34" fmla="*/ 76 w 255"/>
                              <a:gd name="T35" fmla="*/ 376 h 1209"/>
                              <a:gd name="T36" fmla="*/ 63 w 255"/>
                              <a:gd name="T37" fmla="*/ 314 h 1209"/>
                              <a:gd name="T38" fmla="*/ 75 w 255"/>
                              <a:gd name="T39" fmla="*/ 312 h 1209"/>
                              <a:gd name="T40" fmla="*/ 96 w 255"/>
                              <a:gd name="T41" fmla="*/ 416 h 1209"/>
                              <a:gd name="T42" fmla="*/ 109 w 255"/>
                              <a:gd name="T43" fmla="*/ 478 h 1209"/>
                              <a:gd name="T44" fmla="*/ 97 w 255"/>
                              <a:gd name="T45" fmla="*/ 480 h 1209"/>
                              <a:gd name="T46" fmla="*/ 84 w 255"/>
                              <a:gd name="T47" fmla="*/ 418 h 1209"/>
                              <a:gd name="T48" fmla="*/ 96 w 255"/>
                              <a:gd name="T49" fmla="*/ 416 h 1209"/>
                              <a:gd name="T50" fmla="*/ 117 w 255"/>
                              <a:gd name="T51" fmla="*/ 520 h 1209"/>
                              <a:gd name="T52" fmla="*/ 130 w 255"/>
                              <a:gd name="T53" fmla="*/ 583 h 1209"/>
                              <a:gd name="T54" fmla="*/ 118 w 255"/>
                              <a:gd name="T55" fmla="*/ 584 h 1209"/>
                              <a:gd name="T56" fmla="*/ 105 w 255"/>
                              <a:gd name="T57" fmla="*/ 522 h 1209"/>
                              <a:gd name="T58" fmla="*/ 117 w 255"/>
                              <a:gd name="T59" fmla="*/ 520 h 1209"/>
                              <a:gd name="T60" fmla="*/ 138 w 255"/>
                              <a:gd name="T61" fmla="*/ 624 h 1209"/>
                              <a:gd name="T62" fmla="*/ 151 w 255"/>
                              <a:gd name="T63" fmla="*/ 687 h 1209"/>
                              <a:gd name="T64" fmla="*/ 139 w 255"/>
                              <a:gd name="T65" fmla="*/ 688 h 1209"/>
                              <a:gd name="T66" fmla="*/ 126 w 255"/>
                              <a:gd name="T67" fmla="*/ 626 h 1209"/>
                              <a:gd name="T68" fmla="*/ 138 w 255"/>
                              <a:gd name="T69" fmla="*/ 624 h 1209"/>
                              <a:gd name="T70" fmla="*/ 159 w 255"/>
                              <a:gd name="T71" fmla="*/ 728 h 1209"/>
                              <a:gd name="T72" fmla="*/ 171 w 255"/>
                              <a:gd name="T73" fmla="*/ 791 h 1209"/>
                              <a:gd name="T74" fmla="*/ 160 w 255"/>
                              <a:gd name="T75" fmla="*/ 792 h 1209"/>
                              <a:gd name="T76" fmla="*/ 147 w 255"/>
                              <a:gd name="T77" fmla="*/ 730 h 1209"/>
                              <a:gd name="T78" fmla="*/ 159 w 255"/>
                              <a:gd name="T79" fmla="*/ 728 h 1209"/>
                              <a:gd name="T80" fmla="*/ 180 w 255"/>
                              <a:gd name="T81" fmla="*/ 832 h 1209"/>
                              <a:gd name="T82" fmla="*/ 192 w 255"/>
                              <a:gd name="T83" fmla="*/ 895 h 1209"/>
                              <a:gd name="T84" fmla="*/ 180 w 255"/>
                              <a:gd name="T85" fmla="*/ 896 h 1209"/>
                              <a:gd name="T86" fmla="*/ 168 w 255"/>
                              <a:gd name="T87" fmla="*/ 834 h 1209"/>
                              <a:gd name="T88" fmla="*/ 180 w 255"/>
                              <a:gd name="T89" fmla="*/ 832 h 1209"/>
                              <a:gd name="T90" fmla="*/ 201 w 255"/>
                              <a:gd name="T91" fmla="*/ 936 h 1209"/>
                              <a:gd name="T92" fmla="*/ 213 w 255"/>
                              <a:gd name="T93" fmla="*/ 999 h 1209"/>
                              <a:gd name="T94" fmla="*/ 201 w 255"/>
                              <a:gd name="T95" fmla="*/ 1000 h 1209"/>
                              <a:gd name="T96" fmla="*/ 189 w 255"/>
                              <a:gd name="T97" fmla="*/ 938 h 1209"/>
                              <a:gd name="T98" fmla="*/ 201 w 255"/>
                              <a:gd name="T99" fmla="*/ 936 h 1209"/>
                              <a:gd name="T100" fmla="*/ 222 w 255"/>
                              <a:gd name="T101" fmla="*/ 1040 h 1209"/>
                              <a:gd name="T102" fmla="*/ 234 w 255"/>
                              <a:gd name="T103" fmla="*/ 1103 h 1209"/>
                              <a:gd name="T104" fmla="*/ 222 w 255"/>
                              <a:gd name="T105" fmla="*/ 1105 h 1209"/>
                              <a:gd name="T106" fmla="*/ 210 w 255"/>
                              <a:gd name="T107" fmla="*/ 1042 h 1209"/>
                              <a:gd name="T108" fmla="*/ 222 w 255"/>
                              <a:gd name="T109" fmla="*/ 1040 h 1209"/>
                              <a:gd name="T110" fmla="*/ 243 w 255"/>
                              <a:gd name="T111" fmla="*/ 1144 h 1209"/>
                              <a:gd name="T112" fmla="*/ 255 w 255"/>
                              <a:gd name="T113" fmla="*/ 1207 h 1209"/>
                              <a:gd name="T114" fmla="*/ 243 w 255"/>
                              <a:gd name="T115" fmla="*/ 1209 h 1209"/>
                              <a:gd name="T116" fmla="*/ 231 w 255"/>
                              <a:gd name="T117" fmla="*/ 1146 h 1209"/>
                              <a:gd name="T118" fmla="*/ 243 w 255"/>
                              <a:gd name="T119" fmla="*/ 1144 h 1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55" h="1209">
                                <a:moveTo>
                                  <a:pt x="12" y="0"/>
                                </a:moveTo>
                                <a:lnTo>
                                  <a:pt x="25" y="62"/>
                                </a:lnTo>
                                <a:lnTo>
                                  <a:pt x="13" y="64"/>
                                </a:lnTo>
                                <a:lnTo>
                                  <a:pt x="0" y="2"/>
                                </a:lnTo>
                                <a:lnTo>
                                  <a:pt x="12" y="0"/>
                                </a:lnTo>
                                <a:close/>
                                <a:moveTo>
                                  <a:pt x="33" y="104"/>
                                </a:moveTo>
                                <a:lnTo>
                                  <a:pt x="46" y="166"/>
                                </a:lnTo>
                                <a:lnTo>
                                  <a:pt x="34" y="168"/>
                                </a:lnTo>
                                <a:lnTo>
                                  <a:pt x="21" y="106"/>
                                </a:lnTo>
                                <a:lnTo>
                                  <a:pt x="33" y="104"/>
                                </a:lnTo>
                                <a:close/>
                                <a:moveTo>
                                  <a:pt x="54" y="208"/>
                                </a:moveTo>
                                <a:lnTo>
                                  <a:pt x="67" y="270"/>
                                </a:lnTo>
                                <a:lnTo>
                                  <a:pt x="55" y="272"/>
                                </a:lnTo>
                                <a:lnTo>
                                  <a:pt x="42" y="210"/>
                                </a:lnTo>
                                <a:lnTo>
                                  <a:pt x="54" y="208"/>
                                </a:lnTo>
                                <a:close/>
                                <a:moveTo>
                                  <a:pt x="75" y="312"/>
                                </a:moveTo>
                                <a:lnTo>
                                  <a:pt x="88" y="374"/>
                                </a:lnTo>
                                <a:lnTo>
                                  <a:pt x="76" y="376"/>
                                </a:lnTo>
                                <a:lnTo>
                                  <a:pt x="63" y="314"/>
                                </a:lnTo>
                                <a:lnTo>
                                  <a:pt x="75" y="312"/>
                                </a:lnTo>
                                <a:close/>
                                <a:moveTo>
                                  <a:pt x="96" y="416"/>
                                </a:moveTo>
                                <a:lnTo>
                                  <a:pt x="109" y="478"/>
                                </a:lnTo>
                                <a:lnTo>
                                  <a:pt x="97" y="480"/>
                                </a:lnTo>
                                <a:lnTo>
                                  <a:pt x="84" y="418"/>
                                </a:lnTo>
                                <a:lnTo>
                                  <a:pt x="96" y="416"/>
                                </a:lnTo>
                                <a:close/>
                                <a:moveTo>
                                  <a:pt x="117" y="520"/>
                                </a:moveTo>
                                <a:lnTo>
                                  <a:pt x="130" y="583"/>
                                </a:lnTo>
                                <a:lnTo>
                                  <a:pt x="118" y="584"/>
                                </a:lnTo>
                                <a:lnTo>
                                  <a:pt x="105" y="522"/>
                                </a:lnTo>
                                <a:lnTo>
                                  <a:pt x="117" y="520"/>
                                </a:lnTo>
                                <a:close/>
                                <a:moveTo>
                                  <a:pt x="138" y="624"/>
                                </a:moveTo>
                                <a:lnTo>
                                  <a:pt x="151" y="687"/>
                                </a:lnTo>
                                <a:lnTo>
                                  <a:pt x="139" y="688"/>
                                </a:lnTo>
                                <a:lnTo>
                                  <a:pt x="126" y="626"/>
                                </a:lnTo>
                                <a:lnTo>
                                  <a:pt x="138" y="624"/>
                                </a:lnTo>
                                <a:close/>
                                <a:moveTo>
                                  <a:pt x="159" y="728"/>
                                </a:moveTo>
                                <a:lnTo>
                                  <a:pt x="171" y="791"/>
                                </a:lnTo>
                                <a:lnTo>
                                  <a:pt x="160" y="792"/>
                                </a:lnTo>
                                <a:lnTo>
                                  <a:pt x="147" y="730"/>
                                </a:lnTo>
                                <a:lnTo>
                                  <a:pt x="159" y="728"/>
                                </a:lnTo>
                                <a:close/>
                                <a:moveTo>
                                  <a:pt x="180" y="832"/>
                                </a:moveTo>
                                <a:lnTo>
                                  <a:pt x="192" y="895"/>
                                </a:lnTo>
                                <a:lnTo>
                                  <a:pt x="180" y="896"/>
                                </a:lnTo>
                                <a:lnTo>
                                  <a:pt x="168" y="834"/>
                                </a:lnTo>
                                <a:lnTo>
                                  <a:pt x="180" y="832"/>
                                </a:lnTo>
                                <a:close/>
                                <a:moveTo>
                                  <a:pt x="201" y="936"/>
                                </a:moveTo>
                                <a:lnTo>
                                  <a:pt x="213" y="999"/>
                                </a:lnTo>
                                <a:lnTo>
                                  <a:pt x="201" y="1000"/>
                                </a:lnTo>
                                <a:lnTo>
                                  <a:pt x="189" y="938"/>
                                </a:lnTo>
                                <a:lnTo>
                                  <a:pt x="201" y="936"/>
                                </a:lnTo>
                                <a:close/>
                                <a:moveTo>
                                  <a:pt x="222" y="1040"/>
                                </a:moveTo>
                                <a:lnTo>
                                  <a:pt x="234" y="1103"/>
                                </a:lnTo>
                                <a:lnTo>
                                  <a:pt x="222" y="1105"/>
                                </a:lnTo>
                                <a:lnTo>
                                  <a:pt x="210" y="1042"/>
                                </a:lnTo>
                                <a:lnTo>
                                  <a:pt x="222" y="1040"/>
                                </a:lnTo>
                                <a:close/>
                                <a:moveTo>
                                  <a:pt x="243" y="1144"/>
                                </a:moveTo>
                                <a:lnTo>
                                  <a:pt x="255" y="1207"/>
                                </a:lnTo>
                                <a:lnTo>
                                  <a:pt x="243" y="1209"/>
                                </a:lnTo>
                                <a:lnTo>
                                  <a:pt x="231" y="1146"/>
                                </a:lnTo>
                                <a:lnTo>
                                  <a:pt x="243" y="114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21" name="Line 836"/>
                        <wps:cNvCnPr/>
                        <wps:spPr bwMode="auto">
                          <a:xfrm>
                            <a:off x="817245" y="239395"/>
                            <a:ext cx="1311275" cy="7664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22" name="Line 837"/>
                        <wps:cNvCnPr/>
                        <wps:spPr bwMode="auto">
                          <a:xfrm>
                            <a:off x="817245" y="239395"/>
                            <a:ext cx="501650" cy="11220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23" name="Line 838"/>
                        <wps:cNvCnPr/>
                        <wps:spPr bwMode="auto">
                          <a:xfrm flipH="1">
                            <a:off x="161925" y="239395"/>
                            <a:ext cx="655320" cy="11220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24" name="Freeform 839"/>
                        <wps:cNvSpPr>
                          <a:spLocks noEditPoints="1"/>
                        </wps:cNvSpPr>
                        <wps:spPr bwMode="auto">
                          <a:xfrm>
                            <a:off x="813435" y="239395"/>
                            <a:ext cx="7620" cy="979170"/>
                          </a:xfrm>
                          <a:custGeom>
                            <a:avLst/>
                            <a:gdLst>
                              <a:gd name="T0" fmla="*/ 12 w 12"/>
                              <a:gd name="T1" fmla="*/ 63 h 1542"/>
                              <a:gd name="T2" fmla="*/ 0 w 12"/>
                              <a:gd name="T3" fmla="*/ 0 h 1542"/>
                              <a:gd name="T4" fmla="*/ 12 w 12"/>
                              <a:gd name="T5" fmla="*/ 105 h 1542"/>
                              <a:gd name="T6" fmla="*/ 0 w 12"/>
                              <a:gd name="T7" fmla="*/ 169 h 1542"/>
                              <a:gd name="T8" fmla="*/ 12 w 12"/>
                              <a:gd name="T9" fmla="*/ 105 h 1542"/>
                              <a:gd name="T10" fmla="*/ 12 w 12"/>
                              <a:gd name="T11" fmla="*/ 274 h 1542"/>
                              <a:gd name="T12" fmla="*/ 0 w 12"/>
                              <a:gd name="T13" fmla="*/ 211 h 1542"/>
                              <a:gd name="T14" fmla="*/ 12 w 12"/>
                              <a:gd name="T15" fmla="*/ 317 h 1542"/>
                              <a:gd name="T16" fmla="*/ 0 w 12"/>
                              <a:gd name="T17" fmla="*/ 380 h 1542"/>
                              <a:gd name="T18" fmla="*/ 12 w 12"/>
                              <a:gd name="T19" fmla="*/ 317 h 1542"/>
                              <a:gd name="T20" fmla="*/ 12 w 12"/>
                              <a:gd name="T21" fmla="*/ 486 h 1542"/>
                              <a:gd name="T22" fmla="*/ 0 w 12"/>
                              <a:gd name="T23" fmla="*/ 422 h 1542"/>
                              <a:gd name="T24" fmla="*/ 12 w 12"/>
                              <a:gd name="T25" fmla="*/ 528 h 1542"/>
                              <a:gd name="T26" fmla="*/ 0 w 12"/>
                              <a:gd name="T27" fmla="*/ 591 h 1542"/>
                              <a:gd name="T28" fmla="*/ 12 w 12"/>
                              <a:gd name="T29" fmla="*/ 528 h 1542"/>
                              <a:gd name="T30" fmla="*/ 12 w 12"/>
                              <a:gd name="T31" fmla="*/ 697 h 1542"/>
                              <a:gd name="T32" fmla="*/ 0 w 12"/>
                              <a:gd name="T33" fmla="*/ 633 h 1542"/>
                              <a:gd name="T34" fmla="*/ 12 w 12"/>
                              <a:gd name="T35" fmla="*/ 739 h 1542"/>
                              <a:gd name="T36" fmla="*/ 0 w 12"/>
                              <a:gd name="T37" fmla="*/ 802 h 1542"/>
                              <a:gd name="T38" fmla="*/ 12 w 12"/>
                              <a:gd name="T39" fmla="*/ 739 h 1542"/>
                              <a:gd name="T40" fmla="*/ 12 w 12"/>
                              <a:gd name="T41" fmla="*/ 908 h 1542"/>
                              <a:gd name="T42" fmla="*/ 0 w 12"/>
                              <a:gd name="T43" fmla="*/ 845 h 1542"/>
                              <a:gd name="T44" fmla="*/ 12 w 12"/>
                              <a:gd name="T45" fmla="*/ 950 h 1542"/>
                              <a:gd name="T46" fmla="*/ 0 w 12"/>
                              <a:gd name="T47" fmla="*/ 1014 h 1542"/>
                              <a:gd name="T48" fmla="*/ 12 w 12"/>
                              <a:gd name="T49" fmla="*/ 950 h 1542"/>
                              <a:gd name="T50" fmla="*/ 12 w 12"/>
                              <a:gd name="T51" fmla="*/ 1119 h 1542"/>
                              <a:gd name="T52" fmla="*/ 0 w 12"/>
                              <a:gd name="T53" fmla="*/ 1056 h 1542"/>
                              <a:gd name="T54" fmla="*/ 12 w 12"/>
                              <a:gd name="T55" fmla="*/ 1162 h 1542"/>
                              <a:gd name="T56" fmla="*/ 0 w 12"/>
                              <a:gd name="T57" fmla="*/ 1225 h 1542"/>
                              <a:gd name="T58" fmla="*/ 12 w 12"/>
                              <a:gd name="T59" fmla="*/ 1162 h 1542"/>
                              <a:gd name="T60" fmla="*/ 12 w 12"/>
                              <a:gd name="T61" fmla="*/ 1331 h 1542"/>
                              <a:gd name="T62" fmla="*/ 0 w 12"/>
                              <a:gd name="T63" fmla="*/ 1267 h 1542"/>
                              <a:gd name="T64" fmla="*/ 12 w 12"/>
                              <a:gd name="T65" fmla="*/ 1373 h 1542"/>
                              <a:gd name="T66" fmla="*/ 0 w 12"/>
                              <a:gd name="T67" fmla="*/ 1436 h 1542"/>
                              <a:gd name="T68" fmla="*/ 12 w 12"/>
                              <a:gd name="T69" fmla="*/ 1373 h 1542"/>
                              <a:gd name="T70" fmla="*/ 12 w 12"/>
                              <a:gd name="T71" fmla="*/ 1542 h 1542"/>
                              <a:gd name="T72" fmla="*/ 0 w 12"/>
                              <a:gd name="T73" fmla="*/ 1478 h 15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 h="1542">
                                <a:moveTo>
                                  <a:pt x="12" y="0"/>
                                </a:moveTo>
                                <a:lnTo>
                                  <a:pt x="12" y="63"/>
                                </a:lnTo>
                                <a:lnTo>
                                  <a:pt x="0" y="63"/>
                                </a:lnTo>
                                <a:lnTo>
                                  <a:pt x="0" y="0"/>
                                </a:lnTo>
                                <a:lnTo>
                                  <a:pt x="12" y="0"/>
                                </a:lnTo>
                                <a:close/>
                                <a:moveTo>
                                  <a:pt x="12" y="105"/>
                                </a:moveTo>
                                <a:lnTo>
                                  <a:pt x="12" y="169"/>
                                </a:lnTo>
                                <a:lnTo>
                                  <a:pt x="0" y="169"/>
                                </a:lnTo>
                                <a:lnTo>
                                  <a:pt x="0" y="105"/>
                                </a:lnTo>
                                <a:lnTo>
                                  <a:pt x="12" y="105"/>
                                </a:lnTo>
                                <a:close/>
                                <a:moveTo>
                                  <a:pt x="12" y="211"/>
                                </a:moveTo>
                                <a:lnTo>
                                  <a:pt x="12" y="274"/>
                                </a:lnTo>
                                <a:lnTo>
                                  <a:pt x="0" y="274"/>
                                </a:lnTo>
                                <a:lnTo>
                                  <a:pt x="0" y="211"/>
                                </a:lnTo>
                                <a:lnTo>
                                  <a:pt x="12" y="211"/>
                                </a:lnTo>
                                <a:close/>
                                <a:moveTo>
                                  <a:pt x="12" y="317"/>
                                </a:moveTo>
                                <a:lnTo>
                                  <a:pt x="12" y="380"/>
                                </a:lnTo>
                                <a:lnTo>
                                  <a:pt x="0" y="380"/>
                                </a:lnTo>
                                <a:lnTo>
                                  <a:pt x="0" y="317"/>
                                </a:lnTo>
                                <a:lnTo>
                                  <a:pt x="12" y="317"/>
                                </a:lnTo>
                                <a:close/>
                                <a:moveTo>
                                  <a:pt x="12" y="422"/>
                                </a:moveTo>
                                <a:lnTo>
                                  <a:pt x="12" y="486"/>
                                </a:lnTo>
                                <a:lnTo>
                                  <a:pt x="0" y="486"/>
                                </a:lnTo>
                                <a:lnTo>
                                  <a:pt x="0" y="422"/>
                                </a:lnTo>
                                <a:lnTo>
                                  <a:pt x="12" y="422"/>
                                </a:lnTo>
                                <a:close/>
                                <a:moveTo>
                                  <a:pt x="12" y="528"/>
                                </a:moveTo>
                                <a:lnTo>
                                  <a:pt x="12" y="591"/>
                                </a:lnTo>
                                <a:lnTo>
                                  <a:pt x="0" y="591"/>
                                </a:lnTo>
                                <a:lnTo>
                                  <a:pt x="0" y="528"/>
                                </a:lnTo>
                                <a:lnTo>
                                  <a:pt x="12" y="528"/>
                                </a:lnTo>
                                <a:close/>
                                <a:moveTo>
                                  <a:pt x="12" y="633"/>
                                </a:moveTo>
                                <a:lnTo>
                                  <a:pt x="12" y="697"/>
                                </a:lnTo>
                                <a:lnTo>
                                  <a:pt x="0" y="697"/>
                                </a:lnTo>
                                <a:lnTo>
                                  <a:pt x="0" y="633"/>
                                </a:lnTo>
                                <a:lnTo>
                                  <a:pt x="12" y="633"/>
                                </a:lnTo>
                                <a:close/>
                                <a:moveTo>
                                  <a:pt x="12" y="739"/>
                                </a:moveTo>
                                <a:lnTo>
                                  <a:pt x="12" y="802"/>
                                </a:lnTo>
                                <a:lnTo>
                                  <a:pt x="0" y="802"/>
                                </a:lnTo>
                                <a:lnTo>
                                  <a:pt x="0" y="739"/>
                                </a:lnTo>
                                <a:lnTo>
                                  <a:pt x="12" y="739"/>
                                </a:lnTo>
                                <a:close/>
                                <a:moveTo>
                                  <a:pt x="12" y="845"/>
                                </a:moveTo>
                                <a:lnTo>
                                  <a:pt x="12" y="908"/>
                                </a:lnTo>
                                <a:lnTo>
                                  <a:pt x="0" y="908"/>
                                </a:lnTo>
                                <a:lnTo>
                                  <a:pt x="0" y="845"/>
                                </a:lnTo>
                                <a:lnTo>
                                  <a:pt x="12" y="845"/>
                                </a:lnTo>
                                <a:close/>
                                <a:moveTo>
                                  <a:pt x="12" y="950"/>
                                </a:moveTo>
                                <a:lnTo>
                                  <a:pt x="12" y="1014"/>
                                </a:lnTo>
                                <a:lnTo>
                                  <a:pt x="0" y="1014"/>
                                </a:lnTo>
                                <a:lnTo>
                                  <a:pt x="0" y="950"/>
                                </a:lnTo>
                                <a:lnTo>
                                  <a:pt x="12" y="950"/>
                                </a:lnTo>
                                <a:close/>
                                <a:moveTo>
                                  <a:pt x="12" y="1056"/>
                                </a:moveTo>
                                <a:lnTo>
                                  <a:pt x="12" y="1119"/>
                                </a:lnTo>
                                <a:lnTo>
                                  <a:pt x="0" y="1119"/>
                                </a:lnTo>
                                <a:lnTo>
                                  <a:pt x="0" y="1056"/>
                                </a:lnTo>
                                <a:lnTo>
                                  <a:pt x="12" y="1056"/>
                                </a:lnTo>
                                <a:close/>
                                <a:moveTo>
                                  <a:pt x="12" y="1162"/>
                                </a:moveTo>
                                <a:lnTo>
                                  <a:pt x="12" y="1225"/>
                                </a:lnTo>
                                <a:lnTo>
                                  <a:pt x="0" y="1225"/>
                                </a:lnTo>
                                <a:lnTo>
                                  <a:pt x="0" y="1162"/>
                                </a:lnTo>
                                <a:lnTo>
                                  <a:pt x="12" y="1162"/>
                                </a:lnTo>
                                <a:close/>
                                <a:moveTo>
                                  <a:pt x="12" y="1267"/>
                                </a:moveTo>
                                <a:lnTo>
                                  <a:pt x="12" y="1331"/>
                                </a:lnTo>
                                <a:lnTo>
                                  <a:pt x="0" y="1331"/>
                                </a:lnTo>
                                <a:lnTo>
                                  <a:pt x="0" y="1267"/>
                                </a:lnTo>
                                <a:lnTo>
                                  <a:pt x="12" y="1267"/>
                                </a:lnTo>
                                <a:close/>
                                <a:moveTo>
                                  <a:pt x="12" y="1373"/>
                                </a:moveTo>
                                <a:lnTo>
                                  <a:pt x="12" y="1436"/>
                                </a:lnTo>
                                <a:lnTo>
                                  <a:pt x="0" y="1436"/>
                                </a:lnTo>
                                <a:lnTo>
                                  <a:pt x="0" y="1373"/>
                                </a:lnTo>
                                <a:lnTo>
                                  <a:pt x="12" y="1373"/>
                                </a:lnTo>
                                <a:close/>
                                <a:moveTo>
                                  <a:pt x="12" y="1478"/>
                                </a:moveTo>
                                <a:lnTo>
                                  <a:pt x="12" y="1542"/>
                                </a:lnTo>
                                <a:lnTo>
                                  <a:pt x="0" y="1542"/>
                                </a:lnTo>
                                <a:lnTo>
                                  <a:pt x="0" y="1478"/>
                                </a:lnTo>
                                <a:lnTo>
                                  <a:pt x="12" y="147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25" name="Line 840"/>
                        <wps:cNvCnPr/>
                        <wps:spPr bwMode="auto">
                          <a:xfrm flipV="1">
                            <a:off x="817245" y="1169035"/>
                            <a:ext cx="64135" cy="11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26" name="Line 841"/>
                        <wps:cNvCnPr/>
                        <wps:spPr bwMode="auto">
                          <a:xfrm>
                            <a:off x="881380" y="1169035"/>
                            <a:ext cx="635" cy="622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27" name="Freeform 842"/>
                        <wps:cNvSpPr>
                          <a:spLocks noEditPoints="1"/>
                        </wps:cNvSpPr>
                        <wps:spPr bwMode="auto">
                          <a:xfrm>
                            <a:off x="814070" y="238125"/>
                            <a:ext cx="332105" cy="939800"/>
                          </a:xfrm>
                          <a:custGeom>
                            <a:avLst/>
                            <a:gdLst>
                              <a:gd name="T0" fmla="*/ 32 w 523"/>
                              <a:gd name="T1" fmla="*/ 61 h 1480"/>
                              <a:gd name="T2" fmla="*/ 0 w 523"/>
                              <a:gd name="T3" fmla="*/ 3 h 1480"/>
                              <a:gd name="T4" fmla="*/ 46 w 523"/>
                              <a:gd name="T5" fmla="*/ 101 h 1480"/>
                              <a:gd name="T6" fmla="*/ 56 w 523"/>
                              <a:gd name="T7" fmla="*/ 165 h 1480"/>
                              <a:gd name="T8" fmla="*/ 46 w 523"/>
                              <a:gd name="T9" fmla="*/ 101 h 1480"/>
                              <a:gd name="T10" fmla="*/ 102 w 523"/>
                              <a:gd name="T11" fmla="*/ 263 h 1480"/>
                              <a:gd name="T12" fmla="*/ 70 w 523"/>
                              <a:gd name="T13" fmla="*/ 206 h 1480"/>
                              <a:gd name="T14" fmla="*/ 116 w 523"/>
                              <a:gd name="T15" fmla="*/ 304 h 1480"/>
                              <a:gd name="T16" fmla="*/ 126 w 523"/>
                              <a:gd name="T17" fmla="*/ 367 h 1480"/>
                              <a:gd name="T18" fmla="*/ 116 w 523"/>
                              <a:gd name="T19" fmla="*/ 304 h 1480"/>
                              <a:gd name="T20" fmla="*/ 173 w 523"/>
                              <a:gd name="T21" fmla="*/ 465 h 1480"/>
                              <a:gd name="T22" fmla="*/ 140 w 523"/>
                              <a:gd name="T23" fmla="*/ 408 h 1480"/>
                              <a:gd name="T24" fmla="*/ 187 w 523"/>
                              <a:gd name="T25" fmla="*/ 506 h 1480"/>
                              <a:gd name="T26" fmla="*/ 196 w 523"/>
                              <a:gd name="T27" fmla="*/ 570 h 1480"/>
                              <a:gd name="T28" fmla="*/ 187 w 523"/>
                              <a:gd name="T29" fmla="*/ 506 h 1480"/>
                              <a:gd name="T30" fmla="*/ 243 w 523"/>
                              <a:gd name="T31" fmla="*/ 668 h 1480"/>
                              <a:gd name="T32" fmla="*/ 210 w 523"/>
                              <a:gd name="T33" fmla="*/ 610 h 1480"/>
                              <a:gd name="T34" fmla="*/ 257 w 523"/>
                              <a:gd name="T35" fmla="*/ 708 h 1480"/>
                              <a:gd name="T36" fmla="*/ 266 w 523"/>
                              <a:gd name="T37" fmla="*/ 772 h 1480"/>
                              <a:gd name="T38" fmla="*/ 257 w 523"/>
                              <a:gd name="T39" fmla="*/ 708 h 1480"/>
                              <a:gd name="T40" fmla="*/ 313 w 523"/>
                              <a:gd name="T41" fmla="*/ 870 h 1480"/>
                              <a:gd name="T42" fmla="*/ 280 w 523"/>
                              <a:gd name="T43" fmla="*/ 812 h 1480"/>
                              <a:gd name="T44" fmla="*/ 327 w 523"/>
                              <a:gd name="T45" fmla="*/ 910 h 1480"/>
                              <a:gd name="T46" fmla="*/ 336 w 523"/>
                              <a:gd name="T47" fmla="*/ 974 h 1480"/>
                              <a:gd name="T48" fmla="*/ 327 w 523"/>
                              <a:gd name="T49" fmla="*/ 910 h 1480"/>
                              <a:gd name="T50" fmla="*/ 383 w 523"/>
                              <a:gd name="T51" fmla="*/ 1072 h 1480"/>
                              <a:gd name="T52" fmla="*/ 351 w 523"/>
                              <a:gd name="T53" fmla="*/ 1014 h 1480"/>
                              <a:gd name="T54" fmla="*/ 397 w 523"/>
                              <a:gd name="T55" fmla="*/ 1113 h 1480"/>
                              <a:gd name="T56" fmla="*/ 407 w 523"/>
                              <a:gd name="T57" fmla="*/ 1176 h 1480"/>
                              <a:gd name="T58" fmla="*/ 397 w 523"/>
                              <a:gd name="T59" fmla="*/ 1113 h 1480"/>
                              <a:gd name="T60" fmla="*/ 453 w 523"/>
                              <a:gd name="T61" fmla="*/ 1274 h 1480"/>
                              <a:gd name="T62" fmla="*/ 421 w 523"/>
                              <a:gd name="T63" fmla="*/ 1217 h 1480"/>
                              <a:gd name="T64" fmla="*/ 467 w 523"/>
                              <a:gd name="T65" fmla="*/ 1315 h 1480"/>
                              <a:gd name="T66" fmla="*/ 477 w 523"/>
                              <a:gd name="T67" fmla="*/ 1379 h 1480"/>
                              <a:gd name="T68" fmla="*/ 467 w 523"/>
                              <a:gd name="T69" fmla="*/ 1315 h 1480"/>
                              <a:gd name="T70" fmla="*/ 523 w 523"/>
                              <a:gd name="T71" fmla="*/ 1477 h 1480"/>
                              <a:gd name="T72" fmla="*/ 491 w 523"/>
                              <a:gd name="T73" fmla="*/ 1419 h 1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3" h="1480">
                                <a:moveTo>
                                  <a:pt x="11" y="0"/>
                                </a:moveTo>
                                <a:lnTo>
                                  <a:pt x="32" y="61"/>
                                </a:lnTo>
                                <a:lnTo>
                                  <a:pt x="21" y="64"/>
                                </a:lnTo>
                                <a:lnTo>
                                  <a:pt x="0" y="3"/>
                                </a:lnTo>
                                <a:lnTo>
                                  <a:pt x="11" y="0"/>
                                </a:lnTo>
                                <a:close/>
                                <a:moveTo>
                                  <a:pt x="46" y="101"/>
                                </a:moveTo>
                                <a:lnTo>
                                  <a:pt x="67" y="162"/>
                                </a:lnTo>
                                <a:lnTo>
                                  <a:pt x="56" y="165"/>
                                </a:lnTo>
                                <a:lnTo>
                                  <a:pt x="35" y="104"/>
                                </a:lnTo>
                                <a:lnTo>
                                  <a:pt x="46" y="101"/>
                                </a:lnTo>
                                <a:close/>
                                <a:moveTo>
                                  <a:pt x="81" y="202"/>
                                </a:moveTo>
                                <a:lnTo>
                                  <a:pt x="102" y="263"/>
                                </a:lnTo>
                                <a:lnTo>
                                  <a:pt x="91" y="266"/>
                                </a:lnTo>
                                <a:lnTo>
                                  <a:pt x="70" y="206"/>
                                </a:lnTo>
                                <a:lnTo>
                                  <a:pt x="81" y="202"/>
                                </a:lnTo>
                                <a:close/>
                                <a:moveTo>
                                  <a:pt x="116" y="304"/>
                                </a:moveTo>
                                <a:lnTo>
                                  <a:pt x="138" y="364"/>
                                </a:lnTo>
                                <a:lnTo>
                                  <a:pt x="126" y="367"/>
                                </a:lnTo>
                                <a:lnTo>
                                  <a:pt x="105" y="307"/>
                                </a:lnTo>
                                <a:lnTo>
                                  <a:pt x="116" y="304"/>
                                </a:lnTo>
                                <a:close/>
                                <a:moveTo>
                                  <a:pt x="152" y="405"/>
                                </a:moveTo>
                                <a:lnTo>
                                  <a:pt x="173" y="465"/>
                                </a:lnTo>
                                <a:lnTo>
                                  <a:pt x="161" y="468"/>
                                </a:lnTo>
                                <a:lnTo>
                                  <a:pt x="140" y="408"/>
                                </a:lnTo>
                                <a:lnTo>
                                  <a:pt x="152" y="405"/>
                                </a:lnTo>
                                <a:close/>
                                <a:moveTo>
                                  <a:pt x="187" y="506"/>
                                </a:moveTo>
                                <a:lnTo>
                                  <a:pt x="208" y="567"/>
                                </a:lnTo>
                                <a:lnTo>
                                  <a:pt x="196" y="570"/>
                                </a:lnTo>
                                <a:lnTo>
                                  <a:pt x="175" y="509"/>
                                </a:lnTo>
                                <a:lnTo>
                                  <a:pt x="187" y="506"/>
                                </a:lnTo>
                                <a:close/>
                                <a:moveTo>
                                  <a:pt x="222" y="607"/>
                                </a:moveTo>
                                <a:lnTo>
                                  <a:pt x="243" y="668"/>
                                </a:lnTo>
                                <a:lnTo>
                                  <a:pt x="231" y="671"/>
                                </a:lnTo>
                                <a:lnTo>
                                  <a:pt x="210" y="610"/>
                                </a:lnTo>
                                <a:lnTo>
                                  <a:pt x="222" y="607"/>
                                </a:lnTo>
                                <a:close/>
                                <a:moveTo>
                                  <a:pt x="257" y="708"/>
                                </a:moveTo>
                                <a:lnTo>
                                  <a:pt x="278" y="769"/>
                                </a:lnTo>
                                <a:lnTo>
                                  <a:pt x="266" y="772"/>
                                </a:lnTo>
                                <a:lnTo>
                                  <a:pt x="245" y="711"/>
                                </a:lnTo>
                                <a:lnTo>
                                  <a:pt x="257" y="708"/>
                                </a:lnTo>
                                <a:close/>
                                <a:moveTo>
                                  <a:pt x="292" y="809"/>
                                </a:moveTo>
                                <a:lnTo>
                                  <a:pt x="313" y="870"/>
                                </a:lnTo>
                                <a:lnTo>
                                  <a:pt x="301" y="873"/>
                                </a:lnTo>
                                <a:lnTo>
                                  <a:pt x="280" y="812"/>
                                </a:lnTo>
                                <a:lnTo>
                                  <a:pt x="292" y="809"/>
                                </a:lnTo>
                                <a:close/>
                                <a:moveTo>
                                  <a:pt x="327" y="910"/>
                                </a:moveTo>
                                <a:lnTo>
                                  <a:pt x="348" y="971"/>
                                </a:lnTo>
                                <a:lnTo>
                                  <a:pt x="336" y="974"/>
                                </a:lnTo>
                                <a:lnTo>
                                  <a:pt x="315" y="913"/>
                                </a:lnTo>
                                <a:lnTo>
                                  <a:pt x="327" y="910"/>
                                </a:lnTo>
                                <a:close/>
                                <a:moveTo>
                                  <a:pt x="362" y="1011"/>
                                </a:moveTo>
                                <a:lnTo>
                                  <a:pt x="383" y="1072"/>
                                </a:lnTo>
                                <a:lnTo>
                                  <a:pt x="372" y="1075"/>
                                </a:lnTo>
                                <a:lnTo>
                                  <a:pt x="351" y="1014"/>
                                </a:lnTo>
                                <a:lnTo>
                                  <a:pt x="362" y="1011"/>
                                </a:lnTo>
                                <a:close/>
                                <a:moveTo>
                                  <a:pt x="397" y="1113"/>
                                </a:moveTo>
                                <a:lnTo>
                                  <a:pt x="418" y="1173"/>
                                </a:lnTo>
                                <a:lnTo>
                                  <a:pt x="407" y="1176"/>
                                </a:lnTo>
                                <a:lnTo>
                                  <a:pt x="386" y="1116"/>
                                </a:lnTo>
                                <a:lnTo>
                                  <a:pt x="397" y="1113"/>
                                </a:lnTo>
                                <a:close/>
                                <a:moveTo>
                                  <a:pt x="432" y="1214"/>
                                </a:moveTo>
                                <a:lnTo>
                                  <a:pt x="453" y="1274"/>
                                </a:lnTo>
                                <a:lnTo>
                                  <a:pt x="442" y="1277"/>
                                </a:lnTo>
                                <a:lnTo>
                                  <a:pt x="421" y="1217"/>
                                </a:lnTo>
                                <a:lnTo>
                                  <a:pt x="432" y="1214"/>
                                </a:lnTo>
                                <a:close/>
                                <a:moveTo>
                                  <a:pt x="467" y="1315"/>
                                </a:moveTo>
                                <a:lnTo>
                                  <a:pt x="488" y="1375"/>
                                </a:lnTo>
                                <a:lnTo>
                                  <a:pt x="477" y="1379"/>
                                </a:lnTo>
                                <a:lnTo>
                                  <a:pt x="456" y="1318"/>
                                </a:lnTo>
                                <a:lnTo>
                                  <a:pt x="467" y="1315"/>
                                </a:lnTo>
                                <a:close/>
                                <a:moveTo>
                                  <a:pt x="502" y="1416"/>
                                </a:moveTo>
                                <a:lnTo>
                                  <a:pt x="523" y="1477"/>
                                </a:lnTo>
                                <a:lnTo>
                                  <a:pt x="512" y="1480"/>
                                </a:lnTo>
                                <a:lnTo>
                                  <a:pt x="491" y="1419"/>
                                </a:lnTo>
                                <a:lnTo>
                                  <a:pt x="502" y="141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28" name="Rectangle 843"/>
                        <wps:cNvSpPr>
                          <a:spLocks noChangeArrowheads="1"/>
                        </wps:cNvSpPr>
                        <wps:spPr bwMode="auto">
                          <a:xfrm>
                            <a:off x="1072515" y="120078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729" name="Rectangle 844"/>
                        <wps:cNvSpPr>
                          <a:spLocks noChangeArrowheads="1"/>
                        </wps:cNvSpPr>
                        <wps:spPr bwMode="auto">
                          <a:xfrm>
                            <a:off x="775335" y="717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730" name="Rectangle 845"/>
                        <wps:cNvSpPr>
                          <a:spLocks noChangeArrowheads="1"/>
                        </wps:cNvSpPr>
                        <wps:spPr bwMode="auto">
                          <a:xfrm>
                            <a:off x="2175510" y="86614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31" name="Rectangle 846"/>
                        <wps:cNvSpPr>
                          <a:spLocks noChangeArrowheads="1"/>
                        </wps:cNvSpPr>
                        <wps:spPr bwMode="auto">
                          <a:xfrm>
                            <a:off x="840105" y="8788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732" name="Rectangle 847"/>
                        <wps:cNvSpPr>
                          <a:spLocks noChangeArrowheads="1"/>
                        </wps:cNvSpPr>
                        <wps:spPr bwMode="auto">
                          <a:xfrm>
                            <a:off x="108585" y="139636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733" name="Rectangle 848"/>
                        <wps:cNvSpPr>
                          <a:spLocks noChangeArrowheads="1"/>
                        </wps:cNvSpPr>
                        <wps:spPr bwMode="auto">
                          <a:xfrm>
                            <a:off x="1241425" y="138239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734" name="Rectangle 849"/>
                        <wps:cNvSpPr>
                          <a:spLocks noChangeArrowheads="1"/>
                        </wps:cNvSpPr>
                        <wps:spPr bwMode="auto">
                          <a:xfrm>
                            <a:off x="829945" y="121285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735" name="Oval 850"/>
                        <wps:cNvSpPr>
                          <a:spLocks noChangeArrowheads="1"/>
                        </wps:cNvSpPr>
                        <wps:spPr bwMode="auto">
                          <a:xfrm>
                            <a:off x="1133475" y="1173480"/>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48" name="Oval 851"/>
                        <wps:cNvSpPr>
                          <a:spLocks noChangeArrowheads="1"/>
                        </wps:cNvSpPr>
                        <wps:spPr bwMode="auto">
                          <a:xfrm>
                            <a:off x="1307465" y="1351280"/>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49" name="Oval 852"/>
                        <wps:cNvSpPr>
                          <a:spLocks noChangeArrowheads="1"/>
                        </wps:cNvSpPr>
                        <wps:spPr bwMode="auto">
                          <a:xfrm>
                            <a:off x="960120" y="996315"/>
                            <a:ext cx="2349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0" name="Oval 853"/>
                        <wps:cNvSpPr>
                          <a:spLocks noChangeArrowheads="1"/>
                        </wps:cNvSpPr>
                        <wps:spPr bwMode="auto">
                          <a:xfrm>
                            <a:off x="2117090" y="996315"/>
                            <a:ext cx="2286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1" name="Oval 854"/>
                        <wps:cNvSpPr>
                          <a:spLocks noChangeArrowheads="1"/>
                        </wps:cNvSpPr>
                        <wps:spPr bwMode="auto">
                          <a:xfrm>
                            <a:off x="150495" y="1351280"/>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2" name="Oval 855"/>
                        <wps:cNvSpPr>
                          <a:spLocks noChangeArrowheads="1"/>
                        </wps:cNvSpPr>
                        <wps:spPr bwMode="auto">
                          <a:xfrm>
                            <a:off x="805815" y="229235"/>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825" o:spid="_x0000_s1406" editas="canvas" style="width:188.25pt;height:126.75pt;mso-position-horizontal-relative:char;mso-position-vertical-relative:line" coordsize="23907,160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SJoI8y4AAONHAQAOAAAAZHJzL2Uyb0RvYy54bWzsXW1vIzly/h4g/0HQxwCzVr9KMtYbbOYl OWCTLHJOvmtseSycLfkkzXjugvz3PEWy2Cw1i+Ts3DoBrANuWx6VquuFzSarnir++I9fHx8mX9b7 w2a3vZpWP8ymk/X2Zne72X66mv7n9Yc3i+nkcFxtb1cPu+36avqX9WH6jz/9/d/9+Px0ua5397uH 2/V+Aibbw+Xz09X0/nh8ury4ONzcrx9Xhx92T+stvrzb7R9XR/y5/3Rxu189g/vjw0U9m/UXz7v9 7dN+d7M+HPCv7+yX058M/7u79c3x3+/uDuvj5OFqCtmO5r9789+P9N+Ln35cXX7ar57uNzdOjNVv kOJxtdnipp7Vu9VxNfm834xYPW5u9rvD7u74w83u8WJ3d7e5WRsdoE01O9Hm7Wr7ZXUwytzAOiwg Pv0N+X78RHJvdx82Dw+wxgW4X9K/0fUZ/lnT1w9bSWT/xdA6mucnOPDw5F15+D4R/3i/elobzQ+X N//25df9ZHN7NZ1X1XSyXT1iIH3Yr9c0LCaLek5epPuD8I9Pv+5J1MPTL7ubPx0m2937283x191m e4REFVFC6oCU/jjgR5OPz/+6uwXj1efjzrjy693+kVjBSZOvV9PlvOo6DKG/gM1sVvd9ZwfP+utx coPvq6ruFl03ndyAol8uzNcXq0tmc/P5cPzn9c6wXH355XC0Q+8Wn+gun26dYte4x93jA0bhP1xM 5s3keVLN540bqJ4IdvBEs8n9BIZx/JhNLSjiXJqApqqibNqQpK4VcaB2Rpw+oKiWncJnHlLFBcKE 4m9VqQItA6q4farQzk3VKxLRiPP3UziFpq5b1WUF1q5Ccze9ZqYqb+8qNHjbzDX1CixehSZPCJW3 eR3avOuWilB13uZ1aPN2oXmvLrB5Hdq8ny00ofI2r0Ob94uZxqnA5nVo84RQeZs3oc0XM+0JbvI2 b0Kbz2vNe02BzZvQ5otOs1STt3kT2nxZaw9fU2DzJrR5Qqi8zdvQ5tWs1Z7jNm/0NjT6cq65ry0w ehsavZotNVu1eau3odWrqteev7bA7G1o9pRYebvT+9lP1lW90J7lLm/3LrR7VVeaC7sCw3fC8E2j WYtWD178+LumE4ZvZ9pD2BUYvhOGT4iVN3wvDN81lTL19XnD98Lwbaf5sC8wfC8M3801a2EtlzN8 Lwzfd9qD2BcYvheGT4iVN/xcGB4LRcXw87zh58Lw85nmQyxGB2MFq0asdT/xanZ1zwvcm69bt8LF p8mKtoUzs7x+2h1oWU3LXSyYr+3SfHUJKloOK8QQkYjNchj3SxPD+UTMC/E0MdxLxGYvkeUM/xHx 0mwncmLQQpOo7RI9y7tyOlZlStKK0XAvU5OWhYa8TFFa+hnyMlVpfUfkWMDRRitnGVrEGfIyVWmh ZsjLVKXVmCEvU5VWXIa8TFVaVhE51k0lqtLayZCXqUrrI0Nepiotggx5maq00DHkZarSaobIsVop UZVWLIa8TFValRjyMlVp5WHIy1SlxYUhL1PVbfCvsUAoUZUWCcQdi4Aicqcq3vNF5E5VvMuLyJ2q XZmq9Mom2fFKLuFOr2VDXqYqvXkNeZmq9HY15GWq0gvUkJepSi9JIsdLsERVehEacqGqnc3cu2yP wOJpSHE/nSCk+JFusbp8Wh3pFcgfJ88IEFEYZ3JPkSLzAnzcfVlf7wzFkd6EVkgTksS9hm8ftiEV 8YBwTMZf8vXJsHJE/o3D3/LVUtkbFhGd3u7mYXdYG0UHOS1ThGSEgMP38uaIAQk6/pavjpujygjJ Ny0kK9cG0RwhpaYN4keCjrXgq9WGqTJi8k0Lycq1QexGSKlpg3CRoGMt+Gq1YaqMmHzTQrJybRD1 EVJq2iDOJOhYC75abZgqIybftJCsXBvEeISUmjYIKwk61oKvVhumyojJNy0kK9cG0SEhpaYN4lGC jrXgq9WGqTJi8k0Lycq1QSxISKlpg/CToGMt+Gq1YaqMmHzTQrJybRBEElJq2lDcShCyGny16niy jKB820Kycn0oZCTkVBVCnEoQsiJ8dQoxWUZSf99Sum9QCfEmIamqEmJcgpBV4atTiclyovJ9S+m+ QSXEl4SkqkoIaglCVoWvTiUmy4nK9y2l+waVEJwSkqoqISAmCFkVvjqVmCwnKt+3lO4bVEIwSkiq qoQImCBkVfjqVGKynKh831K6b1AJkSwhqaqSWZ9n19Z2GQ+ynKh831I6TSVsBmg3YeIpfltBu5Eg oXzYPWxuKYNP24nD/tPHtw/7yZcVgR7M/9y+R5A9bM2upKbd0c0K2Iu7h9XR7EwEWSG3p/3h+G51 uLd3NRzsTujj+suagAWry/v16vb99tZ8Pq42D/YzNCF0gcnKUyLepvI/7m7/gqT8fmcRG0CY4MP9 bv/X6eQZaI2r6eHPn1f79XTy8IctEvvLqqUoxdH80XZzCkTtw28+ht+stjdgdTU9ThGQpI9vjxYS 8vlpv/l0jzvZHdp29zPAAHcbStUb+axU7g+gHaysLwB7wLM2gj0syL4Cy/B7wB6qedUOsIemmZlh urpk2APWZrMZXlaEemi6vkbKjqz1nbiHqu5NJBsXO4oGeEQYyF4CstDZAEaIoIC1fBqlqpYmgxDh hFWDJ2sWcVYIY3gasDJR/wgrGMCT1QorvP48DWFFKFIfYRXmDygHFNEPb52Ak2opzOSeTLGUAEFU ALgoQmEOG3h187hYFLn2N8TqyGR1Ixoisj3QLTqFmbD8bNFqkoWmn/cKM2H7qjV5oJhkofFbTU1h /oTNQvtrNqOJKrBZa1KDEckEJAJL7rieAhWxXJgMToxZ6ICqaRRmoQeWMG18vNahAyok4KNDVkAj IL8qWugBwITizIQHZrrRQg+oRhMAiSUmgrieAiBRIf8XFU1gJBY2HRfxgMRIACkSZxZ6YNEbDE+M mfDAnGBTkUlDAiUabSaTQAmAmeLMQg8kbCYcoNlMoCUWFlcSUVOAJfDSiUsm8BLzXps2BF6i1qZs gZiYW7xSTLLQAXWlzLUCM7GoVcnCJ6DCJBp1gABNJGwWOkC1mYBNzGvt2RSoiVqbHgVwou+0aUPg Jmpt4hbIid7ihCIOEMAJQDPjNhPYCaA5lQddQCdqbWEgwBMJmwkHaDYT8Im+0pY+Aj1Ra7OjAFB0 uGV8PhP4iUabtwWComu1WUMAKJpKeT0JDEU/UyULn4BaWyAIEEXCZsIBms0EjKLD6zVuM4GiaGCN 6LMpgBRtoy02BI6i0abtefgOaBtVsnAKanrlHTAP10HtUpUsdECjrQ/m4TsgYbPQAarNKKrt10HN Ups1FuE6tNEmx0W4EG0sGCkyayzCZVBbKcv2ReiAptZmDeC9BwUIlxUdGpSyCNTUVsgL4QBteUCh v4CZajPhAM1my9AB9UJ7NpehA1ptclyGDqgtSDviAIrbegVabdpehg6oK1Uy4QBtvb0MHVAvtPls GTqg1ZYHy9ABCZuFDlBthqKCwBqVxapFjFZROGuwmjY9VpRZ8WQVpuT4lFbNQid02tSN1XPIzqKk o9KFbqBZIfocVLPQD5W6Tq5mwhHaMqGi5NmgbMJ2whWq7cS2eK49pZXcFWvzJApDAuG0+aMSu2Ks 3xXDiQoBXTLhBW3hDeBuIJmtNoj5tAqd0GlLhUrUCSSsFvqgC62GqNEZQRiBSJ4RhCoeFI8WAo/X SLzaqGMa5HlGEGqGPCMINcucEYSaZc4IQs0ycQShgUPHIPC0x6NZbM65k/QsRrs4Q14GlqR9miEv A0s6fNE1tlolUyrttYg7NlNF5E5VXx6bVtVBvK6xISri7lRdlKlKex6SHZuaEu60qzHkZarSvsWQ l3mVdiaGvExV2nsY8jJVze6C6Gn7UKKs2T/YH5Spa3YI9gdlCps9gP1BmcpmlW9/UKj0sHAqVNoX X5RWX/jyCwB2iszqCzCwqC77gXM0so/hDwgA4EtrfhMcmVb6BEemXAGl5wdchMNuGALYm+87EJyA PJBiNYMRdQVWJf6er44h8qeGDqUWSTokRw3dKSLihN2pfPx1ApyMbJ3h7CH1qk5IXxpKP1Exd746 nZCZNHSYlJM6Ielo6FARmaY7lZDvl9AKGTDDmx5By1xTCzlBS4kEVEoMpPssnV9Ysxh8ZfUpK0Nj hIc/f89XT3cqIhPoeiGvZIVASiGtFhJtlhIvr5RayKFZOl8JwFLw1Yq7dOU6FdJEKX5jCZmPrhWS NUYGZGMyWiF7ZSkzzwsSU5bOzxAsBV+tVsg5We0xtFNajSVkPrpWyIBYGfz41oYgUkKWMvPEINtj 6ZA1SEmLRI6ly8w+YwnzWiGtYHn74a1phTyLoUQiJSktUiiWDi+OlFbIjtg7Z+afsYR5rRCVszJA FiuDphWSF5Yy87wgL2HpfDERS8FXOwKRcrB0melnLCHz0UcgkgaWtx/dmlbICBhKhPyTPkCw39IB kJryFfIQ9s6Z2WcsYV4rRJWtDH50a1ohzG4pM88LIuiWzr8DWQq+Wl8hOG7pMrPPWELmo/sK0W3L 249uTSsErg0lAtNJH/DakEZOylcINds7Z2afsYR5rVyZGUKaTgRNKbcGyTwsdlB1/uXHAvDVusmV 9CAqm9R7JBtzYSdhPXlGmb5ylCkejRHK1Ex9vzvKdNkv0f7MPJnYqTZLiyIdUKZN09UUmDAo07bq gdmyT/l3ddei/Df4EqsQPoq3g88lGfiNnXtDEkyNnsRAXCJsYE1P05rk8pgPJreBhjKbET6YLTwN AJrIp4354NXnaSgpFGGDWd+TGGTjmAuW255EsQ3mbU+i2EYkz0wLlog0InVmE9xjeUTirGoodRZj FRq6AnwsaiF6j3jJAb9VeIXGrtCoJc4rNPecAIMxsUKDI58e5xSaXLVVaHTNVhJIahryRISSMFKb ZBzbXcBIawNHivEK7V5bxEOEV2j32iBrYrxCu9doxha1lgSRIsUfNTz6AQae7pUnD499SEXgiZhc oekrzV4CQVqbbk8RXgJAWlvw0NheAkBaG8B5jJewvcV0RHgJ2y8IVhbjJWy/VEaqgI/WpoVRjFdo +1qb9SDpYHvdXqHtVXsJ8CjB2KI6CuxoA0BKdHwJ7CghsuK8Qts3yHPHeYW2J0BWnFdo+2au2F4g RwldF+cV2r7R5kEBHNXtFdpetZfAjbamtVxkTAjYaDsziOLxWBWw0dYg9GO8Qtu3nQFJRHiFtkdh UNxeAjRKfaaifhSgUSxMFF6h7R36KyJXOO51e4W2V+0lIKOtgfpH7CUQoy1mgKiOEjEKtFN0fAnA KLX4ivMKbd8BVBfnFY57rGcUXuF7ttWeR9Fxq9XmQgEX1e0lbB/a64xNibfvGlIsbkWeTuj5BAtv VzPkGE0m48Ph5Qy5DQFdl+ZW8Dwa7hzfSXOnJRaRYxFlNx8Zchs/OWNTRi3fzt2tNODAubuVZhmX Erx+td2tvjvhS8sDk+/FwiSW78WrD7MbB1bU2KWdYrGMTIVZXTYES6wUlZ1P0wlRKdVp1HKctXb9 MHwoXtMD4QSjLwIGSRkRKrB02ACldHEoGw9UYUn56lJw9o3jpeNvOQo71sc3I/HRYk0jbNSNpNiK JyXFJtzSAYqQ0qiiQiiMiApLpySd66qC7fEJna4VNn1WhmwKCltgS+nTOmwzvnK6wmkP6H5KWmxd 3Z3TWo0l5PvpWlHyjyyGDZOTQfMVNpeWEnH5lLTYODq6tFbYFLo7p30/ljCvFTYqhje2IhmtsG2z lL59InPnq/WV6dUAO1Efk6T2rrEPtXpJ0Y0l5PvpvsIWwMrqgWuar8y8CWmpO0tKCmx2DEcXnsV8 zVLw1WnvfI+tSpLfWELmw1qdczZTOnvmVXcGwTx6mrOxyZHfPWeD+b52me/4gSjLfr6g9KRJ2vRo +Mjj/buSNnMKfzUzIAnwMIY5mTBt09n6Lzu7hkRh4gaIOoVVGGXqUMCJSMeYVRjoQIN4hRX092mH DmGtKKswzgHVFFZhjMlVVo2lwhzk70fFy3FbhWGODiV1UalEIqdtKIwWtXto+BYRsjiz0PKt6SYR ZRaavoWv48xC27cmAxNlFhq/RQuROLPQ+r3JnESZheanoGKcWWj/bqmO1dABbafYTOR05qYmMyaZ SOq4YsXxwBBJnYXp/xBlJhxQKWqKM1MWJjMXZSYcUGvMQgcAd0xFmVFuoQeauUmFRvQMPbBEiFhh FnqgQeot6k6R2QEWRfOnyO006DoR5xY+AyiX0x500R2kQT4pzi18CDCXaZqKQ1Qam0Eem03kd6rG lFDGnCD6gzSm/X9kbsQWc5iGqsaUi0a5CS/Uit1EjqfqzMkEMW4yy2M7hIw1FVmeqjPdY6Lcwieh RoQ96gXRIgTctBlXHKpSw1lxbuJRmJs0W1S28FGooUKcm/ACTixTngVatg8vDbQ5iXIT2Z5qYdKv MdlEvgf9wBRu4llYmuRRlJvwgs0Mj30q+oSgaYqmqcj51LViN5HzwXaakj5R2UIvVCgmj9st9EI9 01cKoRfoiLQoN5H3qWuTDIzJJjI/aOKmcAu9UNemw02UW+gF1/xo7AXRLATW1SZy0S2kAllc0/BZ qG1KMCqb8IK2mBH5n7pR1wy98AIWPVHZoHv4xJjUVEw22ur5JwsFLwo34YXenEUX5RZ6wUJKxk4Q DUPq3mTgoszCdzN65MX1FD5YQIH4kzAPfaAtZ0TDkHqurhoIHOqNZrtCjNUkNJgnQpBIm3dFxxAL uogwEw5YmnYEMZuJjiG2Dj7CLHwv10usU+I2A/Z10MCWwUeYhQ6ASIR5iUoWOkAZtLJfyExdMKB6 bhAsmDjOKdBzCvScAkXSN1bDez7gR8vcnQ/40SzjKqGufSVGGlDw6lOgegG9m5Z8mVLakOfyfG1E umLWa1+Xkzbk36Q8/7sT22Y9ZDLbWD/FMtt2dHTYOtn8jZbpcYkZquVLJXpcuwbEmJNkWFNS1siu 6dRs0KlspzmeSEYYZZ6GM4rz0vpgI2wpAZxOKVS5PFuXyXEjym35IWCQ5DeSMK8VYtWWt8duaV6C uy1lptQLwSnHMV0SVlN4iTxlD5JXPTWWMK9V43LoLYoT075C3NZIAZBm0raIw1s6+Czlg8YVBXfo tJamw86BcrFewrxWCN/b3+BJSGvFZbHtCBvAd7E5UWRGHMd0jhWxfkuHiSql1VhCvh/nTsfPFaL1 lrc/zU8bgUgSWEqMnJQUPQUdyLY+88VS8NVpT+0Gic52u1dH4FhC5qNrNXeokNZnrzWt5rQhJSky ZbFIRFg6WzmlSjt3rS5ahGVTVhpLmNcK+QsnK3tA02rJxc4ZXMiSOhKS9ii8TkmLZIfTnu/M0vLV +nQsIX+v+wrZCsMb6Qgng6YVZUksqe8ZxOz5asUAoZW38a90JuCrJVxSCBX6N+jlkdJ/LCPz0fVC F0c7aTXAalvmqmKVayjRQJ6UHJSMsQIj6pgknLnlHsorcoSnUhaohiyOFQMB/oxqtWuY1WDwJiXm xiZNpv0EJX3szTNAO8o1nUhZoBrSNvZHyPZlVEO+yJLinZtUrXFV5Y0HUbMgfHXjtnHA8gZg4TTH kZTMKTEgWyoSo9EObFNGtdY1t6l9Uynmz1cnMfJSjmd6Zqha1wGkARg+qdpYSr5lQjUktIwYyFjl VOtdK4A6i/BzC7oar9+kxMh/2Zv7llosMV/ZWCMpmSChGjJYlrsHAavTCFJnlhT3SUo8d+vOOrOa Bw7TDpkaGYIkx7GUBarNKbSMAUmLTMtdVW1BSSwixcyeFAQpOsczQwiYjjMW35wl5qvz2lhKJkh4 Dbk9y93jTVXVlm5rVXuoIfPnqxOE+xMh/5W2AVKBzliZcTCWkm+pq0bJPMOdDrNNe42yiJYUE2DK ayC0ElOzrDSha+dTQ8UM4amUBapVbldEDTMyqtWuqKfyG2zmz1frNcpWWhv4OA0T8NURUt8lGuJV ZpkPhvaVPUjJnBJeQ5rTcvetNbQBWeO8K0vq99rMn69OYnTJt4SZrTFlRS0hrkmvjaXkWyZUQ17T ycvvIFU1ButWfsPN/PnqVGupNJOckVnvY+pyxsos+Cn7eiIl3zKhWus2SThYKjcgO7fvGm1p+TZO s84FfKgTYdIX3Ldo6MHHnPjKthoJyQQJzZDwNebwtQOqz3q39fL7bubOVycGumlYjpmZAdlhQ5dZ 8yOLfCIh3y+hFfK7hrdvR6RqhbSyofT7bubOV6fVwgV+MrtkZJbtey/T4ocy0FJCvl9Cq4XbJmHz kZkVl7zx4mUYc+er0wqpayOFr4Tg7/nK2rtsQWapj/NSXBiDJWQ+Ca2Q8TYy+CZCmq+amdt1YXWe emJA55YUaTpKj5s7+55JLC1f2UqnEvL3ulaIE7r3XsZVILQDJi2rDTPTRJj2KOjcay49w4/kO1UJ kZVzS6ZXDu/HU2Th/b9stuvJwgbxHLT/7fbXPR5C+osOTp18fP7X3e36arrCoaUmD8I4+93d3eQr FXJhTekWlygsoioc/HxosoTzH/slRWoIsN9jcrRPOHOhE17/eb17nNCHq+kDBDJ3WX355WBOSMVw dSTEdbuj82jNDexJs/MeeGb65rccL/u4Oa73k4fN49V04U+0zRwpazSDbKzj5/3mavrfy9ny/eL9 on3T1v37N+3s3bs3P394277pP1Tz7l3z7u3bd9X/kJxVe3m/ub1db0mPydfHh+3hEv+IY2iPx6fL i4vDzf36cXX44XFzs98ddnfHH252jxew9eZmfXG7Xz1vtp8uarS1unhcbbZGc2+TC8ndHJiKE1X5 aoSOnohLLiGHv+Ths5gcxRg009q3jMHJ3cPm6b8wAI0ReDQ21WLBex0cIbs4HY543fc0XO3Jssje 8fR8HpCvfEBiwSQGpNmhfvOA/JfTATlDONUtR3AaT+321cP8SBOYmx2rhibK8/x4nh+nc4qNiuFo Ft7fMhzpBcWzohiESJva/M4wCBFl5po69EQ9v6TPL+nN7dXUHHhvB+GH/Xp9t9s/YrFoVnBuIP4R K0Sz+Hr6ZXfzp8Nku3t/uzn+uttsjweaCHlhcfNvXywp/a5oWbmokKeyy0qEgOY2CDgMWF510mt8 3s+pXbecN28+23UlScdrSSrZdCu34eR3zL0e8V1RbUFt98JhfSd2fJ6GYNCV64YQ0iCc5WlMI8gI H+yHPY0pUIgxwjbPE5kuiRFGMIynMXVhMUZY5XsiKrOM8MEizJNQwUSMDd6LnkYzECYrT6MZSBR+ ApkeFUh08LSHa8dkEj08Ta1VRDnCKHipkGlR9BM9PM1RqDFeocXRu0LjFdrc1OTEeIVWt+UbUR1D w6v2Ci2v20vUfHZUbxiRi9IO3l41quvi40GUfJrjw2O8QtvXpp1hTEdR8Ykiwrhcoe3ruTZORR9P c6ZwTK7Q9rUpRI3KFdpetVdoe91eotrT1G1E5JKlnnjM4rYXfTxNZ9cYr9D2jal2julI/bK8u03p dIxXaPvGnJQZ5RWO+155tk+KPKksM8ortL1qr9D2SHkrvCiR43U05/9GdBQFnmgDrfEKZ3jkC+KD VRwBT0XkcSUp4DkIRvU3McFC47emR2/MYBQU9bxQjx7nFQ58eyxxlFdofNVgofF1g8nSTnPEbkRJ UdjZmWrumGCik2dl2gbEmIVDvzOdFqPMQusDxhI3GWXEvV0RSVBcKeo6K1MkGpMstH9nesVGJQvt jySaIlnoAN1mhAzyClSmbUNEMlHT2deamqKdZ2Uq4GPMQgcgsaTYTNR0YtsbV1NUdPammj5mM8JN Dmqi/Db6AIiGnr0p0o0yEw5QbRY6QLcZhT0HyUwdbMRmlC/0VHNzLHRMMnEAPNXeRtWkjMbAzFSE R5mJJ6DXlofhEzBH2+j4ZEbAXX/PqlUGrajmnJsa2KhkwgGqzUIH6DYT9ZwVZtCozUQ1JzWxiKtJ ILNBTdNEO+JNUc2JUKTGTDhAlSx0wALzsSKZcABWp3E1wylogZWuwkw4QJUsdIBuM0oZe5shbB2X jFJqnmppGuTHhgY1bfNktoN8xAEEifFUyyX1HYgyCx2gSxY6AA2JtM0NHRPkb2p7cMRECz2AY740 0UIP6KKFHtCNZs5o9KLhPJ+4C+QB8NhJaJqaIxwHfuqGSZwAX+FAeEVZOl5uMF1CPuEJes/G/WoO gBzkwxI/+jDIM+AhhPbUy1PgE/KF7kjZT+yD61ZZLMtj4AmXrOkr9sIYdIq+cjdcz7RXM24V+kOX T/gDARFVvvDRqNHhO+4PQo16t0EIba6TB8In7Cf8Ie2HHLiPBK3ubaIxPPlSqcbFXIZw0zUn6tNV bJiriJhxbmlimJyIOYiVJoY9iZhx52liTCVEzOimNLFDR197LEKG3OmIoWWDbxlyp6WP1WXInZ4e SZYhd5oicF4iDEVEyDAIehSRO1U9liUtjANRXnswbYbcqeprxTLkTlXfZDZN7tCG175WJ0POI7fM q+e221rZqwMrXfvCz7Tdz0fCa4Z0FS7XvtwvbUiHhb32iL4MuZuWsNssmQlcld61LzrKcHfPqsf3 p8ldSdO1xzJnyN2z6uHUGXKnqi/vypDzm6bsVePwt9eo2ikxpMP1XvuKkrQwrsTnfCT86OCD85Hw 6ZFjdgT0rqc1f8nI5GM/8YOyoYztjV1N0Kq96A6uuAErrbK3rFmVGx1KV08OXI07FCrtUNv4gVAa a2WY16VNf8uR8LQPpj4KZhNO6dgBBmxhuM4WjHwZvmboqkPrgg0skKlwoG0OUZ3ilCUv6640kvZE LGaQgAbbW9OG1o4BTRO3MKAm/JaQefPVKuxWVrlO+ZS2g8a5cgMuJfHS8c10hRzmG6mtjEJcxObR S8ybr1YhGgiQFCm8pN7USpPI8FClzDOSjm+mK8SwcLg27SF33gOSZ0kRXMcC5MWSZHTGFRSidvop hUbS5RWisBM4IweTUYhmMkOZqbV0mHUkm5Kiuo4uuaL+kXh5jWi6IkGR1cip5PY1SPMkZTUBA+KY KftCSMndmUcHS8tXN12NJOTv9YGH5IvhjVRBTitXrU9FOanBgqSJ5eir+lkKvjppKS0O7ZHxyPA7 lZD5JLRyJW+Iv+e0cjVR81wFr1vqI9eQltYdBYM0QppuJGGBVm5hSr0W0rMEFVOSbQlwnPQVc8yU jtFMb/jlqtOZn5cwrxXCyIY3AsUZrfjEF4TOk1oxR4qKJwm5TQAC3kk6ZjiIWKCW61hBAdecXvw+ RSw6LQfzpBkh5Vd6Q5G/KHqcJmSOg5QFqnG5KvWkSA9Es8QiQRDWTQvCPB2ATW2zgjitVQ2B2DKO g5Snqp0rjl79gSK0RhVoZjOofiOaeVHN/TlKODvVTr4BNBQtumpaS1lsaN/6HirnEo/XXeJBs7AY hWay/H1GoUHU4/VAgxDjEcej8bvkPApf+SjEblCMQrMq+pZRaCrfRoVGQx1mHZkV+65rKOd1Ho/n SkzUYKAgA7W9tsgDSYFRkYdZ+rsx+UJFHuM3uantNSN2iY2jDy7xBPrbSzxs/Ces3sD6xIMPgF8G tKSza/qQCK8PT0SwkjEbPNoBRZwLzO1pTD3FmA0WLwOJRbpExMHG3lPFxRGQit4gNCJ8sOn0fBSB BJZCFYi2QzlOosCjtuD0iEywycAqrpwAtNTmzKCY0wScRVEPMfXhbo057CPKKm9xig15E6B1jTKS KNbuyTShQqPrQonSDoWVqOxoFwZaEzE6rY+8VHGj01mknqS1MOYYp4JBTlXYnhWOw1RMJco6FKFC o3cW8xoTqsDo1ESvQChR06EYXZR0oAWCop8o6YjrJ07u6s2hHrHhSfENL7smVGj0uTmEMMoqP9JF NccCJy3FZzsKfGaFCo2uCyWKORT9RC3H0tYwRYYCpRi8VHGji0KOhTkuLWYpUcihCRUaHQdWKqYS dRyKUOFIB2TTgAJj+hVYnZojexvoUskqDkKPRt5X4esTOVDtTSOKOOIaol3TIBUCcNpcRdkfL71i d1HAUdkjoWI+FBUciljC8GiSqPiQTlPIihUaPiGWLN+IW14Ub1QN0JXxx1BUb8RVpCxVIDoq+xRW BZYXlRs4909bUYnSDUUsYfnWgsMjQ55i54H40XF6cgyXKpas24hbXlRt0KhSzCXKNuIqipoN1E+E r8IzVDV+Ms6AuHDh6QwGBBM+IjHXpXALjHFDzkGbDHebY7suhVpgqBrunGBJcz9DVTVgIK2dyJC+ z1vakC4BdO37W2TInVex0rHplwy586pv6pkmp9UMye7bWmbInapYlpQI4xrqXfuoY4a7U/UMVb2a 2nZiT7sDdTe7Ph+PpD18fxOo6nejyyhQQOAyWhF8B7iM2OBp9JBhzmHy1YIp7CNbRMTZaGbAV0Zl mNudEiWgFla+ISOtYcucIpXHG/ON+RpqUkiVSYPzLUdkWXUQtXGzWUYdBIocIavB11CdQip/U+bB V+GbQTb+OqsOgjRl6lBP4xSwwI6zQip/U5aTr0KdQTb+OqsOwjtl6iCiVKBOIZW/KcvJV6HOIBt/ nVUHIaYydRBBKlCnkMrflOXkq1BnkI2/zqqDOFCZOgg9FahTSOVvynLyVagzyMZfZ9VB2KdMHYSa CtQpoxpuynLyVagzJsuqg4BRmTqIURWoU0Y13JTV4KtQZ0yWVQfhoTJ1KCZVoE8h2XBbVoSvQqEx WVYhiiwVajTg4fnmfLVC2Mmaol5Fivv7Mhe+CpUC+fj7vE6IcBXqlDvlw+lUSDbcl2Xlq9RpTJfX qfZ1VpklAgW/ShxQSDbcl3Xhq9RpTJfXCfGwQj8h3FWiUyHZcF/Wha9SpzFdXic6Qy8NUuRloovd qdBDN/YKyYb7si58lTqN6VinMzzxDE9EgiaE5Fgs8TdDck6bUQdARYT5lzMbdxqQin1bUYtLC8mh IzjtA8T4Bu57fm6N/rpao1PGW4xG8177ltFIgRDX+neBRqquXCA+BnkE9nV9HoHnvr8WEoac2ykk zMKhXgAShrNS7RIAfX8r20BjmDJxyiXFwCwoDKeK+tITnjR/EygMLb+eJ53t7RECvsK0dm9Sq64w LiRCZM7nHSm/F+ETZlZNKjTCJsyqmo62ET4hjgBbKMo4Rjhh+vACIX8elUgkVXuTzY5wClOqmkwi ma3KJKFhQItEpZLgMIvDi4hFK0mvIXrLxnmFRq9nBkcQ4xXaHTOkwiy0PI4hUixPNddesMp0Iox4 UWLEbJ49JllofV2y0P66ZBIlhsR31GYSJ6YOC4ETw2F5CrPQAa2F4kTUFC2AK3SMjEsWOgCnjysO EGCxyvQvjTiAjmn1bupsc+KYZMIBqmShA3TJBGLMdq2KSCYxY7bNdEQygRnDhBi3mYSN2V7HMWbh E4ADSxVmoQPmqjfpgFRv2ho9t6PeFNixue3oHJMsdIAuWegAXTKBHmtMY/WIAwR+bKEODYEfq02P xBiz8AnAu0wZtAJC1tSKAxBQHCy7VL0pQGQN0DJRB1D5rHcTzkfVJAsdoEsWOkCXTADJGvTmjUom 2gGjYYdmNAEla0w72ogHTtBkFi8XGWkCTYZTWBTZQhcg4Ke9ygWeDMsZhVvoA5S9a3OagJTpsoVO SMgmQGVtp3hBwsocTDtiNwEra03D+4gXTpBlFl8d4xbORK1pLR/jJrzQVNriRWDL2rniBdEWGEg1 A12MyRY+Crpswgu6bAJgBh3jI0RCzEiF+IJPQMxa4J+jT9YJysyCNJ2mZ5TZGWVmN13nhoij/lpn lJkGATqjzDTL0BKA0H0d597T+Lszykwz5P8PlBktQwzMjN6XUZgZQkXwN4fwtVylm0p8I0vOVfHV 5qxcR6+iHmacSWQOfHXZLykWf8mpr3EvNm5Nhm4x6Wyea/k1TunyPawA7jmg0+VSgCcKQsN8Q+s0 5sJXy20kHX+tK0S9/cG59qgRzTWmrzlRZuB97vhn7G2TGnEMM3MI/Ei8vEYIBRmVEOzJ+Ii7TjWZ kYRIleXoc+0sBV/daKLIK0zUZLrMjCVkPrqfKtrQgXfrUYSqo2ghS5SZMYUj4hwdZ6ZZCr46rRwS GyGqpEfHEjKfhFbo4kWyIi6U8RU12TOUOR+4nmoIW6Wldd3kOt/CkqXlq9N+JCF/r2uFJvhG1t6P A81XCHRZSlTnpJ5/bjfU+763LAVfrbSIdVl+uCb5jSRkPgmt8K4mDyCElPOV63Q7z4BsaY4wHDMN D7mbzTyDTEUI7ETCAq24R5kfB5qvEBMz3BH1Stq2cZ3EFh7FwlLw1fmKu5QhXJ/01UhC5qP7CrEo IyuiTRlfNa6t9jIzshAqsxwzSGPs6d2d02/esYQFWlE4BSMQqZ3c6xfxM0eaGVsNBQcMT0wIKTcg hsY35/cKS8xX69dmLCUTJBzmGktSZCrjMWoqaSSuMgMMkTUm5NmVBeGrkxj4ZMvR98lkAr46wrGU TKCr1rpFXVV76KP2iCHeZgXJIdVbCjCT12qcmpTyGmJujjADA49IWaAar/Jo1FsxVNVcy1SE0JiU +fPV2hhhLCsxYm1p1XjtiCPd04RjKfmWutc6LAiNhfO9U83in5xBoqec0THEbYiqsSB8dTZwi8iq zYBGI1IyJ1btDF87w9cwYVq4xn+sb46r7aeH9WRhCwWfba+fcQuft/egW/+83++e79er2+88rZkS NZ17M6IJ5Wy+MJPAgNtYLmeUeTBQt65uR7CNE6wb9Rk3+2w+uplG+X440Xm7+4AmYngWV5cPW/qv /wcQ2n9Zfz26puX4NPm831xN/3s5W75fvF+0b9q6f/+mnb179+bnD2/bN/0HnIj+rnn39nfsDXXY PWxuSWoS97D/9PHtw37yZfVwNf1g/udmloDsYlWFeKSffoRu0IV+H6hUwZr/VC/ffEDH4Dfth7Z7 s8QK9g1OfP+nZT9rl+27D/9DpvS8ftls15Ovjw/bwyX+8Wp6/5vQdZPnq+myAzzHqKPqht6wQ3vY QDdEHjbH9X7ysHlE/1xPtLqkwfh+e2tce1xtHuznwBQk/mAKaxLj6Asa63S2+E8/0qfj149fTYMr 1xid/u3j7vYvaHu13x0pVDP5st7jw/1u/9fp5Hm/erqabnfb9XTy8IctngcQHPnDnj985A+r7Q1+ eDU9Tif249sj/sJvPj/tN5/uwbeypnn6+fMRo/VIL45BBvfH8+HJSosPziegKfPJ825/e4GeubML +vS0392sD4fN9tMf71dPa9ybbha2+UJqajxJmKWeo/y9J4n5vGtcoGeO5+1khlhgp3qeIc4zxDBJ vuAMYdZ1w9P5OmcIgiiNZwjzmL7QDFHTtOBCPIu+B7SM3orBKqKe07fnVcR5FeEWUi84R5hN6Kuf IxBuGM8RJvzyQnPEosWSx8bgFvMF/jqdImbc+xsB+/NG47zReMEpwgS0Xv0UgcDaeIrwKyxsSX7v jQbOb+sQgDDhvWbZNzZRGCwjqHDkvIw4ByP8buvl5gibsHr1cwTyIOM5wq+wXmKOqNuqpRbEFNhv FmiZfxKPOEcsRbjuHLF8wYilTf+++kkC5QDjScKvsV5gkljUyyXV3ZhMbFUjRCk3Gwgt07ku54DE Oa3Bi6kXXEkYWM2rnyTw+NlJ4t+RTJu4R5Ss8gLzA8AsTeuAdqjgAtboZIKomxbrCjM/1DM6f4ey QKtLLlbnlKbr8LF+eNg8HSh3s7pUEp/6O9nk0PgGguxhS8k6i1sWX4h3uv77/e6zS8hpyTmTcj3J v2VzbYc/f17t15xtW+L8QOzJbMat7eaw1cRm3dw3NvPmvinNvm13lH27+z/PviFJ63P0bpyGTT1+ 9w0xELsEl7WLXcBURuO0XnB6/jxOT3LCr2yc+jSxG6f+LfMC8ykAC0CPmGG6RNzGgs6GuE0wm6K2 30JMzrOpRS68rlFKteTirW9ApS/01kdn4LnBKmBbEB2mw2R6HqavejIlSLUYpi8Jt6k6oL/O7/zz 2jSDDEOPLZ+xce/8l8R8LGbdwiFH63pZAyAmIB/BO/+8Mv3/OZli43dzif+bre0n4CjvNzfvVsdV +LfBO16u69397uF2vf/pfwUAAAD//wMAUEsDBBQABgAIAAAAIQDR4S9D3AAAAAUBAAAPAAAAZHJz L2Rvd25yZXYueG1sTI9BS8NAEIXvQv/DMoIXsRsbUiVmU0qhR6U2hV432XETmp0N2Wkb/fWuXvQy 8HiP974pVpPrxQXH0HlS8DhPQCA13nRkFRyq7cMziMCajO49oYJPDLAqZzeFzo2/0jte9mxFLKGQ awUt85BLGZoWnQ5zPyBF78OPTnOUo5Vm1NdY7nq5SJKldLqjuNDqATctNqf92Smwpy+7ea3YbXmq djuS98e0flPq7nZav4BgnPgvDD/4ER3KyFT7M5kgegXxEf690UuflhmIWsEiSzOQZSH/05ffAAAA //8DAFBLAQItABQABgAIAAAAIQC2gziS/gAAAOEBAAATAAAAAAAAAAAAAAAAAAAAAABbQ29udGVu dF9UeXBlc10ueG1sUEsBAi0AFAAGAAgAAAAhADj9If/WAAAAlAEAAAsAAAAAAAAAAAAAAAAALwEA AF9yZWxzLy5yZWxzUEsBAi0AFAAGAAgAAAAhABtImgjzLgAA40cBAA4AAAAAAAAAAAAAAAAALgIA AGRycy9lMm9Eb2MueG1sUEsBAi0AFAAGAAgAAAAhANHhL0PcAAAABQEAAA8AAAAAAAAAAAAAAAAA TTEAAGRycy9kb3ducmV2LnhtbFBLBQYAAAAABAAEAPMAAABWMgAAAAA= ">
                <v:shape id="_x0000_s1407" type="#_x0000_t75" style="position:absolute;width:23907;height:16097;visibility:visible;mso-wrap-style:square">
                  <v:fill o:detectmouseclick="t"/>
                  <v:path o:connecttype="none"/>
                </v:shape>
                <v:shape id="Freeform 827" o:spid="_x0000_s1408" style="position:absolute;left:9715;top:10026;width:11259;height:70;visibility:visible;mso-wrap-style:square;v-text-anchor:top" coordsize="1773,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LAMcA AADcAAAADwAAAGRycy9kb3ducmV2LnhtbESPQWsCMRSE74X+h/AKvRTNrtBWVqO0giBF0KoHj8/k uVncvCybdN3215tCocdhZr5hpvPe1aKjNlSeFeTDDASx9qbiUsFhvxyMQYSIbLD2TAq+KcB8dn83 xcL4K39St4ulSBAOBSqwMTaFlEFbchiGviFO3tm3DmOSbSlNi9cEd7UcZdmLdFhxWrDY0MKSvuy+ nIKjWdn9z1au9cfz6HR8X+vuaTNW6vGhf5uAiNTH//Bfe2UUvOY5/J5JR0DObgAAAP//AwBQSwEC LQAUAAYACAAAACEA8PeKu/0AAADiAQAAEwAAAAAAAAAAAAAAAAAAAAAAW0NvbnRlbnRfVHlwZXNd LnhtbFBLAQItABQABgAIAAAAIQAx3V9h0gAAAI8BAAALAAAAAAAAAAAAAAAAAC4BAABfcmVscy8u cmVsc1BLAQItABQABgAIAAAAIQAzLwWeQQAAADkAAAAQAAAAAAAAAAAAAAAAACkCAABkcnMvc2hh cGV4bWwueG1sUEsBAi0AFAAGAAgAAAAhAMvsSwDHAAAA3AAAAA8AAAAAAAAAAAAAAAAAmAIAAGRy cy9kb3ducmV2LnhtbFBLBQYAAAAABAAEAPUAAACMAwAAAAA= " path="m,l73,r,11l,11,,xm122,r73,l195,11r-73,l122,xm243,r73,l316,11r-73,l243,xm365,r72,l437,11r-72,l365,xm486,r73,l559,11r-73,l486,xm608,r72,l680,11r-72,l608,xm729,r73,l802,11r-73,l729,xm850,r73,l923,11r-73,l850,xm972,r73,l1045,11r-73,l972,xm1093,r73,l1166,11r-73,l1093,xm1215,r73,l1288,11r-73,l1215,xm1336,r73,l1409,11r-73,l1336,xm1458,r73,l1531,11r-73,l1458,xm1579,r73,l1652,11r-73,l1579,xm1701,r72,l1773,11r-72,l1701,xe" fillcolor="black" strokeweight=".1pt">
                  <v:stroke joinstyle="bevel"/>
                  <v:path arrowok="t" o:connecttype="custom" o:connectlocs="46355,0;0,6985;77470,0;123825,6985;77470,0;200660,0;154305,6985;231775,0;277495,6985;231775,0;354965,0;308610,6985;386080,0;431800,6985;386080,0;509270,0;462915,6985;539750,0;586105,6985;539750,0;663575,0;617220,6985;694055,0;740410,6985;694055,0;817880,0;771525,6985;848360,0;894715,6985;848360,0;972185,0;925830,6985;1002665,0;1049020,6985;1002665,0;1125855,0;1080135,6985" o:connectangles="0,0,0,0,0,0,0,0,0,0,0,0,0,0,0,0,0,0,0,0,0,0,0,0,0,0,0,0,0,0,0,0,0,0,0,0,0"/>
                  <o:lock v:ext="edit" verticies="t"/>
                </v:shape>
                <v:shape id="Freeform 828" o:spid="_x0000_s1409" style="position:absolute;left:1714;top:10033;width:8020;height:3562;visibility:visible;mso-wrap-style:square;v-text-anchor:top" coordsize="1263,5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2IJsQA AADcAAAADwAAAGRycy9kb3ducmV2LnhtbESPQWvCQBSE74L/YXlCb2ZjDrVGVxGx4KWHWgWPj91n EpN9G7Jrkv77bqHQ4zAz3zCb3Wgb0VPnK8cKFkkKglg7U3Gh4PL1Pn8D4QOywcYxKfgmD7vtdLLB 3LiBP6k/h0JECPscFZQhtLmUXpdk0SeuJY7e3XUWQ5RdIU2HQ4TbRmZp+iotVhwXSmzpUJKuz0+r QD/qh6mXh1Mqj+11dfuQ/Z7vSr3Mxv0aRKAx/If/2iejYLnI4PdMPAJy+wMAAP//AwBQSwECLQAU AAYACAAAACEA8PeKu/0AAADiAQAAEwAAAAAAAAAAAAAAAAAAAAAAW0NvbnRlbnRfVHlwZXNdLnht bFBLAQItABQABgAIAAAAIQAx3V9h0gAAAI8BAAALAAAAAAAAAAAAAAAAAC4BAABfcmVscy8ucmVs c1BLAQItABQABgAIAAAAIQAzLwWeQQAAADkAAAAQAAAAAAAAAAAAAAAAACkCAABkcnMvc2hhcGV4 bWwueG1sUEsBAi0AFAAGAAgAAAAhANqtiCbEAAAA3AAAAA8AAAAAAAAAAAAAAAAAmAIAAGRycy9k b3ducmV2LnhtbFBLBQYAAAAABAAEAPUAAACJAwAAAAA= " path="m1263,9r-65,29l1192,28,1258,r5,9xm1155,57r-65,28l1084,76r65,-29l1155,57xm1046,104r-65,29l976,123r65,-28l1046,104xm938,152r-65,28l867,171r65,-28l938,152xm829,200r-65,28l759,219r65,-29l829,200xm721,247r-65,29l650,266r65,-28l721,247xm613,295r-66,28l542,314r65,-29l613,295xm504,342r-65,29l434,361r65,-28l504,342xm396,390r-65,28l325,409r65,-29l396,390xm287,438r-65,28l217,457r65,-29l287,438xm179,485r-65,29l108,504r65,-28l179,485xm70,533l5,561,,552,65,523r5,10xe" fillcolor="black" strokeweight=".1pt">
                  <v:stroke joinstyle="bevel"/>
                  <v:path arrowok="t" o:connecttype="custom" o:connectlocs="802005,5715;760730,24130;756920,17780;798830,0;802005,5715;733425,36195;692150,53975;688340,48260;729615,29845;733425,36195;664210,66040;622935,84455;619760,78105;661035,60325;664210,66040;595630,96520;554355,114300;550545,108585;591820,90805;595630,96520;526415,127000;485140,144780;481965,139065;523240,120650;526415,127000;457835,156845;416560,175260;412750,168910;454025,151130;457835,156845;389255,187325;347345,205105;344170,199390;385445,180975;389255,187325;320040,217170;278765,235585;275590,229235;316865,211455;320040,217170;251460,247650;210185,265430;206375,259715;247650,241300;251460,247650;182245,278130;140970,295910;137795,290195;179070,271780;182245,278130;113665,307975;72390,326390;68580,320040;109855,302260;113665,307975;44450,338455;3175,356235;0,350520;41275,332105;44450,338455" o:connectangles="0,0,0,0,0,0,0,0,0,0,0,0,0,0,0,0,0,0,0,0,0,0,0,0,0,0,0,0,0,0,0,0,0,0,0,0,0,0,0,0,0,0,0,0,0,0,0,0,0,0,0,0,0,0,0,0,0,0,0,0"/>
                  <o:lock v:ext="edit" verticies="t"/>
                </v:shape>
                <v:shape id="Freeform 829" o:spid="_x0000_s1410" style="position:absolute;left:9690;top:10039;width:3352;height:3416;visibility:visible;mso-wrap-style:square;v-text-anchor:top" coordsize="528,5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aQNcIA AADcAAAADwAAAGRycy9kb3ducmV2LnhtbERPy2rCQBTdF/yH4Qru6kQFldRJkEDVna2Vrm8zNw+a uRMzU5P06zuFQpeH896lg2nEnTpXW1awmEcgiHOray4VXN+eH7cgnEfW2FgmBSM5SJPJww5jbXt+ pfvFlyKEsItRQeV9G0vp8ooMurltiQNX2M6gD7Arpe6wD+GmkcsoWkuDNYeGClvKKso/L19GQdhy 7Mfsu9gcbuf25TC+Fx/ZUqnZdNg/gfA0+H/xn/ukFWwWK/g9E46ATH4AAAD//wMAUEsBAi0AFAAG AAgAAAAhAPD3irv9AAAA4gEAABMAAAAAAAAAAAAAAAAAAAAAAFtDb250ZW50X1R5cGVzXS54bWxQ SwECLQAUAAYACAAAACEAMd1fYdIAAACPAQAACwAAAAAAAAAAAAAAAAAuAQAAX3JlbHMvLnJlbHNQ SwECLQAUAAYACAAAACEAMy8FnkEAAAA5AAAAEAAAAAAAAAAAAAAAAAApAgAAZHJzL3NoYXBleG1s LnhtbFBLAQItABQABgAIAAAAIQCHJpA1wgAAANwAAAAPAAAAAAAAAAAAAAAAAJgCAABkcnMvZG93 bnJldi54bWxQSwUGAAAAAAQABAD1AAAAhwMAAAAA " path="m9,l56,48r-9,7l,7,9,xm88,80r47,49l125,136,78,87,88,80xm166,161r47,48l204,216,157,168r9,-7xm245,242r47,48l283,297,236,248r9,-6xm323,322r48,48l361,377,314,329r9,-7xm402,403r47,48l440,458,393,409r9,-6xm481,483r47,48l518,538,471,490r10,-7xe" fillcolor="black" strokeweight=".1pt">
                  <v:stroke joinstyle="bevel"/>
                  <v:path arrowok="t" o:connecttype="custom" o:connectlocs="5715,0;35560,30480;29845,34925;0,4445;5715,0;55880,50800;85725,81915;79375,86360;49530,55245;55880,50800;105410,102235;135255,132715;129540,137160;99695,106680;105410,102235;155575,153670;185420,184150;179705,188595;149860,157480;155575,153670;205105,204470;235585,234950;229235,239395;199390,208915;205105,204470;255270,255905;285115,286385;279400,290830;249555,259715;255270,255905;305435,306705;335280,337185;328930,341630;299085,311150;305435,306705" o:connectangles="0,0,0,0,0,0,0,0,0,0,0,0,0,0,0,0,0,0,0,0,0,0,0,0,0,0,0,0,0,0,0,0,0,0,0"/>
                  <o:lock v:ext="edit" verticies="t"/>
                </v:shape>
                <v:shape id="Freeform 830" o:spid="_x0000_s1411" style="position:absolute;left:1612;top:10026;width:19679;height:3620;visibility:visible;mso-wrap-style:square;v-text-anchor:top" coordsize="3099,5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J6SsUA AADcAAAADwAAAGRycy9kb3ducmV2LnhtbESPQWvCQBSE7wX/w/KE3nRjoY2krqJCUXprtKTHR/Y1 G82+jdnVpP++WxB6HGbmG2axGmwjbtT52rGC2TQBQVw6XXOl4Hh4m8xB+ICssXFMCn7Iw2o5elhg pl3PH3TLQyUihH2GCkwIbSalLw1Z9FPXEkfv23UWQ5RdJXWHfYTbRj4lyYu0WHNcMNjS1lB5zq9W we582W+Ki/nsUz6l/JXvyvdrodTjeFi/ggg0hP/wvb3XCtLZM/ydiUdAL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M0npKxQAAANwAAAAPAAAAAAAAAAAAAAAAAJgCAABkcnMv ZG93bnJldi54bWxQSwUGAAAAAAQABAD1AAAAigMAAAAA " path="m,560l71,547r3,10l2,570,,560xm119,539r71,-13l193,536r-72,13l119,539xm238,517r71,-13l311,514r-71,13l238,517xm357,496r71,-13l430,493r-71,13l357,496xm476,474r71,-13l549,471r-71,13l476,474xm594,453r72,-13l668,450r-71,13l594,453xm713,431r72,-13l787,428r-71,13l713,431xm832,410r72,-13l906,407r-71,13l832,410xm951,388r71,-13l1025,385r-71,13l951,388xm1070,367r71,-13l1144,364r-72,13l1070,367xm1189,345r71,-13l1263,343r-72,12l1189,345xm1308,324r71,-13l1382,321r-72,13l1308,324xm1427,302r71,-13l1501,300r-72,12l1427,302xm1546,281r71,-13l1619,278r-71,13l1546,281xm1665,259r71,-13l1738,257r-71,12l1665,259xm1783,238r72,-13l1857,235r-71,13l1783,238xm1902,216r72,-13l1976,214r-71,12l1902,216xm2021,195r72,-13l2095,192r-71,13l2021,195xm2140,173r72,-13l2214,171r-71,13l2140,173xm2259,152r71,-13l2333,149r-71,13l2259,152xm2378,130r71,-13l2452,128r-72,13l2378,130xm2497,109r71,-13l2571,106r-72,13l2497,109xm2616,87r71,-13l2690,85r-72,13l2616,87xm2735,66r71,-13l2809,63r-72,13l2735,66xm2854,44r71,-13l2928,42r-72,13l2854,44xm2973,23r71,-13l3046,20r-71,13l2973,23xm3091,1r6,-1l3099,11r-5,1l3091,1xe" fillcolor="black" strokeweight=".1pt">
                  <v:stroke joinstyle="bevel"/>
                  <v:path arrowok="t" o:connecttype="custom" o:connectlocs="46990,353695;75565,342265;76835,348615;196215,320040;151130,328295;273050,313055;302260,300990;303530,307340;422910,279400;377190,287655;499745,271780;528320,260350;530225,266700;648970,238125;603885,246380;726440,231140;755015,219075;756285,225425;875665,197485;830580,205740;953135,190500;981710,178435;982980,184785;1102360,156210;1057275,164465;1179195,149225;1207770,137160;1209675,143510;1329055,115570;1283335,123825;1405890,108585;1434465,96520;1436370,102870;1555115,74295;1510030,82550;1632585,67310;1661160,55245;1662430,62230;1781810,33655;1736725,41910;1859280,26670;1887855,14605;1889125,20955;1966595,0;1962785,635" o:connectangles="0,0,0,0,0,0,0,0,0,0,0,0,0,0,0,0,0,0,0,0,0,0,0,0,0,0,0,0,0,0,0,0,0,0,0,0,0,0,0,0,0,0,0,0,0"/>
                  <o:lock v:ext="edit" verticies="t"/>
                </v:shape>
                <v:line id="Line 831" o:spid="_x0000_s1412" style="position:absolute;visibility:visible;mso-wrap-style:square" from="1619,13614" to="13188,13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9MAR8QAAADcAAAADwAAAGRycy9kb3ducmV2LnhtbESPQYvCMBSE74L/ITzBm6Z60LVrFBHU hcXDqsge3zbPtmzzUptoq7/eCILHYWa+YabzxhTiSpXLLSsY9CMQxInVOacKDvtV7wOE88gaC8uk 4EYO5rN2a4qxtjX/0HXnUxEg7GJUkHlfxlK6JCODrm9L4uCdbGXQB1mlUldYB7gp5DCKRtJgzmEh w5KWGSX/u4tRcP+7jden7yPVv3Z5TrScbHg7UarbaRafIDw1/h1+tb+0gvFgBM8z4Qj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0wBHxAAAANwAAAAPAAAAAAAAAAAA AAAAAKECAABkcnMvZG93bnJldi54bWxQSwUGAAAAAAQABAD5AAAAkgMAAAAA " strokeweight=".6pt">
                  <v:stroke joinstyle="miter"/>
                </v:line>
                <v:line id="Line 832" o:spid="_x0000_s1413" style="position:absolute;flip:y;visibility:visible;mso-wrap-style:square" from="13188,10058" to="21285,13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Oab8MAAADcAAAADwAAAGRycy9kb3ducmV2LnhtbESP3YrCMBSE7xf2HcIR9m5N64XValpc YWHxzp8HODTHptictE3U7tsbQfBymJlvmHU52lbcaPCNYwXpNAFBXDndcK3gdPz9XoDwAVlj65gU /JOHsvj8WGOu3Z33dDuEWkQI+xwVmBC6XEpfGbLop64jjt7ZDRZDlEMt9YD3CLetnCXJXFpsOC4Y 7GhrqLocrlbBcn/ckGnqpZnvTn0669M++2mV+pqMmxWIQGN4h1/tP60gSzN4nolHQBY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MTmm/DAAAA3AAAAA8AAAAAAAAAAAAA AAAAoQIAAGRycy9kb3ducmV2LnhtbFBLBQYAAAAABAAEAPkAAACRAwAAAAA= " strokeweight=".6pt">
                  <v:stroke joinstyle="miter"/>
                </v:line>
                <v:line id="Line 833" o:spid="_x0000_s1414" style="position:absolute;flip:x;visibility:visible;mso-wrap-style:square" from="10191,11322" to="10953,11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wOHb0AAADcAAAADwAAAGRycy9kb3ducmV2LnhtbERPSwrCMBDdC94hjOBO07rwU42igiDu /BxgaMam2EzaJmq9vVkILh/vv9p0thIvan3pWEE6TkAQ506XXCi4XQ+jOQgfkDVWjknBhzxs1v3e CjPt3nym1yUUIoawz1CBCaHOpPS5IYt+7GriyN1dazFE2BZSt/iO4baSkySZSoslxwaDNe0N5Y/L 0ypYnK9bMmWxMNPTrUknTdrMdpVSw0G3XYII1IW/+Oc+agWzNK6NZ+IRkOsv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EKMDh29AAAA3AAAAA8AAAAAAAAAAAAAAAAAoQIA AGRycy9kb3ducmV2LnhtbFBLBQYAAAAABAAEAPkAAACLAwAAAAA= " strokeweight=".6pt">
                  <v:stroke joinstyle="miter"/>
                </v:line>
                <v:line id="Line 834" o:spid="_x0000_s1415" style="position:absolute;visibility:visible;mso-wrap-style:square" from="10191,11461" to="10693,11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yUNcUAAADcAAAADwAAAGRycy9kb3ducmV2LnhtbESPT2vCQBTE7wW/w/KE3upGD2pSVxHB KogH/1B6fM0+k2D2bZrdmuindwXB4zAzv2Ems9aU4kK1Kywr6PciEMSp1QVnCo6H5ccYhPPIGkvL pOBKDmbTztsEE20b3tFl7zMRIOwSVJB7XyVSujQng65nK+LgnWxt0AdZZ1LX2AS4KeUgiobSYMFh IceKFjml5/2/UXD7vY6+Tptvan7s4i/VMl7xNlbqvdvOP0F4av0r/GyvtYJRP4bHmXAE5PQ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kyUNcUAAADcAAAADwAAAAAAAAAA AAAAAAChAgAAZHJzL2Rvd25yZXYueG1sUEsFBgAAAAAEAAQA+QAAAJMDAAAAAA== " strokeweight=".6pt">
                  <v:stroke joinstyle="miter"/>
                </v:line>
                <v:shape id="Freeform 835" o:spid="_x0000_s1416" style="position:absolute;left:8134;top:2387;width:1619;height:7677;visibility:visible;mso-wrap-style:square;v-text-anchor:top" coordsize="255,120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o18UA AADcAAAADwAAAGRycy9kb3ducmV2LnhtbERPy2rCQBTdC/2H4RbciE6ahS3RMUgfaChd1Ari7pK5 JjGZO2lm1NSv7ywEl4fznqe9acSZOldZVvA0iUAQ51ZXXCjY/nyMX0A4j6yxsUwK/shBungYzDHR 9sLfdN74QoQQdgkqKL1vEyldXpJBN7EtceAOtjPoA+wKqTu8hHDTyDiKptJgxaGhxJZeS8rrzcko +PzaNdlqGl/r/YjzY5Rds/ffN6WGj/1yBsJT7+/im3utFTzHYX44E46AXPwDAAD//wMAUEsBAi0A FAAGAAgAAAAhAPD3irv9AAAA4gEAABMAAAAAAAAAAAAAAAAAAAAAAFtDb250ZW50X1R5cGVzXS54 bWxQSwECLQAUAAYACAAAACEAMd1fYdIAAACPAQAACwAAAAAAAAAAAAAAAAAuAQAAX3JlbHMvLnJl bHNQSwECLQAUAAYACAAAACEAMy8FnkEAAAA5AAAAEAAAAAAAAAAAAAAAAAApAgAAZHJzL3NoYXBl eG1sLnhtbFBLAQItABQABgAIAAAAIQC8P6jXxQAAANwAAAAPAAAAAAAAAAAAAAAAAJgCAABkcnMv ZG93bnJldi54bWxQSwUGAAAAAAQABAD1AAAAigMAAAAA " path="m12,l25,62,13,64,,2,12,xm33,104r13,62l34,168,21,106r12,-2xm54,208r13,62l55,272,42,210r12,-2xm75,312r13,62l76,376,63,314r12,-2xm96,416r13,62l97,480,84,418r12,-2xm117,520r13,63l118,584,105,522r12,-2xm138,624r13,63l139,688,126,626r12,-2xm159,728r12,63l160,792,147,730r12,-2xm180,832r12,63l180,896,168,834r12,-2xm201,936r12,63l201,1000,189,938r12,-2xm222,1040r12,63l222,1105r-12,-63l222,1040xm243,1144r12,63l243,1209r-12,-63l243,1144xe" fillcolor="black" strokeweight=".1pt">
                  <v:stroke joinstyle="bevel"/>
                  <v:path arrowok="t" o:connecttype="custom" o:connectlocs="7620,0;15875,39370;8255,40640;0,1270;7620,0;20955,66040;29210,105410;21590,106680;13335,67310;20955,66040;34290,132080;42545,171450;34925,172720;26670,133350;34290,132080;47625,198120;55880,237490;48260,238760;40005,199390;47625,198120;60960,264160;69215,303530;61595,304800;53340,265430;60960,264160;74295,330200;82550,370205;74930,370840;66675,331470;74295,330200;87630,396240;95885,436245;88265,436880;80010,397510;87630,396240;100965,462280;108585,502285;101600,502920;93345,463550;100965,462280;114300,528320;121920,568325;114300,568960;106680,529590;114300,528320;127635,594360;135255,634365;127635,635000;120015,595630;127635,594360;140970,660400;148590,700405;140970,701675;133350,661670;140970,660400;154305,726440;161925,766445;154305,767715;146685,727710;154305,726440" o:connectangles="0,0,0,0,0,0,0,0,0,0,0,0,0,0,0,0,0,0,0,0,0,0,0,0,0,0,0,0,0,0,0,0,0,0,0,0,0,0,0,0,0,0,0,0,0,0,0,0,0,0,0,0,0,0,0,0,0,0,0,0"/>
                  <o:lock v:ext="edit" verticies="t"/>
                </v:shape>
                <v:line id="Line 836" o:spid="_x0000_s1417" style="position:absolute;visibility:visible;mso-wrap-style:square" from="8172,2393" to="21285,10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ZSjsYAAADcAAAADwAAAGRycy9kb3ducmV2LnhtbESPQWvCQBSE74L/YXkFb7oxh0ZTVykB W0F60JbS42v2mYRm36bZNYn99a4g9DjMzDfMajOYWnTUusqygvksAkGcW11xoeDjfTtdgHAeWWNt mRRcyMFmPR6tMNW25wN1R1+IAGGXooLS+yaV0uUlGXQz2xAH72Rbgz7ItpC6xT7ATS3jKHqUBisO CyU2lJWU/xzPRsHf9yV5Oe0/qf+y2W+u5fKV35ZKTR6G5ycQngb/H763d1pBEs/hdiYcAb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pWUo7GAAAA3AAAAA8AAAAAAAAA AAAAAAAAoQIAAGRycy9kb3ducmV2LnhtbFBLBQYAAAAABAAEAPkAAACUAwAAAAA= " strokeweight=".6pt">
                  <v:stroke joinstyle="miter"/>
                </v:line>
                <v:line id="Line 837" o:spid="_x0000_s1418" style="position:absolute;visibility:visible;mso-wrap-style:square" from="8172,2393" to="13188,13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TM+cUAAADcAAAADwAAAGRycy9kb3ducmV2LnhtbESPQWvCQBSE74L/YXmCN92Yg9bUVUSw CuKhKqXH1+wzCWbfptnVRH+9KxR6HGbmG2a2aE0pblS7wrKC0TACQZxaXXCm4HRcD95AOI+ssbRM Cu7kYDHvdmaYaNvwJ90OPhMBwi5BBbn3VSKlS3My6Ia2Ig7e2dYGfZB1JnWNTYCbUsZRNJYGCw4L OVa0yim9HK5GwePnPvk4776o+bar31TL6Yb3U6X6vXb5DsJT6//Df+2tVjCJY3idCUdAz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oTM+cUAAADcAAAADwAAAAAAAAAA AAAAAAChAgAAZHJzL2Rvd25yZXYueG1sUEsFBgAAAAAEAAQA+QAAAJMDAAAAAA== " strokeweight=".6pt">
                  <v:stroke joinstyle="miter"/>
                </v:line>
                <v:line id="Line 838" o:spid="_x0000_s1419" style="position:absolute;flip:x;visibility:visible;mso-wrap-style:square" from="1619,2393" to="8172,13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RW0cIAAADcAAAADwAAAGRycy9kb3ducmV2LnhtbESP3YrCMBSE7wXfIRzBO01bwZ9qFF0Q ZO/8eYBDc2yKzUnbZLW+vVlY2MthZr5hNrve1uJJna8cK0inCQjiwumKSwW363GyBOEDssbaMSl4 k4fddjjYYK7di8/0vIRSRAj7HBWYEJpcSl8YsuinriGO3t11FkOUXSl1h68It7XMkmQuLVYcFww2 9GWoeFx+rILV+bonU5UrM/++tWnWpu3iUCs1HvX7NYhAffgP/7VPWsEim8HvmXgE5PY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kRW0cIAAADcAAAADwAAAAAAAAAAAAAA AAChAgAAZHJzL2Rvd25yZXYueG1sUEsFBgAAAAAEAAQA+QAAAJADAAAAAA== " strokeweight=".6pt">
                  <v:stroke joinstyle="miter"/>
                </v:line>
                <v:shape id="Freeform 839" o:spid="_x0000_s1420" style="position:absolute;left:8134;top:2393;width:76;height:9792;visibility:visible;mso-wrap-style:square;v-text-anchor:top" coordsize="12,15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LivMYA AADcAAAADwAAAGRycy9kb3ducmV2LnhtbESPQWvCQBCF74X+h2UK3nTToFaiq5SK4EEPWgWPY3ZM UrOzSXbV+O9dQejx8eZ9b95k1ppSXKlxhWUFn70IBHFqdcGZgt3vojsC4TyyxtIyKbiTg9n0/W2C ibY33tB16zMRIOwSVJB7XyVSujQng65nK+LgnWxj0AfZZFI3eAtwU8o4iobSYMGhIceKfnJKz9uL CW9UdTr/Wx1qc4zd5bw/9uvBeqlU56P9HoPw1Pr/41d6qRV8xX14jgkEkNMHAAAA//8DAFBLAQIt ABQABgAIAAAAIQDw94q7/QAAAOIBAAATAAAAAAAAAAAAAAAAAAAAAABbQ29udGVudF9UeXBlc10u eG1sUEsBAi0AFAAGAAgAAAAhADHdX2HSAAAAjwEAAAsAAAAAAAAAAAAAAAAALgEAAF9yZWxzLy5y ZWxzUEsBAi0AFAAGAAgAAAAhADMvBZ5BAAAAOQAAABAAAAAAAAAAAAAAAAAAKQIAAGRycy9zaGFw ZXhtbC54bWxQSwECLQAUAAYACAAAACEAi9LivMYAAADcAAAADwAAAAAAAAAAAAAAAACYAgAAZHJz L2Rvd25yZXYueG1sUEsFBgAAAAAEAAQA9QAAAIsDAAAAAA== " path="m12,r,63l,63,,,12,xm12,105r,64l,169,,105r12,xm12,211r,63l,274,,211r12,xm12,317r,63l,380,,317r12,xm12,422r,64l,486,,422r12,xm12,528r,63l,591,,528r12,xm12,633r,64l,697,,633r12,xm12,739r,63l,802,,739r12,xm12,845r,63l,908,,845r12,xm12,950r,64l,1014,,950r12,xm12,1056r,63l,1119r,-63l12,1056xm12,1162r,63l,1225r,-63l12,1162xm12,1267r,64l,1331r,-64l12,1267xm12,1373r,63l,1436r,-63l12,1373xm12,1478r,64l,1542r,-64l12,1478xe" fillcolor="black" strokeweight=".1pt">
                  <v:stroke joinstyle="bevel"/>
                  <v:path arrowok="t" o:connecttype="custom" o:connectlocs="7620,40005;0,0;7620,66675;0,107315;7620,66675;7620,173990;0,133985;7620,201295;0,241300;7620,201295;7620,308610;0,267970;7620,335280;0,375285;7620,335280;7620,442595;0,401955;7620,469265;0,509270;7620,469265;7620,576580;0,536575;7620,603250;0,643890;7620,603250;7620,710565;0,670560;7620,737870;0,777875;7620,737870;7620,845185;0,804545;7620,871855;0,911860;7620,871855;7620,979170;0,938530" o:connectangles="0,0,0,0,0,0,0,0,0,0,0,0,0,0,0,0,0,0,0,0,0,0,0,0,0,0,0,0,0,0,0,0,0,0,0,0,0"/>
                  <o:lock v:ext="edit" verticies="t"/>
                </v:shape>
                <v:line id="Line 840" o:spid="_x0000_s1421" style="position:absolute;flip:y;visibility:visible;mso-wrap-style:square" from="8172,11690" to="8813,11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FrPsIAAADcAAAADwAAAGRycy9kb3ducmV2LnhtbESP3YrCMBSE7wXfIRzBO01b8K8aRRcE 2Tt/HuDQHJtic9I2Wa1vbxYW9nKYmW+Yza63tXhS5yvHCtJpAoK4cLriUsHtepwsQfiArLF2TAre 5GG3HQ42mGv34jM9L6EUEcI+RwUmhCaX0heGLPqpa4ijd3edxRBlV0rd4SvCbS2zJJlLixXHBYMN fRkqHpcfq2B1vu7JVOXKzL9vbZq1abs41EqNR/1+DSJQH/7Df+2TVrDIZvB7Jh4Buf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uFrPsIAAADcAAAADwAAAAAAAAAAAAAA AAChAgAAZHJzL2Rvd25yZXYueG1sUEsFBgAAAAAEAAQA+QAAAJADAAAAAA== " strokeweight=".6pt">
                  <v:stroke joinstyle="miter"/>
                </v:line>
                <v:line id="Line 841" o:spid="_x0000_s1422" style="position:absolute;visibility:visible;mso-wrap-style:square" from="8813,11690" to="8820,12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K+scAAADcAAAADwAAAGRycy9kb3ducmV2LnhtbESPT2vCQBTE74V+h+UVequbevBPdA0l 0FaQHoyleHxmn0kw+zbNbk3ST+8KgsdhZn7DLJPe1OJMrassK3gdRSCIc6srLhR8795fZiCcR9ZY WyYFAzlIVo8PS4y17XhL58wXIkDYxaig9L6JpXR5SQbdyDbEwTva1qAPsi2kbrELcFPLcRRNpMGK w0KJDaUl5afszyj4PwzTj+Pmh7q9TX9zLeef/DVX6vmpf1uA8NT7e/jWXmsF0/EErmfCEZCr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v8r6xwAAANwAAAAPAAAAAAAA AAAAAAAAAKECAABkcnMvZG93bnJldi54bWxQSwUGAAAAAAQABAD5AAAAlQMAAAAA " strokeweight=".6pt">
                  <v:stroke joinstyle="miter"/>
                </v:line>
                <v:shape id="Freeform 842" o:spid="_x0000_s1423" style="position:absolute;left:8140;top:2381;width:3321;height:9398;visibility:visible;mso-wrap-style:square;v-text-anchor:top" coordsize="523,14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2KzcMA AADcAAAADwAAAGRycy9kb3ducmV2LnhtbESPQYvCMBSE78L+h/AWvGmqB127RlkEQTwIVi+9PZq3 bdnmpSaxVn+9EYQ9DjPzDbNc96YRHTlfW1YwGScgiAuray4VnE/b0RcIH5A1NpZJwZ08rFcfgyWm 2t74SF0WShEh7FNUUIXQplL6oiKDfmxb4uj9WmcwROlKqR3eItw0cpokM2mw5rhQYUubioq/7GoU dAu5X0zyhrPDPT87h4/80p2UGn72P98gAvXhP/xu77SC+XQOrzPxCMjVEwAA//8DAFBLAQItABQA BgAIAAAAIQDw94q7/QAAAOIBAAATAAAAAAAAAAAAAAAAAAAAAABbQ29udGVudF9UeXBlc10ueG1s UEsBAi0AFAAGAAgAAAAhADHdX2HSAAAAjwEAAAsAAAAAAAAAAAAAAAAALgEAAF9yZWxzLy5yZWxz UEsBAi0AFAAGAAgAAAAhADMvBZ5BAAAAOQAAABAAAAAAAAAAAAAAAAAAKQIAAGRycy9zaGFwZXht bC54bWxQSwECLQAUAAYACAAAACEA682KzcMAAADcAAAADwAAAAAAAAAAAAAAAACYAgAAZHJzL2Rv d25yZXYueG1sUEsFBgAAAAAEAAQA9QAAAIgDAAAAAA== " path="m11,l32,61,21,64,,3,11,xm46,101r21,61l56,165,35,104r11,-3xm81,202r21,61l91,266,70,206r11,-4xm116,304r22,60l126,367,105,307r11,-3xm152,405r21,60l161,468,140,408r12,-3xm187,506r21,61l196,570,175,509r12,-3xm222,607r21,61l231,671,210,610r12,-3xm257,708r21,61l266,772,245,711r12,-3xm292,809r21,61l301,873,280,812r12,-3xm327,910r21,61l336,974,315,913r12,-3xm362,1011r21,61l372,1075r-21,-61l362,1011xm397,1113r21,60l407,1176r-21,-60l397,1113xm432,1214r21,60l442,1277r-21,-60l432,1214xm467,1315r21,60l477,1379r-21,-61l467,1315xm502,1416r21,61l512,1480r-21,-61l502,1416xe" fillcolor="black" strokeweight=".1pt">
                  <v:stroke joinstyle="bevel"/>
                  <v:path arrowok="t" o:connecttype="custom" o:connectlocs="20320,38735;0,1905;29210,64135;35560,104775;29210,64135;64770,167005;44450,130810;73660,193040;80010,233045;73660,193040;109855,295275;88900,259080;118745,321310;124460,361950;118745,321310;154305,424180;133350,387350;163195,449580;168910,490220;163195,449580;198755,552450;177800,515620;207645,577850;213360,618490;207645,577850;243205,680720;222885,643890;252095,706755;258445,746760;252095,706755;287655,808990;267335,772795;296545,835025;302895,875665;296545,835025;332105,937895;311785,901065" o:connectangles="0,0,0,0,0,0,0,0,0,0,0,0,0,0,0,0,0,0,0,0,0,0,0,0,0,0,0,0,0,0,0,0,0,0,0,0,0"/>
                  <o:lock v:ext="edit" verticies="t"/>
                </v:shape>
                <v:rect id="Rectangle 843" o:spid="_x0000_s1424" style="position:absolute;left:10725;top:12007;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MtcL4A AADcAAAADwAAAGRycy9kb3ducmV2LnhtbERPy4rCMBTdC/5DuMLsNLWLUapRRBAcmY3VD7g0tw9M bkoSbefvzWLA5eG8t/vRGvEiHzrHCpaLDARx5XTHjYL77TRfgwgRWaNxTAr+KMB+N51ssdBu4Cu9 ytiIFMKhQAVtjH0hZahashgWridOXO28xZigb6T2OKRwa2SeZd/SYsepocWeji1Vj/JpFchbeRrW pfGZu+T1r/k5X2tySn3NxsMGRKQxfsT/7rNWsMrT2nQmHQG5ewMAAP//AwBQSwECLQAUAAYACAAA ACEA8PeKu/0AAADiAQAAEwAAAAAAAAAAAAAAAAAAAAAAW0NvbnRlbnRfVHlwZXNdLnhtbFBLAQIt ABQABgAIAAAAIQAx3V9h0gAAAI8BAAALAAAAAAAAAAAAAAAAAC4BAABfcmVscy8ucmVsc1BLAQIt ABQABgAIAAAAIQAzLwWeQQAAADkAAAAQAAAAAAAAAAAAAAAAACkCAABkcnMvc2hhcGV4bWwueG1s UEsBAi0AFAAGAAgAAAAhAGuTLXC+AAAA3AAAAA8AAAAAAAAAAAAAAAAAmAIAAGRycy9kb3ducmV2 LnhtbFBLBQYAAAAABAAEAPUAAACDAwAAAAA= "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O</w:t>
                        </w:r>
                      </w:p>
                    </w:txbxContent>
                  </v:textbox>
                </v:rect>
                <v:rect id="Rectangle 844" o:spid="_x0000_s1425" style="position:absolute;left:7753;top:717;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I68IA AADcAAAADwAAAGRycy9kb3ducmV2LnhtbESP3WoCMRSE7wu+QziCdzXrXlhdjSKCoKU3rj7AYXP2 B5OTJUnd7dubQqGXw8x8w2z3ozXiST50jhUs5hkI4srpjhsF99vpfQUiRGSNxjEp+KEA+93kbYuF dgNf6VnGRiQIhwIVtDH2hZShaslimLueOHm18xZjkr6R2uOQ4NbIPMuW0mLHaaHFno4tVY/y2yqQ t/I0rErjM/eZ11/mcr7W5JSaTcfDBkSkMf6H/9pnreAjX8PvmXQE5O4FAAD//wMAUEsBAi0AFAAG AAgAAAAhAPD3irv9AAAA4gEAABMAAAAAAAAAAAAAAAAAAAAAAFtDb250ZW50X1R5cGVzXS54bWxQ SwECLQAUAAYACAAAACEAMd1fYdIAAACPAQAACwAAAAAAAAAAAAAAAAAuAQAAX3JlbHMvLnJlbHNQ SwECLQAUAAYACAAAACEAMy8FnkEAAAA5AAAAEAAAAAAAAAAAAAAAAAApAgAAZHJzL3NoYXBleG1s LnhtbFBLAQItABQABgAIAAAAIQAE34jrwgAAANwAAAAPAAAAAAAAAAAAAAAAAJgCAABkcnMvZG93 bnJldi54bWxQSwUGAAAAAAQABAD1AAAAhwMAAAAA "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S</w:t>
                        </w:r>
                      </w:p>
                    </w:txbxContent>
                  </v:textbox>
                </v:rect>
                <v:rect id="Rectangle 845" o:spid="_x0000_s1426" style="position:absolute;left:21755;top:8661;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y3q78A AADcAAAADwAAAGRycy9kb3ducmV2LnhtbERPy4rCMBTdC/MP4Q7MTtNRUKlGkQFBBze2fsCluX1g clOSaOvfTxYDLg/nvd2P1ogn+dA5VvA9y0AQV0533Ci4lcfpGkSIyBqNY1LwogD73cdki7l2A1/p WcRGpBAOOSpoY+xzKUPVksUwcz1x4mrnLcYEfSO1xyGFWyPnWbaUFjtODS329NNSdS8eVoEsi+Ow LozP3O+8vpjz6VqTU+rrczxsQEQa41v87z5pBatFmp/OpCMgd38AAAD//wMAUEsBAi0AFAAGAAgA AAAhAPD3irv9AAAA4gEAABMAAAAAAAAAAAAAAAAAAAAAAFtDb250ZW50X1R5cGVzXS54bWxQSwEC LQAUAAYACAAAACEAMd1fYdIAAACPAQAACwAAAAAAAAAAAAAAAAAuAQAAX3JlbHMvLnJlbHNQSwEC LQAUAAYACAAAACEAMy8FnkEAAAA5AAAAEAAAAAAAAAAAAAAAAAApAgAAZHJzL3NoYXBleG1sLnht bFBLAQItABQABgAIAAAAIQAQPLervwAAANwAAAAPAAAAAAAAAAAAAAAAAJgCAABkcnMvZG93bnJl di54bWxQSwUGAAAAAAQABAD1AAAAhAMAAAAA "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A</w:t>
                        </w:r>
                      </w:p>
                    </w:txbxContent>
                  </v:textbox>
                </v:rect>
                <v:rect id="Rectangle 846" o:spid="_x0000_s1427" style="position:absolute;left:8401;top:8788;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ASMMIA AADcAAAADwAAAGRycy9kb3ducmV2LnhtbESPzYoCMRCE74LvEFrwphkVXBmNIoLgLl4cfYBm0vOD SWdIojP79puFhT0WVfUVtTsM1og3+dA6VrCYZyCIS6dbrhU87ufZBkSIyBqNY1LwTQEO+/Foh7l2 Pd/oXcRaJAiHHBU0MXa5lKFsyGKYu444eZXzFmOSvpbaY5/g1shllq2lxZbTQoMdnRoqn8XLKpD3 4txvCuMz97WsrubzcqvIKTWdDMctiEhD/A//tS9awcdqA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BIwwgAAANwAAAAPAAAAAAAAAAAAAAAAAJgCAABkcnMvZG93 bnJldi54bWxQSwUGAAAAAAQABAD1AAAAhwMAAAAA "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B</w:t>
                        </w:r>
                      </w:p>
                    </w:txbxContent>
                  </v:textbox>
                </v:rect>
                <v:rect id="Rectangle 847" o:spid="_x0000_s1428" style="position:absolute;left:1085;top:13963;width:94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KMR8IA AADcAAAADwAAAGRycy9kb3ducmV2LnhtbESP3WoCMRSE7wXfIRzBO826QiurUUQQbOmNqw9w2Jz9 weRkSaK7ffumUOjlMDPfMLvDaI14kQ+dYwWrZQaCuHK640bB/XZebECEiKzROCYF3xTgsJ9Odlho N/CVXmVsRIJwKFBBG2NfSBmqliyGpeuJk1c7bzEm6RupPQ4Jbo3Ms+xNWuw4LbTY06ml6lE+rQJ5 K8/DpjQ+c595/WU+LteanFLz2Xjcgog0xv/wX/uiFbyvc/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PooxHwgAAANwAAAAPAAAAAAAAAAAAAAAAAJgCAABkcnMvZG93 bnJldi54bWxQSwUGAAAAAAQABAD1AAAAhwMAAAAA "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C</w:t>
                        </w:r>
                      </w:p>
                    </w:txbxContent>
                  </v:textbox>
                </v:rect>
                <v:rect id="Rectangle 848" o:spid="_x0000_s1429" style="position:absolute;left:12414;top:13823;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O4p3MIA AADcAAAADwAAAGRycy9kb3ducmV2LnhtbESPzYoCMRCE74LvEFrwphkVVGaNIoKgixfHfYBm0vOD SWdIss7s228WFjwWVfUVtTsM1ogX+dA6VrCYZyCIS6dbrhV8Pc6zLYgQkTUax6TghwIc9uPRDnPt er7Tq4i1SBAOOSpoYuxyKUPZkMUwdx1x8irnLcYkfS21xz7BrZHLLFtLiy2nhQY7OjVUPotvq0A+ inO/LYzP3Oeyupnr5V6RU2o6GY4fICIN8R3+b1+0gs1qBX9n0hG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g7incwgAAANwAAAAPAAAAAAAAAAAAAAAAAJgCAABkcnMvZG93 bnJldi54bWxQSwUGAAAAAAQABAD1AAAAhwMAAAAA "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D</w:t>
                        </w:r>
                      </w:p>
                    </w:txbxContent>
                  </v:textbox>
                </v:rect>
                <v:rect id="Rectangle 849" o:spid="_x0000_s1430" style="position:absolute;left:8299;top:12128;width:106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exqMIA AADcAAAADwAAAGRycy9kb3ducmV2LnhtbESP3WoCMRSE7wu+QziCdzWrFpXVKFIQbPHG1Qc4bM7+ YHKyJKm7ffumIHg5zMw3zHY/WCMe5EPrWMFsmoEgLp1uuVZwux7f1yBCRNZoHJOCXwqw343etphr 1/OFHkWsRYJwyFFBE2OXSxnKhiyGqeuIk1c5bzEm6WupPfYJbo2cZ9lSWmw5LTTY0WdD5b34sQrk tTj268L4zH3Pq7P5Ol0qckpNxsNhAyLSEF/hZ/ukFawW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BvB7GowgAAANwAAAAPAAAAAAAAAAAAAAAAAJgCAABkcnMvZG93 bnJldi54bWxQSwUGAAAAAAQABAD1AAAAhwMAAAAA "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H</w:t>
                        </w:r>
                      </w:p>
                    </w:txbxContent>
                  </v:textbox>
                </v:rect>
                <v:oval id="Oval 850" o:spid="_x0000_s1431" style="position:absolute;left:11334;top:11734;width:235;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pVZsQA AADcAAAADwAAAGRycy9kb3ducmV2LnhtbESPQWsCMRSE74X+h/AK3jTbSrWsRpFCYfFkVej1kTw3 225e1iSu2/76piD0OMzMN8xyPbhW9BRi41nB46QAQay9abhWcDy8jV9AxIRssPVMCr4pwnp1f7fE 0vgrv1O/T7XIEI4lKrApdaWUUVtyGCe+I87eyQeHKctQSxPwmuGulU9FMZMOG84LFjt6taS/9hen YOv6na46G1BvZruPT3uufuRZqdHDsFmASDSk//CtXRkF8+kz/J3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LTqVWbEAAAA3AAAAA8AAAAAAAAAAAAAAAAAmAIAAGRycy9k b3ducmV2LnhtbFBLBQYAAAAABAAEAPUAAACJAwAAAAA= " fillcolor="black" strokeweight="0"/>
                <v:oval id="Oval 851" o:spid="_x0000_s1432" style="position:absolute;left:13074;top:13512;width:229;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A+KsUA AADdAAAADwAAAGRycy9kb3ducmV2LnhtbESPQUsDMRCF74L/IYzgzWYtUmTbtBShsHiqVeh1SKab 1c1km6Tb1V/vHARvM7w3732z2kyhVyOl3EU28DirQBHb6DpuDXy87x6eQeWC7LCPTAa+KcNmfXuz wtrFK7/ReCitkhDONRrwpQy11tl6CphncSAW7RRTwCJrarVLeJXw0Ot5VS10wI6lweNAL57s1+ES DLyGcW+bwSe028X++OnPzY8+G3N/N22XoApN5d/8d904wZ8/Ca58IyPo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zID4qxQAAAN0AAAAPAAAAAAAAAAAAAAAAAJgCAABkcnMv ZG93bnJldi54bWxQSwUGAAAAAAQABAD1AAAAigMAAAAA " fillcolor="black" strokeweight="0"/>
                <v:oval id="Oval 852" o:spid="_x0000_s1433" style="position:absolute;left:9601;top:9963;width:235;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ybscIA AADdAAAADwAAAGRycy9kb3ducmV2LnhtbERPS2sCMRC+F/wPYQq91WyliF2NIkJh6ckX9Dok42Z1 M1mTdN321zdCobf5+J6zWA2uFT2F2HhW8DIuQBBrbxquFRwP788zEDEhG2w9k4JvirBajh4WWBp/ 4x31+1SLHMKxRAU2pa6UMmpLDuPYd8SZO/ngMGUYamkC3nK4a+WkKKbSYcO5wWJHG0v6sv9yCj5c v9VVZwPq9XT7ebbX6kdelXp6HNZzEImG9C/+c1cmz5+8vsH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cbJuxwgAAAN0AAAAPAAAAAAAAAAAAAAAAAJgCAABkcnMvZG93 bnJldi54bWxQSwUGAAAAAAQABAD1AAAAhwMAAAAA " fillcolor="black" strokeweight="0"/>
                <v:oval id="Oval 853" o:spid="_x0000_s1434" style="position:absolute;left:21170;top:9963;width:229;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k8cUA AADdAAAADwAAAGRycy9kb3ducmV2LnhtbESPQUsDMRCF74L/IYzgzWYtWGTbtBShsHiqVeh1SKab 1c1km6Tb1V/vHARvM7w3732z2kyhVyOl3EU28DirQBHb6DpuDXy87x6eQeWC7LCPTAa+KcNmfXuz wtrFK7/ReCitkhDONRrwpQy11tl6CphncSAW7RRTwCJrarVLeJXw0Ot5VS10wI6lweNAL57s1+ES DLyGcW+bwSe028X++OnPzY8+G3N/N22XoApN5d/8d904wZ8/Cb98IyPo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j6TxxQAAAN0AAAAPAAAAAAAAAAAAAAAAAJgCAABkcnMv ZG93bnJldi54bWxQSwUGAAAAAAQABAD1AAAAigMAAAAA " fillcolor="black" strokeweight="0"/>
                <v:oval id="Oval 854" o:spid="_x0000_s1435" style="position:absolute;left:1504;top:13512;width:229;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8MBasIA AADdAAAADwAAAGRycy9kb3ducmV2LnhtbERPS2sCMRC+F/ofwhS81ayCUrZGkUJh6clHweuQTDfb biZrkq6rv94Igrf5+J6zWA2uFT2F2HhWMBkXIIi1Nw3XCr73n69vIGJCNth6JgVnirBaPj8tsDT+ xFvqd6kWOYRjiQpsSl0pZdSWHMax74gz9+ODw5RhqKUJeMrhrpXTophLhw3nBosdfVjSf7t/p+DL 9RtddTagXs83h197rC7yqNToZVi/g0g0pIf47q5Mnj+dTeD2TT5BLq8AAAD//wMAUEsBAi0AFAAG AAgAAAAhAPD3irv9AAAA4gEAABMAAAAAAAAAAAAAAAAAAAAAAFtDb250ZW50X1R5cGVzXS54bWxQ SwECLQAUAAYACAAAACEAMd1fYdIAAACPAQAACwAAAAAAAAAAAAAAAAAuAQAAX3JlbHMvLnJlbHNQ SwECLQAUAAYACAAAACEAMy8FnkEAAAA5AAAAEAAAAAAAAAAAAAAAAAApAgAAZHJzL3NoYXBleG1s LnhtbFBLAQItABQABgAIAAAAIQAnwwFqwgAAAN0AAAAPAAAAAAAAAAAAAAAAAJgCAABkcnMvZG93 bnJldi54bWxQSwUGAAAAAAQABAD1AAAAhwMAAAAA " fillcolor="black" strokeweight="0"/>
                <v:oval id="Oval 855" o:spid="_x0000_s1436" style="position:absolute;left:8058;top:2292;width:235;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GfHcIA AADdAAAADwAAAGRycy9kb3ducmV2LnhtbERPTWsCMRC9F/ofwhS81WwXlLI1igiFpSe1hV6HZLrZ upmsSbqu/nojCL3N433OYjW6TgwUYutZwcu0AEGsvWm5UfD1+f78CiImZIOdZ1Jwpgir5ePDAivj T7yjYZ8akUM4VqjAptRXUkZtyWGc+p44cz8+OEwZhkaagKcc7jpZFsVcOmw5N1jsaWNJH/Z/TsGH G7a67m1AvZ5vv3/tsb7Io1KTp3H9BiLRmP7Fd3dt8vxyVsLtm3yCXF4BAAD//wMAUEsBAi0AFAAG AAgAAAAhAPD3irv9AAAA4gEAABMAAAAAAAAAAAAAAAAAAAAAAFtDb250ZW50X1R5cGVzXS54bWxQ SwECLQAUAAYACAAAACEAMd1fYdIAAACPAQAACwAAAAAAAAAAAAAAAAAuAQAAX3JlbHMvLnJlbHNQ SwECLQAUAAYACAAAACEAMy8FnkEAAAA5AAAAEAAAAAAAAAAAAAAAAAApAgAAZHJzL3NoYXBleG1s LnhtbFBLAQItABQABgAIAAAAIQDXEZ8dwgAAAN0AAAAPAAAAAAAAAAAAAAAAAJgCAABkcnMvZG93 bnJldi54bWxQSwUGAAAAAAQABAD1AAAAhwMAAAAA " fillcolor="black" strokeweight="0"/>
                <w10:anchorlock/>
              </v:group>
            </w:pict>
          </mc:Fallback>
        </mc:AlternateConten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hình thoi </w:t>
      </w:r>
      <w:r w:rsidRPr="00ED5663">
        <w:rPr>
          <w:rFonts w:ascii="Chu Văn An (Uni)" w:hAnsi="Chu Văn An (Uni)" w:cs="Chu Văn An (Uni)"/>
          <w:position w:val="-20"/>
          <w:sz w:val="20"/>
          <w:szCs w:val="20"/>
        </w:rPr>
        <w:object w:dxaOrig="3240" w:dyaOrig="680">
          <v:shape id="_x0000_i1577" type="#_x0000_t75" style="width:162pt;height:33.75pt" o:ole="">
            <v:imagedata r:id="rId1097" o:title=""/>
          </v:shape>
          <o:OLEObject Type="Embed" ProgID="Equation.DSMT4" ShapeID="_x0000_i1577" DrawAspect="Content" ObjectID="_1624863550" r:id="rId109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6"/>
          <w:sz w:val="20"/>
          <w:szCs w:val="20"/>
        </w:rPr>
        <w:object w:dxaOrig="1600" w:dyaOrig="260">
          <v:shape id="_x0000_i1578" type="#_x0000_t75" style="width:80.25pt;height:12.75pt" o:ole="">
            <v:imagedata r:id="rId1099" o:title=""/>
          </v:shape>
          <o:OLEObject Type="Embed" ProgID="Equation.DSMT4" ShapeID="_x0000_i1578" DrawAspect="Content" ObjectID="_1624863551" r:id="rId1100"/>
        </w:object>
      </w:r>
      <w:r w:rsidRPr="00ED5663">
        <w:rPr>
          <w:rFonts w:ascii="Chu Văn An (Uni)" w:hAnsi="Chu Văn An (Uni)" w:cs="Chu Văn An (Uni)"/>
          <w:sz w:val="20"/>
          <w:szCs w:val="20"/>
        </w:rPr>
        <w:t xml:space="preserve">, suy ra hình chiếu vuông góc </w:t>
      </w:r>
      <w:r w:rsidRPr="00ED5663">
        <w:rPr>
          <w:rFonts w:ascii="Chu Văn An (Uni)" w:hAnsi="Chu Văn An (Uni)" w:cs="Chu Văn An (Uni)"/>
          <w:position w:val="-4"/>
          <w:sz w:val="20"/>
          <w:szCs w:val="20"/>
        </w:rPr>
        <w:object w:dxaOrig="260" w:dyaOrig="220">
          <v:shape id="_x0000_i1579" type="#_x0000_t75" style="width:12.75pt;height:11.25pt" o:ole="">
            <v:imagedata r:id="rId1101" o:title=""/>
          </v:shape>
          <o:OLEObject Type="Embed" ProgID="Equation.DSMT4" ShapeID="_x0000_i1579" DrawAspect="Content" ObjectID="_1624863552" r:id="rId1102"/>
        </w:object>
      </w:r>
      <w:r w:rsidRPr="00ED5663">
        <w:rPr>
          <w:rFonts w:ascii="Chu Văn An (Uni)" w:hAnsi="Chu Văn An (Uni)" w:cs="Chu Văn An (Uni)"/>
          <w:sz w:val="20"/>
          <w:szCs w:val="20"/>
        </w:rPr>
        <w:t xml:space="preserve"> của đỉnh </w:t>
      </w:r>
      <w:r w:rsidRPr="00ED5663">
        <w:rPr>
          <w:rFonts w:ascii="Chu Văn An (Uni)" w:hAnsi="Chu Văn An (Uni)" w:cs="Chu Văn An (Uni)"/>
          <w:position w:val="-6"/>
          <w:sz w:val="20"/>
          <w:szCs w:val="20"/>
        </w:rPr>
        <w:object w:dxaOrig="200" w:dyaOrig="240">
          <v:shape id="_x0000_i1580" type="#_x0000_t75" style="width:9.75pt;height:12pt" o:ole="">
            <v:imagedata r:id="rId1103" o:title=""/>
          </v:shape>
          <o:OLEObject Type="Embed" ProgID="Equation.DSMT4" ShapeID="_x0000_i1580" DrawAspect="Content" ObjectID="_1624863553" r:id="rId1104"/>
        </w:object>
      </w:r>
      <w:r w:rsidRPr="00ED5663">
        <w:rPr>
          <w:rFonts w:ascii="Chu Văn An (Uni)" w:hAnsi="Chu Văn An (Uni)" w:cs="Chu Văn An (Uni)"/>
          <w:sz w:val="20"/>
          <w:szCs w:val="20"/>
        </w:rPr>
        <w:t xml:space="preserve"> trên mặt đáy là tâm đường tròn ngoại tiếp tam giác </w:t>
      </w:r>
      <w:r w:rsidRPr="00ED5663">
        <w:rPr>
          <w:rFonts w:ascii="Chu Văn An (Uni)" w:hAnsi="Chu Văn An (Uni)" w:cs="Chu Văn An (Uni)"/>
          <w:position w:val="-6"/>
          <w:sz w:val="20"/>
          <w:szCs w:val="20"/>
        </w:rPr>
        <w:object w:dxaOrig="1719" w:dyaOrig="279">
          <v:shape id="_x0000_i1581" type="#_x0000_t75" style="width:86.25pt;height:14.25pt" o:ole="">
            <v:imagedata r:id="rId1105" o:title=""/>
          </v:shape>
          <o:OLEObject Type="Embed" ProgID="Equation.DSMT4" ShapeID="_x0000_i1581" DrawAspect="Content" ObjectID="_1624863554" r:id="rId110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rong tam giác vuông </w:t>
      </w:r>
      <w:r w:rsidRPr="00ED5663">
        <w:rPr>
          <w:rFonts w:ascii="Chu Văn An (Uni)" w:hAnsi="Chu Văn An (Uni)" w:cs="Chu Văn An (Uni)"/>
          <w:position w:val="-6"/>
          <w:sz w:val="20"/>
          <w:szCs w:val="20"/>
        </w:rPr>
        <w:object w:dxaOrig="460" w:dyaOrig="240">
          <v:shape id="_x0000_i1582" type="#_x0000_t75" style="width:23.25pt;height:12pt" o:ole="">
            <v:imagedata r:id="rId1107" o:title=""/>
          </v:shape>
          <o:OLEObject Type="Embed" ProgID="Equation.DSMT4" ShapeID="_x0000_i1582" DrawAspect="Content" ObjectID="_1624863555" r:id="rId1108"/>
        </w:object>
      </w:r>
      <w:r w:rsidRPr="00ED5663">
        <w:rPr>
          <w:rFonts w:ascii="Chu Văn An (Uni)" w:hAnsi="Chu Văn An (Uni)" w:cs="Chu Văn An (Uni)"/>
          <w:sz w:val="20"/>
          <w:szCs w:val="20"/>
        </w:rPr>
        <w:t xml:space="preserve">, ta có </w:t>
      </w:r>
      <w:r w:rsidRPr="00ED5663">
        <w:rPr>
          <w:rFonts w:ascii="Chu Văn An (Uni)" w:hAnsi="Chu Văn An (Uni)" w:cs="Chu Văn An (Uni)"/>
          <w:position w:val="-28"/>
          <w:sz w:val="20"/>
          <w:szCs w:val="20"/>
        </w:rPr>
        <w:object w:dxaOrig="2640" w:dyaOrig="620">
          <v:shape id="_x0000_i1583" type="#_x0000_t75" style="width:132pt;height:30.75pt" o:ole="">
            <v:imagedata r:id="rId1109" o:title=""/>
          </v:shape>
          <o:OLEObject Type="Embed" ProgID="Equation.DSMT4" ShapeID="_x0000_i1583" DrawAspect="Content" ObjectID="_1624863556" r:id="rId1110"/>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8"/>
          <w:sz w:val="20"/>
          <w:szCs w:val="20"/>
        </w:rPr>
        <w:object w:dxaOrig="6380" w:dyaOrig="760">
          <v:shape id="_x0000_i1584" type="#_x0000_t75" style="width:318.75pt;height:38.25pt" o:ole="">
            <v:imagedata r:id="rId1111" o:title=""/>
          </v:shape>
          <o:OLEObject Type="Embed" ProgID="Equation.DSMT4" ShapeID="_x0000_i1584" DrawAspect="Content" ObjectID="_1624863557" r:id="rId111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0"/>
          <w:sz w:val="20"/>
          <w:szCs w:val="20"/>
        </w:rPr>
        <w:object w:dxaOrig="1060" w:dyaOrig="540">
          <v:shape id="_x0000_i1585" type="#_x0000_t75" style="width:53.25pt;height:27pt" o:ole="">
            <v:imagedata r:id="rId1113" o:title=""/>
          </v:shape>
          <o:OLEObject Type="Embed" ProgID="Equation.DSMT4" ShapeID="_x0000_i1585" DrawAspect="Content" ObjectID="_1624863558" r:id="rId1114"/>
        </w:object>
      </w:r>
      <w:r w:rsidRPr="00ED5663">
        <w:rPr>
          <w:rFonts w:ascii="Chu Văn An (Uni)" w:hAnsi="Chu Văn An (Uni)" w:cs="Chu Văn An (Uni)"/>
          <w:sz w:val="20"/>
          <w:szCs w:val="20"/>
        </w:rPr>
        <w:t xml:space="preserve"> Dấu </w:t>
      </w:r>
      <w:r w:rsidRPr="00ED5663">
        <w:rPr>
          <w:rFonts w:ascii="Chu Văn An (Uni)" w:hAnsi="Chu Văn An (Uni)" w:cs="Chu Văn An (Uni)"/>
          <w:position w:val="-4"/>
          <w:sz w:val="20"/>
          <w:szCs w:val="20"/>
        </w:rPr>
        <w:object w:dxaOrig="440" w:dyaOrig="220">
          <v:shape id="_x0000_i1586" type="#_x0000_t75" style="width:21.75pt;height:11.25pt" o:ole="">
            <v:imagedata r:id="rId1115" o:title=""/>
          </v:shape>
          <o:OLEObject Type="Embed" ProgID="Equation.DSMT4" ShapeID="_x0000_i1586" DrawAspect="Content" ObjectID="_1624863559" r:id="rId1116"/>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20"/>
          <w:sz w:val="20"/>
          <w:szCs w:val="20"/>
        </w:rPr>
        <w:object w:dxaOrig="2320" w:dyaOrig="580">
          <v:shape id="_x0000_i1587" type="#_x0000_t75" style="width:116.25pt;height:29.25pt" o:ole="">
            <v:imagedata r:id="rId1117" o:title=""/>
          </v:shape>
          <o:OLEObject Type="Embed" ProgID="Equation.DSMT4" ShapeID="_x0000_i1587" DrawAspect="Content" ObjectID="_1624863560" r:id="rId1118"/>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C.</w: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b/>
          <w:noProof/>
          <w:sz w:val="20"/>
          <w:szCs w:val="20"/>
        </w:rPr>
        <w:t xml:space="preserve">Câu 131. </w:t>
      </w:r>
      <w:r w:rsidRPr="00ED5663">
        <w:rPr>
          <w:rFonts w:ascii="Chu Văn An (Uni)" w:hAnsi="Chu Văn An (Uni)" w:cs="Chu Văn An (Uni)"/>
          <w:noProof/>
          <w:sz w:val="20"/>
          <w:szCs w:val="20"/>
        </w:rPr>
        <w:t xml:space="preserve">Gọi </w:t>
      </w:r>
      <w:r w:rsidRPr="00ED5663">
        <w:rPr>
          <w:rFonts w:ascii="Chu Văn An (Uni)" w:hAnsi="Chu Văn An (Uni)" w:cs="Chu Văn An (Uni)"/>
          <w:noProof/>
          <w:position w:val="-4"/>
          <w:sz w:val="20"/>
          <w:szCs w:val="20"/>
        </w:rPr>
        <w:object w:dxaOrig="300" w:dyaOrig="220">
          <v:shape id="_x0000_i1588" type="#_x0000_t75" style="width:15pt;height:11.25pt" o:ole="">
            <v:imagedata r:id="rId1119" o:title=""/>
          </v:shape>
          <o:OLEObject Type="Embed" ProgID="Equation.DSMT4" ShapeID="_x0000_i1588" DrawAspect="Content" ObjectID="_1624863561" r:id="rId1120"/>
        </w:object>
      </w:r>
      <w:r w:rsidRPr="00ED5663">
        <w:rPr>
          <w:rFonts w:ascii="Chu Văn An (Uni)" w:hAnsi="Chu Văn An (Uni)" w:cs="Chu Văn An (Uni)"/>
          <w:noProof/>
          <w:sz w:val="20"/>
          <w:szCs w:val="20"/>
        </w:rPr>
        <w:t xml:space="preserve"> là trung điểm của </w:t>
      </w:r>
      <w:r w:rsidRPr="00ED5663">
        <w:rPr>
          <w:rFonts w:ascii="Chu Văn An (Uni)" w:hAnsi="Chu Văn An (Uni)" w:cs="Chu Văn An (Uni)"/>
          <w:noProof/>
          <w:position w:val="-6"/>
          <w:sz w:val="20"/>
          <w:szCs w:val="20"/>
        </w:rPr>
        <w:object w:dxaOrig="360" w:dyaOrig="240">
          <v:shape id="_x0000_i1589" type="#_x0000_t75" style="width:18pt;height:12pt" o:ole="">
            <v:imagedata r:id="rId1121" o:title=""/>
          </v:shape>
          <o:OLEObject Type="Embed" ProgID="Equation.DSMT4" ShapeID="_x0000_i1589" DrawAspect="Content" ObjectID="_1624863562" r:id="rId1122"/>
        </w:object>
      </w:r>
      <w:r w:rsidRPr="00ED5663">
        <w:rPr>
          <w:rFonts w:ascii="Chu Văn An (Uni)" w:hAnsi="Chu Văn An (Uni)" w:cs="Chu Văn An (Uni)"/>
          <w:noProof/>
          <w:sz w:val="20"/>
          <w:szCs w:val="20"/>
        </w:rPr>
        <w:t xml:space="preserve">, kẻ </w:t>
      </w:r>
      <w:r w:rsidRPr="00ED5663">
        <w:rPr>
          <w:rFonts w:ascii="Chu Văn An (Uni)" w:hAnsi="Chu Văn An (Uni)" w:cs="Chu Văn An (Uni)"/>
          <w:noProof/>
          <w:position w:val="-12"/>
          <w:sz w:val="20"/>
          <w:szCs w:val="20"/>
        </w:rPr>
        <w:object w:dxaOrig="1939" w:dyaOrig="340">
          <v:shape id="_x0000_i1590" type="#_x0000_t75" style="width:96.75pt;height:17.25pt" o:ole="">
            <v:imagedata r:id="rId1123" o:title=""/>
          </v:shape>
          <o:OLEObject Type="Embed" ProgID="Equation.DSMT4" ShapeID="_x0000_i1590" DrawAspect="Content" ObjectID="_1624863563" r:id="rId1124"/>
        </w:object>
      </w:r>
      <w:r w:rsidRPr="00ED5663">
        <w:rPr>
          <w:rFonts w:ascii="Chu Văn An (Uni)" w:hAnsi="Chu Văn An (Uni)" w:cs="Chu Văn An (Uni)"/>
          <w:noProof/>
          <w:sz w:val="20"/>
          <w:szCs w:val="20"/>
        </w:rPr>
        <w:tab/>
      </w:r>
      <w:r w:rsidRPr="00ED5663">
        <w:rPr>
          <w:rFonts w:ascii="Chu Văn An (Uni)" w:hAnsi="Chu Văn An (Uni)" w:cs="Chu Văn An (Uni)"/>
          <w:noProof/>
          <w:position w:val="-12"/>
          <w:sz w:val="20"/>
          <w:szCs w:val="20"/>
        </w:rPr>
        <w:object w:dxaOrig="279" w:dyaOrig="340">
          <v:shape id="_x0000_i1591" type="#_x0000_t75" style="width:14.25pt;height:17.25pt" o:ole="">
            <v:imagedata r:id="rId1125" o:title=""/>
          </v:shape>
          <o:OLEObject Type="Embed" ProgID="Equation.DSMT4" ShapeID="_x0000_i1591" DrawAspect="Content" ObjectID="_1624863564" r:id="rId1126"/>
        </w:object>
      </w:r>
      <w:r w:rsidRPr="00ED5663">
        <w:rPr>
          <w:rFonts w:ascii="Chu Văn An (Uni)" w:hAnsi="Chu Văn An (Uni)" w:cs="Chu Văn An (Uni)"/>
          <w:noProof/>
          <w:sz w:val="20"/>
          <w:szCs w:val="20"/>
        </w:rPr>
        <w:t xml:space="preserve"> </w: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Tam giác </w:t>
      </w:r>
      <w:r w:rsidRPr="00ED5663">
        <w:rPr>
          <w:rFonts w:ascii="Chu Văn An (Uni)" w:hAnsi="Chu Văn An (Uni)" w:cs="Chu Văn An (Uni)"/>
          <w:noProof/>
          <w:position w:val="-6"/>
          <w:sz w:val="20"/>
          <w:szCs w:val="20"/>
        </w:rPr>
        <w:object w:dxaOrig="499" w:dyaOrig="240">
          <v:shape id="_x0000_i1592" type="#_x0000_t75" style="width:24.75pt;height:12pt" o:ole="">
            <v:imagedata r:id="rId1127" o:title=""/>
          </v:shape>
          <o:OLEObject Type="Embed" ProgID="Equation.DSMT4" ShapeID="_x0000_i1592" DrawAspect="Content" ObjectID="_1624863565" r:id="rId1128"/>
        </w:object>
      </w:r>
      <w:r w:rsidRPr="00ED5663">
        <w:rPr>
          <w:rFonts w:ascii="Chu Văn An (Uni)" w:hAnsi="Chu Văn An (Uni)" w:cs="Chu Văn An (Uni)"/>
          <w:noProof/>
          <w:sz w:val="20"/>
          <w:szCs w:val="20"/>
        </w:rPr>
        <w:t xml:space="preserve"> cân suy ra </w:t>
      </w:r>
      <w:r w:rsidRPr="00ED5663">
        <w:rPr>
          <w:rFonts w:ascii="Chu Văn An (Uni)" w:hAnsi="Chu Văn An (Uni)" w:cs="Chu Văn An (Uni)"/>
          <w:noProof/>
          <w:position w:val="-6"/>
          <w:sz w:val="20"/>
          <w:szCs w:val="20"/>
        </w:rPr>
        <w:object w:dxaOrig="980" w:dyaOrig="240">
          <v:shape id="_x0000_i1593" type="#_x0000_t75" style="width:48.75pt;height:12pt" o:ole="">
            <v:imagedata r:id="rId1129" o:title=""/>
          </v:shape>
          <o:OLEObject Type="Embed" ProgID="Equation.DSMT4" ShapeID="_x0000_i1593" DrawAspect="Content" ObjectID="_1624863566" r:id="rId1130"/>
        </w:object>
      </w:r>
      <w:r w:rsidRPr="00ED5663">
        <w:rPr>
          <w:rFonts w:ascii="Chu Văn An (Uni)" w:hAnsi="Chu Văn An (Uni)" w:cs="Chu Văn An (Uni)"/>
          <w:noProof/>
          <w:sz w:val="20"/>
          <w:szCs w:val="20"/>
        </w:rPr>
        <w:t xml:space="preserve"> Mà </w:t>
      </w:r>
      <w:r w:rsidRPr="00ED5663">
        <w:rPr>
          <w:rFonts w:ascii="Chu Văn An (Uni)" w:hAnsi="Chu Văn An (Uni)" w:cs="Chu Văn An (Uni)"/>
          <w:noProof/>
          <w:position w:val="-12"/>
          <w:sz w:val="20"/>
          <w:szCs w:val="20"/>
        </w:rPr>
        <w:object w:dxaOrig="2140" w:dyaOrig="340">
          <v:shape id="_x0000_i1594" type="#_x0000_t75" style="width:107.25pt;height:17.25pt" o:ole="">
            <v:imagedata r:id="rId1131" o:title=""/>
          </v:shape>
          <o:OLEObject Type="Embed" ProgID="Equation.DSMT4" ShapeID="_x0000_i1594" DrawAspect="Content" ObjectID="_1624863567" r:id="rId1132"/>
        </w:object>
      </w:r>
      <w:r w:rsidRPr="00ED5663">
        <w:rPr>
          <w:rFonts w:ascii="Chu Văn An (Uni)" w:hAnsi="Chu Văn An (Uni)" w:cs="Chu Văn An (Uni)"/>
          <w:noProof/>
          <w:sz w:val="20"/>
          <w:szCs w:val="20"/>
        </w:rPr>
        <w:t>.</w: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Suy ra </w:t>
      </w:r>
      <w:r w:rsidRPr="00ED5663">
        <w:rPr>
          <w:rFonts w:ascii="Chu Văn An (Uni)" w:hAnsi="Chu Văn An (Uni)" w:cs="Chu Văn An (Uni)"/>
          <w:noProof/>
          <w:position w:val="-12"/>
          <w:sz w:val="20"/>
          <w:szCs w:val="20"/>
        </w:rPr>
        <w:object w:dxaOrig="2340" w:dyaOrig="340">
          <v:shape id="_x0000_i1595" type="#_x0000_t75" style="width:117pt;height:17.25pt" o:ole="">
            <v:imagedata r:id="rId1133" o:title=""/>
          </v:shape>
          <o:OLEObject Type="Embed" ProgID="Equation.DSMT4" ShapeID="_x0000_i1595" DrawAspect="Content" ObjectID="_1624863568" r:id="rId1134"/>
        </w:object>
      </w:r>
      <w:r w:rsidRPr="00ED5663">
        <w:rPr>
          <w:rFonts w:ascii="Chu Văn An (Uni)" w:hAnsi="Chu Văn An (Uni)" w:cs="Chu Văn An (Uni)"/>
          <w:noProof/>
          <w:sz w:val="20"/>
          <w:szCs w:val="20"/>
        </w:rPr>
        <w:tab/>
      </w:r>
      <w:r w:rsidRPr="00ED5663">
        <w:rPr>
          <w:rFonts w:ascii="Chu Văn An (Uni)" w:hAnsi="Chu Văn An (Uni)" w:cs="Chu Văn An (Uni)"/>
          <w:noProof/>
          <w:sz w:val="20"/>
          <w:szCs w:val="20"/>
        </w:rPr>
        <w:tab/>
      </w:r>
      <w:r w:rsidRPr="00ED5663">
        <w:rPr>
          <w:rFonts w:ascii="Chu Văn An (Uni)" w:hAnsi="Chu Văn An (Uni)" w:cs="Chu Văn An (Uni)"/>
          <w:noProof/>
          <w:sz w:val="20"/>
          <w:szCs w:val="20"/>
        </w:rPr>
        <w:tab/>
      </w:r>
      <w:r w:rsidRPr="00ED5663">
        <w:rPr>
          <w:rFonts w:ascii="Chu Văn An (Uni)" w:hAnsi="Chu Văn An (Uni)" w:cs="Chu Văn An (Uni)"/>
          <w:noProof/>
          <w:position w:val="-12"/>
          <w:sz w:val="20"/>
          <w:szCs w:val="20"/>
        </w:rPr>
        <w:object w:dxaOrig="320" w:dyaOrig="340">
          <v:shape id="_x0000_i1596" type="#_x0000_t75" style="width:15.75pt;height:17.25pt" o:ole="">
            <v:imagedata r:id="rId1135" o:title=""/>
          </v:shape>
          <o:OLEObject Type="Embed" ProgID="Equation.DSMT4" ShapeID="_x0000_i1596" DrawAspect="Content" ObjectID="_1624863569" r:id="rId1136"/>
        </w:object>
      </w:r>
      <w:r w:rsidRPr="00ED5663">
        <w:rPr>
          <w:rFonts w:ascii="Chu Văn An (Uni)" w:hAnsi="Chu Văn An (Uni)" w:cs="Chu Văn An (Uni)"/>
          <w:noProof/>
          <w:sz w:val="20"/>
          <w:szCs w:val="20"/>
        </w:rPr>
        <w:t xml:space="preserve"> </w:t>
      </w:r>
    </w:p>
    <w:p w:rsidR="000B230C" w:rsidRPr="00ED5663" w:rsidRDefault="00467502" w:rsidP="000B230C">
      <w:pPr>
        <w:tabs>
          <w:tab w:val="left" w:pos="360"/>
          <w:tab w:val="left" w:pos="1920"/>
          <w:tab w:val="left" w:pos="3960"/>
          <w:tab w:val="left" w:pos="6000"/>
        </w:tabs>
        <w:jc w:val="both"/>
        <w:rPr>
          <w:rFonts w:ascii="Chu Văn An (Uni)" w:hAnsi="Chu Văn An (Uni)" w:cs="Chu Văn An (Uni)"/>
          <w:noProof/>
          <w:sz w:val="20"/>
          <w:szCs w:val="20"/>
        </w:rPr>
      </w:pPr>
      <w:r>
        <w:rPr>
          <w:rFonts w:ascii="Chu Văn An (Uni)" w:hAnsi="Chu Văn An (Uni)" w:cs="Chu Văn An (Uni)"/>
          <w:noProof/>
          <w:sz w:val="20"/>
          <w:szCs w:val="20"/>
        </w:rPr>
        <mc:AlternateContent>
          <mc:Choice Requires="wpc">
            <w:drawing>
              <wp:anchor distT="0" distB="0" distL="114300" distR="114300" simplePos="0" relativeHeight="251662336" behindDoc="0" locked="0" layoutInCell="1" allowOverlap="1">
                <wp:simplePos x="0" y="0"/>
                <wp:positionH relativeFrom="column">
                  <wp:posOffset>3394710</wp:posOffset>
                </wp:positionH>
                <wp:positionV relativeFrom="paragraph">
                  <wp:posOffset>140335</wp:posOffset>
                </wp:positionV>
                <wp:extent cx="1604645" cy="1734185"/>
                <wp:effectExtent l="3810" t="0" r="1270" b="2540"/>
                <wp:wrapNone/>
                <wp:docPr id="1268" name="Canvas 12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8" name="Freeform 1270"/>
                        <wps:cNvSpPr>
                          <a:spLocks noEditPoints="1"/>
                        </wps:cNvSpPr>
                        <wps:spPr bwMode="auto">
                          <a:xfrm>
                            <a:off x="239395" y="982345"/>
                            <a:ext cx="1102995" cy="6350"/>
                          </a:xfrm>
                          <a:custGeom>
                            <a:avLst/>
                            <a:gdLst>
                              <a:gd name="T0" fmla="*/ 73 w 1737"/>
                              <a:gd name="T1" fmla="*/ 0 h 10"/>
                              <a:gd name="T2" fmla="*/ 0 w 1737"/>
                              <a:gd name="T3" fmla="*/ 10 h 10"/>
                              <a:gd name="T4" fmla="*/ 121 w 1737"/>
                              <a:gd name="T5" fmla="*/ 0 h 10"/>
                              <a:gd name="T6" fmla="*/ 194 w 1737"/>
                              <a:gd name="T7" fmla="*/ 10 h 10"/>
                              <a:gd name="T8" fmla="*/ 121 w 1737"/>
                              <a:gd name="T9" fmla="*/ 0 h 10"/>
                              <a:gd name="T10" fmla="*/ 315 w 1737"/>
                              <a:gd name="T11" fmla="*/ 0 h 10"/>
                              <a:gd name="T12" fmla="*/ 243 w 1737"/>
                              <a:gd name="T13" fmla="*/ 10 h 10"/>
                              <a:gd name="T14" fmla="*/ 364 w 1737"/>
                              <a:gd name="T15" fmla="*/ 0 h 10"/>
                              <a:gd name="T16" fmla="*/ 437 w 1737"/>
                              <a:gd name="T17" fmla="*/ 10 h 10"/>
                              <a:gd name="T18" fmla="*/ 364 w 1737"/>
                              <a:gd name="T19" fmla="*/ 0 h 10"/>
                              <a:gd name="T20" fmla="*/ 558 w 1737"/>
                              <a:gd name="T21" fmla="*/ 0 h 10"/>
                              <a:gd name="T22" fmla="*/ 486 w 1737"/>
                              <a:gd name="T23" fmla="*/ 10 h 10"/>
                              <a:gd name="T24" fmla="*/ 607 w 1737"/>
                              <a:gd name="T25" fmla="*/ 0 h 10"/>
                              <a:gd name="T26" fmla="*/ 680 w 1737"/>
                              <a:gd name="T27" fmla="*/ 10 h 10"/>
                              <a:gd name="T28" fmla="*/ 607 w 1737"/>
                              <a:gd name="T29" fmla="*/ 0 h 10"/>
                              <a:gd name="T30" fmla="*/ 801 w 1737"/>
                              <a:gd name="T31" fmla="*/ 0 h 10"/>
                              <a:gd name="T32" fmla="*/ 729 w 1737"/>
                              <a:gd name="T33" fmla="*/ 10 h 10"/>
                              <a:gd name="T34" fmla="*/ 850 w 1737"/>
                              <a:gd name="T35" fmla="*/ 0 h 10"/>
                              <a:gd name="T36" fmla="*/ 923 w 1737"/>
                              <a:gd name="T37" fmla="*/ 10 h 10"/>
                              <a:gd name="T38" fmla="*/ 850 w 1737"/>
                              <a:gd name="T39" fmla="*/ 0 h 10"/>
                              <a:gd name="T40" fmla="*/ 1044 w 1737"/>
                              <a:gd name="T41" fmla="*/ 0 h 10"/>
                              <a:gd name="T42" fmla="*/ 972 w 1737"/>
                              <a:gd name="T43" fmla="*/ 10 h 10"/>
                              <a:gd name="T44" fmla="*/ 1093 w 1737"/>
                              <a:gd name="T45" fmla="*/ 0 h 10"/>
                              <a:gd name="T46" fmla="*/ 1166 w 1737"/>
                              <a:gd name="T47" fmla="*/ 10 h 10"/>
                              <a:gd name="T48" fmla="*/ 1093 w 1737"/>
                              <a:gd name="T49" fmla="*/ 0 h 10"/>
                              <a:gd name="T50" fmla="*/ 1287 w 1737"/>
                              <a:gd name="T51" fmla="*/ 0 h 10"/>
                              <a:gd name="T52" fmla="*/ 1214 w 1737"/>
                              <a:gd name="T53" fmla="*/ 10 h 10"/>
                              <a:gd name="T54" fmla="*/ 1336 w 1737"/>
                              <a:gd name="T55" fmla="*/ 0 h 10"/>
                              <a:gd name="T56" fmla="*/ 1409 w 1737"/>
                              <a:gd name="T57" fmla="*/ 10 h 10"/>
                              <a:gd name="T58" fmla="*/ 1336 w 1737"/>
                              <a:gd name="T59" fmla="*/ 0 h 10"/>
                              <a:gd name="T60" fmla="*/ 1530 w 1737"/>
                              <a:gd name="T61" fmla="*/ 0 h 10"/>
                              <a:gd name="T62" fmla="*/ 1457 w 1737"/>
                              <a:gd name="T63" fmla="*/ 10 h 10"/>
                              <a:gd name="T64" fmla="*/ 1579 w 1737"/>
                              <a:gd name="T65" fmla="*/ 0 h 10"/>
                              <a:gd name="T66" fmla="*/ 1652 w 1737"/>
                              <a:gd name="T67" fmla="*/ 10 h 10"/>
                              <a:gd name="T68" fmla="*/ 1579 w 1737"/>
                              <a:gd name="T69" fmla="*/ 0 h 10"/>
                              <a:gd name="T70" fmla="*/ 1737 w 1737"/>
                              <a:gd name="T71" fmla="*/ 0 h 10"/>
                              <a:gd name="T72" fmla="*/ 1700 w 1737"/>
                              <a:gd name="T7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37" h="10">
                                <a:moveTo>
                                  <a:pt x="0" y="0"/>
                                </a:moveTo>
                                <a:lnTo>
                                  <a:pt x="73" y="0"/>
                                </a:lnTo>
                                <a:lnTo>
                                  <a:pt x="73" y="10"/>
                                </a:lnTo>
                                <a:lnTo>
                                  <a:pt x="0" y="10"/>
                                </a:lnTo>
                                <a:lnTo>
                                  <a:pt x="0" y="0"/>
                                </a:lnTo>
                                <a:close/>
                                <a:moveTo>
                                  <a:pt x="121" y="0"/>
                                </a:moveTo>
                                <a:lnTo>
                                  <a:pt x="194" y="0"/>
                                </a:lnTo>
                                <a:lnTo>
                                  <a:pt x="194" y="10"/>
                                </a:lnTo>
                                <a:lnTo>
                                  <a:pt x="121" y="10"/>
                                </a:lnTo>
                                <a:lnTo>
                                  <a:pt x="121" y="0"/>
                                </a:lnTo>
                                <a:close/>
                                <a:moveTo>
                                  <a:pt x="243" y="0"/>
                                </a:moveTo>
                                <a:lnTo>
                                  <a:pt x="315" y="0"/>
                                </a:lnTo>
                                <a:lnTo>
                                  <a:pt x="315" y="10"/>
                                </a:lnTo>
                                <a:lnTo>
                                  <a:pt x="243" y="10"/>
                                </a:lnTo>
                                <a:lnTo>
                                  <a:pt x="243" y="0"/>
                                </a:lnTo>
                                <a:close/>
                                <a:moveTo>
                                  <a:pt x="364" y="0"/>
                                </a:moveTo>
                                <a:lnTo>
                                  <a:pt x="437" y="0"/>
                                </a:lnTo>
                                <a:lnTo>
                                  <a:pt x="437" y="10"/>
                                </a:lnTo>
                                <a:lnTo>
                                  <a:pt x="364" y="10"/>
                                </a:lnTo>
                                <a:lnTo>
                                  <a:pt x="364" y="0"/>
                                </a:lnTo>
                                <a:close/>
                                <a:moveTo>
                                  <a:pt x="486" y="0"/>
                                </a:moveTo>
                                <a:lnTo>
                                  <a:pt x="558" y="0"/>
                                </a:lnTo>
                                <a:lnTo>
                                  <a:pt x="558" y="10"/>
                                </a:lnTo>
                                <a:lnTo>
                                  <a:pt x="486" y="10"/>
                                </a:lnTo>
                                <a:lnTo>
                                  <a:pt x="486" y="0"/>
                                </a:lnTo>
                                <a:close/>
                                <a:moveTo>
                                  <a:pt x="607" y="0"/>
                                </a:moveTo>
                                <a:lnTo>
                                  <a:pt x="680" y="0"/>
                                </a:lnTo>
                                <a:lnTo>
                                  <a:pt x="680" y="10"/>
                                </a:lnTo>
                                <a:lnTo>
                                  <a:pt x="607" y="10"/>
                                </a:lnTo>
                                <a:lnTo>
                                  <a:pt x="607" y="0"/>
                                </a:lnTo>
                                <a:close/>
                                <a:moveTo>
                                  <a:pt x="729" y="0"/>
                                </a:moveTo>
                                <a:lnTo>
                                  <a:pt x="801" y="0"/>
                                </a:lnTo>
                                <a:lnTo>
                                  <a:pt x="801" y="10"/>
                                </a:lnTo>
                                <a:lnTo>
                                  <a:pt x="729" y="10"/>
                                </a:lnTo>
                                <a:lnTo>
                                  <a:pt x="729" y="0"/>
                                </a:lnTo>
                                <a:close/>
                                <a:moveTo>
                                  <a:pt x="850" y="0"/>
                                </a:moveTo>
                                <a:lnTo>
                                  <a:pt x="923" y="0"/>
                                </a:lnTo>
                                <a:lnTo>
                                  <a:pt x="923" y="10"/>
                                </a:lnTo>
                                <a:lnTo>
                                  <a:pt x="850" y="10"/>
                                </a:lnTo>
                                <a:lnTo>
                                  <a:pt x="850" y="0"/>
                                </a:lnTo>
                                <a:close/>
                                <a:moveTo>
                                  <a:pt x="972" y="0"/>
                                </a:moveTo>
                                <a:lnTo>
                                  <a:pt x="1044" y="0"/>
                                </a:lnTo>
                                <a:lnTo>
                                  <a:pt x="1044" y="10"/>
                                </a:lnTo>
                                <a:lnTo>
                                  <a:pt x="972" y="10"/>
                                </a:lnTo>
                                <a:lnTo>
                                  <a:pt x="972" y="0"/>
                                </a:lnTo>
                                <a:close/>
                                <a:moveTo>
                                  <a:pt x="1093" y="0"/>
                                </a:moveTo>
                                <a:lnTo>
                                  <a:pt x="1166" y="0"/>
                                </a:lnTo>
                                <a:lnTo>
                                  <a:pt x="1166" y="10"/>
                                </a:lnTo>
                                <a:lnTo>
                                  <a:pt x="1093" y="10"/>
                                </a:lnTo>
                                <a:lnTo>
                                  <a:pt x="1093" y="0"/>
                                </a:lnTo>
                                <a:close/>
                                <a:moveTo>
                                  <a:pt x="1214" y="0"/>
                                </a:moveTo>
                                <a:lnTo>
                                  <a:pt x="1287" y="0"/>
                                </a:lnTo>
                                <a:lnTo>
                                  <a:pt x="1287" y="10"/>
                                </a:lnTo>
                                <a:lnTo>
                                  <a:pt x="1214" y="10"/>
                                </a:lnTo>
                                <a:lnTo>
                                  <a:pt x="1214" y="0"/>
                                </a:lnTo>
                                <a:close/>
                                <a:moveTo>
                                  <a:pt x="1336" y="0"/>
                                </a:moveTo>
                                <a:lnTo>
                                  <a:pt x="1409" y="0"/>
                                </a:lnTo>
                                <a:lnTo>
                                  <a:pt x="1409" y="10"/>
                                </a:lnTo>
                                <a:lnTo>
                                  <a:pt x="1336" y="10"/>
                                </a:lnTo>
                                <a:lnTo>
                                  <a:pt x="1336" y="0"/>
                                </a:lnTo>
                                <a:close/>
                                <a:moveTo>
                                  <a:pt x="1457" y="0"/>
                                </a:moveTo>
                                <a:lnTo>
                                  <a:pt x="1530" y="0"/>
                                </a:lnTo>
                                <a:lnTo>
                                  <a:pt x="1530" y="10"/>
                                </a:lnTo>
                                <a:lnTo>
                                  <a:pt x="1457" y="10"/>
                                </a:lnTo>
                                <a:lnTo>
                                  <a:pt x="1457" y="0"/>
                                </a:lnTo>
                                <a:close/>
                                <a:moveTo>
                                  <a:pt x="1579" y="0"/>
                                </a:moveTo>
                                <a:lnTo>
                                  <a:pt x="1652" y="0"/>
                                </a:lnTo>
                                <a:lnTo>
                                  <a:pt x="1652" y="10"/>
                                </a:lnTo>
                                <a:lnTo>
                                  <a:pt x="1579" y="10"/>
                                </a:lnTo>
                                <a:lnTo>
                                  <a:pt x="1579" y="0"/>
                                </a:lnTo>
                                <a:close/>
                                <a:moveTo>
                                  <a:pt x="1700" y="0"/>
                                </a:moveTo>
                                <a:lnTo>
                                  <a:pt x="1737" y="0"/>
                                </a:lnTo>
                                <a:lnTo>
                                  <a:pt x="1737" y="10"/>
                                </a:lnTo>
                                <a:lnTo>
                                  <a:pt x="1700" y="10"/>
                                </a:lnTo>
                                <a:lnTo>
                                  <a:pt x="170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49" name="Line 1271"/>
                        <wps:cNvCnPr/>
                        <wps:spPr bwMode="auto">
                          <a:xfrm flipH="1">
                            <a:off x="593725" y="985520"/>
                            <a:ext cx="748665" cy="5175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0" name="Line 1272"/>
                        <wps:cNvCnPr/>
                        <wps:spPr bwMode="auto">
                          <a:xfrm flipH="1" flipV="1">
                            <a:off x="239395" y="985520"/>
                            <a:ext cx="354330" cy="5175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1" name="Line 1273"/>
                        <wps:cNvCnPr/>
                        <wps:spPr bwMode="auto">
                          <a:xfrm>
                            <a:off x="239395" y="222250"/>
                            <a:ext cx="1102995" cy="7632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2" name="Line 1274"/>
                        <wps:cNvCnPr/>
                        <wps:spPr bwMode="auto">
                          <a:xfrm>
                            <a:off x="239395" y="222250"/>
                            <a:ext cx="354330" cy="12807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3" name="Line 1275"/>
                        <wps:cNvCnPr/>
                        <wps:spPr bwMode="auto">
                          <a:xfrm>
                            <a:off x="239395" y="222250"/>
                            <a:ext cx="635" cy="7632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4" name="Line 1276"/>
                        <wps:cNvCnPr/>
                        <wps:spPr bwMode="auto">
                          <a:xfrm>
                            <a:off x="323850" y="985520"/>
                            <a:ext cx="31115" cy="457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5" name="Line 1277"/>
                        <wps:cNvCnPr/>
                        <wps:spPr bwMode="auto">
                          <a:xfrm flipH="1">
                            <a:off x="270510" y="1031240"/>
                            <a:ext cx="8445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6" name="Freeform 1278"/>
                        <wps:cNvSpPr>
                          <a:spLocks noEditPoints="1"/>
                        </wps:cNvSpPr>
                        <wps:spPr bwMode="auto">
                          <a:xfrm>
                            <a:off x="237490" y="982980"/>
                            <a:ext cx="732155" cy="264160"/>
                          </a:xfrm>
                          <a:custGeom>
                            <a:avLst/>
                            <a:gdLst>
                              <a:gd name="T0" fmla="*/ 5 w 1153"/>
                              <a:gd name="T1" fmla="*/ 0 h 416"/>
                              <a:gd name="T2" fmla="*/ 72 w 1153"/>
                              <a:gd name="T3" fmla="*/ 23 h 416"/>
                              <a:gd name="T4" fmla="*/ 67 w 1153"/>
                              <a:gd name="T5" fmla="*/ 32 h 416"/>
                              <a:gd name="T6" fmla="*/ 0 w 1153"/>
                              <a:gd name="T7" fmla="*/ 9 h 416"/>
                              <a:gd name="T8" fmla="*/ 5 w 1153"/>
                              <a:gd name="T9" fmla="*/ 0 h 416"/>
                              <a:gd name="T10" fmla="*/ 116 w 1153"/>
                              <a:gd name="T11" fmla="*/ 39 h 416"/>
                              <a:gd name="T12" fmla="*/ 183 w 1153"/>
                              <a:gd name="T13" fmla="*/ 63 h 416"/>
                              <a:gd name="T14" fmla="*/ 178 w 1153"/>
                              <a:gd name="T15" fmla="*/ 72 h 416"/>
                              <a:gd name="T16" fmla="*/ 111 w 1153"/>
                              <a:gd name="T17" fmla="*/ 48 h 416"/>
                              <a:gd name="T18" fmla="*/ 116 w 1153"/>
                              <a:gd name="T19" fmla="*/ 39 h 416"/>
                              <a:gd name="T20" fmla="*/ 228 w 1153"/>
                              <a:gd name="T21" fmla="*/ 79 h 416"/>
                              <a:gd name="T22" fmla="*/ 294 w 1153"/>
                              <a:gd name="T23" fmla="*/ 102 h 416"/>
                              <a:gd name="T24" fmla="*/ 289 w 1153"/>
                              <a:gd name="T25" fmla="*/ 111 h 416"/>
                              <a:gd name="T26" fmla="*/ 223 w 1153"/>
                              <a:gd name="T27" fmla="*/ 88 h 416"/>
                              <a:gd name="T28" fmla="*/ 228 w 1153"/>
                              <a:gd name="T29" fmla="*/ 79 h 416"/>
                              <a:gd name="T30" fmla="*/ 339 w 1153"/>
                              <a:gd name="T31" fmla="*/ 118 h 416"/>
                              <a:gd name="T32" fmla="*/ 406 w 1153"/>
                              <a:gd name="T33" fmla="*/ 142 h 416"/>
                              <a:gd name="T34" fmla="*/ 401 w 1153"/>
                              <a:gd name="T35" fmla="*/ 151 h 416"/>
                              <a:gd name="T36" fmla="*/ 334 w 1153"/>
                              <a:gd name="T37" fmla="*/ 127 h 416"/>
                              <a:gd name="T38" fmla="*/ 339 w 1153"/>
                              <a:gd name="T39" fmla="*/ 118 h 416"/>
                              <a:gd name="T40" fmla="*/ 450 w 1153"/>
                              <a:gd name="T41" fmla="*/ 158 h 416"/>
                              <a:gd name="T42" fmla="*/ 517 w 1153"/>
                              <a:gd name="T43" fmla="*/ 181 h 416"/>
                              <a:gd name="T44" fmla="*/ 512 w 1153"/>
                              <a:gd name="T45" fmla="*/ 190 h 416"/>
                              <a:gd name="T46" fmla="*/ 445 w 1153"/>
                              <a:gd name="T47" fmla="*/ 167 h 416"/>
                              <a:gd name="T48" fmla="*/ 450 w 1153"/>
                              <a:gd name="T49" fmla="*/ 158 h 416"/>
                              <a:gd name="T50" fmla="*/ 561 w 1153"/>
                              <a:gd name="T51" fmla="*/ 197 h 416"/>
                              <a:gd name="T52" fmla="*/ 628 w 1153"/>
                              <a:gd name="T53" fmla="*/ 221 h 416"/>
                              <a:gd name="T54" fmla="*/ 623 w 1153"/>
                              <a:gd name="T55" fmla="*/ 230 h 416"/>
                              <a:gd name="T56" fmla="*/ 556 w 1153"/>
                              <a:gd name="T57" fmla="*/ 206 h 416"/>
                              <a:gd name="T58" fmla="*/ 561 w 1153"/>
                              <a:gd name="T59" fmla="*/ 197 h 416"/>
                              <a:gd name="T60" fmla="*/ 672 w 1153"/>
                              <a:gd name="T61" fmla="*/ 237 h 416"/>
                              <a:gd name="T62" fmla="*/ 739 w 1153"/>
                              <a:gd name="T63" fmla="*/ 260 h 416"/>
                              <a:gd name="T64" fmla="*/ 734 w 1153"/>
                              <a:gd name="T65" fmla="*/ 269 h 416"/>
                              <a:gd name="T66" fmla="*/ 668 w 1153"/>
                              <a:gd name="T67" fmla="*/ 246 h 416"/>
                              <a:gd name="T68" fmla="*/ 672 w 1153"/>
                              <a:gd name="T69" fmla="*/ 237 h 416"/>
                              <a:gd name="T70" fmla="*/ 784 w 1153"/>
                              <a:gd name="T71" fmla="*/ 276 h 416"/>
                              <a:gd name="T72" fmla="*/ 850 w 1153"/>
                              <a:gd name="T73" fmla="*/ 300 h 416"/>
                              <a:gd name="T74" fmla="*/ 846 w 1153"/>
                              <a:gd name="T75" fmla="*/ 309 h 416"/>
                              <a:gd name="T76" fmla="*/ 779 w 1153"/>
                              <a:gd name="T77" fmla="*/ 285 h 416"/>
                              <a:gd name="T78" fmla="*/ 784 w 1153"/>
                              <a:gd name="T79" fmla="*/ 276 h 416"/>
                              <a:gd name="T80" fmla="*/ 895 w 1153"/>
                              <a:gd name="T81" fmla="*/ 316 h 416"/>
                              <a:gd name="T82" fmla="*/ 962 w 1153"/>
                              <a:gd name="T83" fmla="*/ 339 h 416"/>
                              <a:gd name="T84" fmla="*/ 957 w 1153"/>
                              <a:gd name="T85" fmla="*/ 348 h 416"/>
                              <a:gd name="T86" fmla="*/ 890 w 1153"/>
                              <a:gd name="T87" fmla="*/ 325 h 416"/>
                              <a:gd name="T88" fmla="*/ 895 w 1153"/>
                              <a:gd name="T89" fmla="*/ 316 h 416"/>
                              <a:gd name="T90" fmla="*/ 1006 w 1153"/>
                              <a:gd name="T91" fmla="*/ 355 h 416"/>
                              <a:gd name="T92" fmla="*/ 1073 w 1153"/>
                              <a:gd name="T93" fmla="*/ 379 h 416"/>
                              <a:gd name="T94" fmla="*/ 1068 w 1153"/>
                              <a:gd name="T95" fmla="*/ 388 h 416"/>
                              <a:gd name="T96" fmla="*/ 1001 w 1153"/>
                              <a:gd name="T97" fmla="*/ 364 h 416"/>
                              <a:gd name="T98" fmla="*/ 1006 w 1153"/>
                              <a:gd name="T99" fmla="*/ 355 h 416"/>
                              <a:gd name="T100" fmla="*/ 1118 w 1153"/>
                              <a:gd name="T101" fmla="*/ 395 h 416"/>
                              <a:gd name="T102" fmla="*/ 1153 w 1153"/>
                              <a:gd name="T103" fmla="*/ 407 h 416"/>
                              <a:gd name="T104" fmla="*/ 1148 w 1153"/>
                              <a:gd name="T105" fmla="*/ 416 h 416"/>
                              <a:gd name="T106" fmla="*/ 1113 w 1153"/>
                              <a:gd name="T107" fmla="*/ 404 h 416"/>
                              <a:gd name="T108" fmla="*/ 1118 w 1153"/>
                              <a:gd name="T109" fmla="*/ 395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53" h="416">
                                <a:moveTo>
                                  <a:pt x="5" y="0"/>
                                </a:moveTo>
                                <a:lnTo>
                                  <a:pt x="72" y="23"/>
                                </a:lnTo>
                                <a:lnTo>
                                  <a:pt x="67" y="32"/>
                                </a:lnTo>
                                <a:lnTo>
                                  <a:pt x="0" y="9"/>
                                </a:lnTo>
                                <a:lnTo>
                                  <a:pt x="5" y="0"/>
                                </a:lnTo>
                                <a:close/>
                                <a:moveTo>
                                  <a:pt x="116" y="39"/>
                                </a:moveTo>
                                <a:lnTo>
                                  <a:pt x="183" y="63"/>
                                </a:lnTo>
                                <a:lnTo>
                                  <a:pt x="178" y="72"/>
                                </a:lnTo>
                                <a:lnTo>
                                  <a:pt x="111" y="48"/>
                                </a:lnTo>
                                <a:lnTo>
                                  <a:pt x="116" y="39"/>
                                </a:lnTo>
                                <a:close/>
                                <a:moveTo>
                                  <a:pt x="228" y="79"/>
                                </a:moveTo>
                                <a:lnTo>
                                  <a:pt x="294" y="102"/>
                                </a:lnTo>
                                <a:lnTo>
                                  <a:pt x="289" y="111"/>
                                </a:lnTo>
                                <a:lnTo>
                                  <a:pt x="223" y="88"/>
                                </a:lnTo>
                                <a:lnTo>
                                  <a:pt x="228" y="79"/>
                                </a:lnTo>
                                <a:close/>
                                <a:moveTo>
                                  <a:pt x="339" y="118"/>
                                </a:moveTo>
                                <a:lnTo>
                                  <a:pt x="406" y="142"/>
                                </a:lnTo>
                                <a:lnTo>
                                  <a:pt x="401" y="151"/>
                                </a:lnTo>
                                <a:lnTo>
                                  <a:pt x="334" y="127"/>
                                </a:lnTo>
                                <a:lnTo>
                                  <a:pt x="339" y="118"/>
                                </a:lnTo>
                                <a:close/>
                                <a:moveTo>
                                  <a:pt x="450" y="158"/>
                                </a:moveTo>
                                <a:lnTo>
                                  <a:pt x="517" y="181"/>
                                </a:lnTo>
                                <a:lnTo>
                                  <a:pt x="512" y="190"/>
                                </a:lnTo>
                                <a:lnTo>
                                  <a:pt x="445" y="167"/>
                                </a:lnTo>
                                <a:lnTo>
                                  <a:pt x="450" y="158"/>
                                </a:lnTo>
                                <a:close/>
                                <a:moveTo>
                                  <a:pt x="561" y="197"/>
                                </a:moveTo>
                                <a:lnTo>
                                  <a:pt x="628" y="221"/>
                                </a:lnTo>
                                <a:lnTo>
                                  <a:pt x="623" y="230"/>
                                </a:lnTo>
                                <a:lnTo>
                                  <a:pt x="556" y="206"/>
                                </a:lnTo>
                                <a:lnTo>
                                  <a:pt x="561" y="197"/>
                                </a:lnTo>
                                <a:close/>
                                <a:moveTo>
                                  <a:pt x="672" y="237"/>
                                </a:moveTo>
                                <a:lnTo>
                                  <a:pt x="739" y="260"/>
                                </a:lnTo>
                                <a:lnTo>
                                  <a:pt x="734" y="269"/>
                                </a:lnTo>
                                <a:lnTo>
                                  <a:pt x="668" y="246"/>
                                </a:lnTo>
                                <a:lnTo>
                                  <a:pt x="672" y="237"/>
                                </a:lnTo>
                                <a:close/>
                                <a:moveTo>
                                  <a:pt x="784" y="276"/>
                                </a:moveTo>
                                <a:lnTo>
                                  <a:pt x="850" y="300"/>
                                </a:lnTo>
                                <a:lnTo>
                                  <a:pt x="846" y="309"/>
                                </a:lnTo>
                                <a:lnTo>
                                  <a:pt x="779" y="285"/>
                                </a:lnTo>
                                <a:lnTo>
                                  <a:pt x="784" y="276"/>
                                </a:lnTo>
                                <a:close/>
                                <a:moveTo>
                                  <a:pt x="895" y="316"/>
                                </a:moveTo>
                                <a:lnTo>
                                  <a:pt x="962" y="339"/>
                                </a:lnTo>
                                <a:lnTo>
                                  <a:pt x="957" y="348"/>
                                </a:lnTo>
                                <a:lnTo>
                                  <a:pt x="890" y="325"/>
                                </a:lnTo>
                                <a:lnTo>
                                  <a:pt x="895" y="316"/>
                                </a:lnTo>
                                <a:close/>
                                <a:moveTo>
                                  <a:pt x="1006" y="355"/>
                                </a:moveTo>
                                <a:lnTo>
                                  <a:pt x="1073" y="379"/>
                                </a:lnTo>
                                <a:lnTo>
                                  <a:pt x="1068" y="388"/>
                                </a:lnTo>
                                <a:lnTo>
                                  <a:pt x="1001" y="364"/>
                                </a:lnTo>
                                <a:lnTo>
                                  <a:pt x="1006" y="355"/>
                                </a:lnTo>
                                <a:close/>
                                <a:moveTo>
                                  <a:pt x="1118" y="395"/>
                                </a:moveTo>
                                <a:lnTo>
                                  <a:pt x="1153" y="407"/>
                                </a:lnTo>
                                <a:lnTo>
                                  <a:pt x="1148" y="416"/>
                                </a:lnTo>
                                <a:lnTo>
                                  <a:pt x="1113" y="404"/>
                                </a:lnTo>
                                <a:lnTo>
                                  <a:pt x="1118" y="39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57" name="Line 1279"/>
                        <wps:cNvCnPr/>
                        <wps:spPr bwMode="auto">
                          <a:xfrm flipH="1" flipV="1">
                            <a:off x="239395" y="222250"/>
                            <a:ext cx="728980" cy="10223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8" name="Freeform 1280"/>
                        <wps:cNvSpPr>
                          <a:spLocks noEditPoints="1"/>
                        </wps:cNvSpPr>
                        <wps:spPr bwMode="auto">
                          <a:xfrm>
                            <a:off x="237490" y="798830"/>
                            <a:ext cx="416560" cy="189230"/>
                          </a:xfrm>
                          <a:custGeom>
                            <a:avLst/>
                            <a:gdLst>
                              <a:gd name="T0" fmla="*/ 0 w 656"/>
                              <a:gd name="T1" fmla="*/ 290 h 298"/>
                              <a:gd name="T2" fmla="*/ 64 w 656"/>
                              <a:gd name="T3" fmla="*/ 261 h 298"/>
                              <a:gd name="T4" fmla="*/ 69 w 656"/>
                              <a:gd name="T5" fmla="*/ 270 h 298"/>
                              <a:gd name="T6" fmla="*/ 6 w 656"/>
                              <a:gd name="T7" fmla="*/ 298 h 298"/>
                              <a:gd name="T8" fmla="*/ 0 w 656"/>
                              <a:gd name="T9" fmla="*/ 290 h 298"/>
                              <a:gd name="T10" fmla="*/ 106 w 656"/>
                              <a:gd name="T11" fmla="*/ 243 h 298"/>
                              <a:gd name="T12" fmla="*/ 170 w 656"/>
                              <a:gd name="T13" fmla="*/ 214 h 298"/>
                              <a:gd name="T14" fmla="*/ 176 w 656"/>
                              <a:gd name="T15" fmla="*/ 223 h 298"/>
                              <a:gd name="T16" fmla="*/ 112 w 656"/>
                              <a:gd name="T17" fmla="*/ 251 h 298"/>
                              <a:gd name="T18" fmla="*/ 106 w 656"/>
                              <a:gd name="T19" fmla="*/ 243 h 298"/>
                              <a:gd name="T20" fmla="*/ 213 w 656"/>
                              <a:gd name="T21" fmla="*/ 195 h 298"/>
                              <a:gd name="T22" fmla="*/ 276 w 656"/>
                              <a:gd name="T23" fmla="*/ 167 h 298"/>
                              <a:gd name="T24" fmla="*/ 282 w 656"/>
                              <a:gd name="T25" fmla="*/ 175 h 298"/>
                              <a:gd name="T26" fmla="*/ 218 w 656"/>
                              <a:gd name="T27" fmla="*/ 204 h 298"/>
                              <a:gd name="T28" fmla="*/ 213 w 656"/>
                              <a:gd name="T29" fmla="*/ 195 h 298"/>
                              <a:gd name="T30" fmla="*/ 319 w 656"/>
                              <a:gd name="T31" fmla="*/ 148 h 298"/>
                              <a:gd name="T32" fmla="*/ 383 w 656"/>
                              <a:gd name="T33" fmla="*/ 119 h 298"/>
                              <a:gd name="T34" fmla="*/ 389 w 656"/>
                              <a:gd name="T35" fmla="*/ 128 h 298"/>
                              <a:gd name="T36" fmla="*/ 325 w 656"/>
                              <a:gd name="T37" fmla="*/ 156 h 298"/>
                              <a:gd name="T38" fmla="*/ 319 w 656"/>
                              <a:gd name="T39" fmla="*/ 148 h 298"/>
                              <a:gd name="T40" fmla="*/ 426 w 656"/>
                              <a:gd name="T41" fmla="*/ 100 h 298"/>
                              <a:gd name="T42" fmla="*/ 489 w 656"/>
                              <a:gd name="T43" fmla="*/ 72 h 298"/>
                              <a:gd name="T44" fmla="*/ 495 w 656"/>
                              <a:gd name="T45" fmla="*/ 81 h 298"/>
                              <a:gd name="T46" fmla="*/ 431 w 656"/>
                              <a:gd name="T47" fmla="*/ 109 h 298"/>
                              <a:gd name="T48" fmla="*/ 426 w 656"/>
                              <a:gd name="T49" fmla="*/ 100 h 298"/>
                              <a:gd name="T50" fmla="*/ 532 w 656"/>
                              <a:gd name="T51" fmla="*/ 53 h 298"/>
                              <a:gd name="T52" fmla="*/ 596 w 656"/>
                              <a:gd name="T53" fmla="*/ 25 h 298"/>
                              <a:gd name="T54" fmla="*/ 602 w 656"/>
                              <a:gd name="T55" fmla="*/ 33 h 298"/>
                              <a:gd name="T56" fmla="*/ 538 w 656"/>
                              <a:gd name="T57" fmla="*/ 62 h 298"/>
                              <a:gd name="T58" fmla="*/ 532 w 656"/>
                              <a:gd name="T59" fmla="*/ 53 h 298"/>
                              <a:gd name="T60" fmla="*/ 638 w 656"/>
                              <a:gd name="T61" fmla="*/ 6 h 298"/>
                              <a:gd name="T62" fmla="*/ 651 w 656"/>
                              <a:gd name="T63" fmla="*/ 0 h 298"/>
                              <a:gd name="T64" fmla="*/ 656 w 656"/>
                              <a:gd name="T65" fmla="*/ 9 h 298"/>
                              <a:gd name="T66" fmla="*/ 644 w 656"/>
                              <a:gd name="T67" fmla="*/ 14 h 298"/>
                              <a:gd name="T68" fmla="*/ 638 w 656"/>
                              <a:gd name="T69" fmla="*/ 6 h 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56" h="298">
                                <a:moveTo>
                                  <a:pt x="0" y="290"/>
                                </a:moveTo>
                                <a:lnTo>
                                  <a:pt x="64" y="261"/>
                                </a:lnTo>
                                <a:lnTo>
                                  <a:pt x="69" y="270"/>
                                </a:lnTo>
                                <a:lnTo>
                                  <a:pt x="6" y="298"/>
                                </a:lnTo>
                                <a:lnTo>
                                  <a:pt x="0" y="290"/>
                                </a:lnTo>
                                <a:close/>
                                <a:moveTo>
                                  <a:pt x="106" y="243"/>
                                </a:moveTo>
                                <a:lnTo>
                                  <a:pt x="170" y="214"/>
                                </a:lnTo>
                                <a:lnTo>
                                  <a:pt x="176" y="223"/>
                                </a:lnTo>
                                <a:lnTo>
                                  <a:pt x="112" y="251"/>
                                </a:lnTo>
                                <a:lnTo>
                                  <a:pt x="106" y="243"/>
                                </a:lnTo>
                                <a:close/>
                                <a:moveTo>
                                  <a:pt x="213" y="195"/>
                                </a:moveTo>
                                <a:lnTo>
                                  <a:pt x="276" y="167"/>
                                </a:lnTo>
                                <a:lnTo>
                                  <a:pt x="282" y="175"/>
                                </a:lnTo>
                                <a:lnTo>
                                  <a:pt x="218" y="204"/>
                                </a:lnTo>
                                <a:lnTo>
                                  <a:pt x="213" y="195"/>
                                </a:lnTo>
                                <a:close/>
                                <a:moveTo>
                                  <a:pt x="319" y="148"/>
                                </a:moveTo>
                                <a:lnTo>
                                  <a:pt x="383" y="119"/>
                                </a:lnTo>
                                <a:lnTo>
                                  <a:pt x="389" y="128"/>
                                </a:lnTo>
                                <a:lnTo>
                                  <a:pt x="325" y="156"/>
                                </a:lnTo>
                                <a:lnTo>
                                  <a:pt x="319" y="148"/>
                                </a:lnTo>
                                <a:close/>
                                <a:moveTo>
                                  <a:pt x="426" y="100"/>
                                </a:moveTo>
                                <a:lnTo>
                                  <a:pt x="489" y="72"/>
                                </a:lnTo>
                                <a:lnTo>
                                  <a:pt x="495" y="81"/>
                                </a:lnTo>
                                <a:lnTo>
                                  <a:pt x="431" y="109"/>
                                </a:lnTo>
                                <a:lnTo>
                                  <a:pt x="426" y="100"/>
                                </a:lnTo>
                                <a:close/>
                                <a:moveTo>
                                  <a:pt x="532" y="53"/>
                                </a:moveTo>
                                <a:lnTo>
                                  <a:pt x="596" y="25"/>
                                </a:lnTo>
                                <a:lnTo>
                                  <a:pt x="602" y="33"/>
                                </a:lnTo>
                                <a:lnTo>
                                  <a:pt x="538" y="62"/>
                                </a:lnTo>
                                <a:lnTo>
                                  <a:pt x="532" y="53"/>
                                </a:lnTo>
                                <a:close/>
                                <a:moveTo>
                                  <a:pt x="638" y="6"/>
                                </a:moveTo>
                                <a:lnTo>
                                  <a:pt x="651" y="0"/>
                                </a:lnTo>
                                <a:lnTo>
                                  <a:pt x="656" y="9"/>
                                </a:lnTo>
                                <a:lnTo>
                                  <a:pt x="644" y="14"/>
                                </a:lnTo>
                                <a:lnTo>
                                  <a:pt x="638" y="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59" name="Line 1281"/>
                        <wps:cNvCnPr/>
                        <wps:spPr bwMode="auto">
                          <a:xfrm>
                            <a:off x="593725" y="828040"/>
                            <a:ext cx="33020" cy="463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60" name="Line 1282"/>
                        <wps:cNvCnPr/>
                        <wps:spPr bwMode="auto">
                          <a:xfrm flipV="1">
                            <a:off x="626745" y="848360"/>
                            <a:ext cx="59055" cy="26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61" name="Line 1283"/>
                        <wps:cNvCnPr/>
                        <wps:spPr bwMode="auto">
                          <a:xfrm flipH="1">
                            <a:off x="860425" y="1224915"/>
                            <a:ext cx="52070" cy="361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62" name="Line 1284"/>
                        <wps:cNvCnPr/>
                        <wps:spPr bwMode="auto">
                          <a:xfrm>
                            <a:off x="860425" y="1261110"/>
                            <a:ext cx="55245" cy="196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63" name="Rectangle 1285"/>
                        <wps:cNvSpPr>
                          <a:spLocks noChangeArrowheads="1"/>
                        </wps:cNvSpPr>
                        <wps:spPr bwMode="auto">
                          <a:xfrm>
                            <a:off x="702310" y="675005"/>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764" name="Rectangle 1286"/>
                        <wps:cNvSpPr>
                          <a:spLocks noChangeArrowheads="1"/>
                        </wps:cNvSpPr>
                        <wps:spPr bwMode="auto">
                          <a:xfrm>
                            <a:off x="1381125" y="849630"/>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765" name="Rectangle 1287"/>
                        <wps:cNvSpPr>
                          <a:spLocks noChangeArrowheads="1"/>
                        </wps:cNvSpPr>
                        <wps:spPr bwMode="auto">
                          <a:xfrm>
                            <a:off x="540385" y="15347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766" name="Rectangle 1288"/>
                        <wps:cNvSpPr>
                          <a:spLocks noChangeArrowheads="1"/>
                        </wps:cNvSpPr>
                        <wps:spPr bwMode="auto">
                          <a:xfrm>
                            <a:off x="108585" y="86741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67" name="Rectangle 1289"/>
                        <wps:cNvSpPr>
                          <a:spLocks noChangeArrowheads="1"/>
                        </wps:cNvSpPr>
                        <wps:spPr bwMode="auto">
                          <a:xfrm>
                            <a:off x="208915" y="5778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704" name="Rectangle 1290"/>
                        <wps:cNvSpPr>
                          <a:spLocks noChangeArrowheads="1"/>
                        </wps:cNvSpPr>
                        <wps:spPr bwMode="auto">
                          <a:xfrm>
                            <a:off x="975360" y="124015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705" name="Oval 1291"/>
                        <wps:cNvSpPr>
                          <a:spLocks noChangeArrowheads="1"/>
                        </wps:cNvSpPr>
                        <wps:spPr bwMode="auto">
                          <a:xfrm>
                            <a:off x="956310" y="1235075"/>
                            <a:ext cx="2349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6" name="Oval 1292"/>
                        <wps:cNvSpPr>
                          <a:spLocks noChangeArrowheads="1"/>
                        </wps:cNvSpPr>
                        <wps:spPr bwMode="auto">
                          <a:xfrm>
                            <a:off x="582295" y="1494155"/>
                            <a:ext cx="2349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7" name="Oval 1293"/>
                        <wps:cNvSpPr>
                          <a:spLocks noChangeArrowheads="1"/>
                        </wps:cNvSpPr>
                        <wps:spPr bwMode="auto">
                          <a:xfrm>
                            <a:off x="1330960" y="97599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8" name="Oval 1294"/>
                        <wps:cNvSpPr>
                          <a:spLocks noChangeArrowheads="1"/>
                        </wps:cNvSpPr>
                        <wps:spPr bwMode="auto">
                          <a:xfrm>
                            <a:off x="227330" y="975995"/>
                            <a:ext cx="2349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9" name="Oval 1295"/>
                        <wps:cNvSpPr>
                          <a:spLocks noChangeArrowheads="1"/>
                        </wps:cNvSpPr>
                        <wps:spPr bwMode="auto">
                          <a:xfrm>
                            <a:off x="227330" y="212725"/>
                            <a:ext cx="2349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10" name="Oval 1296"/>
                        <wps:cNvSpPr>
                          <a:spLocks noChangeArrowheads="1"/>
                        </wps:cNvSpPr>
                        <wps:spPr bwMode="auto">
                          <a:xfrm>
                            <a:off x="640715" y="792480"/>
                            <a:ext cx="2349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268" o:spid="_x0000_s1437" editas="canvas" style="position:absolute;left:0;text-align:left;margin-left:267.3pt;margin-top:11.05pt;width:126.35pt;height:136.55pt;z-index:251662336;mso-position-horizontal-relative:text;mso-position-vertical-relative:text" coordsize="16046,173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3+8lNBYAADmrAAAOAAAAZHJzL2Uyb0RvYy54bWzsXW1vI8mN/n5A/oOgjwG87vcXY73BZjzO HbBJFtm5+96WZEuIrFYkjT17h/vveVgvraJU7C6Pd3yHuAeYaXlEs8mn2CwWi6z+/g9fHteTp8Vu v2o319P4u2g6WWxm7Xy1ebie/uen24tqOtkfms28WbebxfX018V++ocffvdv3z9vrxZJu2zX88Vu Aiab/dXz9nq6PBy2V5eX+9ly8djsv2u3iw2+vG93j80BP+4eLue75hncH9eXSRQVl8/tbr7dtbPF fo//vdFfTn9Q/O/vF7PDX+/v94vDZH09hWwH9e9O/XtH/17+8H1z9bBrtsvVzIjRfIUUj81qg5t2 rG6aQzP5vFudsXpczXbtvr0/fDdrHy/b+/vVbKF0gDZxdKLNh2bz1OyVMjOgYwXEp9+Q790Dyb1p b1frNdC4BPcr+j+6PmN8FvT1esOJ9P8oWkPzvMUA7rfdUO5fJ+Ivy2a7UJrvr2Z/efp5N1nNr6dl BnPaNI8wpNvdYkFmMYmTUg0jCQDKX7Y/70jW/fandvb3/WTTfpyvDj+3q80BIsU04BDbIaUf9vil yd3zn9s5ODefD60ayy/3u0dihVGafLmeJmmd1vl08uv1tK6SNMu18Sy+HCYzfB3HUVLT9zMQFGmu hLpsriyX2ef94U+LVnFsnn7aH7TpzfGJbvIwN4p9gpneP65hhb+/nJTp5HkSl2lpDLUjih2iaLKc xNaUO4qEUfi5pA5N7GeTuSRJLIgDtTuZ/XwKhyKuM4FP6VL5GcECulvFokC1Q+XnA8SOjNI4FySK h5GOXaiTTByyALRjF+60kGCKh/GOXcCztJTUC0A8diHvEWoY88TFPM8rQahkGPPExTyrColTAOaJ i3kRSUglw5gnLuZFFUlCBWCeuJj3CDWMeepiXkXSE5wOY566mJdJLaiXBmCeuphXuYRUOox56mJe J9LDBw96fNoFV5e6mPcINYx55mIeR5n0HGfDoGcu6HWZCKBnAaBnLuhxVEtYYWY7YuV3npmLehwX 0vOXBcBOc/rRo/eINYw7Jl2HVVJJz3I+jHvu4o55RhrCPAD4nAGfphJa+TDwOQM+i6SHMA8APmfA 94g1DHzBgM9T6YEuhoEvGPBZLo1hEQB8wYDPSwmtYhj4ggFf5NKDWAQAXzDge8QaBh6xr2PxCBQF /1AOA18y4MtIGsNSAB6x7oONZpulDXBnXzYmwsWnSUPLwkhF19t2T1E1hbsImD/pyLy5AhWFwwIx RCTiVIXxQ8QYfCJWcTqE6+eM4SViFWgPEmP8iLgOEoMCTaJGJEmLjyFBKJpU5GFKUsSoyMPUpLBQ kYcpSqGfIg9TleI7IkcAF6IqBXGKPExVCtQUeZiqFI0p8jBVKeJS5GGqUlhF5IibQlSl2EmRh6lK 8ZEiD1OVgiBFHqYqBTqKPExVimaIHNFKiKoUsSjyMFUpKlHkYapS5KHIw1Sl4EKRh6lKAQSRI0AI UZWCBEUepirFAYo8TFWa6xV5mKo0nSvyMFVpyiZyTMkhqtK0rMjDVKWZV5GHqUqzqyIPU5UmUEUe pipNkkSOSTBEVZoIFTlTVTtuM5ftkFg8TSnuphOkFO/oFs3VtjnQFGg/Tp6RIKI0zmSJD3oCfGyf Fp9aRXGgmVALadNGx2/XG5eKZl8IZ8nsl/a6VawMkU4KQXD7rb1qKn3DIKLT283W7X6hFD3KqZki VGYCHr/nN0cOiNHZb+3VcDNUA0LamwaShWuDbA6TUtIG+SNGZ7WwV62NpRoQ0940kCxcG+RumJSS NkgXMTqrhb1qbSzVgJj2poFk4dog68OklLRBnonRWS3sVWtjqQbEtDcNJAvXBjkeJqWkDdJKjM5q Ya9aG0s1IKa9aSBZuDbIDjEpJW2Qj2J0Vgt71dpYqgEx7U0DycK1QS6ISSlpg/QTo7Na2KvWxlIN iGlvGkgWrg2SSExKSRvKWzFCq4a9anU6sgFB7W0DycL1oUwWk1NUCHkqRmgVsVejkCUbkLS7byjd C1RCvolJKqqEHBcjtKrYq1HJkg2Jau8bSvcClZBfYpKKKiGpxQitKvZqVLJkQ6La+4bSvUAlJKeY pKJKSIgxQquKvRqVLNmQqPa+oXQvUAnJKCapqBIyYIzQqmKvRiVLNiSqvW8o3QtUQiaLSSqqpOLz wdhah/EgGxLV3jeUTlIJ8TutJlTqqFtW0GrE2VDet+vVnHbwaTmx3z3cfVjvJk8NFT2oP2bdw8jW G7Uqoe3zyaxB7cX9ujmo1BwjC+S23e0PN81+qe+qOOiV0N3iaUGFBc3VctHMP27m6vOhWa31Z7U8 MZvytA9PlQf7q7t2/iv25HetrthAhQk+LNvdf08nz6jWuJ7u//G52S2mk/V/bLCvX8cZZSkO6gc8 HpSI2rnf3LnfNJsZWF1PD1MkJOnjh4MuCfm83a0elrhTrHDYtD+iFuB+RVv1qmhAS2V+QLWDlvUN yh7wUOqyh59WmwWVPKiVrKlj+LD5eQcJ+wsZJvfr1fbfrWampCGv05L2NWHNdZXnQE0Nji1pQLlF QalxqmjI4zIHKSFxrGmgQaeahgl9uJ6uIZwCztY3kOkaEjKArsiEVqRkfGWBWyqT/Qr7fVwdUDq0 Xj1eT6vOyAesrLmCbmZdTlqqEp3/qaP6Y/Wxyi6ypPh4kUU3Nxc/3n7ILopbKH2T3nz4cBP/L8kZ Z1fL1Xy+2NCjZsuF4iys1MUULulCn65gqMPkknNXOENEe1VCKyM8fUiscb6hPVI8zO0xIcv4OntU lvlfJ5bJim3OLTPNs5Tm1NEyR8tkBWK0s8stUyXxXmKZ5I/OS74S/IHZM//ISr7KIjWVaKODHB0k gmNuhtlLHWS4GbrOME6qqEQV4jhPj/P0tKTiFG6GyjK+jTdEzauekEdPOIaKXcU27XlyEyxe4QnT JLV5Ud+CJY1j2oihqFAvAkc3OLpBuEHYBLdBtc38EjfoXT4j3suR3aHlcxylcYIUBIsPqyyjW5uG gHFOHtfOSHlQVYc2RreFpXKc4rdsYSmzWhssWlhqbCUyey3TJLYGmxRZjBIR7kDdlKPN8ThVf/4e FtVZESMUUfc60pxWJOJ+pySIorvKYF367OGDGKcjQv33cuJhhEmooylUjaSHER7VjihN/IwweB2N KpD08MGmQEdT+9lgR7ojkfBBzq+joSpsj1rkfDoalGFT8adHINbDkgoisS6WuFLF4T5eLtyFADdr Y4lL1efh4+UijvH16+hCjvld0tFFPasEXi7uPXi50Et4UYq5wz5JJB1ZLwsKkL06sm6WRHdHefCi 7eXulmg3E5i5xp5UqubZx8wFn3D1S+ain+j2Ch8zF/1KQJ/1tPQg5qIvIca6WlKMkd/yWVdLHAuC scaWLJIeI97Ykgnws9aWTPfbeBBjrS1xLsDPulvSVDUh+Ji58GN3wD+WrL+lBzMXfxEz2m7pbDHT HTweyViHS4yOL6+VsSYX7DQIo8mbXCoBM9bmkseqUN8nGbP/WvCwrNEF4ZwkGRsAzDB+NV3304MZ GwAJM8rBdwOQF5JfZK0ucS1IxrpdCtGZsWaXBM2XXjVZu0sh+gzW7ZKgZcTPzHVAeS49m6zfJcEj 7GfmDkAPZmwAJMxYz0shhies5SVBg4ZXMtb1Uor+jDW9JIWAGWt7KUWvwbpekkKYm1jjS1FI8xzr e0kyYQBY50sPZu4AiJix3peykpwja31JSkEy1v1imv88XoM1v6TokfGOZulOwRXA8M9OpeuCUvRy +Zm5T0Cpe5h8krkuKKlygZn7BPRgxgZAwoxKETsXVNWSc6zcSD9FlOpVs3KD/bqQ3HblxkA0ifmZ uQNQ6x4yD2YVGwApaqQ6U0dNKeynSqyOLE2EAajcAejBzB0AETNay3W3jHEchmBoNRuBXBCtdkcg jvTZAx7UqNyuu2sqRWhUud1RxZHoOOjIhI4ulWLH2h0DaCpNdzUbBDTQe82jdgehDzc2ChJuYOCo gFBa8pExVbsedcUD45UOkb1DRgs6YViRdHIIM7SuC/zYUMSwc78/iiN3LLDelPixwYhjWT53NLJI GI04YsPRhx8bDxc/7LmOzYee7kqTnhybD8/6TsfmQ6nJdmw+lJAZmw8lZMbmQwmZ36T5UDWN+7rn aaWB7adPWEroVH1/l3uJmVuRh/VZlpiYFXlYn6VpTfqEgD9EGIr4iTtC+iByoyqC9iByoyrC8iBy o2oVpqrZRfmEyDqEO4XWpCpC5yByo2pXyNM/qhQcK+5hqlL0q8jDVFXhLdFT+BoivYpf9S+EqYsW Ii0RBaBhdzAaY5US+AtGZzTtuL+AsBHQvqapl9ZH1NRLuzNUsnXsLtAdEIioAYXdSDt+y/skTEsW EvxaffutvWpelGMBM6Sr+6iwGAGRVdNysFefVPa7nq5ec25EatlKimDjSN0eiao+GbEnpMigdy8Z 7VxBGXTx95Npc+ikG1YI2w9agCGFsBujCMmo+2TARoum6475sELYq0YeeyiKDnmAXnan8lku8hgh GWIksKylQcIWh6ZE3r1PCOxeaLruOAQrhb1qnbAxoekS+zTa7+3V0p1KaL+XtUKa3MgwpBX2DTRl N/1Y7vZqbN+csBLDh/dqT+dgwfhiPHa9dGcS2vvJWiH3rHkjX6F5S2OFZLyiRLa9Vwrk2TUddsb6 pEUKXdPBBnrpziQc1goJXSPDkFbIcGvKrsTAcrdXPVZIXhs6+5za7+1V0yEvrekQofdpdS6h5SOP FbKkmjeCp/6xsqVpyAv3SoGMsOKIlG8vHZK9+s5dyGOltVeD0pmE9ntZK6QetQy66gIToWSByMVq yjP3au+ipUCaVdMNeOvKxE5IkfZqfy6hvZ+sFeXytBDYXeofLEpwalKg3GczlLvUhAM+GzfXTzUd edDP8UzKANWQF9NidFGhNGKqBkTNm114ZPnbqx6yGLlAxdPUlsAKLIG9WsJYg4UkXr9q51JaTnbU cJOxn/F99zOSp+AFmeoR/LqCzKH+MV/nTolwjVarVJqJyC45P67Z9i2OrY38RHbvAeb/Sq2NcIhn 5Zm6UNKY55uUZ5Z1VelITrWsqhPG4aRzKjpQRlvhGBEbZbzqiHHazgRf8uruKeSYybqdqkRVx6Be 9JQIgUFHpA6r9jDCvNHRJChTWU48jBBhdUQoRPBK5O5NofLazwiz/5GRnw98T0cCUfx8YAUdkYAQ YrOORESIV2iqDVoPRqxAk04Q94LEKzSBgBcmmqiPcuHcWj8vF/EYG/x+XgxzVVzrGTzKDXR3jFXB lU9HhrsqePPxcoFH5CXIxbCX8OIVmmqX0iMXK9CM1Z6iRy5eoSnhxQs0VRmYj5eLfVJRpYNPLhd7 9KH7x5EdOZ6onWcfL4a92of1yeVin4h4udiLePH6zFh4pHl5pqq/8MjFyjNTVZns0ZFXZ+KOXrtn 1ZmpKo718WLYoxzOz8u1eyr48I4jP3kcBWx+Xi72qYgXw17Ci5dmJsIzxCszVSWTB3tWmZlJeLHC TFXI7WPlmn2mqoU80LPDx1WJp4+Vi3yWUjGIj5Vr9Uj8+pGnFVDnvXAAhMCLIS+hxWsy0UPglYuV ZKK4w2sQrCIzrwWxeEGm4CN4PSbKxv1SuTafSlK5wOcpFZJ4gGfFmKjk8ivo4p6LWLm4S1jxSkxJ KlaIKTyGrAyzwCTl1Y9VYUqBiGvtwEjg5IIuGCgvwFTvEvBgzuovpVmfl1+KQLmYO0Bh4T7W2Iw1 Nlgyjwd8n5UTjQd8SwUQ4wHfEjLjAd8SMibj/qmwqXlVAIEJ6HW79TRv0mY9hZS+zXq91YjFvMlx Swl2c44y0hm9yXBIT1n447FANhVurzq5DpmISqdXxBT8qWyWh02ruxs4JmlvdhnoPOmBvRBTpETH f/ZuXJj6IdrE7qUzW6zJwMYxFvha907CYa2wMFW/g6XngFbo9dCUAxu4WIJruq6IykphrxpPLK+1 tAN7IOcSWj7yWGHJp2XoNs8k28MCWFPiN/rGAItbTYcN5F46cwBgrHOAov2dSzisFZZTWoZuQ1TS CktLRTlQEIJloyIb2OLHktDctx+jc/mGdcJSRfHWDe2AS1IJizZFOLDNWVC1P55/5C/6hgmLLUWG FUo/2Yl0wwoVlrNhLOmD5ZCSwDpHy9lejTMzk1o/8IUJCgb8zalo9lb2OQL641biO99KhN9gW4na NbxkK5EigfMDUSucpHZ6oAvOnKSksjpfCMdd2QnI7r+Me4b7K5xi+u6OQ6X8E7dB5aRfYoPeTewi KUpThFZlVaprpY77gXkdHU9riXCggJ4YRmt834fzUp6TW6OKLF5sjaeHRVdFlNlYMUmyGietweAc c0widZQ4xTLFMTofzfGdmyMCUm6OrzkKlRlhgV5bFY06Rpgn5DFViURddHWToxG+cyPEmlkb4d/w 5jbk8Nd0ir42D7Gs58MShIsfd7v2mV5dgNcM6HQP+wX6gU5kn9w9/7mdL66nDV4ZoJJL1uZMaFlG SWq6cYsyj3Sny9FwkQqJOsuFEXcrZsvmJLikN9Cp29hz2GgtJJ21T27aOWgeRZ7Gcf+/Ogpffu3E rfpj4huHTDwzX+NqTvengxn/mNQXt0VVXmS3WX5Rl1F1EcX1H2uAXmc3t/x0f/WShS+P682rwll6 wUFN70wgrB2hg1/Q8cIXHHQvJyDx7WsD7NX3+oDDl7svk9UcZo2UGqZyMuXB925sWrzjwbx1A2Gv fuMGPui3beCDftMGPoS+ZWO/pbds3P7fv2WDsroeJ6FK49gzjxHc/tTO/r6fbNrf1knEaYUCKpPj yuritASwTo9lq6OT4G+6GZ1EwFtQXuMkurjtXTsJPJweJ6Eant7ISeRZhFOwVS4W3aeZOe7/GErU WIjhaxUDj05idBLYonjZq5Je4yRUUuDdRxLY+fE4CbUR90ZOAocq5cZJVMginq6Ta7xCDDHa6CM8 r8wbA4lvHEh0EfW7DiRQnezxEWrf9I18RBJVlMWl3ee8LHU25BhGoJuZOnVHFzG6CCQPKYnxhmFE F0+/ZxdBx+KcuwhdnfZGLqLGO6RoexMugtJo9HoItukTJ2h6Hxcb/nfvjoHENw4kuoD6XXsJPH7a S/wVb3zGtoY+k+ytHERe2G2NmNrodQ3lMYpIUlWzpzfkIjRI9RYpLNZ4S/G+9yXCX5NJ128b/vpX De/az+a91eM7rB8vsaG1mi0un9vdXL/MmD5td+1ssd+vNg+/LJstjaAxQGyN0R5DSaW+3EzdIpnz pvrfNrGeV0liakdj7PiczWOumVb4ejTTd/qqdZyYc2Km3d7Y7C9P39pMY1QYYk9SxVsIvWpd4+54 0wQFELa8YfSm02X7Xs0U1eDcm3a7M29gpklSqtevY1XgtdJxzm8PdOjn5Ol9F2fjfLsTK+22B97W ShO8FEv3YTi+1LHSccpH0fZ79aW0EcJ9aZegfgMrLfDeDpOELesk00dNjVYaUou0/8fnZrew1Uh1 nNHJJ7oiSb/+2VQlmW90ZZL5JrQ6adNSddJ9X3XS5fN2doW/qtbqYddsl6vZTXNo3J/x+Xl7tUja ZbueL3Y//FMAAAAA//8DAFBLAwQUAAYACAAAACEAp2jg0uEAAAAKAQAADwAAAGRycy9kb3ducmV2 LnhtbEyPTU/DMAyG70j8h8hI3Fi6bt1HaTohxISYuLBx2S1rTVvROFWTtoFfjznB0faj18+b7YJp xYi9aywpmM8iEEiFLRuqFLyf9ncbEM5rKnVrCRV8oYNdfn2V6bS0E73hePSV4BByqVZQe9+lUrqi RqPdzHZIfPuwvdGex76SZa8nDjetjKNoJY1uiD/UusPHGovP42AUTNHhKXyf9q/jmQItx+eXwSeJ Urc34eEehMfg/2D41Wd1yNnpYgcqnWgVJIvlilEFcTwHwcB6s16AuPBim8Qg80z+r5D/AAAA//8D AFBLAQItABQABgAIAAAAIQC2gziS/gAAAOEBAAATAAAAAAAAAAAAAAAAAAAAAABbQ29udGVudF9U eXBlc10ueG1sUEsBAi0AFAAGAAgAAAAhADj9If/WAAAAlAEAAAsAAAAAAAAAAAAAAAAALwEAAF9y ZWxzLy5yZWxzUEsBAi0AFAAGAAgAAAAhAGjf7yU0FgAAOasAAA4AAAAAAAAAAAAAAAAALgIAAGRy cy9lMm9Eb2MueG1sUEsBAi0AFAAGAAgAAAAhAKdo4NLhAAAACgEAAA8AAAAAAAAAAAAAAAAAjhgA AGRycy9kb3ducmV2LnhtbFBLBQYAAAAABAAEAPMAAACcGQAAAAA= ">
                <v:shape id="_x0000_s1438" type="#_x0000_t75" style="position:absolute;width:16046;height:17341;visibility:visible;mso-wrap-style:square">
                  <v:fill o:detectmouseclick="t"/>
                  <v:path o:connecttype="none"/>
                </v:shape>
                <v:shape id="Freeform 1270" o:spid="_x0000_s1439" style="position:absolute;left:2393;top:9823;width:11030;height:63;visibility:visible;mso-wrap-style:square;v-text-anchor:top" coordsize="1737,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bnmcIA AADcAAAADwAAAGRycy9kb3ducmV2LnhtbERPz2vCMBS+C/sfwhN2m4k6nFTT4nQbu9oJxdujebbV 5qU0Ubv/fjkMPH58v9fZYFtxo943jjVMJwoEcelMw5WGw8/nyxKED8gGW8ek4Zc8ZOnTaI2JcXfe 0y0PlYgh7BPUUIfQJVL6siaLfuI64sidXG8xRNhX0vR4j+G2lTOlFtJiw7Ghxo62NZWX/Go1LFR7 +DrP3a6c59uP4/u1UJui0Pp5PGxWIAIN4SH+d38bDW+vcW08E4+AT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wZueZwgAAANwAAAAPAAAAAAAAAAAAAAAAAJgCAABkcnMvZG93 bnJldi54bWxQSwUGAAAAAAQABAD1AAAAhwMAAAAA " path="m,l73,r,10l,10,,xm121,r73,l194,10r-73,l121,xm243,r72,l315,10r-72,l243,xm364,r73,l437,10r-73,l364,xm486,r72,l558,10r-72,l486,xm607,r73,l680,10r-73,l607,xm729,r72,l801,10r-72,l729,xm850,r73,l923,10r-73,l850,xm972,r72,l1044,10r-72,l972,xm1093,r73,l1166,10r-73,l1093,xm1214,r73,l1287,10r-73,l1214,xm1336,r73,l1409,10r-73,l1336,xm1457,r73,l1530,10r-73,l1457,xm1579,r73,l1652,10r-73,l1579,xm1700,r37,l1737,10r-37,l1700,xe" fillcolor="black" strokeweight=".1pt">
                  <v:stroke joinstyle="bevel"/>
                  <v:path arrowok="t" o:connecttype="custom" o:connectlocs="46355,0;0,6350;76835,0;123190,6350;76835,0;200025,0;154305,6350;231140,0;277495,6350;231140,0;354330,0;308610,6350;385445,0;431800,6350;385445,0;508635,0;462915,6350;539750,0;586105,6350;539750,0;662940,0;617220,6350;694055,0;740410,6350;694055,0;817245,0;770890,6350;848360,0;894715,6350;848360,0;971550,0;925195,6350;1002665,0;1049020,6350;1002665,0;1102995,0;1079500,6350" o:connectangles="0,0,0,0,0,0,0,0,0,0,0,0,0,0,0,0,0,0,0,0,0,0,0,0,0,0,0,0,0,0,0,0,0,0,0,0,0"/>
                  <o:lock v:ext="edit" verticies="t"/>
                </v:shape>
                <v:line id="Line 1271" o:spid="_x0000_s1440" style="position:absolute;flip:x;visibility:visible;mso-wrap-style:square" from="5937,9855" to="13423,150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OEm8IAAADcAAAADwAAAGRycy9kb3ducmV2LnhtbESP3YrCMBSE7wXfIRzBO00rorYaRRcE 2Tt/HuDQHJtic9I2Wa1vbxYW9nKYmW+Yza63tXhS5yvHCtJpAoK4cLriUsHtepysQPiArLF2TAre 5GG3HQ42mGv34jM9L6EUEcI+RwUmhCaX0heGLPqpa4ijd3edxRBlV0rd4SvCbS1nSbKQFiuOCwYb +jJUPC4/VkF2vu7JVGVmFt+3Np21abs81EqNR/1+DSJQH/7Df+2TVrCcZ/B7Jh4Buf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nOEm8IAAADcAAAADwAAAAAAAAAAAAAA AAChAgAAZHJzL2Rvd25yZXYueG1sUEsFBgAAAAAEAAQA+QAAAJADAAAAAA== " strokeweight=".6pt">
                  <v:stroke joinstyle="miter"/>
                </v:line>
                <v:line id="Line 1272" o:spid="_x0000_s1441" style="position:absolute;flip:x y;visibility:visible;mso-wrap-style:square" from="2393,9855" to="5937,150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Vqkb8AAADcAAAADwAAAGRycy9kb3ducmV2LnhtbERPy4rCMBTdD/gP4QruxlRBR6pRRBRd jIgPcHttrm2xuSlJtJ2/Nwthlofzni1aU4kXOV9aVjDoJyCIM6tLzhVczpvvCQgfkDVWlknBH3lY zDtfM0y1bfhIr1PIRQxhn6KCIoQ6ldJnBRn0fVsTR+5uncEQoculdtjEcFPJYZKMpcGSY0OBNa0K yh6np1FweDa/LQW5z9a3g766yVbTkZXqddvlFESgNvyLP+6dVvAzivPjmXgE5PwN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5pVqkb8AAADcAAAADwAAAAAAAAAAAAAAAACh AgAAZHJzL2Rvd25yZXYueG1sUEsFBgAAAAAEAAQA+QAAAI0DAAAAAA== " strokeweight=".6pt">
                  <v:stroke joinstyle="miter"/>
                </v:line>
                <v:line id="Line 1273" o:spid="_x0000_s1442" style="position:absolute;visibility:visible;mso-wrap-style:square" from="2393,2222" to="13423,98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Ah88YAAADcAAAADwAAAGRycy9kb3ducmV2LnhtbESPW2vCQBSE3wv+h+UIfasbC60a3YgI rYXSBy+Ij8fsyQWzZ9PsamJ/vSsUfBxm5htmNu9MJS7UuNKyguEgAkGcWl1yrmC3/XgZg3AeWWNl mRRcycE86T3NMNa25TVdNj4XAcIuRgWF93UspUsLMugGtiYOXmYbgz7IJpe6wTbATSVfo+hdGiw5 LBRY07Kg9LQ5GwV/x+voM/veU3uwy99Uy8mKfyZKPfe7xRSEp84/wv/tL61g9DaE+5lwBGRy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JQIfPGAAAA3AAAAA8AAAAAAAAA AAAAAAAAoQIAAGRycy9kb3ducmV2LnhtbFBLBQYAAAAABAAEAPkAAACUAwAAAAA= " strokeweight=".6pt">
                  <v:stroke joinstyle="miter"/>
                </v:line>
                <v:line id="Line 1274" o:spid="_x0000_s1443" style="position:absolute;visibility:visible;mso-wrap-style:square" from="2393,2222" to="5937,150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K/hMYAAADcAAAADwAAAGRycy9kb3ducmV2LnhtbESPT2vCQBTE74LfYXmCN90oWGt0IyK0 FkoP2lJ6fGZf/mD2bcyuJvbTu0Khx2FmfsOs1p2pxJUaV1pWMBlHIIhTq0vOFXx9voyeQTiPrLGy TApu5GCd9HsrjLVteU/Xg89FgLCLUUHhfR1L6dKCDLqxrYmDl9nGoA+yyaVusA1wU8lpFD1JgyWH hQJr2haUng4Xo+D3eJu/Zu/f1P7Y7TnVcrHjj4VSw0G3WYLw1Pn/8F/7TSuYz6bwOBOOgEz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KCv4TGAAAA3AAAAA8AAAAAAAAA AAAAAAAAoQIAAGRycy9kb3ducmV2LnhtbFBLBQYAAAAABAAEAPkAAACUAwAAAAA= " strokeweight=".6pt">
                  <v:stroke joinstyle="miter"/>
                </v:line>
                <v:line id="Line 1275" o:spid="_x0000_s1444" style="position:absolute;visibility:visible;mso-wrap-style:square" from="2393,2222" to="2400,98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4aH8UAAADcAAAADwAAAGRycy9kb3ducmV2LnhtbESPQWvCQBSE74L/YXmCN92oqDV1FRGq gnioLaXH1+wzCWbfptnVRH+9KxR6HGbmG2a+bEwhrlS53LKCQT8CQZxYnXOq4PPjrfcCwnlkjYVl UnAjB8tFuzXHWNua3+l69KkIEHYxKsi8L2MpXZKRQde3JXHwTrYy6IOsUqkrrAPcFHIYRRNpMOew kGFJ64yS8/FiFNx/btPNaf9F9bdd/yZazrZ8mCnV7TSrVxCeGv8f/mvvtILpeATPM+EIy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c4aH8UAAADcAAAADwAAAAAAAAAA AAAAAAChAgAAZHJzL2Rvd25yZXYueG1sUEsFBgAAAAAEAAQA+QAAAJMDAAAAAA== " strokeweight=".6pt">
                  <v:stroke joinstyle="miter"/>
                </v:line>
                <v:line id="Line 1276" o:spid="_x0000_s1445" style="position:absolute;visibility:visible;mso-wrap-style:square" from="3238,9855" to="3549,10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eCa8YAAADcAAAADwAAAGRycy9kb3ducmV2LnhtbESPT2vCQBTE74LfYXmCN90o/qmpq4hQ FcRDbSk9vmafSTD7Ns2uJvrpXaHQ4zAzv2Hmy8YU4kqVyy0rGPQjEMSJ1TmnCj4/3novIJxH1lhY JgU3crBctFtzjLWt+Z2uR5+KAGEXo4LM+zKW0iUZGXR9WxIH72Qrgz7IKpW6wjrATSGHUTSRBnMO CxmWtM4oOR8vRsH95zbdnPZfVH/b9W+i5WzLh5lS3U6zegXhqfH/4b/2TiuYjkfwPBOOgFw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IngmvGAAAA3AAAAA8AAAAAAAAA AAAAAAAAoQIAAGRycy9kb3ducmV2LnhtbFBLBQYAAAAABAAEAPkAAACUAwAAAAA= " strokeweight=".6pt">
                  <v:stroke joinstyle="miter"/>
                </v:line>
                <v:line id="Line 1277" o:spid="_x0000_s1446" style="position:absolute;flip:x;visibility:visible;mso-wrap-style:square" from="2705,10312" to="3549,10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cYQ8IAAADcAAAADwAAAGRycy9kb3ducmV2LnhtbESP3YrCMBSE7xd8h3AE79a0gn9do6gg iHf+PMChOTZlm5O2iVrf3giCl8PMfMMsVp2txJ1aXzpWkA4TEMS50yUXCi7n3e8MhA/IGivHpOBJ HlbL3s8CM+0efKT7KRQiQthnqMCEUGdS+tyQRT90NXH0rq61GKJsC6lbfES4reQoSSbSYslxwWBN W0P5/+lmFcyP5zWZspibyeHSpKMmbaabSqlBv1v/gQjUhW/4095rBdPxGN5n4hGQy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ucYQ8IAAADcAAAADwAAAAAAAAAAAAAA AAChAgAAZHJzL2Rvd25yZXYueG1sUEsFBgAAAAAEAAQA+QAAAJADAAAAAA== " strokeweight=".6pt">
                  <v:stroke joinstyle="miter"/>
                </v:line>
                <v:shape id="Freeform 1278" o:spid="_x0000_s1447" style="position:absolute;left:2374;top:9829;width:7322;height:2642;visibility:visible;mso-wrap-style:square;v-text-anchor:top" coordsize="1153,4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XLnMYA AADcAAAADwAAAGRycy9kb3ducmV2LnhtbESPQWvCQBSE74X+h+UVvNVdxdoSXUVFQcGLVgreHtnX JDb7NmTXJPXXdwuCx2FmvmGm886WoqHaF441DPoKBHHqTMGZhtPn5vUDhA/IBkvHpOGXPMxnz09T TIxr+UDNMWQiQtgnqCEPoUqk9GlOFn3fVcTR+3a1xRBlnUlTYxvhtpRDpcbSYsFxIceKVjmlP8er 1dBerqvb0owuX+d9sxusl2orT0rr3ku3mIAI1IVH+N7eGg3vb2P4PxOPgJz9AQAA//8DAFBLAQIt ABQABgAIAAAAIQDw94q7/QAAAOIBAAATAAAAAAAAAAAAAAAAAAAAAABbQ29udGVudF9UeXBlc10u eG1sUEsBAi0AFAAGAAgAAAAhADHdX2HSAAAAjwEAAAsAAAAAAAAAAAAAAAAALgEAAF9yZWxzLy5y ZWxzUEsBAi0AFAAGAAgAAAAhADMvBZ5BAAAAOQAAABAAAAAAAAAAAAAAAAAAKQIAAGRycy9zaGFw ZXhtbC54bWxQSwECLQAUAAYACAAAACEAxAXLnMYAAADcAAAADwAAAAAAAAAAAAAAAACYAgAAZHJz L2Rvd25yZXYueG1sUEsFBgAAAAAEAAQA9QAAAIsDAAAAAA== " path="m5,l72,23r-5,9l,9,5,xm116,39r67,24l178,72,111,48r5,-9xm228,79r66,23l289,111,223,88r5,-9xm339,118r67,24l401,151,334,127r5,-9xm450,158r67,23l512,190,445,167r5,-9xm561,197r67,24l623,230,556,206r5,-9xm672,237r67,23l734,269,668,246r4,-9xm784,276r66,24l846,309,779,285r5,-9xm895,316r67,23l957,348,890,325r5,-9xm1006,355r67,24l1068,388r-67,-24l1006,355xm1118,395r35,12l1148,416r-35,-12l1118,395xe" fillcolor="black" strokeweight=".1pt">
                  <v:stroke joinstyle="bevel"/>
                  <v:path arrowok="t" o:connecttype="custom" o:connectlocs="3175,0;45720,14605;42545,20320;0,5715;3175,0;73660,24765;116205,40005;113030,45720;70485,30480;73660,24765;144780,50165;186690,64770;183515,70485;141605,55880;144780,50165;215265,74930;257810,90170;254635,95885;212090,80645;215265,74930;285750,100330;328295,114935;325120,120650;282575,106045;285750,100330;356235,125095;398780,140335;395605,146050;353060,130810;356235,125095;426720,150495;469265,165100;466090,170815;424180,156210;426720,150495;497840,175260;539750,190500;537210,196215;494665,180975;497840,175260;568325,200660;610870,215265;607695,220980;565150,206375;568325,200660;638810,225425;681355,240665;678180,246380;635635,231140;638810,225425;709930,250825;732155,258445;728980,264160;706755,256540;709930,250825" o:connectangles="0,0,0,0,0,0,0,0,0,0,0,0,0,0,0,0,0,0,0,0,0,0,0,0,0,0,0,0,0,0,0,0,0,0,0,0,0,0,0,0,0,0,0,0,0,0,0,0,0,0,0,0,0,0,0"/>
                  <o:lock v:ext="edit" verticies="t"/>
                </v:shape>
                <v:line id="Line 1279" o:spid="_x0000_s1448" style="position:absolute;flip:x y;visibility:visible;mso-wrap-style:square" from="2393,2222" to="9683,124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zy5cQAAADcAAAADwAAAGRycy9kb3ducmV2LnhtbESPQWsCMRSE74L/IbxCb5qtUF22Rili qQeLuAq9viavu0s3L0sS3fXfN4WCx2FmvmGW68G24ko+NI4VPE0zEMTamYYrBefT2yQHESKywdYx KbhRgPVqPFpiYVzPR7qWsRIJwqFABXWMXSFl0DVZDFPXESfv23mLMUlfSeOxT3DbylmWzaXFhtNC jR1tatI/5cUqOFz6/UBRfujt18F8+vzd0JGVenwYXl9ARBriPfzf3hkFi+cF/J1JR0C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fPLlxAAAANwAAAAPAAAAAAAAAAAA AAAAAKECAABkcnMvZG93bnJldi54bWxQSwUGAAAAAAQABAD5AAAAkgMAAAAA " strokeweight=".6pt">
                  <v:stroke joinstyle="miter"/>
                </v:line>
                <v:shape id="Freeform 1280" o:spid="_x0000_s1449" style="position:absolute;left:2374;top:7988;width:4166;height:1892;visibility:visible;mso-wrap-style:square;v-text-anchor:top" coordsize="656,2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pxbMEA AADcAAAADwAAAGRycy9kb3ducmV2LnhtbERPz2vCMBS+D/wfwhO8zVTnNu1MiwyUHXbRibs+krem 2LyUJmr1rzeHgceP7/ey7F0jztSF2rOCyTgDQay9qblSsP9ZP89BhIhssPFMCq4UoCwGT0vMjb/w ls67WIkUwiFHBTbGNpcyaEsOw9i3xIn7853DmGBXSdPhJYW7Rk6z7E06rDk1WGzp05I+7k5OQaNr 2n/jWk9fDrODXfzidnNDpUbDfvUBIlIfH+J/95dR8P6a1qYz6QjI4g4AAP//AwBQSwECLQAUAAYA CAAAACEA8PeKu/0AAADiAQAAEwAAAAAAAAAAAAAAAAAAAAAAW0NvbnRlbnRfVHlwZXNdLnhtbFBL AQItABQABgAIAAAAIQAx3V9h0gAAAI8BAAALAAAAAAAAAAAAAAAAAC4BAABfcmVscy8ucmVsc1BL AQItABQABgAIAAAAIQAzLwWeQQAAADkAAAAQAAAAAAAAAAAAAAAAACkCAABkcnMvc2hhcGV4bWwu eG1sUEsBAi0AFAAGAAgAAAAhAIn6cWzBAAAA3AAAAA8AAAAAAAAAAAAAAAAAmAIAAGRycy9kb3du cmV2LnhtbFBLBQYAAAAABAAEAPUAAACGAwAAAAA= " path="m,290l64,261r5,9l6,298,,290xm106,243r64,-29l176,223r-64,28l106,243xm213,195r63,-28l282,175r-64,29l213,195xm319,148r64,-29l389,128r-64,28l319,148xm426,100l489,72r6,9l431,109r-5,-9xm532,53l596,25r6,8l538,62r-6,-9xm638,6l651,r5,9l644,14,638,6xe" fillcolor="black" strokeweight=".1pt">
                  <v:stroke joinstyle="bevel"/>
                  <v:path arrowok="t" o:connecttype="custom" o:connectlocs="0,184150;40640,165735;43815,171450;3810,189230;0,184150;67310,154305;107950,135890;111760,141605;71120,159385;67310,154305;135255,123825;175260,106045;179070,111125;138430,129540;135255,123825;202565,93980;243205,75565;247015,81280;206375,99060;202565,93980;270510,63500;310515,45720;314325,51435;273685,69215;270510,63500;337820,33655;378460,15875;382270,20955;341630,39370;337820,33655;405130,3810;413385,0;416560,5715;408940,8890;405130,3810" o:connectangles="0,0,0,0,0,0,0,0,0,0,0,0,0,0,0,0,0,0,0,0,0,0,0,0,0,0,0,0,0,0,0,0,0,0,0"/>
                  <o:lock v:ext="edit" verticies="t"/>
                </v:shape>
                <v:line id="Line 1281" o:spid="_x0000_s1450" style="position:absolute;visibility:visible;mso-wrap-style:square" from="5937,8280" to="6267,87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Yt9cYAAADcAAAADwAAAGRycy9kb3ducmV2LnhtbESPT2vCQBTE74V+h+UJvdWNQrWJbqQI bYXiQSvi8Zl9+YPZtzG7NbGfvlsQPA4z8xtmvuhNLS7UusqygtEwAkGcWV1xoWD3/f78CsJ5ZI21 ZVJwJQeL9PFhjom2HW/osvWFCBB2CSoovW8SKV1WkkE3tA1x8HLbGvRBtoXULXYBbmo5jqKJNFhx WCixoWVJ2Wn7YxT8Hq/Tj/xrT93BLs+ZlvEnr2Olngb92wyEp97fw7f2SiuYvsTwfyYcAZ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wmLfXGAAAA3AAAAA8AAAAAAAAA AAAAAAAAoQIAAGRycy9kb3ducmV2LnhtbFBLBQYAAAAABAAEAPkAAACUAwAAAAA= " strokeweight=".6pt">
                  <v:stroke joinstyle="miter"/>
                </v:line>
                <v:line id="Line 1282" o:spid="_x0000_s1451" style="position:absolute;flip:y;visibility:visible;mso-wrap-style:square" from="6267,8483" to="6858,87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xxZsAAAADcAAAADwAAAGRycy9kb3ducmV2LnhtbERPzYrCMBC+C75DGGFvmtZD1a6x1IWF xZvaBxiasSnbTNomavftNwfB48f3vy8m24kHjb51rCBdJSCIa6dbbhRU1+/lFoQPyBo7x6TgjzwU h/lsj7l2Tz7T4xIaEUPY56jAhNDnUvrakEW/cj1x5G5utBgiHBupR3zGcNvJdZJk0mLLscFgT1+G 6t/L3SrYna8lmbbZmexUDel6SIfNsVPqYzGVnyACTeEtfrl/tIJNFufHM/EIyMM/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T8cWbAAAAA3AAAAA8AAAAAAAAAAAAAAAAA oQIAAGRycy9kb3ducmV2LnhtbFBLBQYAAAAABAAEAPkAAACOAwAAAAA= " strokeweight=".6pt">
                  <v:stroke joinstyle="miter"/>
                </v:line>
                <v:line id="Line 1283" o:spid="_x0000_s1452" style="position:absolute;flip:x;visibility:visible;mso-wrap-style:square" from="8604,12249" to="9124,12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DU/cMAAADcAAAADwAAAGRycy9kb3ducmV2LnhtbESPzWrDMBCE74W8g9hCbrVsH5zGtRKc QiDklp8HWKytZWqtbEtNnLePCoUeh5n5hqm2s+3FjSbfOVaQJSkI4sbpjlsF18v+7R2ED8gae8ek 4EEetpvFS4Wldnc+0e0cWhEh7EtUYEIYSil9Y8iiT9xAHL0vN1kMUU6t1BPeI9z2Mk/TQlrsOC4Y HOjTUPN9/rEK1qdLTaZr16Y4XscsH7NxteuVWr7O9QeIQHP4D/+1D1rBqsjg90w8AnLz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uw1P3DAAAA3AAAAA8AAAAAAAAAAAAA AAAAoQIAAGRycy9kb3ducmV2LnhtbFBLBQYAAAAABAAEAPkAAACRAwAAAAA= " strokeweight=".6pt">
                  <v:stroke joinstyle="miter"/>
                </v:line>
                <v:line id="Line 1284" o:spid="_x0000_s1453" style="position:absolute;visibility:visible;mso-wrap-style:square" from="8604,12611" to="9156,12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1OccAAADcAAAADwAAAGRycy9kb3ducmV2LnhtbESPT2vCQBTE74V+h+UVequbevBPdA0l 0FaQHoyleHxmn0kw+zbNbk3ST+8KgsdhZn7DLJPe1OJMrassK3gdRSCIc6srLhR8795fZiCcR9ZY WyYFAzlIVo8PS4y17XhL58wXIkDYxaig9L6JpXR5SQbdyDbEwTva1qAPsi2kbrELcFPLcRRNpMGK w0KJDaUl5afszyj4PwzTj+Pmh7q9TX9zLeef/DVX6vmpf1uA8NT7e/jWXmsF08kYrmfCEZCr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7nU5xwAAANwAAAAPAAAAAAAA AAAAAAAAAKECAABkcnMvZG93bnJldi54bWxQSwUGAAAAAAQABAD5AAAAlQMAAAAA " strokeweight=".6pt">
                  <v:stroke joinstyle="miter"/>
                </v:line>
                <v:rect id="Rectangle 1285" o:spid="_x0000_s1454" style="position:absolute;left:7023;top:6750;width:106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10GwcIA AADcAAAADwAAAGRycy9kb3ducmV2LnhtbESPzYoCMRCE74LvEFrYm2ZUcGXWKCIIKl4c9wGaSc8P Jp0hyTqzb78RhD0WVfUVtdkN1ogn+dA6VjCfZSCIS6dbrhV834/TNYgQkTUax6TglwLstuPRBnPt er7Rs4i1SBAOOSpoYuxyKUPZkMUwcx1x8irnLcYkfS21xz7BrZGLLFtJiy2nhQY7OjRUPoofq0De i2O/LozP3GVRXc35dKvIKfUxGfZfICIN8T/8bp+0gs/VEl5n0hGQ2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zXQbBwgAAANwAAAAPAAAAAAAAAAAAAAAAAJgCAABkcnMvZG93 bnJldi54bWxQSwUGAAAAAAQABAD1AAAAhwMAAAAA " filled="f" stroked="f">
                  <v:textbox style="mso-fit-shape-to-text:t" inset="0,0,0,0">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H</w:t>
                        </w:r>
                      </w:p>
                    </w:txbxContent>
                  </v:textbox>
                </v:rect>
                <v:rect id="Rectangle 1286" o:spid="_x0000_s1455" style="position:absolute;left:13811;top:8496;width:94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SetcIA AADcAAAADwAAAGRycy9kb3ducmV2LnhtbESPzYoCMRCE74LvEFrYm2YUcWXWKCIIKl4c9wGaSc8P Jp0hyTqzb78RhD0WVfUVtdkN1ogn+dA6VjCfZSCIS6dbrhV834/TNYgQkTUax6TglwLstuPRBnPt er7Rs4i1SBAOOSpoYuxyKUPZkMUwcx1x8irnLcYkfS21xz7BrZGLLFtJiy2nhQY7OjRUPoofq0De i2O/LozP3GVRXc35dKvIKfUxGfZfICIN8T/8bp+0gs/VEl5n0hGQ2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8tJ61wgAAANwAAAAPAAAAAAAAAAAAAAAAAJgCAABkcnMvZG93 bnJldi54bWxQSwUGAAAAAAQABAD1AAAAhwMAAAAA " filled="f" stroked="f">
                  <v:textbox style="mso-fit-shape-to-text:t" inset="0,0,0,0">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C</w:t>
                        </w:r>
                      </w:p>
                    </w:txbxContent>
                  </v:textbox>
                </v:rect>
                <v:rect id="Rectangle 1287" o:spid="_x0000_s1456" style="position:absolute;left:5403;top:15347;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7LsIA AADcAAAADwAAAGRycy9kb3ducmV2LnhtbESPzYoCMRCE74LvEFrYm2YUdGXWKCIIKl4c9wGaSc8P Jp0hyTqzb78RhD0WVfUVtdkN1ogn+dA6VjCfZSCIS6dbrhV834/TNYgQkTUax6TglwLstuPRBnPt er7Rs4i1SBAOOSpoYuxyKUPZkMUwcx1x8irnLcYkfS21xz7BrZGLLFtJiy2nhQY7OjRUPoofq0De i2O/LozP3GVRXc35dKvIKfUxGfZfICIN8T/8bp+0gs/VEl5n0hGQ2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T+DsuwgAAANwAAAAPAAAAAAAAAAAAAAAAAJgCAABkcnMvZG93 bnJldi54bWxQSwUGAAAAAAQABAD1AAAAhwMAAAAA " filled="f" stroked="f">
                  <v:textbox style="mso-fit-shape-to-text:t" inset="0,0,0,0">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B</w:t>
                        </w:r>
                      </w:p>
                    </w:txbxContent>
                  </v:textbox>
                </v:rect>
                <v:rect id="Rectangle 1288" o:spid="_x0000_s1457" style="position:absolute;left:1085;top:8674;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qlWcIA AADcAAAADwAAAGRycy9kb3ducmV2LnhtbESPzYoCMRCE78K+Q2hhb5rRw6yMRhFBcMWLow/QTHp+ MOkMSdaZfXuzIOyxqKqvqM1utEY8yYfOsYLFPANBXDndcaPgfjvOViBCRNZoHJOCXwqw235MNlho N/CVnmVsRIJwKFBBG2NfSBmqliyGueuJk1c7bzEm6RupPQ4Jbo1cZlkuLXacFlrs6dBS9Sh/rAJ5 K4/DqjQ+c+dlfTHfp2tNTqnP6bhfg4g0xv/wu33SCr7yHP7O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jKqVZwgAAANwAAAAPAAAAAAAAAAAAAAAAAJgCAABkcnMvZG93 bnJldi54bWxQSwUGAAAAAAQABAD1AAAAhwMAAAAA " filled="f" stroked="f">
                  <v:textbox style="mso-fit-shape-to-text:t" inset="0,0,0,0">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A</w:t>
                        </w:r>
                      </w:p>
                    </w:txbxContent>
                  </v:textbox>
                </v:rect>
                <v:rect id="Rectangle 1289" o:spid="_x0000_s1458" style="position:absolute;left:2089;top:577;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YAwsEA AADcAAAADwAAAGRycy9kb3ducmV2LnhtbESPzYoCMRCE7wu+Q2jB25rRg8qsUUQQVLw47gM0k54f TDpDEp3x7Y2wsMeiqr6i1tvBGvEkH1rHCmbTDARx6XTLtYLf2+F7BSJEZI3GMSl4UYDtZvS1xly7 nq/0LGItEoRDjgqaGLtcylA2ZDFMXUecvMp5izFJX0vtsU9wa+Q8yxbSYstpocGO9g2V9+JhFchb cehXhfGZO8+rizkdrxU5pSbjYfcDItIQ/8N/7aNWsFws4XMmHQG5eQMAAP//AwBQSwECLQAUAAYA CAAAACEA8PeKu/0AAADiAQAAEwAAAAAAAAAAAAAAAAAAAAAAW0NvbnRlbnRfVHlwZXNdLnhtbFBL AQItABQABgAIAAAAIQAx3V9h0gAAAI8BAAALAAAAAAAAAAAAAAAAAC4BAABfcmVscy8ucmVsc1BL AQItABQABgAIAAAAIQAzLwWeQQAAADkAAAAQAAAAAAAAAAAAAAAAACkCAABkcnMvc2hhcGV4bWwu eG1sUEsBAi0AFAAGAAgAAAAhAIxmAMLBAAAA3AAAAA8AAAAAAAAAAAAAAAAAmAIAAGRycy9kb3du cmV2LnhtbFBLBQYAAAAABAAEAPUAAACGAwAAAAA= " filled="f" stroked="f">
                  <v:textbox style="mso-fit-shape-to-text:t" inset="0,0,0,0">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S</w:t>
                        </w:r>
                      </w:p>
                    </w:txbxContent>
                  </v:textbox>
                </v:rect>
                <v:rect id="Rectangle 1290" o:spid="_x0000_s1459" style="position:absolute;left:9753;top:12401;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t7FcIA AADcAAAADwAAAGRycy9kb3ducmV2LnhtbESP3WoCMRSE74W+QziF3mmiFCtbo4ggWPHG1Qc4bM7+ 0ORkSaK7fXtTKPRymJlvmPV2dFY8KMTOs4b5TIEgrrzpuNFwux6mKxAxIRu0nknDD0XYbl4mayyM H/hCjzI1IkM4FqihTakvpIxVSw7jzPfE2at9cJiyDI00AYcMd1YulFpKhx3nhRZ72rdUfZd3p0Fe y8OwKm1Q/rSoz/breKnJa/32Ou4+QSQa03/4r300Gj7UO/yeyUdAbp4AAAD//wMAUEsBAi0AFAAG AAgAAAAhAPD3irv9AAAA4gEAABMAAAAAAAAAAAAAAAAAAAAAAFtDb250ZW50X1R5cGVzXS54bWxQ SwECLQAUAAYACAAAACEAMd1fYdIAAACPAQAACwAAAAAAAAAAAAAAAAAuAQAAX3JlbHMvLnJlbHNQ SwECLQAUAAYACAAAACEAMy8FnkEAAAA5AAAAEAAAAAAAAAAAAAAAAAApAgAAZHJzL3NoYXBleG1s LnhtbFBLAQItABQABgAIAAAAIQCha3sVwgAAANwAAAAPAAAAAAAAAAAAAAAAAJgCAABkcnMvZG93 bnJldi54bWxQSwUGAAAAAAQABAD1AAAAhwMAAAAA " filled="f" stroked="f">
                  <v:textbox style="mso-fit-shape-to-text:t" inset="0,0,0,0">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M</w:t>
                        </w:r>
                      </w:p>
                    </w:txbxContent>
                  </v:textbox>
                </v:rect>
                <v:oval id="Oval 1291" o:spid="_x0000_s1460" style="position:absolute;left:9563;top:12350;width:235;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af28MA AADcAAAADwAAAGRycy9kb3ducmV2LnhtbESPQWsCMRSE7wX/Q3hCbzXbglZWo4ggLJ7UFnp9JK+b bTcva5KuW3+9EQo9DjPzDbNcD64VPYXYeFbwPClAEGtvGq4VvL/tnuYgYkI22HomBb8UYb0aPSyx NP7CR+pPqRYZwrFEBTalrpQyaksO48R3xNn79MFhyjLU0gS8ZLhr5UtRzKTDhvOCxY62lvT36ccp 2Lv+oKvOBtSb2eHjy56rqzwr9TgeNgsQiYb0H/5rV0bBazGF+5l8BOTqBgAA//8DAFBLAQItABQA BgAIAAAAIQDw94q7/QAAAOIBAAATAAAAAAAAAAAAAAAAAAAAAABbQ29udGVudF9UeXBlc10ueG1s UEsBAi0AFAAGAAgAAAAhADHdX2HSAAAAjwEAAAsAAAAAAAAAAAAAAAAALgEAAF9yZWxzLy5yZWxz UEsBAi0AFAAGAAgAAAAhADMvBZ5BAAAAOQAAABAAAAAAAAAAAAAAAAAAKQIAAGRycy9zaGFwZXht bC54bWxQSwECLQAUAAYACAAAACEAeoaf28MAAADcAAAADwAAAAAAAAAAAAAAAACYAgAAZHJzL2Rv d25yZXYueG1sUEsFBgAAAAAEAAQA9QAAAIgDAAAAAA== " fillcolor="black" strokeweight="0"/>
                <v:oval id="Oval 1292" o:spid="_x0000_s1461" style="position:absolute;left:5822;top:14941;width:235;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QBrMMA AADcAAAADwAAAGRycy9kb3ducmV2LnhtbESPQWsCMRSE7wX/Q3iCt5ptD9uyGkUKhaUntQWvj+S5 Wd28rEm6rv76plDocZiZb5jlenSdGCjE1rOCp3kBglh703Kj4Ovz/fEVREzIBjvPpOBGEdarycMS K+OvvKNhnxqRIRwrVGBT6ispo7bkMM59T5y9ow8OU5ahkSbgNcNdJ5+LopQOW84LFnt6s6TP+2+n 4MMNW133NqDelNvDyV7qu7woNZuOmwWIRGP6D/+1a6PgpSjh90w+AnL1AwAA//8DAFBLAQItABQA BgAIAAAAIQDw94q7/QAAAOIBAAATAAAAAAAAAAAAAAAAAAAAAABbQ29udGVudF9UeXBlc10ueG1s UEsBAi0AFAAGAAgAAAAhADHdX2HSAAAAjwEAAAsAAAAAAAAAAAAAAAAALgEAAF9yZWxzLy5yZWxz UEsBAi0AFAAGAAgAAAAhADMvBZ5BAAAAOQAAABAAAAAAAAAAAAAAAAAAKQIAAGRycy9zaGFwZXht bC54bWxQSwECLQAUAAYACAAAACEAilQBrMMAAADcAAAADwAAAAAAAAAAAAAAAACYAgAAZHJzL2Rv d25yZXYueG1sUEsFBgAAAAAEAAQA9QAAAIgDAAAAAA== " fillcolor="black" strokeweight="0"/>
                <v:oval id="Oval 1293" o:spid="_x0000_s1462" style="position:absolute;left:13309;top:9759;width:229;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ikN8MA AADcAAAADwAAAGRycy9kb3ducmV2LnhtbESPT2sCMRTE7wW/Q3iCt5rVg5atUaQgLJ78U+j1kbxu tt28rElct/30plDwOMzMb5jVZnCt6CnExrOC2bQAQay9abhW8H7ePb+AiAnZYOuZFPxQhM169LTC 0vgbH6k/pVpkCMcSFdiUulLKqC05jFPfEWfv0weHKctQSxPwluGulfOiWEiHDecFix29WdLfp6tT sHf9QVedDai3i8PHl71Uv/Ki1GQ8bF9BJBrSI/zfroyCZbGEvzP5CMj1HQAA//8DAFBLAQItABQA BgAIAAAAIQDw94q7/QAAAOIBAAATAAAAAAAAAAAAAAAAAAAAAABbQ29udGVudF9UeXBlc10ueG1s UEsBAi0AFAAGAAgAAAAhADHdX2HSAAAAjwEAAAsAAAAAAAAAAAAAAAAALgEAAF9yZWxzLy5yZWxz UEsBAi0AFAAGAAgAAAAhADMvBZ5BAAAAOQAAABAAAAAAAAAAAAAAAAAAKQIAAGRycy9zaGFwZXht bC54bWxQSwECLQAUAAYACAAAACEA5RikN8MAAADcAAAADwAAAAAAAAAAAAAAAACYAgAAZHJzL2Rv d25yZXYueG1sUEsFBgAAAAAEAAQA9QAAAIgDAAAAAA== " fillcolor="black" strokeweight="0"/>
                <v:oval id="Oval 1294" o:spid="_x0000_s1463" style="position:absolute;left:2273;top:9759;width:235;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cwRcAA AADcAAAADwAAAGRycy9kb3ducmV2LnhtbERPTWsCMRC9F/wPYQreNFsPKlujiCAsnqwKvQ7JdLN1 M1mTuG7765uD0OPjfa82g2tFTyE2nhW8TQsQxNqbhmsFl/N+sgQRE7LB1jMp+KEIm/XoZYWl8Q/+ oP6UapFDOJaowKbUlVJGbclhnPqOOHNfPjhMGYZamoCPHO5aOSuKuXTYcG6w2NHOkr6e7k7BwfVH XXU2oN7Oj5/f9lb9yptS49dh+w4i0ZD+xU93ZRQsirw2n8lHQK7/AAAA//8DAFBLAQItABQABgAI AAAAIQDw94q7/QAAAOIBAAATAAAAAAAAAAAAAAAAAAAAAABbQ29udGVudF9UeXBlc10ueG1sUEsB Ai0AFAAGAAgAAAAhADHdX2HSAAAAjwEAAAsAAAAAAAAAAAAAAAAALgEAAF9yZWxzLy5yZWxzUEsB Ai0AFAAGAAgAAAAhADMvBZ5BAAAAOQAAABAAAAAAAAAAAAAAAAAAKQIAAGRycy9zaGFwZXhtbC54 bWxQSwECLQAUAAYACAAAACEAlIcwRcAAAADcAAAADwAAAAAAAAAAAAAAAACYAgAAZHJzL2Rvd25y ZXYueG1sUEsFBgAAAAAEAAQA9QAAAIUDAAAAAA== " fillcolor="black" strokeweight="0"/>
                <v:oval id="Oval 1295" o:spid="_x0000_s1464" style="position:absolute;left:2273;top:2127;width:235;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V3sMA AADcAAAADwAAAGRycy9kb3ducmV2LnhtbESPQWsCMRSE74X+h/AK3mpWD9pujSKCsHiyttDrI3lu VjcvaxLXbX99IxR6HGbmG2axGlwregqx8axgMi5AEGtvGq4VfH5sn19AxIRssPVMCr4pwmr5+LDA 0vgbv1N/SLXIEI4lKrApdaWUUVtyGMe+I87e0QeHKctQSxPwluGuldOimEmHDecFix1tLOnz4eoU 7Fy/11VnA+r1bP91spfqR16UGj0N6zcQiYb0H/5rV0bBvHiF+5l8BOTyFwAA//8DAFBLAQItABQA BgAIAAAAIQDw94q7/QAAAOIBAAATAAAAAAAAAAAAAAAAAAAAAABbQ29udGVudF9UeXBlc10ueG1s UEsBAi0AFAAGAAgAAAAhADHdX2HSAAAAjwEAAAsAAAAAAAAAAAAAAAAALgEAAF9yZWxzLy5yZWxz UEsBAi0AFAAGAAgAAAAhADMvBZ5BAAAAOQAAABAAAAAAAAAAAAAAAAAAKQIAAGRycy9zaGFwZXht bC54bWxQSwECLQAUAAYACAAAACEA+8uV3sMAAADcAAAADwAAAAAAAAAAAAAAAACYAgAAZHJzL2Rv d25yZXYueG1sUEsFBgAAAAAEAAQA9QAAAIgDAAAAAA== " fillcolor="black" strokeweight="0"/>
                <v:oval id="Oval 1296" o:spid="_x0000_s1465" style="position:absolute;left:6407;top:7924;width:235;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iqnsAA AADcAAAADwAAAGRycy9kb3ducmV2LnhtbERPTWsCMRC9F/ofwgjeatYetKxGEaGweLIqeB2ScbPt ZrIm6br665uD0OPjfS/Xg2tFTyE2nhVMJwUIYu1Nw7WC0/Hz7QNETMgGW8+k4E4R1qvXlyWWxt/4 i/pDqkUO4ViiAptSV0oZtSWHceI74sxdfHCYMgy1NAFvOdy18r0oZtJhw7nBYkdbS/rn8OsU7Fy/ 11VnA+rNbH/+ttfqIa9KjUfDZgEi0ZD+xU93ZRTMp3l+PpOPgFz9AQAA//8DAFBLAQItABQABgAI AAAAIQDw94q7/QAAAOIBAAATAAAAAAAAAAAAAAAAAAAAAABbQ29udGVudF9UeXBlc10ueG1sUEsB Ai0AFAAGAAgAAAAhADHdX2HSAAAAjwEAAAsAAAAAAAAAAAAAAAAALgEAAF9yZWxzLy5yZWxzUEsB Ai0AFAAGAAgAAAAhADMvBZ5BAAAAOQAAABAAAAAAAAAAAAAAAAAAKQIAAGRycy9zaGFwZXhtbC54 bWxQSwECLQAUAAYACAAAACEA7yiqnsAAAADcAAAADwAAAAAAAAAAAAAAAACYAgAAZHJzL2Rvd25y ZXYueG1sUEsFBgAAAAAEAAQA9QAAAIUDAAAAAA== " fillcolor="black" strokeweight="0"/>
              </v:group>
            </w:pict>
          </mc:Fallback>
        </mc:AlternateContent>
      </w:r>
      <w:r w:rsidR="000B230C" w:rsidRPr="00ED5663">
        <w:rPr>
          <w:rFonts w:ascii="Chu Văn An (Uni)" w:hAnsi="Chu Văn An (Uni)" w:cs="Chu Văn An (Uni)"/>
          <w:noProof/>
          <w:sz w:val="20"/>
          <w:szCs w:val="20"/>
        </w:rPr>
        <w:t xml:space="preserve">Từ </w:t>
      </w:r>
      <w:r w:rsidR="000B230C" w:rsidRPr="00ED5663">
        <w:rPr>
          <w:rFonts w:ascii="Chu Văn An (Uni)" w:hAnsi="Chu Văn An (Uni)" w:cs="Chu Văn An (Uni)"/>
          <w:noProof/>
          <w:position w:val="-12"/>
          <w:sz w:val="20"/>
          <w:szCs w:val="20"/>
        </w:rPr>
        <w:object w:dxaOrig="279" w:dyaOrig="340">
          <v:shape id="_x0000_i1597" type="#_x0000_t75" style="width:14.25pt;height:17.25pt" o:ole="">
            <v:imagedata r:id="rId1125" o:title=""/>
          </v:shape>
          <o:OLEObject Type="Embed" ProgID="Equation.DSMT4" ShapeID="_x0000_i1597" DrawAspect="Content" ObjectID="_1624863570" r:id="rId1137"/>
        </w:object>
      </w:r>
      <w:r w:rsidR="000B230C" w:rsidRPr="00ED5663">
        <w:rPr>
          <w:rFonts w:ascii="Chu Văn An (Uni)" w:hAnsi="Chu Văn An (Uni)" w:cs="Chu Văn An (Uni)"/>
          <w:noProof/>
          <w:sz w:val="20"/>
          <w:szCs w:val="20"/>
        </w:rPr>
        <w:t xml:space="preserve"> và </w:t>
      </w:r>
      <w:r w:rsidR="000B230C" w:rsidRPr="00ED5663">
        <w:rPr>
          <w:rFonts w:ascii="Chu Văn An (Uni)" w:hAnsi="Chu Văn An (Uni)" w:cs="Chu Văn An (Uni)"/>
          <w:noProof/>
          <w:position w:val="-12"/>
          <w:sz w:val="20"/>
          <w:szCs w:val="20"/>
        </w:rPr>
        <w:object w:dxaOrig="320" w:dyaOrig="340">
          <v:shape id="_x0000_i1598" type="#_x0000_t75" style="width:15.75pt;height:17.25pt" o:ole="">
            <v:imagedata r:id="rId1135" o:title=""/>
          </v:shape>
          <o:OLEObject Type="Embed" ProgID="Equation.DSMT4" ShapeID="_x0000_i1598" DrawAspect="Content" ObjectID="_1624863571" r:id="rId1138"/>
        </w:object>
      </w:r>
      <w:r w:rsidR="000B230C" w:rsidRPr="00ED5663">
        <w:rPr>
          <w:rFonts w:ascii="Chu Văn An (Uni)" w:hAnsi="Chu Văn An (Uni)" w:cs="Chu Văn An (Uni)"/>
          <w:noProof/>
          <w:sz w:val="20"/>
          <w:szCs w:val="20"/>
        </w:rPr>
        <w:t xml:space="preserve">, suy ra </w:t>
      </w:r>
      <w:r w:rsidR="000B230C" w:rsidRPr="00ED5663">
        <w:rPr>
          <w:rFonts w:ascii="Chu Văn An (Uni)" w:hAnsi="Chu Văn An (Uni)" w:cs="Chu Văn An (Uni)"/>
          <w:noProof/>
          <w:position w:val="-12"/>
          <w:sz w:val="20"/>
          <w:szCs w:val="20"/>
        </w:rPr>
        <w:object w:dxaOrig="1140" w:dyaOrig="340">
          <v:shape id="_x0000_i1599" type="#_x0000_t75" style="width:57pt;height:17.25pt" o:ole="">
            <v:imagedata r:id="rId1139" o:title=""/>
          </v:shape>
          <o:OLEObject Type="Embed" ProgID="Equation.DSMT4" ShapeID="_x0000_i1599" DrawAspect="Content" ObjectID="_1624863572" r:id="rId1140"/>
        </w:object>
      </w:r>
      <w:r w:rsidR="000B230C" w:rsidRPr="00ED5663">
        <w:rPr>
          <w:rFonts w:ascii="Chu Văn An (Uni)" w:hAnsi="Chu Văn An (Uni)" w:cs="Chu Văn An (Uni)"/>
          <w:noProof/>
          <w:sz w:val="20"/>
          <w:szCs w:val="20"/>
        </w:rPr>
        <w:t xml:space="preserve"> nên </w:t>
      </w:r>
      <w:r w:rsidR="000B230C" w:rsidRPr="00ED5663">
        <w:rPr>
          <w:rFonts w:ascii="Chu Văn An (Uni)" w:hAnsi="Chu Văn An (Uni)" w:cs="Chu Văn An (Uni)"/>
          <w:noProof/>
          <w:position w:val="-14"/>
          <w:sz w:val="20"/>
          <w:szCs w:val="20"/>
        </w:rPr>
        <w:object w:dxaOrig="1980" w:dyaOrig="380">
          <v:shape id="_x0000_i1600" type="#_x0000_t75" style="width:99pt;height:18.75pt" o:ole="">
            <v:imagedata r:id="rId1141" o:title=""/>
          </v:shape>
          <o:OLEObject Type="Embed" ProgID="Equation.DSMT4" ShapeID="_x0000_i1600" DrawAspect="Content" ObjectID="_1624863573" r:id="rId1142"/>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Tam giác vuông </w:t>
      </w:r>
      <w:r w:rsidRPr="00ED5663">
        <w:rPr>
          <w:rFonts w:ascii="Chu Văn An (Uni)" w:hAnsi="Chu Văn An (Uni)" w:cs="Chu Văn An (Uni)"/>
          <w:noProof/>
          <w:position w:val="-8"/>
          <w:sz w:val="20"/>
          <w:szCs w:val="20"/>
        </w:rPr>
        <w:object w:dxaOrig="620" w:dyaOrig="260">
          <v:shape id="_x0000_i1601" type="#_x0000_t75" style="width:30.75pt;height:12.75pt" o:ole="">
            <v:imagedata r:id="rId1143" o:title=""/>
          </v:shape>
          <o:OLEObject Type="Embed" ProgID="Equation.DSMT4" ShapeID="_x0000_i1601" DrawAspect="Content" ObjectID="_1624863574" r:id="rId1144"/>
        </w:object>
      </w:r>
      <w:r w:rsidRPr="00ED5663">
        <w:rPr>
          <w:rFonts w:ascii="Chu Văn An (Uni)" w:hAnsi="Chu Văn An (Uni)" w:cs="Chu Văn An (Uni)"/>
          <w:noProof/>
          <w:sz w:val="20"/>
          <w:szCs w:val="20"/>
        </w:rPr>
        <w:t xml:space="preserve"> có </w:t>
      </w:r>
      <w:r w:rsidRPr="00ED5663">
        <w:rPr>
          <w:rFonts w:ascii="Chu Văn An (Uni)" w:hAnsi="Chu Văn An (Uni)" w:cs="Chu Văn An (Uni)"/>
          <w:noProof/>
          <w:position w:val="-22"/>
          <w:sz w:val="20"/>
          <w:szCs w:val="20"/>
        </w:rPr>
        <w:object w:dxaOrig="1160" w:dyaOrig="560">
          <v:shape id="_x0000_i1602" type="#_x0000_t75" style="width:57.75pt;height:27.75pt" o:ole="">
            <v:imagedata r:id="rId1145" o:title=""/>
          </v:shape>
          <o:OLEObject Type="Embed" ProgID="Equation.DSMT4" ShapeID="_x0000_i1602" DrawAspect="Content" ObjectID="_1624863575" r:id="rId1146"/>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Tam giác vuông </w:t>
      </w:r>
      <w:r w:rsidRPr="00ED5663">
        <w:rPr>
          <w:rFonts w:ascii="Chu Văn An (Uni)" w:hAnsi="Chu Văn An (Uni)" w:cs="Chu Văn An (Uni)"/>
          <w:noProof/>
          <w:position w:val="-8"/>
          <w:sz w:val="20"/>
          <w:szCs w:val="20"/>
        </w:rPr>
        <w:object w:dxaOrig="560" w:dyaOrig="260">
          <v:shape id="_x0000_i1603" type="#_x0000_t75" style="width:27.75pt;height:12.75pt" o:ole="">
            <v:imagedata r:id="rId1147" o:title=""/>
          </v:shape>
          <o:OLEObject Type="Embed" ProgID="Equation.DSMT4" ShapeID="_x0000_i1603" DrawAspect="Content" ObjectID="_1624863576" r:id="rId1148"/>
        </w:object>
      </w:r>
      <w:r w:rsidRPr="00ED5663">
        <w:rPr>
          <w:rFonts w:ascii="Chu Văn An (Uni)" w:hAnsi="Chu Văn An (Uni)" w:cs="Chu Văn An (Uni)"/>
          <w:noProof/>
          <w:sz w:val="20"/>
          <w:szCs w:val="20"/>
        </w:rPr>
        <w:t xml:space="preserve"> có </w:t>
      </w:r>
      <w:r w:rsidRPr="00ED5663">
        <w:rPr>
          <w:rFonts w:ascii="Chu Văn An (Uni)" w:hAnsi="Chu Văn An (Uni)" w:cs="Chu Văn An (Uni)"/>
          <w:noProof/>
          <w:position w:val="-22"/>
          <w:sz w:val="20"/>
          <w:szCs w:val="20"/>
        </w:rPr>
        <w:object w:dxaOrig="2160" w:dyaOrig="560">
          <v:shape id="_x0000_i1604" type="#_x0000_t75" style="width:108pt;height:27.75pt" o:ole="">
            <v:imagedata r:id="rId1149" o:title=""/>
          </v:shape>
          <o:OLEObject Type="Embed" ProgID="Equation.DSMT4" ShapeID="_x0000_i1604" DrawAspect="Content" ObjectID="_1624863577" r:id="rId1150"/>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Tam giác vuông cân </w:t>
      </w:r>
      <w:r w:rsidRPr="00ED5663">
        <w:rPr>
          <w:rFonts w:ascii="Chu Văn An (Uni)" w:hAnsi="Chu Văn An (Uni)" w:cs="Chu Văn An (Uni)"/>
          <w:noProof/>
          <w:position w:val="-8"/>
          <w:sz w:val="20"/>
          <w:szCs w:val="20"/>
        </w:rPr>
        <w:object w:dxaOrig="540" w:dyaOrig="260">
          <v:shape id="_x0000_i1605" type="#_x0000_t75" style="width:27pt;height:12.75pt" o:ole="">
            <v:imagedata r:id="rId1151" o:title=""/>
          </v:shape>
          <o:OLEObject Type="Embed" ProgID="Equation.DSMT4" ShapeID="_x0000_i1605" DrawAspect="Content" ObjectID="_1624863578" r:id="rId1152"/>
        </w:object>
      </w:r>
      <w:r w:rsidRPr="00ED5663">
        <w:rPr>
          <w:rFonts w:ascii="Chu Văn An (Uni)" w:hAnsi="Chu Văn An (Uni)" w:cs="Chu Văn An (Uni)"/>
          <w:noProof/>
          <w:sz w:val="20"/>
          <w:szCs w:val="20"/>
        </w:rPr>
        <w:t xml:space="preserve"> </w:t>
      </w:r>
      <w:r w:rsidRPr="00ED5663">
        <w:rPr>
          <w:rFonts w:ascii="Chu Văn An (Uni)" w:hAnsi="Chu Văn An (Uni)" w:cs="Chu Văn An (Uni)"/>
          <w:noProof/>
          <w:position w:val="-6"/>
          <w:sz w:val="20"/>
          <w:szCs w:val="20"/>
        </w:rPr>
        <w:object w:dxaOrig="1100" w:dyaOrig="260">
          <v:shape id="_x0000_i1606" type="#_x0000_t75" style="width:54.75pt;height:12.75pt" o:ole="">
            <v:imagedata r:id="rId1153" o:title=""/>
          </v:shape>
          <o:OLEObject Type="Embed" ProgID="Equation.DSMT4" ShapeID="_x0000_i1606" DrawAspect="Content" ObjectID="_1624863579" r:id="rId1154"/>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Diện tích tam giác </w:t>
      </w:r>
      <w:r w:rsidRPr="00ED5663">
        <w:rPr>
          <w:rFonts w:ascii="Chu Văn An (Uni)" w:hAnsi="Chu Văn An (Uni)" w:cs="Chu Văn An (Uni)"/>
          <w:noProof/>
          <w:position w:val="-22"/>
          <w:sz w:val="20"/>
          <w:szCs w:val="20"/>
        </w:rPr>
        <w:object w:dxaOrig="4180" w:dyaOrig="560">
          <v:shape id="_x0000_i1607" type="#_x0000_t75" style="width:209.25pt;height:27.75pt" o:ole="">
            <v:imagedata r:id="rId1155" o:title=""/>
          </v:shape>
          <o:OLEObject Type="Embed" ProgID="Equation.DSMT4" ShapeID="_x0000_i1607" DrawAspect="Content" ObjectID="_1624863580" r:id="rId1156"/>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Khi đó </w:t>
      </w:r>
      <w:r w:rsidRPr="00ED5663">
        <w:rPr>
          <w:rFonts w:ascii="Chu Văn An (Uni)" w:hAnsi="Chu Văn An (Uni)" w:cs="Chu Văn An (Uni)"/>
          <w:noProof/>
          <w:position w:val="-32"/>
          <w:sz w:val="20"/>
          <w:szCs w:val="20"/>
        </w:rPr>
        <w:object w:dxaOrig="3120" w:dyaOrig="660">
          <v:shape id="_x0000_i1608" type="#_x0000_t75" style="width:156pt;height:33pt" o:ole="">
            <v:imagedata r:id="rId1157" o:title=""/>
          </v:shape>
          <o:OLEObject Type="Embed" ProgID="Equation.DSMT4" ShapeID="_x0000_i1608" DrawAspect="Content" ObjectID="_1624863581" r:id="rId1158"/>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Xét hàm </w:t>
      </w:r>
      <w:r w:rsidRPr="00ED5663">
        <w:rPr>
          <w:rFonts w:ascii="Chu Văn An (Uni)" w:hAnsi="Chu Văn An (Uni)" w:cs="Chu Văn An (Uni)"/>
          <w:noProof/>
          <w:position w:val="-14"/>
          <w:sz w:val="20"/>
          <w:szCs w:val="20"/>
        </w:rPr>
        <w:object w:dxaOrig="2160" w:dyaOrig="380">
          <v:shape id="_x0000_i1609" type="#_x0000_t75" style="width:108pt;height:18.75pt" o:ole="">
            <v:imagedata r:id="rId1159" o:title=""/>
          </v:shape>
          <o:OLEObject Type="Embed" ProgID="Equation.DSMT4" ShapeID="_x0000_i1609" DrawAspect="Content" ObjectID="_1624863582" r:id="rId1160"/>
        </w:object>
      </w:r>
      <w:r w:rsidRPr="00ED5663">
        <w:rPr>
          <w:rFonts w:ascii="Chu Văn An (Uni)" w:hAnsi="Chu Văn An (Uni)" w:cs="Chu Văn An (Uni)"/>
          <w:noProof/>
          <w:sz w:val="20"/>
          <w:szCs w:val="20"/>
        </w:rPr>
        <w:t xml:space="preserve">, ta được </w:t>
      </w:r>
      <w:r w:rsidRPr="00ED5663">
        <w:rPr>
          <w:rFonts w:ascii="Chu Văn An (Uni)" w:hAnsi="Chu Văn An (Uni)" w:cs="Chu Văn An (Uni)"/>
          <w:noProof/>
          <w:position w:val="-24"/>
          <w:sz w:val="20"/>
          <w:szCs w:val="20"/>
        </w:rPr>
        <w:object w:dxaOrig="1160" w:dyaOrig="580">
          <v:shape id="_x0000_i1610" type="#_x0000_t75" style="width:57.75pt;height:29.25pt" o:ole="">
            <v:imagedata r:id="rId1161" o:title=""/>
          </v:shape>
          <o:OLEObject Type="Embed" ProgID="Equation.DSMT4" ShapeID="_x0000_i1610" DrawAspect="Content" ObjectID="_1624863583" r:id="rId1162"/>
        </w:object>
      </w:r>
      <w:r w:rsidRPr="00ED5663">
        <w:rPr>
          <w:rFonts w:ascii="Chu Văn An (Uni)" w:hAnsi="Chu Văn An (Uni)" w:cs="Chu Văn An (Uni)"/>
          <w:noProof/>
          <w:sz w:val="20"/>
          <w:szCs w:val="20"/>
        </w:rPr>
        <w:t xml:space="preserve"> Suy ra </w:t>
      </w:r>
      <w:r w:rsidRPr="00ED5663">
        <w:rPr>
          <w:rFonts w:ascii="Chu Văn An (Uni)" w:hAnsi="Chu Văn An (Uni)" w:cs="Chu Văn An (Uni)"/>
          <w:noProof/>
          <w:position w:val="-20"/>
          <w:sz w:val="20"/>
          <w:szCs w:val="20"/>
        </w:rPr>
        <w:object w:dxaOrig="1040" w:dyaOrig="580">
          <v:shape id="_x0000_i1611" type="#_x0000_t75" style="width:51.75pt;height:29.25pt" o:ole="">
            <v:imagedata r:id="rId1163" o:title=""/>
          </v:shape>
          <o:OLEObject Type="Embed" ProgID="Equation.DSMT4" ShapeID="_x0000_i1611" DrawAspect="Content" ObjectID="_1624863584" r:id="rId1164"/>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Dấu </w:t>
      </w:r>
      <w:r w:rsidRPr="00ED5663">
        <w:rPr>
          <w:rFonts w:ascii="Chu Văn An (Uni)" w:hAnsi="Chu Văn An (Uni)" w:cs="Chu Văn An (Uni)"/>
          <w:noProof/>
          <w:position w:val="-4"/>
          <w:sz w:val="20"/>
          <w:szCs w:val="20"/>
        </w:rPr>
        <w:object w:dxaOrig="440" w:dyaOrig="220">
          <v:shape id="_x0000_i1612" type="#_x0000_t75" style="width:21.75pt;height:11.25pt" o:ole="">
            <v:imagedata r:id="rId1165" o:title=""/>
          </v:shape>
          <o:OLEObject Type="Embed" ProgID="Equation.DSMT4" ShapeID="_x0000_i1612" DrawAspect="Content" ObjectID="_1624863585" r:id="rId1166"/>
        </w:object>
      </w:r>
      <w:r w:rsidRPr="00ED5663">
        <w:rPr>
          <w:rFonts w:ascii="Chu Văn An (Uni)" w:hAnsi="Chu Văn An (Uni)" w:cs="Chu Văn An (Uni)"/>
          <w:noProof/>
          <w:sz w:val="20"/>
          <w:szCs w:val="20"/>
        </w:rPr>
        <w:t xml:space="preserve"> xảy ra khi và chỉ khi </w:t>
      </w:r>
      <w:r w:rsidRPr="00ED5663">
        <w:rPr>
          <w:rFonts w:ascii="Chu Văn An (Uni)" w:hAnsi="Chu Văn An (Uni)" w:cs="Chu Văn An (Uni)"/>
          <w:noProof/>
          <w:position w:val="-22"/>
          <w:sz w:val="20"/>
          <w:szCs w:val="20"/>
        </w:rPr>
        <w:object w:dxaOrig="1080" w:dyaOrig="600">
          <v:shape id="_x0000_i1613" type="#_x0000_t75" style="width:54pt;height:30pt" o:ole="">
            <v:imagedata r:id="rId1167" o:title=""/>
          </v:shape>
          <o:OLEObject Type="Embed" ProgID="Equation.DSMT4" ShapeID="_x0000_i1613" DrawAspect="Content" ObjectID="_1624863586" r:id="rId1168"/>
        </w:object>
      </w:r>
      <w:r w:rsidRPr="00ED5663">
        <w:rPr>
          <w:rFonts w:ascii="Chu Văn An (Uni)" w:hAnsi="Chu Văn An (Uni)" w:cs="Chu Văn An (Uni)"/>
          <w:noProof/>
          <w:sz w:val="20"/>
          <w:szCs w:val="20"/>
        </w:rPr>
        <w:t xml:space="preserve"> </w:t>
      </w:r>
      <w:r w:rsidRPr="00ED5663">
        <w:rPr>
          <w:rFonts w:ascii="Chu Văn An (Uni)" w:hAnsi="Chu Văn An (Uni)" w:cs="Chu Văn An (Uni)"/>
          <w:b/>
          <w:noProof/>
          <w:sz w:val="20"/>
          <w:szCs w:val="20"/>
        </w:rPr>
        <w:t>Chọn B.</w:t>
      </w:r>
    </w:p>
    <w:p w:rsidR="000B230C" w:rsidRPr="00ED5663" w:rsidRDefault="000B230C" w:rsidP="000B230C">
      <w:pPr>
        <w:tabs>
          <w:tab w:val="left" w:pos="360"/>
          <w:tab w:val="left" w:pos="1920"/>
          <w:tab w:val="left" w:pos="3960"/>
          <w:tab w:val="left" w:pos="6000"/>
        </w:tabs>
        <w:jc w:val="both"/>
        <w:rPr>
          <w:rFonts w:ascii="Chu Văn An (Uni)" w:hAnsi="Chu Văn An (Uni)" w:cs="Chu Văn An (Uni)"/>
          <w:sz w:val="20"/>
          <w:szCs w:val="20"/>
          <w:lang w:val="fr-FR"/>
        </w:rPr>
      </w:pPr>
      <w:r w:rsidRPr="00ED5663">
        <w:rPr>
          <w:rFonts w:ascii="Chu Văn An (Uni)" w:hAnsi="Chu Văn An (Uni)" w:cs="Chu Văn An (Uni)"/>
          <w:b/>
          <w:noProof/>
          <w:sz w:val="20"/>
          <w:szCs w:val="20"/>
        </w:rPr>
        <w:t>Cách 2.</w:t>
      </w:r>
      <w:r w:rsidRPr="00ED5663">
        <w:rPr>
          <w:rFonts w:ascii="Chu Văn An (Uni)" w:hAnsi="Chu Văn An (Uni)" w:cs="Chu Văn An (Uni)"/>
          <w:noProof/>
          <w:sz w:val="20"/>
          <w:szCs w:val="20"/>
        </w:rPr>
        <w:t xml:space="preserve"> Đặt </w:t>
      </w:r>
      <w:r w:rsidRPr="00ED5663">
        <w:rPr>
          <w:rFonts w:ascii="Chu Văn An (Uni)" w:hAnsi="Chu Văn An (Uni)" w:cs="Chu Văn An (Uni)"/>
          <w:position w:val="-10"/>
          <w:sz w:val="20"/>
          <w:szCs w:val="20"/>
          <w:lang w:val="fr-FR"/>
        </w:rPr>
        <w:object w:dxaOrig="1939" w:dyaOrig="279">
          <v:shape id="_x0000_i1614" type="#_x0000_t75" style="width:96.75pt;height:14.25pt" o:ole="">
            <v:imagedata r:id="rId1169" o:title=""/>
          </v:shape>
          <o:OLEObject Type="Embed" ProgID="Equation.DSMT4" ShapeID="_x0000_i1614" DrawAspect="Content" ObjectID="_1624863587" r:id="rId1170"/>
        </w:object>
      </w:r>
      <w:r w:rsidRPr="00ED5663">
        <w:rPr>
          <w:rFonts w:ascii="Chu Văn An (Uni)" w:hAnsi="Chu Văn An (Uni)" w:cs="Chu Văn An (Uni)"/>
          <w:sz w:val="20"/>
          <w:szCs w:val="20"/>
          <w:lang w:val="fr-FR"/>
        </w:rPr>
        <w:t xml:space="preserve">. Khi đó </w:t>
      </w:r>
      <w:r w:rsidRPr="00ED5663">
        <w:rPr>
          <w:rFonts w:ascii="Chu Văn An (Uni)" w:hAnsi="Chu Văn An (Uni)" w:cs="Chu Văn An (Uni)"/>
          <w:position w:val="-22"/>
          <w:sz w:val="20"/>
          <w:szCs w:val="20"/>
          <w:lang w:val="fr-FR"/>
        </w:rPr>
        <w:object w:dxaOrig="1300" w:dyaOrig="560">
          <v:shape id="_x0000_i1615" type="#_x0000_t75" style="width:65.25pt;height:27.75pt" o:ole="">
            <v:imagedata r:id="rId1171" o:title=""/>
          </v:shape>
          <o:OLEObject Type="Embed" ProgID="Equation.DSMT4" ShapeID="_x0000_i1615" DrawAspect="Content" ObjectID="_1624863588" r:id="rId1172"/>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sz w:val="20"/>
          <w:szCs w:val="20"/>
          <w:lang w:val="fr-FR"/>
        </w:rPr>
      </w:pPr>
      <w:r w:rsidRPr="00ED5663">
        <w:rPr>
          <w:rFonts w:ascii="Chu Văn An (Uni)" w:hAnsi="Chu Văn An (Uni)" w:cs="Chu Văn An (Uni)"/>
          <w:sz w:val="20"/>
          <w:szCs w:val="20"/>
          <w:lang w:val="fr-FR"/>
        </w:rPr>
        <w:t xml:space="preserve">Vì </w:t>
      </w:r>
      <w:r w:rsidRPr="00ED5663">
        <w:rPr>
          <w:rFonts w:ascii="Chu Văn An (Uni)" w:hAnsi="Chu Văn An (Uni)" w:cs="Chu Văn An (Uni)"/>
          <w:position w:val="-8"/>
          <w:sz w:val="20"/>
          <w:szCs w:val="20"/>
          <w:lang w:val="fr-FR"/>
        </w:rPr>
        <w:object w:dxaOrig="1140" w:dyaOrig="260">
          <v:shape id="_x0000_i1616" type="#_x0000_t75" style="width:57pt;height:12.75pt" o:ole="">
            <v:imagedata r:id="rId1173" o:title=""/>
          </v:shape>
          <o:OLEObject Type="Embed" ProgID="Equation.DSMT4" ShapeID="_x0000_i1616" DrawAspect="Content" ObjectID="_1624863589" r:id="rId1174"/>
        </w:object>
      </w:r>
      <w:r w:rsidRPr="00ED5663">
        <w:rPr>
          <w:rFonts w:ascii="Chu Văn An (Uni)" w:hAnsi="Chu Văn An (Uni)" w:cs="Chu Văn An (Uni)"/>
          <w:sz w:val="20"/>
          <w:szCs w:val="20"/>
          <w:lang w:val="fr-FR"/>
        </w:rPr>
        <w:t xml:space="preserve"> đôi một vuông góc nên </w:t>
      </w:r>
      <w:r w:rsidRPr="00ED5663">
        <w:rPr>
          <w:rFonts w:ascii="Chu Văn An (Uni)" w:hAnsi="Chu Văn An (Uni)" w:cs="Chu Văn An (Uni)"/>
          <w:position w:val="-30"/>
          <w:sz w:val="20"/>
          <w:szCs w:val="20"/>
          <w:lang w:val="fr-FR"/>
        </w:rPr>
        <w:object w:dxaOrig="3860" w:dyaOrig="680">
          <v:shape id="_x0000_i1617" type="#_x0000_t75" style="width:192.75pt;height:33.75pt" o:ole="">
            <v:imagedata r:id="rId1175" o:title=""/>
          </v:shape>
          <o:OLEObject Type="Embed" ProgID="Equation.DSMT4" ShapeID="_x0000_i1617" DrawAspect="Content" ObjectID="_1624863590" r:id="rId1176"/>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sz w:val="20"/>
          <w:szCs w:val="20"/>
          <w:lang w:val="fr-FR"/>
        </w:rPr>
      </w:pPr>
      <w:r w:rsidRPr="00ED5663">
        <w:rPr>
          <w:rFonts w:ascii="Chu Văn An (Uni)" w:hAnsi="Chu Văn An (Uni)" w:cs="Chu Văn An (Uni)"/>
          <w:sz w:val="20"/>
          <w:szCs w:val="20"/>
          <w:lang w:val="fr-FR"/>
        </w:rPr>
        <w:t xml:space="preserve">Suy ra </w:t>
      </w:r>
      <w:r w:rsidRPr="00ED5663">
        <w:rPr>
          <w:rFonts w:ascii="Chu Văn An (Uni)" w:hAnsi="Chu Văn An (Uni)" w:cs="Chu Văn An (Uni)"/>
          <w:position w:val="-22"/>
          <w:sz w:val="20"/>
          <w:szCs w:val="20"/>
          <w:lang w:val="fr-FR"/>
        </w:rPr>
        <w:object w:dxaOrig="3480" w:dyaOrig="600">
          <v:shape id="_x0000_i1618" type="#_x0000_t75" style="width:174pt;height:30pt" o:ole="">
            <v:imagedata r:id="rId1177" o:title=""/>
          </v:shape>
          <o:OLEObject Type="Embed" ProgID="Equation.DSMT4" ShapeID="_x0000_i1618" DrawAspect="Content" ObjectID="_1624863591" r:id="rId1178"/>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sz w:val="20"/>
          <w:szCs w:val="20"/>
          <w:lang w:val="fr-FR"/>
        </w:rPr>
      </w:pPr>
      <w:r w:rsidRPr="00ED5663">
        <w:rPr>
          <w:rFonts w:ascii="Chu Văn An (Uni)" w:hAnsi="Chu Văn An (Uni)" w:cs="Chu Văn An (Uni)"/>
          <w:sz w:val="20"/>
          <w:szCs w:val="20"/>
          <w:lang w:val="fr-FR"/>
        </w:rPr>
        <w:lastRenderedPageBreak/>
        <w:t xml:space="preserve">Dấu </w:t>
      </w:r>
      <w:r w:rsidRPr="00ED5663">
        <w:rPr>
          <w:rFonts w:ascii="Chu Văn An (Uni)" w:hAnsi="Chu Văn An (Uni)" w:cs="Chu Văn An (Uni)"/>
          <w:noProof/>
          <w:position w:val="-4"/>
          <w:sz w:val="20"/>
          <w:szCs w:val="20"/>
        </w:rPr>
        <w:object w:dxaOrig="440" w:dyaOrig="220">
          <v:shape id="_x0000_i1619" type="#_x0000_t75" style="width:21.75pt;height:11.25pt" o:ole="">
            <v:imagedata r:id="rId1165" o:title=""/>
          </v:shape>
          <o:OLEObject Type="Embed" ProgID="Equation.DSMT4" ShapeID="_x0000_i1619" DrawAspect="Content" ObjectID="_1624863592" r:id="rId1179"/>
        </w:object>
      </w:r>
      <w:r w:rsidRPr="00ED5663">
        <w:rPr>
          <w:rFonts w:ascii="Chu Văn An (Uni)" w:hAnsi="Chu Văn An (Uni)" w:cs="Chu Văn An (Uni)"/>
          <w:noProof/>
          <w:sz w:val="20"/>
          <w:szCs w:val="20"/>
        </w:rPr>
        <w:t xml:space="preserve"> xảy ra khi và chỉ khi</w:t>
      </w:r>
      <w:r w:rsidRPr="00ED5663">
        <w:rPr>
          <w:rFonts w:ascii="Chu Văn An (Uni)" w:hAnsi="Chu Văn An (Uni)" w:cs="Chu Văn An (Uni)"/>
          <w:sz w:val="20"/>
          <w:szCs w:val="20"/>
          <w:lang w:val="fr-FR"/>
        </w:rPr>
        <w:t xml:space="preserve"> </w:t>
      </w:r>
      <w:r w:rsidRPr="00ED5663">
        <w:rPr>
          <w:rFonts w:ascii="Chu Văn An (Uni)" w:hAnsi="Chu Văn An (Uni)" w:cs="Chu Văn An (Uni)"/>
          <w:position w:val="-22"/>
          <w:sz w:val="20"/>
          <w:szCs w:val="20"/>
          <w:lang w:val="fr-FR"/>
        </w:rPr>
        <w:object w:dxaOrig="2640" w:dyaOrig="600">
          <v:shape id="_x0000_i1620" type="#_x0000_t75" style="width:132pt;height:30pt" o:ole="">
            <v:imagedata r:id="rId1180" o:title=""/>
          </v:shape>
          <o:OLEObject Type="Embed" ProgID="Equation.DSMT4" ShapeID="_x0000_i1620" DrawAspect="Content" ObjectID="_1624863593" r:id="rId1181"/>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sz w:val="20"/>
          <w:szCs w:val="20"/>
        </w:rPr>
      </w:pPr>
      <w:r w:rsidRPr="00ED5663">
        <w:rPr>
          <w:rFonts w:ascii="Chu Văn An (Uni)" w:hAnsi="Chu Văn An (Uni)" w:cs="Chu Văn An (Uni)"/>
          <w:b/>
          <w:color w:val="000000"/>
          <w:sz w:val="20"/>
          <w:szCs w:val="20"/>
        </w:rPr>
        <w:t>Câu 132.</w:t>
      </w:r>
      <w:r w:rsidRPr="00ED5663">
        <w:rPr>
          <w:rFonts w:ascii="Chu Văn An (Uni)" w:hAnsi="Chu Văn An (Uni)" w:cs="Chu Văn An (Uni)"/>
          <w:color w:val="000000"/>
          <w:sz w:val="20"/>
          <w:szCs w:val="20"/>
        </w:rPr>
        <w:t xml:space="preserve"> </w:t>
      </w:r>
      <w:r w:rsidRPr="00ED5663">
        <w:rPr>
          <w:rFonts w:ascii="Chu Văn An (Uni)" w:hAnsi="Chu Văn An (Uni)" w:cs="Chu Văn An (Uni)"/>
          <w:sz w:val="20"/>
          <w:szCs w:val="20"/>
        </w:rPr>
        <w:t xml:space="preserve">Gọi </w:t>
      </w:r>
      <w:r w:rsidRPr="00ED5663">
        <w:rPr>
          <w:rFonts w:ascii="Chu Văn An (Uni)" w:hAnsi="Chu Văn An (Uni)" w:cs="Chu Văn An (Uni)"/>
          <w:position w:val="-4"/>
          <w:sz w:val="20"/>
          <w:szCs w:val="20"/>
        </w:rPr>
        <w:object w:dxaOrig="240" w:dyaOrig="220">
          <v:shape id="_x0000_i1621" type="#_x0000_t75" style="width:12pt;height:11.25pt" o:ole="">
            <v:imagedata r:id="rId1182" o:title=""/>
          </v:shape>
          <o:OLEObject Type="Embed" ProgID="Equation.DSMT4" ShapeID="_x0000_i1621" DrawAspect="Content" ObjectID="_1624863594" r:id="rId1183"/>
        </w:object>
      </w:r>
      <w:r w:rsidRPr="00ED5663">
        <w:rPr>
          <w:rFonts w:ascii="Chu Văn An (Uni)" w:hAnsi="Chu Văn An (Uni)" w:cs="Chu Văn An (Uni)"/>
          <w:sz w:val="20"/>
          <w:szCs w:val="20"/>
        </w:rPr>
        <w:t xml:space="preserve"> là điểm sao cho </w:t>
      </w:r>
      <w:r w:rsidRPr="00ED5663">
        <w:rPr>
          <w:rFonts w:ascii="Chu Văn An (Uni)" w:hAnsi="Chu Văn An (Uni)" w:cs="Chu Văn An (Uni)"/>
          <w:position w:val="-6"/>
          <w:sz w:val="20"/>
          <w:szCs w:val="20"/>
        </w:rPr>
        <w:object w:dxaOrig="620" w:dyaOrig="240">
          <v:shape id="_x0000_i1622" type="#_x0000_t75" style="width:30.75pt;height:12pt" o:ole="">
            <v:imagedata r:id="rId1184" o:title=""/>
          </v:shape>
          <o:OLEObject Type="Embed" ProgID="Equation.DSMT4" ShapeID="_x0000_i1622" DrawAspect="Content" ObjectID="_1624863595" r:id="rId1185"/>
        </w:object>
      </w:r>
      <w:r w:rsidRPr="00ED5663">
        <w:rPr>
          <w:rFonts w:ascii="Chu Văn An (Uni)" w:hAnsi="Chu Văn An (Uni)" w:cs="Chu Văn An (Uni)"/>
          <w:sz w:val="20"/>
          <w:szCs w:val="20"/>
        </w:rPr>
        <w:t xml:space="preserve"> là hình vuông.</w: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30"/>
          <w:sz w:val="20"/>
          <w:szCs w:val="20"/>
        </w:rPr>
        <w:object w:dxaOrig="4959" w:dyaOrig="700">
          <v:shape id="_x0000_i1623" type="#_x0000_t75" style="width:248.25pt;height:35.25pt" o:ole="">
            <v:imagedata r:id="rId1186" o:title=""/>
          </v:shape>
          <o:OLEObject Type="Embed" ProgID="Equation.DSMT4" ShapeID="_x0000_i1623" DrawAspect="Content" ObjectID="_1624863596" r:id="rId1187"/>
        </w:object>
      </w:r>
      <w:r w:rsidRPr="00ED5663">
        <w:rPr>
          <w:rFonts w:ascii="Chu Văn An (Uni)" w:hAnsi="Chu Văn An (Uni)" w:cs="Chu Văn An (Uni)"/>
          <w:sz w:val="20"/>
          <w:szCs w:val="20"/>
        </w:rPr>
        <w:t>.</w: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Tương tự, ta cũng có </w:t>
      </w:r>
      <w:r w:rsidRPr="00ED5663">
        <w:rPr>
          <w:rFonts w:ascii="Chu Văn An (Uni)" w:hAnsi="Chu Văn An (Uni)" w:cs="Chu Văn An (Uni)"/>
          <w:position w:val="-6"/>
          <w:sz w:val="20"/>
          <w:szCs w:val="20"/>
        </w:rPr>
        <w:object w:dxaOrig="859" w:dyaOrig="240">
          <v:shape id="_x0000_i1624" type="#_x0000_t75" style="width:42.75pt;height:12pt" o:ole="">
            <v:imagedata r:id="rId1188" o:title=""/>
          </v:shape>
          <o:OLEObject Type="Embed" ProgID="Equation.DSMT4" ShapeID="_x0000_i1624" DrawAspect="Content" ObjectID="_1624863597" r:id="rId1189"/>
        </w:object>
      </w:r>
      <w:r w:rsidRPr="00ED5663">
        <w:rPr>
          <w:rFonts w:ascii="Chu Văn An (Uni)" w:hAnsi="Chu Văn An (Uni)" w:cs="Chu Văn An (Uni)"/>
          <w:sz w:val="20"/>
          <w:szCs w:val="20"/>
        </w:rPr>
        <w:t xml:space="preserve">. Từ đó suy ra </w:t>
      </w:r>
      <w:r w:rsidRPr="00ED5663">
        <w:rPr>
          <w:rFonts w:ascii="Chu Văn An (Uni)" w:hAnsi="Chu Văn An (Uni)" w:cs="Chu Văn An (Uni)"/>
          <w:position w:val="-12"/>
          <w:sz w:val="20"/>
          <w:szCs w:val="20"/>
        </w:rPr>
        <w:object w:dxaOrig="1280" w:dyaOrig="340">
          <v:shape id="_x0000_i1625" type="#_x0000_t75" style="width:63.75pt;height:17.25pt" o:ole="">
            <v:imagedata r:id="rId1190" o:title=""/>
          </v:shape>
          <o:OLEObject Type="Embed" ProgID="Equation.DSMT4" ShapeID="_x0000_i1625" DrawAspect="Content" ObjectID="_1624863598" r:id="rId1191"/>
        </w:object>
      </w:r>
      <w:r w:rsidRPr="00ED5663">
        <w:rPr>
          <w:rFonts w:ascii="Chu Văn An (Uni)" w:hAnsi="Chu Văn An (Uni)" w:cs="Chu Văn An (Uni)"/>
          <w:sz w:val="20"/>
          <w:szCs w:val="20"/>
        </w:rPr>
        <w:t>.</w:t>
      </w:r>
    </w:p>
    <w:tbl>
      <w:tblPr>
        <w:tblW w:w="0" w:type="auto"/>
        <w:tblLook w:val="01E0" w:firstRow="1" w:lastRow="1" w:firstColumn="1" w:lastColumn="1" w:noHBand="0" w:noVBand="0"/>
      </w:tblPr>
      <w:tblGrid>
        <w:gridCol w:w="4608"/>
        <w:gridCol w:w="3528"/>
      </w:tblGrid>
      <w:tr w:rsidR="000B230C" w:rsidRPr="00ED5663" w:rsidTr="00C717C9">
        <w:tc>
          <w:tcPr>
            <w:tcW w:w="4608" w:type="dxa"/>
            <w:shd w:val="clear" w:color="auto" w:fill="auto"/>
          </w:tcPr>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Kẻ </w:t>
            </w:r>
            <w:r w:rsidRPr="00ED5663">
              <w:rPr>
                <w:rFonts w:ascii="Chu Văn An (Uni)" w:hAnsi="Chu Văn An (Uni)" w:cs="Chu Văn An (Uni)"/>
                <w:position w:val="-12"/>
                <w:sz w:val="20"/>
                <w:szCs w:val="20"/>
              </w:rPr>
              <w:object w:dxaOrig="3420" w:dyaOrig="340">
                <v:shape id="_x0000_i1626" type="#_x0000_t75" style="width:171pt;height:17.25pt" o:ole="">
                  <v:imagedata r:id="rId1192" o:title=""/>
                </v:shape>
                <o:OLEObject Type="Embed" ProgID="Equation.DSMT4" ShapeID="_x0000_i1626" DrawAspect="Content" ObjectID="_1624863599" r:id="rId1193"/>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14"/>
                <w:sz w:val="20"/>
                <w:szCs w:val="20"/>
              </w:rPr>
              <w:object w:dxaOrig="2860" w:dyaOrig="380">
                <v:shape id="_x0000_i1627" type="#_x0000_t75" style="width:143.25pt;height:18.75pt" o:ole="">
                  <v:imagedata r:id="rId1194" o:title=""/>
                </v:shape>
                <o:OLEObject Type="Embed" ProgID="Equation.DSMT4" ShapeID="_x0000_i1627" DrawAspect="Content" ObjectID="_1624863600" r:id="rId1195"/>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Đặt </w:t>
            </w:r>
            <w:r w:rsidRPr="00ED5663">
              <w:rPr>
                <w:rFonts w:ascii="Chu Văn An (Uni)" w:hAnsi="Chu Văn An (Uni)" w:cs="Chu Văn An (Uni)"/>
                <w:position w:val="-6"/>
                <w:sz w:val="20"/>
                <w:szCs w:val="20"/>
              </w:rPr>
              <w:object w:dxaOrig="1080" w:dyaOrig="260">
                <v:shape id="_x0000_i1628" type="#_x0000_t75" style="width:54pt;height:12.75pt" o:ole="">
                  <v:imagedata r:id="rId1196" o:title=""/>
                </v:shape>
                <o:OLEObject Type="Embed" ProgID="Equation.DSMT4" ShapeID="_x0000_i1628" DrawAspect="Content" ObjectID="_1624863601" r:id="rId1197"/>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Trong tam giác vuông </w:t>
            </w:r>
            <w:r w:rsidRPr="00ED5663">
              <w:rPr>
                <w:rFonts w:ascii="Chu Văn An (Uni)" w:hAnsi="Chu Văn An (Uni)" w:cs="Chu Văn An (Uni)"/>
                <w:position w:val="-8"/>
                <w:sz w:val="20"/>
                <w:szCs w:val="20"/>
              </w:rPr>
              <w:object w:dxaOrig="520" w:dyaOrig="260">
                <v:shape id="_x0000_i1629" type="#_x0000_t75" style="width:26.25pt;height:12.75pt" o:ole="">
                  <v:imagedata r:id="rId1198" o:title=""/>
                </v:shape>
                <o:OLEObject Type="Embed" ProgID="Equation.DSMT4" ShapeID="_x0000_i1629" DrawAspect="Content" ObjectID="_1624863602" r:id="rId1199"/>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center"/>
              <w:rPr>
                <w:rFonts w:ascii="Chu Văn An (Uni)" w:hAnsi="Chu Văn An (Uni)" w:cs="Chu Văn An (Uni)"/>
                <w:sz w:val="20"/>
                <w:szCs w:val="20"/>
              </w:rPr>
            </w:pPr>
            <w:r w:rsidRPr="00ED5663">
              <w:rPr>
                <w:rFonts w:ascii="Chu Văn An (Uni)" w:hAnsi="Chu Văn An (Uni)" w:cs="Chu Văn An (Uni)"/>
                <w:position w:val="-40"/>
                <w:sz w:val="20"/>
                <w:szCs w:val="20"/>
              </w:rPr>
              <w:object w:dxaOrig="3820" w:dyaOrig="740">
                <v:shape id="_x0000_i1630" type="#_x0000_t75" style="width:191.25pt;height:36.75pt" o:ole="">
                  <v:imagedata r:id="rId1200" o:title=""/>
                </v:shape>
                <o:OLEObject Type="Embed" ProgID="Equation.DSMT4" ShapeID="_x0000_i1630" DrawAspect="Content" ObjectID="_1624863603" r:id="rId1201"/>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8"/>
                <w:sz w:val="20"/>
                <w:szCs w:val="20"/>
              </w:rPr>
              <w:object w:dxaOrig="1520" w:dyaOrig="660">
                <v:shape id="_x0000_i1631" type="#_x0000_t75" style="width:75.75pt;height:33pt" o:ole="">
                  <v:imagedata r:id="rId1202" o:title=""/>
                </v:shape>
                <o:OLEObject Type="Embed" ProgID="Equation.DSMT4" ShapeID="_x0000_i1631" DrawAspect="Content" ObjectID="_1624863604" r:id="rId1203"/>
              </w:object>
            </w:r>
          </w:p>
        </w:tc>
        <w:tc>
          <w:tcPr>
            <w:tcW w:w="3528" w:type="dxa"/>
            <w:shd w:val="clear" w:color="auto" w:fill="auto"/>
          </w:tcPr>
          <w:p w:rsidR="000B230C" w:rsidRPr="00ED5663" w:rsidRDefault="00467502" w:rsidP="00C717C9">
            <w:pPr>
              <w:tabs>
                <w:tab w:val="left" w:pos="360"/>
                <w:tab w:val="left" w:pos="720"/>
                <w:tab w:val="left" w:pos="2160"/>
                <w:tab w:val="left" w:pos="2520"/>
                <w:tab w:val="left" w:pos="4320"/>
                <w:tab w:val="left" w:pos="4680"/>
                <w:tab w:val="left" w:pos="6480"/>
                <w:tab w:val="left" w:pos="68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2062480" cy="1722755"/>
                      <wp:effectExtent l="0" t="0" r="4445" b="3175"/>
                      <wp:docPr id="714" name="Canvas 7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86" name="Freeform 716"/>
                              <wps:cNvSpPr>
                                <a:spLocks noEditPoints="1"/>
                              </wps:cNvSpPr>
                              <wps:spPr bwMode="auto">
                                <a:xfrm>
                                  <a:off x="826770" y="1158240"/>
                                  <a:ext cx="955040" cy="8255"/>
                                </a:xfrm>
                                <a:custGeom>
                                  <a:avLst/>
                                  <a:gdLst>
                                    <a:gd name="T0" fmla="*/ 71 w 1504"/>
                                    <a:gd name="T1" fmla="*/ 0 h 13"/>
                                    <a:gd name="T2" fmla="*/ 0 w 1504"/>
                                    <a:gd name="T3" fmla="*/ 13 h 13"/>
                                    <a:gd name="T4" fmla="*/ 119 w 1504"/>
                                    <a:gd name="T5" fmla="*/ 0 h 13"/>
                                    <a:gd name="T6" fmla="*/ 191 w 1504"/>
                                    <a:gd name="T7" fmla="*/ 13 h 13"/>
                                    <a:gd name="T8" fmla="*/ 119 w 1504"/>
                                    <a:gd name="T9" fmla="*/ 0 h 13"/>
                                    <a:gd name="T10" fmla="*/ 310 w 1504"/>
                                    <a:gd name="T11" fmla="*/ 0 h 13"/>
                                    <a:gd name="T12" fmla="*/ 238 w 1504"/>
                                    <a:gd name="T13" fmla="*/ 13 h 13"/>
                                    <a:gd name="T14" fmla="*/ 358 w 1504"/>
                                    <a:gd name="T15" fmla="*/ 0 h 13"/>
                                    <a:gd name="T16" fmla="*/ 429 w 1504"/>
                                    <a:gd name="T17" fmla="*/ 13 h 13"/>
                                    <a:gd name="T18" fmla="*/ 358 w 1504"/>
                                    <a:gd name="T19" fmla="*/ 0 h 13"/>
                                    <a:gd name="T20" fmla="*/ 549 w 1504"/>
                                    <a:gd name="T21" fmla="*/ 0 h 13"/>
                                    <a:gd name="T22" fmla="*/ 477 w 1504"/>
                                    <a:gd name="T23" fmla="*/ 13 h 13"/>
                                    <a:gd name="T24" fmla="*/ 597 w 1504"/>
                                    <a:gd name="T25" fmla="*/ 0 h 13"/>
                                    <a:gd name="T26" fmla="*/ 668 w 1504"/>
                                    <a:gd name="T27" fmla="*/ 13 h 13"/>
                                    <a:gd name="T28" fmla="*/ 597 w 1504"/>
                                    <a:gd name="T29" fmla="*/ 0 h 13"/>
                                    <a:gd name="T30" fmla="*/ 788 w 1504"/>
                                    <a:gd name="T31" fmla="*/ 0 h 13"/>
                                    <a:gd name="T32" fmla="*/ 716 w 1504"/>
                                    <a:gd name="T33" fmla="*/ 13 h 13"/>
                                    <a:gd name="T34" fmla="*/ 835 w 1504"/>
                                    <a:gd name="T35" fmla="*/ 0 h 13"/>
                                    <a:gd name="T36" fmla="*/ 907 w 1504"/>
                                    <a:gd name="T37" fmla="*/ 13 h 13"/>
                                    <a:gd name="T38" fmla="*/ 835 w 1504"/>
                                    <a:gd name="T39" fmla="*/ 0 h 13"/>
                                    <a:gd name="T40" fmla="*/ 1027 w 1504"/>
                                    <a:gd name="T41" fmla="*/ 0 h 13"/>
                                    <a:gd name="T42" fmla="*/ 955 w 1504"/>
                                    <a:gd name="T43" fmla="*/ 13 h 13"/>
                                    <a:gd name="T44" fmla="*/ 1074 w 1504"/>
                                    <a:gd name="T45" fmla="*/ 0 h 13"/>
                                    <a:gd name="T46" fmla="*/ 1146 w 1504"/>
                                    <a:gd name="T47" fmla="*/ 13 h 13"/>
                                    <a:gd name="T48" fmla="*/ 1074 w 1504"/>
                                    <a:gd name="T49" fmla="*/ 0 h 13"/>
                                    <a:gd name="T50" fmla="*/ 1265 w 1504"/>
                                    <a:gd name="T51" fmla="*/ 0 h 13"/>
                                    <a:gd name="T52" fmla="*/ 1194 w 1504"/>
                                    <a:gd name="T53" fmla="*/ 13 h 13"/>
                                    <a:gd name="T54" fmla="*/ 1313 w 1504"/>
                                    <a:gd name="T55" fmla="*/ 0 h 13"/>
                                    <a:gd name="T56" fmla="*/ 1385 w 1504"/>
                                    <a:gd name="T57" fmla="*/ 13 h 13"/>
                                    <a:gd name="T58" fmla="*/ 1313 w 1504"/>
                                    <a:gd name="T59" fmla="*/ 0 h 13"/>
                                    <a:gd name="T60" fmla="*/ 1504 w 1504"/>
                                    <a:gd name="T61" fmla="*/ 0 h 13"/>
                                    <a:gd name="T62" fmla="*/ 1433 w 1504"/>
                                    <a:gd name="T6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04" h="13">
                                      <a:moveTo>
                                        <a:pt x="0" y="0"/>
                                      </a:moveTo>
                                      <a:lnTo>
                                        <a:pt x="71" y="0"/>
                                      </a:lnTo>
                                      <a:lnTo>
                                        <a:pt x="71" y="13"/>
                                      </a:lnTo>
                                      <a:lnTo>
                                        <a:pt x="0" y="13"/>
                                      </a:lnTo>
                                      <a:lnTo>
                                        <a:pt x="0" y="0"/>
                                      </a:lnTo>
                                      <a:close/>
                                      <a:moveTo>
                                        <a:pt x="119" y="0"/>
                                      </a:moveTo>
                                      <a:lnTo>
                                        <a:pt x="191" y="0"/>
                                      </a:lnTo>
                                      <a:lnTo>
                                        <a:pt x="191" y="13"/>
                                      </a:lnTo>
                                      <a:lnTo>
                                        <a:pt x="119" y="13"/>
                                      </a:lnTo>
                                      <a:lnTo>
                                        <a:pt x="119" y="0"/>
                                      </a:lnTo>
                                      <a:close/>
                                      <a:moveTo>
                                        <a:pt x="238" y="0"/>
                                      </a:moveTo>
                                      <a:lnTo>
                                        <a:pt x="310" y="0"/>
                                      </a:lnTo>
                                      <a:lnTo>
                                        <a:pt x="310" y="13"/>
                                      </a:lnTo>
                                      <a:lnTo>
                                        <a:pt x="238" y="13"/>
                                      </a:lnTo>
                                      <a:lnTo>
                                        <a:pt x="238" y="0"/>
                                      </a:lnTo>
                                      <a:close/>
                                      <a:moveTo>
                                        <a:pt x="358" y="0"/>
                                      </a:moveTo>
                                      <a:lnTo>
                                        <a:pt x="429" y="0"/>
                                      </a:lnTo>
                                      <a:lnTo>
                                        <a:pt x="429" y="13"/>
                                      </a:lnTo>
                                      <a:lnTo>
                                        <a:pt x="358" y="13"/>
                                      </a:lnTo>
                                      <a:lnTo>
                                        <a:pt x="358" y="0"/>
                                      </a:lnTo>
                                      <a:close/>
                                      <a:moveTo>
                                        <a:pt x="477" y="0"/>
                                      </a:moveTo>
                                      <a:lnTo>
                                        <a:pt x="549" y="0"/>
                                      </a:lnTo>
                                      <a:lnTo>
                                        <a:pt x="549" y="13"/>
                                      </a:lnTo>
                                      <a:lnTo>
                                        <a:pt x="477" y="13"/>
                                      </a:lnTo>
                                      <a:lnTo>
                                        <a:pt x="477" y="0"/>
                                      </a:lnTo>
                                      <a:close/>
                                      <a:moveTo>
                                        <a:pt x="597" y="0"/>
                                      </a:moveTo>
                                      <a:lnTo>
                                        <a:pt x="668" y="0"/>
                                      </a:lnTo>
                                      <a:lnTo>
                                        <a:pt x="668" y="13"/>
                                      </a:lnTo>
                                      <a:lnTo>
                                        <a:pt x="597" y="13"/>
                                      </a:lnTo>
                                      <a:lnTo>
                                        <a:pt x="597" y="0"/>
                                      </a:lnTo>
                                      <a:close/>
                                      <a:moveTo>
                                        <a:pt x="716" y="0"/>
                                      </a:moveTo>
                                      <a:lnTo>
                                        <a:pt x="788" y="0"/>
                                      </a:lnTo>
                                      <a:lnTo>
                                        <a:pt x="788" y="13"/>
                                      </a:lnTo>
                                      <a:lnTo>
                                        <a:pt x="716" y="13"/>
                                      </a:lnTo>
                                      <a:lnTo>
                                        <a:pt x="716" y="0"/>
                                      </a:lnTo>
                                      <a:close/>
                                      <a:moveTo>
                                        <a:pt x="835" y="0"/>
                                      </a:moveTo>
                                      <a:lnTo>
                                        <a:pt x="907" y="0"/>
                                      </a:lnTo>
                                      <a:lnTo>
                                        <a:pt x="907" y="13"/>
                                      </a:lnTo>
                                      <a:lnTo>
                                        <a:pt x="835" y="13"/>
                                      </a:lnTo>
                                      <a:lnTo>
                                        <a:pt x="835" y="0"/>
                                      </a:lnTo>
                                      <a:close/>
                                      <a:moveTo>
                                        <a:pt x="955" y="0"/>
                                      </a:moveTo>
                                      <a:lnTo>
                                        <a:pt x="1027" y="0"/>
                                      </a:lnTo>
                                      <a:lnTo>
                                        <a:pt x="1027" y="13"/>
                                      </a:lnTo>
                                      <a:lnTo>
                                        <a:pt x="955" y="13"/>
                                      </a:lnTo>
                                      <a:lnTo>
                                        <a:pt x="955" y="0"/>
                                      </a:lnTo>
                                      <a:close/>
                                      <a:moveTo>
                                        <a:pt x="1074" y="0"/>
                                      </a:moveTo>
                                      <a:lnTo>
                                        <a:pt x="1146" y="0"/>
                                      </a:lnTo>
                                      <a:lnTo>
                                        <a:pt x="1146" y="13"/>
                                      </a:lnTo>
                                      <a:lnTo>
                                        <a:pt x="1074" y="13"/>
                                      </a:lnTo>
                                      <a:lnTo>
                                        <a:pt x="1074" y="0"/>
                                      </a:lnTo>
                                      <a:close/>
                                      <a:moveTo>
                                        <a:pt x="1194" y="0"/>
                                      </a:moveTo>
                                      <a:lnTo>
                                        <a:pt x="1265" y="0"/>
                                      </a:lnTo>
                                      <a:lnTo>
                                        <a:pt x="1265" y="13"/>
                                      </a:lnTo>
                                      <a:lnTo>
                                        <a:pt x="1194" y="13"/>
                                      </a:lnTo>
                                      <a:lnTo>
                                        <a:pt x="1194" y="0"/>
                                      </a:lnTo>
                                      <a:close/>
                                      <a:moveTo>
                                        <a:pt x="1313" y="0"/>
                                      </a:moveTo>
                                      <a:lnTo>
                                        <a:pt x="1385" y="0"/>
                                      </a:lnTo>
                                      <a:lnTo>
                                        <a:pt x="1385" y="13"/>
                                      </a:lnTo>
                                      <a:lnTo>
                                        <a:pt x="1313" y="13"/>
                                      </a:lnTo>
                                      <a:lnTo>
                                        <a:pt x="1313" y="0"/>
                                      </a:lnTo>
                                      <a:close/>
                                      <a:moveTo>
                                        <a:pt x="1433" y="0"/>
                                      </a:moveTo>
                                      <a:lnTo>
                                        <a:pt x="1504" y="0"/>
                                      </a:lnTo>
                                      <a:lnTo>
                                        <a:pt x="1504" y="13"/>
                                      </a:lnTo>
                                      <a:lnTo>
                                        <a:pt x="1433" y="13"/>
                                      </a:lnTo>
                                      <a:lnTo>
                                        <a:pt x="143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87" name="Freeform 717"/>
                              <wps:cNvSpPr>
                                <a:spLocks noEditPoints="1"/>
                              </wps:cNvSpPr>
                              <wps:spPr bwMode="auto">
                                <a:xfrm>
                                  <a:off x="165735" y="1158240"/>
                                  <a:ext cx="662305" cy="267335"/>
                                </a:xfrm>
                                <a:custGeom>
                                  <a:avLst/>
                                  <a:gdLst>
                                    <a:gd name="T0" fmla="*/ 1043 w 1043"/>
                                    <a:gd name="T1" fmla="*/ 13 h 421"/>
                                    <a:gd name="T2" fmla="*/ 975 w 1043"/>
                                    <a:gd name="T3" fmla="*/ 39 h 421"/>
                                    <a:gd name="T4" fmla="*/ 971 w 1043"/>
                                    <a:gd name="T5" fmla="*/ 27 h 421"/>
                                    <a:gd name="T6" fmla="*/ 1039 w 1043"/>
                                    <a:gd name="T7" fmla="*/ 0 h 421"/>
                                    <a:gd name="T8" fmla="*/ 1043 w 1043"/>
                                    <a:gd name="T9" fmla="*/ 13 h 421"/>
                                    <a:gd name="T10" fmla="*/ 930 w 1043"/>
                                    <a:gd name="T11" fmla="*/ 57 h 421"/>
                                    <a:gd name="T12" fmla="*/ 863 w 1043"/>
                                    <a:gd name="T13" fmla="*/ 84 h 421"/>
                                    <a:gd name="T14" fmla="*/ 859 w 1043"/>
                                    <a:gd name="T15" fmla="*/ 71 h 421"/>
                                    <a:gd name="T16" fmla="*/ 926 w 1043"/>
                                    <a:gd name="T17" fmla="*/ 45 h 421"/>
                                    <a:gd name="T18" fmla="*/ 930 w 1043"/>
                                    <a:gd name="T19" fmla="*/ 57 h 421"/>
                                    <a:gd name="T20" fmla="*/ 818 w 1043"/>
                                    <a:gd name="T21" fmla="*/ 101 h 421"/>
                                    <a:gd name="T22" fmla="*/ 750 w 1043"/>
                                    <a:gd name="T23" fmla="*/ 128 h 421"/>
                                    <a:gd name="T24" fmla="*/ 746 w 1043"/>
                                    <a:gd name="T25" fmla="*/ 115 h 421"/>
                                    <a:gd name="T26" fmla="*/ 814 w 1043"/>
                                    <a:gd name="T27" fmla="*/ 89 h 421"/>
                                    <a:gd name="T28" fmla="*/ 818 w 1043"/>
                                    <a:gd name="T29" fmla="*/ 101 h 421"/>
                                    <a:gd name="T30" fmla="*/ 705 w 1043"/>
                                    <a:gd name="T31" fmla="*/ 145 h 421"/>
                                    <a:gd name="T32" fmla="*/ 638 w 1043"/>
                                    <a:gd name="T33" fmla="*/ 172 h 421"/>
                                    <a:gd name="T34" fmla="*/ 634 w 1043"/>
                                    <a:gd name="T35" fmla="*/ 160 h 421"/>
                                    <a:gd name="T36" fmla="*/ 701 w 1043"/>
                                    <a:gd name="T37" fmla="*/ 133 h 421"/>
                                    <a:gd name="T38" fmla="*/ 705 w 1043"/>
                                    <a:gd name="T39" fmla="*/ 145 h 421"/>
                                    <a:gd name="T40" fmla="*/ 593 w 1043"/>
                                    <a:gd name="T41" fmla="*/ 190 h 421"/>
                                    <a:gd name="T42" fmla="*/ 525 w 1043"/>
                                    <a:gd name="T43" fmla="*/ 216 h 421"/>
                                    <a:gd name="T44" fmla="*/ 521 w 1043"/>
                                    <a:gd name="T45" fmla="*/ 204 h 421"/>
                                    <a:gd name="T46" fmla="*/ 589 w 1043"/>
                                    <a:gd name="T47" fmla="*/ 177 h 421"/>
                                    <a:gd name="T48" fmla="*/ 593 w 1043"/>
                                    <a:gd name="T49" fmla="*/ 190 h 421"/>
                                    <a:gd name="T50" fmla="*/ 480 w 1043"/>
                                    <a:gd name="T51" fmla="*/ 234 h 421"/>
                                    <a:gd name="T52" fmla="*/ 413 w 1043"/>
                                    <a:gd name="T53" fmla="*/ 260 h 421"/>
                                    <a:gd name="T54" fmla="*/ 409 w 1043"/>
                                    <a:gd name="T55" fmla="*/ 248 h 421"/>
                                    <a:gd name="T56" fmla="*/ 476 w 1043"/>
                                    <a:gd name="T57" fmla="*/ 221 h 421"/>
                                    <a:gd name="T58" fmla="*/ 480 w 1043"/>
                                    <a:gd name="T59" fmla="*/ 234 h 421"/>
                                    <a:gd name="T60" fmla="*/ 368 w 1043"/>
                                    <a:gd name="T61" fmla="*/ 278 h 421"/>
                                    <a:gd name="T62" fmla="*/ 300 w 1043"/>
                                    <a:gd name="T63" fmla="*/ 305 h 421"/>
                                    <a:gd name="T64" fmla="*/ 296 w 1043"/>
                                    <a:gd name="T65" fmla="*/ 292 h 421"/>
                                    <a:gd name="T66" fmla="*/ 364 w 1043"/>
                                    <a:gd name="T67" fmla="*/ 266 h 421"/>
                                    <a:gd name="T68" fmla="*/ 368 w 1043"/>
                                    <a:gd name="T69" fmla="*/ 278 h 421"/>
                                    <a:gd name="T70" fmla="*/ 255 w 1043"/>
                                    <a:gd name="T71" fmla="*/ 322 h 421"/>
                                    <a:gd name="T72" fmla="*/ 188 w 1043"/>
                                    <a:gd name="T73" fmla="*/ 349 h 421"/>
                                    <a:gd name="T74" fmla="*/ 184 w 1043"/>
                                    <a:gd name="T75" fmla="*/ 336 h 421"/>
                                    <a:gd name="T76" fmla="*/ 251 w 1043"/>
                                    <a:gd name="T77" fmla="*/ 310 h 421"/>
                                    <a:gd name="T78" fmla="*/ 255 w 1043"/>
                                    <a:gd name="T79" fmla="*/ 322 h 421"/>
                                    <a:gd name="T80" fmla="*/ 143 w 1043"/>
                                    <a:gd name="T81" fmla="*/ 366 h 421"/>
                                    <a:gd name="T82" fmla="*/ 75 w 1043"/>
                                    <a:gd name="T83" fmla="*/ 393 h 421"/>
                                    <a:gd name="T84" fmla="*/ 71 w 1043"/>
                                    <a:gd name="T85" fmla="*/ 380 h 421"/>
                                    <a:gd name="T86" fmla="*/ 139 w 1043"/>
                                    <a:gd name="T87" fmla="*/ 354 h 421"/>
                                    <a:gd name="T88" fmla="*/ 143 w 1043"/>
                                    <a:gd name="T89" fmla="*/ 366 h 421"/>
                                    <a:gd name="T90" fmla="*/ 30 w 1043"/>
                                    <a:gd name="T91" fmla="*/ 411 h 421"/>
                                    <a:gd name="T92" fmla="*/ 4 w 1043"/>
                                    <a:gd name="T93" fmla="*/ 421 h 421"/>
                                    <a:gd name="T94" fmla="*/ 0 w 1043"/>
                                    <a:gd name="T95" fmla="*/ 409 h 421"/>
                                    <a:gd name="T96" fmla="*/ 26 w 1043"/>
                                    <a:gd name="T97" fmla="*/ 398 h 421"/>
                                    <a:gd name="T98" fmla="*/ 30 w 1043"/>
                                    <a:gd name="T99" fmla="*/ 41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43" h="421">
                                      <a:moveTo>
                                        <a:pt x="1043" y="13"/>
                                      </a:moveTo>
                                      <a:lnTo>
                                        <a:pt x="975" y="39"/>
                                      </a:lnTo>
                                      <a:lnTo>
                                        <a:pt x="971" y="27"/>
                                      </a:lnTo>
                                      <a:lnTo>
                                        <a:pt x="1039" y="0"/>
                                      </a:lnTo>
                                      <a:lnTo>
                                        <a:pt x="1043" y="13"/>
                                      </a:lnTo>
                                      <a:close/>
                                      <a:moveTo>
                                        <a:pt x="930" y="57"/>
                                      </a:moveTo>
                                      <a:lnTo>
                                        <a:pt x="863" y="84"/>
                                      </a:lnTo>
                                      <a:lnTo>
                                        <a:pt x="859" y="71"/>
                                      </a:lnTo>
                                      <a:lnTo>
                                        <a:pt x="926" y="45"/>
                                      </a:lnTo>
                                      <a:lnTo>
                                        <a:pt x="930" y="57"/>
                                      </a:lnTo>
                                      <a:close/>
                                      <a:moveTo>
                                        <a:pt x="818" y="101"/>
                                      </a:moveTo>
                                      <a:lnTo>
                                        <a:pt x="750" y="128"/>
                                      </a:lnTo>
                                      <a:lnTo>
                                        <a:pt x="746" y="115"/>
                                      </a:lnTo>
                                      <a:lnTo>
                                        <a:pt x="814" y="89"/>
                                      </a:lnTo>
                                      <a:lnTo>
                                        <a:pt x="818" y="101"/>
                                      </a:lnTo>
                                      <a:close/>
                                      <a:moveTo>
                                        <a:pt x="705" y="145"/>
                                      </a:moveTo>
                                      <a:lnTo>
                                        <a:pt x="638" y="172"/>
                                      </a:lnTo>
                                      <a:lnTo>
                                        <a:pt x="634" y="160"/>
                                      </a:lnTo>
                                      <a:lnTo>
                                        <a:pt x="701" y="133"/>
                                      </a:lnTo>
                                      <a:lnTo>
                                        <a:pt x="705" y="145"/>
                                      </a:lnTo>
                                      <a:close/>
                                      <a:moveTo>
                                        <a:pt x="593" y="190"/>
                                      </a:moveTo>
                                      <a:lnTo>
                                        <a:pt x="525" y="216"/>
                                      </a:lnTo>
                                      <a:lnTo>
                                        <a:pt x="521" y="204"/>
                                      </a:lnTo>
                                      <a:lnTo>
                                        <a:pt x="589" y="177"/>
                                      </a:lnTo>
                                      <a:lnTo>
                                        <a:pt x="593" y="190"/>
                                      </a:lnTo>
                                      <a:close/>
                                      <a:moveTo>
                                        <a:pt x="480" y="234"/>
                                      </a:moveTo>
                                      <a:lnTo>
                                        <a:pt x="413" y="260"/>
                                      </a:lnTo>
                                      <a:lnTo>
                                        <a:pt x="409" y="248"/>
                                      </a:lnTo>
                                      <a:lnTo>
                                        <a:pt x="476" y="221"/>
                                      </a:lnTo>
                                      <a:lnTo>
                                        <a:pt x="480" y="234"/>
                                      </a:lnTo>
                                      <a:close/>
                                      <a:moveTo>
                                        <a:pt x="368" y="278"/>
                                      </a:moveTo>
                                      <a:lnTo>
                                        <a:pt x="300" y="305"/>
                                      </a:lnTo>
                                      <a:lnTo>
                                        <a:pt x="296" y="292"/>
                                      </a:lnTo>
                                      <a:lnTo>
                                        <a:pt x="364" y="266"/>
                                      </a:lnTo>
                                      <a:lnTo>
                                        <a:pt x="368" y="278"/>
                                      </a:lnTo>
                                      <a:close/>
                                      <a:moveTo>
                                        <a:pt x="255" y="322"/>
                                      </a:moveTo>
                                      <a:lnTo>
                                        <a:pt x="188" y="349"/>
                                      </a:lnTo>
                                      <a:lnTo>
                                        <a:pt x="184" y="336"/>
                                      </a:lnTo>
                                      <a:lnTo>
                                        <a:pt x="251" y="310"/>
                                      </a:lnTo>
                                      <a:lnTo>
                                        <a:pt x="255" y="322"/>
                                      </a:lnTo>
                                      <a:close/>
                                      <a:moveTo>
                                        <a:pt x="143" y="366"/>
                                      </a:moveTo>
                                      <a:lnTo>
                                        <a:pt x="75" y="393"/>
                                      </a:lnTo>
                                      <a:lnTo>
                                        <a:pt x="71" y="380"/>
                                      </a:lnTo>
                                      <a:lnTo>
                                        <a:pt x="139" y="354"/>
                                      </a:lnTo>
                                      <a:lnTo>
                                        <a:pt x="143" y="366"/>
                                      </a:lnTo>
                                      <a:close/>
                                      <a:moveTo>
                                        <a:pt x="30" y="411"/>
                                      </a:moveTo>
                                      <a:lnTo>
                                        <a:pt x="4" y="421"/>
                                      </a:lnTo>
                                      <a:lnTo>
                                        <a:pt x="0" y="409"/>
                                      </a:lnTo>
                                      <a:lnTo>
                                        <a:pt x="26" y="398"/>
                                      </a:lnTo>
                                      <a:lnTo>
                                        <a:pt x="30" y="4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88" name="Line 718"/>
                              <wps:cNvCnPr/>
                              <wps:spPr bwMode="auto">
                                <a:xfrm>
                                  <a:off x="167005" y="1421765"/>
                                  <a:ext cx="97028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89" name="Line 719"/>
                              <wps:cNvCnPr/>
                              <wps:spPr bwMode="auto">
                                <a:xfrm flipV="1">
                                  <a:off x="1137285" y="1162050"/>
                                  <a:ext cx="659765" cy="2597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0" name="Line 720"/>
                              <wps:cNvCnPr/>
                              <wps:spPr bwMode="auto">
                                <a:xfrm>
                                  <a:off x="826770" y="280035"/>
                                  <a:ext cx="970280" cy="8820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1" name="Line 721"/>
                              <wps:cNvCnPr/>
                              <wps:spPr bwMode="auto">
                                <a:xfrm>
                                  <a:off x="826770" y="280035"/>
                                  <a:ext cx="310515" cy="11417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2" name="Line 722"/>
                              <wps:cNvCnPr/>
                              <wps:spPr bwMode="auto">
                                <a:xfrm flipH="1">
                                  <a:off x="167005" y="280035"/>
                                  <a:ext cx="659765" cy="11417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3" name="Freeform 723"/>
                              <wps:cNvSpPr>
                                <a:spLocks noEditPoints="1"/>
                              </wps:cNvSpPr>
                              <wps:spPr bwMode="auto">
                                <a:xfrm>
                                  <a:off x="822960" y="280035"/>
                                  <a:ext cx="7620" cy="882015"/>
                                </a:xfrm>
                                <a:custGeom>
                                  <a:avLst/>
                                  <a:gdLst>
                                    <a:gd name="T0" fmla="*/ 12 w 12"/>
                                    <a:gd name="T1" fmla="*/ 0 h 1389"/>
                                    <a:gd name="T2" fmla="*/ 12 w 12"/>
                                    <a:gd name="T3" fmla="*/ 79 h 1389"/>
                                    <a:gd name="T4" fmla="*/ 0 w 12"/>
                                    <a:gd name="T5" fmla="*/ 79 h 1389"/>
                                    <a:gd name="T6" fmla="*/ 0 w 12"/>
                                    <a:gd name="T7" fmla="*/ 0 h 1389"/>
                                    <a:gd name="T8" fmla="*/ 12 w 12"/>
                                    <a:gd name="T9" fmla="*/ 0 h 1389"/>
                                    <a:gd name="T10" fmla="*/ 12 w 12"/>
                                    <a:gd name="T11" fmla="*/ 132 h 1389"/>
                                    <a:gd name="T12" fmla="*/ 12 w 12"/>
                                    <a:gd name="T13" fmla="*/ 211 h 1389"/>
                                    <a:gd name="T14" fmla="*/ 0 w 12"/>
                                    <a:gd name="T15" fmla="*/ 211 h 1389"/>
                                    <a:gd name="T16" fmla="*/ 0 w 12"/>
                                    <a:gd name="T17" fmla="*/ 132 h 1389"/>
                                    <a:gd name="T18" fmla="*/ 12 w 12"/>
                                    <a:gd name="T19" fmla="*/ 132 h 1389"/>
                                    <a:gd name="T20" fmla="*/ 12 w 12"/>
                                    <a:gd name="T21" fmla="*/ 263 h 1389"/>
                                    <a:gd name="T22" fmla="*/ 12 w 12"/>
                                    <a:gd name="T23" fmla="*/ 342 h 1389"/>
                                    <a:gd name="T24" fmla="*/ 0 w 12"/>
                                    <a:gd name="T25" fmla="*/ 342 h 1389"/>
                                    <a:gd name="T26" fmla="*/ 0 w 12"/>
                                    <a:gd name="T27" fmla="*/ 263 h 1389"/>
                                    <a:gd name="T28" fmla="*/ 12 w 12"/>
                                    <a:gd name="T29" fmla="*/ 263 h 1389"/>
                                    <a:gd name="T30" fmla="*/ 12 w 12"/>
                                    <a:gd name="T31" fmla="*/ 395 h 1389"/>
                                    <a:gd name="T32" fmla="*/ 12 w 12"/>
                                    <a:gd name="T33" fmla="*/ 474 h 1389"/>
                                    <a:gd name="T34" fmla="*/ 0 w 12"/>
                                    <a:gd name="T35" fmla="*/ 474 h 1389"/>
                                    <a:gd name="T36" fmla="*/ 0 w 12"/>
                                    <a:gd name="T37" fmla="*/ 395 h 1389"/>
                                    <a:gd name="T38" fmla="*/ 12 w 12"/>
                                    <a:gd name="T39" fmla="*/ 395 h 1389"/>
                                    <a:gd name="T40" fmla="*/ 12 w 12"/>
                                    <a:gd name="T41" fmla="*/ 527 h 1389"/>
                                    <a:gd name="T42" fmla="*/ 12 w 12"/>
                                    <a:gd name="T43" fmla="*/ 606 h 1389"/>
                                    <a:gd name="T44" fmla="*/ 0 w 12"/>
                                    <a:gd name="T45" fmla="*/ 606 h 1389"/>
                                    <a:gd name="T46" fmla="*/ 0 w 12"/>
                                    <a:gd name="T47" fmla="*/ 527 h 1389"/>
                                    <a:gd name="T48" fmla="*/ 12 w 12"/>
                                    <a:gd name="T49" fmla="*/ 527 h 1389"/>
                                    <a:gd name="T50" fmla="*/ 12 w 12"/>
                                    <a:gd name="T51" fmla="*/ 658 h 1389"/>
                                    <a:gd name="T52" fmla="*/ 12 w 12"/>
                                    <a:gd name="T53" fmla="*/ 737 h 1389"/>
                                    <a:gd name="T54" fmla="*/ 0 w 12"/>
                                    <a:gd name="T55" fmla="*/ 737 h 1389"/>
                                    <a:gd name="T56" fmla="*/ 0 w 12"/>
                                    <a:gd name="T57" fmla="*/ 658 h 1389"/>
                                    <a:gd name="T58" fmla="*/ 12 w 12"/>
                                    <a:gd name="T59" fmla="*/ 658 h 1389"/>
                                    <a:gd name="T60" fmla="*/ 12 w 12"/>
                                    <a:gd name="T61" fmla="*/ 790 h 1389"/>
                                    <a:gd name="T62" fmla="*/ 12 w 12"/>
                                    <a:gd name="T63" fmla="*/ 869 h 1389"/>
                                    <a:gd name="T64" fmla="*/ 0 w 12"/>
                                    <a:gd name="T65" fmla="*/ 869 h 1389"/>
                                    <a:gd name="T66" fmla="*/ 0 w 12"/>
                                    <a:gd name="T67" fmla="*/ 790 h 1389"/>
                                    <a:gd name="T68" fmla="*/ 12 w 12"/>
                                    <a:gd name="T69" fmla="*/ 790 h 1389"/>
                                    <a:gd name="T70" fmla="*/ 12 w 12"/>
                                    <a:gd name="T71" fmla="*/ 922 h 1389"/>
                                    <a:gd name="T72" fmla="*/ 12 w 12"/>
                                    <a:gd name="T73" fmla="*/ 1001 h 1389"/>
                                    <a:gd name="T74" fmla="*/ 0 w 12"/>
                                    <a:gd name="T75" fmla="*/ 1001 h 1389"/>
                                    <a:gd name="T76" fmla="*/ 0 w 12"/>
                                    <a:gd name="T77" fmla="*/ 922 h 1389"/>
                                    <a:gd name="T78" fmla="*/ 12 w 12"/>
                                    <a:gd name="T79" fmla="*/ 922 h 1389"/>
                                    <a:gd name="T80" fmla="*/ 12 w 12"/>
                                    <a:gd name="T81" fmla="*/ 1053 h 1389"/>
                                    <a:gd name="T82" fmla="*/ 12 w 12"/>
                                    <a:gd name="T83" fmla="*/ 1132 h 1389"/>
                                    <a:gd name="T84" fmla="*/ 0 w 12"/>
                                    <a:gd name="T85" fmla="*/ 1132 h 1389"/>
                                    <a:gd name="T86" fmla="*/ 0 w 12"/>
                                    <a:gd name="T87" fmla="*/ 1053 h 1389"/>
                                    <a:gd name="T88" fmla="*/ 12 w 12"/>
                                    <a:gd name="T89" fmla="*/ 1053 h 1389"/>
                                    <a:gd name="T90" fmla="*/ 12 w 12"/>
                                    <a:gd name="T91" fmla="*/ 1185 h 1389"/>
                                    <a:gd name="T92" fmla="*/ 12 w 12"/>
                                    <a:gd name="T93" fmla="*/ 1264 h 1389"/>
                                    <a:gd name="T94" fmla="*/ 0 w 12"/>
                                    <a:gd name="T95" fmla="*/ 1264 h 1389"/>
                                    <a:gd name="T96" fmla="*/ 0 w 12"/>
                                    <a:gd name="T97" fmla="*/ 1185 h 1389"/>
                                    <a:gd name="T98" fmla="*/ 12 w 12"/>
                                    <a:gd name="T99" fmla="*/ 1185 h 1389"/>
                                    <a:gd name="T100" fmla="*/ 12 w 12"/>
                                    <a:gd name="T101" fmla="*/ 1317 h 1389"/>
                                    <a:gd name="T102" fmla="*/ 12 w 12"/>
                                    <a:gd name="T103" fmla="*/ 1389 h 1389"/>
                                    <a:gd name="T104" fmla="*/ 0 w 12"/>
                                    <a:gd name="T105" fmla="*/ 1389 h 1389"/>
                                    <a:gd name="T106" fmla="*/ 0 w 12"/>
                                    <a:gd name="T107" fmla="*/ 1317 h 1389"/>
                                    <a:gd name="T108" fmla="*/ 12 w 12"/>
                                    <a:gd name="T109" fmla="*/ 1317 h 1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1389">
                                      <a:moveTo>
                                        <a:pt x="12" y="0"/>
                                      </a:moveTo>
                                      <a:lnTo>
                                        <a:pt x="12" y="79"/>
                                      </a:lnTo>
                                      <a:lnTo>
                                        <a:pt x="0" y="79"/>
                                      </a:lnTo>
                                      <a:lnTo>
                                        <a:pt x="0" y="0"/>
                                      </a:lnTo>
                                      <a:lnTo>
                                        <a:pt x="12" y="0"/>
                                      </a:lnTo>
                                      <a:close/>
                                      <a:moveTo>
                                        <a:pt x="12" y="132"/>
                                      </a:moveTo>
                                      <a:lnTo>
                                        <a:pt x="12" y="211"/>
                                      </a:lnTo>
                                      <a:lnTo>
                                        <a:pt x="0" y="211"/>
                                      </a:lnTo>
                                      <a:lnTo>
                                        <a:pt x="0" y="132"/>
                                      </a:lnTo>
                                      <a:lnTo>
                                        <a:pt x="12" y="132"/>
                                      </a:lnTo>
                                      <a:close/>
                                      <a:moveTo>
                                        <a:pt x="12" y="263"/>
                                      </a:moveTo>
                                      <a:lnTo>
                                        <a:pt x="12" y="342"/>
                                      </a:lnTo>
                                      <a:lnTo>
                                        <a:pt x="0" y="342"/>
                                      </a:lnTo>
                                      <a:lnTo>
                                        <a:pt x="0" y="263"/>
                                      </a:lnTo>
                                      <a:lnTo>
                                        <a:pt x="12" y="263"/>
                                      </a:lnTo>
                                      <a:close/>
                                      <a:moveTo>
                                        <a:pt x="12" y="395"/>
                                      </a:moveTo>
                                      <a:lnTo>
                                        <a:pt x="12" y="474"/>
                                      </a:lnTo>
                                      <a:lnTo>
                                        <a:pt x="0" y="474"/>
                                      </a:lnTo>
                                      <a:lnTo>
                                        <a:pt x="0" y="395"/>
                                      </a:lnTo>
                                      <a:lnTo>
                                        <a:pt x="12" y="395"/>
                                      </a:lnTo>
                                      <a:close/>
                                      <a:moveTo>
                                        <a:pt x="12" y="527"/>
                                      </a:moveTo>
                                      <a:lnTo>
                                        <a:pt x="12" y="606"/>
                                      </a:lnTo>
                                      <a:lnTo>
                                        <a:pt x="0" y="606"/>
                                      </a:lnTo>
                                      <a:lnTo>
                                        <a:pt x="0" y="527"/>
                                      </a:lnTo>
                                      <a:lnTo>
                                        <a:pt x="12" y="527"/>
                                      </a:lnTo>
                                      <a:close/>
                                      <a:moveTo>
                                        <a:pt x="12" y="658"/>
                                      </a:moveTo>
                                      <a:lnTo>
                                        <a:pt x="12" y="737"/>
                                      </a:lnTo>
                                      <a:lnTo>
                                        <a:pt x="0" y="737"/>
                                      </a:lnTo>
                                      <a:lnTo>
                                        <a:pt x="0" y="658"/>
                                      </a:lnTo>
                                      <a:lnTo>
                                        <a:pt x="12" y="658"/>
                                      </a:lnTo>
                                      <a:close/>
                                      <a:moveTo>
                                        <a:pt x="12" y="790"/>
                                      </a:moveTo>
                                      <a:lnTo>
                                        <a:pt x="12" y="869"/>
                                      </a:lnTo>
                                      <a:lnTo>
                                        <a:pt x="0" y="869"/>
                                      </a:lnTo>
                                      <a:lnTo>
                                        <a:pt x="0" y="790"/>
                                      </a:lnTo>
                                      <a:lnTo>
                                        <a:pt x="12" y="790"/>
                                      </a:lnTo>
                                      <a:close/>
                                      <a:moveTo>
                                        <a:pt x="12" y="922"/>
                                      </a:moveTo>
                                      <a:lnTo>
                                        <a:pt x="12" y="1001"/>
                                      </a:lnTo>
                                      <a:lnTo>
                                        <a:pt x="0" y="1001"/>
                                      </a:lnTo>
                                      <a:lnTo>
                                        <a:pt x="0" y="922"/>
                                      </a:lnTo>
                                      <a:lnTo>
                                        <a:pt x="12" y="922"/>
                                      </a:lnTo>
                                      <a:close/>
                                      <a:moveTo>
                                        <a:pt x="12" y="1053"/>
                                      </a:moveTo>
                                      <a:lnTo>
                                        <a:pt x="12" y="1132"/>
                                      </a:lnTo>
                                      <a:lnTo>
                                        <a:pt x="0" y="1132"/>
                                      </a:lnTo>
                                      <a:lnTo>
                                        <a:pt x="0" y="1053"/>
                                      </a:lnTo>
                                      <a:lnTo>
                                        <a:pt x="12" y="1053"/>
                                      </a:lnTo>
                                      <a:close/>
                                      <a:moveTo>
                                        <a:pt x="12" y="1185"/>
                                      </a:moveTo>
                                      <a:lnTo>
                                        <a:pt x="12" y="1264"/>
                                      </a:lnTo>
                                      <a:lnTo>
                                        <a:pt x="0" y="1264"/>
                                      </a:lnTo>
                                      <a:lnTo>
                                        <a:pt x="0" y="1185"/>
                                      </a:lnTo>
                                      <a:lnTo>
                                        <a:pt x="12" y="1185"/>
                                      </a:lnTo>
                                      <a:close/>
                                      <a:moveTo>
                                        <a:pt x="12" y="1317"/>
                                      </a:moveTo>
                                      <a:lnTo>
                                        <a:pt x="12" y="1389"/>
                                      </a:lnTo>
                                      <a:lnTo>
                                        <a:pt x="0" y="1389"/>
                                      </a:lnTo>
                                      <a:lnTo>
                                        <a:pt x="0" y="1317"/>
                                      </a:lnTo>
                                      <a:lnTo>
                                        <a:pt x="12" y="13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94" name="Freeform 724"/>
                              <wps:cNvSpPr>
                                <a:spLocks noEditPoints="1"/>
                              </wps:cNvSpPr>
                              <wps:spPr bwMode="auto">
                                <a:xfrm>
                                  <a:off x="823595" y="622935"/>
                                  <a:ext cx="386080" cy="542290"/>
                                </a:xfrm>
                                <a:custGeom>
                                  <a:avLst/>
                                  <a:gdLst>
                                    <a:gd name="T0" fmla="*/ 0 w 608"/>
                                    <a:gd name="T1" fmla="*/ 846 h 854"/>
                                    <a:gd name="T2" fmla="*/ 44 w 608"/>
                                    <a:gd name="T3" fmla="*/ 783 h 854"/>
                                    <a:gd name="T4" fmla="*/ 53 w 608"/>
                                    <a:gd name="T5" fmla="*/ 791 h 854"/>
                                    <a:gd name="T6" fmla="*/ 9 w 608"/>
                                    <a:gd name="T7" fmla="*/ 854 h 854"/>
                                    <a:gd name="T8" fmla="*/ 0 w 608"/>
                                    <a:gd name="T9" fmla="*/ 846 h 854"/>
                                    <a:gd name="T10" fmla="*/ 73 w 608"/>
                                    <a:gd name="T11" fmla="*/ 742 h 854"/>
                                    <a:gd name="T12" fmla="*/ 118 w 608"/>
                                    <a:gd name="T13" fmla="*/ 679 h 854"/>
                                    <a:gd name="T14" fmla="*/ 127 w 608"/>
                                    <a:gd name="T15" fmla="*/ 688 h 854"/>
                                    <a:gd name="T16" fmla="*/ 83 w 608"/>
                                    <a:gd name="T17" fmla="*/ 750 h 854"/>
                                    <a:gd name="T18" fmla="*/ 73 w 608"/>
                                    <a:gd name="T19" fmla="*/ 742 h 854"/>
                                    <a:gd name="T20" fmla="*/ 147 w 608"/>
                                    <a:gd name="T21" fmla="*/ 638 h 854"/>
                                    <a:gd name="T22" fmla="*/ 191 w 608"/>
                                    <a:gd name="T23" fmla="*/ 576 h 854"/>
                                    <a:gd name="T24" fmla="*/ 201 w 608"/>
                                    <a:gd name="T25" fmla="*/ 584 h 854"/>
                                    <a:gd name="T26" fmla="*/ 156 w 608"/>
                                    <a:gd name="T27" fmla="*/ 646 h 854"/>
                                    <a:gd name="T28" fmla="*/ 147 w 608"/>
                                    <a:gd name="T29" fmla="*/ 638 h 854"/>
                                    <a:gd name="T30" fmla="*/ 220 w 608"/>
                                    <a:gd name="T31" fmla="*/ 534 h 854"/>
                                    <a:gd name="T32" fmla="*/ 265 w 608"/>
                                    <a:gd name="T33" fmla="*/ 472 h 854"/>
                                    <a:gd name="T34" fmla="*/ 274 w 608"/>
                                    <a:gd name="T35" fmla="*/ 480 h 854"/>
                                    <a:gd name="T36" fmla="*/ 230 w 608"/>
                                    <a:gd name="T37" fmla="*/ 542 h 854"/>
                                    <a:gd name="T38" fmla="*/ 220 w 608"/>
                                    <a:gd name="T39" fmla="*/ 534 h 854"/>
                                    <a:gd name="T40" fmla="*/ 294 w 608"/>
                                    <a:gd name="T41" fmla="*/ 430 h 854"/>
                                    <a:gd name="T42" fmla="*/ 338 w 608"/>
                                    <a:gd name="T43" fmla="*/ 368 h 854"/>
                                    <a:gd name="T44" fmla="*/ 348 w 608"/>
                                    <a:gd name="T45" fmla="*/ 376 h 854"/>
                                    <a:gd name="T46" fmla="*/ 303 w 608"/>
                                    <a:gd name="T47" fmla="*/ 438 h 854"/>
                                    <a:gd name="T48" fmla="*/ 294 w 608"/>
                                    <a:gd name="T49" fmla="*/ 430 h 854"/>
                                    <a:gd name="T50" fmla="*/ 368 w 608"/>
                                    <a:gd name="T51" fmla="*/ 327 h 854"/>
                                    <a:gd name="T52" fmla="*/ 412 w 608"/>
                                    <a:gd name="T53" fmla="*/ 264 h 854"/>
                                    <a:gd name="T54" fmla="*/ 421 w 608"/>
                                    <a:gd name="T55" fmla="*/ 273 h 854"/>
                                    <a:gd name="T56" fmla="*/ 377 w 608"/>
                                    <a:gd name="T57" fmla="*/ 335 h 854"/>
                                    <a:gd name="T58" fmla="*/ 368 w 608"/>
                                    <a:gd name="T59" fmla="*/ 327 h 854"/>
                                    <a:gd name="T60" fmla="*/ 441 w 608"/>
                                    <a:gd name="T61" fmla="*/ 223 h 854"/>
                                    <a:gd name="T62" fmla="*/ 485 w 608"/>
                                    <a:gd name="T63" fmla="*/ 161 h 854"/>
                                    <a:gd name="T64" fmla="*/ 495 w 608"/>
                                    <a:gd name="T65" fmla="*/ 169 h 854"/>
                                    <a:gd name="T66" fmla="*/ 450 w 608"/>
                                    <a:gd name="T67" fmla="*/ 231 h 854"/>
                                    <a:gd name="T68" fmla="*/ 441 w 608"/>
                                    <a:gd name="T69" fmla="*/ 223 h 854"/>
                                    <a:gd name="T70" fmla="*/ 515 w 608"/>
                                    <a:gd name="T71" fmla="*/ 119 h 854"/>
                                    <a:gd name="T72" fmla="*/ 559 w 608"/>
                                    <a:gd name="T73" fmla="*/ 57 h 854"/>
                                    <a:gd name="T74" fmla="*/ 568 w 608"/>
                                    <a:gd name="T75" fmla="*/ 65 h 854"/>
                                    <a:gd name="T76" fmla="*/ 524 w 608"/>
                                    <a:gd name="T77" fmla="*/ 127 h 854"/>
                                    <a:gd name="T78" fmla="*/ 515 w 608"/>
                                    <a:gd name="T79" fmla="*/ 119 h 854"/>
                                    <a:gd name="T80" fmla="*/ 588 w 608"/>
                                    <a:gd name="T81" fmla="*/ 15 h 854"/>
                                    <a:gd name="T82" fmla="*/ 599 w 608"/>
                                    <a:gd name="T83" fmla="*/ 0 h 854"/>
                                    <a:gd name="T84" fmla="*/ 608 w 608"/>
                                    <a:gd name="T85" fmla="*/ 8 h 854"/>
                                    <a:gd name="T86" fmla="*/ 597 w 608"/>
                                    <a:gd name="T87" fmla="*/ 23 h 854"/>
                                    <a:gd name="T88" fmla="*/ 588 w 608"/>
                                    <a:gd name="T89" fmla="*/ 15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08" h="854">
                                      <a:moveTo>
                                        <a:pt x="0" y="846"/>
                                      </a:moveTo>
                                      <a:lnTo>
                                        <a:pt x="44" y="783"/>
                                      </a:lnTo>
                                      <a:lnTo>
                                        <a:pt x="53" y="791"/>
                                      </a:lnTo>
                                      <a:lnTo>
                                        <a:pt x="9" y="854"/>
                                      </a:lnTo>
                                      <a:lnTo>
                                        <a:pt x="0" y="846"/>
                                      </a:lnTo>
                                      <a:close/>
                                      <a:moveTo>
                                        <a:pt x="73" y="742"/>
                                      </a:moveTo>
                                      <a:lnTo>
                                        <a:pt x="118" y="679"/>
                                      </a:lnTo>
                                      <a:lnTo>
                                        <a:pt x="127" y="688"/>
                                      </a:lnTo>
                                      <a:lnTo>
                                        <a:pt x="83" y="750"/>
                                      </a:lnTo>
                                      <a:lnTo>
                                        <a:pt x="73" y="742"/>
                                      </a:lnTo>
                                      <a:close/>
                                      <a:moveTo>
                                        <a:pt x="147" y="638"/>
                                      </a:moveTo>
                                      <a:lnTo>
                                        <a:pt x="191" y="576"/>
                                      </a:lnTo>
                                      <a:lnTo>
                                        <a:pt x="201" y="584"/>
                                      </a:lnTo>
                                      <a:lnTo>
                                        <a:pt x="156" y="646"/>
                                      </a:lnTo>
                                      <a:lnTo>
                                        <a:pt x="147" y="638"/>
                                      </a:lnTo>
                                      <a:close/>
                                      <a:moveTo>
                                        <a:pt x="220" y="534"/>
                                      </a:moveTo>
                                      <a:lnTo>
                                        <a:pt x="265" y="472"/>
                                      </a:lnTo>
                                      <a:lnTo>
                                        <a:pt x="274" y="480"/>
                                      </a:lnTo>
                                      <a:lnTo>
                                        <a:pt x="230" y="542"/>
                                      </a:lnTo>
                                      <a:lnTo>
                                        <a:pt x="220" y="534"/>
                                      </a:lnTo>
                                      <a:close/>
                                      <a:moveTo>
                                        <a:pt x="294" y="430"/>
                                      </a:moveTo>
                                      <a:lnTo>
                                        <a:pt x="338" y="368"/>
                                      </a:lnTo>
                                      <a:lnTo>
                                        <a:pt x="348" y="376"/>
                                      </a:lnTo>
                                      <a:lnTo>
                                        <a:pt x="303" y="438"/>
                                      </a:lnTo>
                                      <a:lnTo>
                                        <a:pt x="294" y="430"/>
                                      </a:lnTo>
                                      <a:close/>
                                      <a:moveTo>
                                        <a:pt x="368" y="327"/>
                                      </a:moveTo>
                                      <a:lnTo>
                                        <a:pt x="412" y="264"/>
                                      </a:lnTo>
                                      <a:lnTo>
                                        <a:pt x="421" y="273"/>
                                      </a:lnTo>
                                      <a:lnTo>
                                        <a:pt x="377" y="335"/>
                                      </a:lnTo>
                                      <a:lnTo>
                                        <a:pt x="368" y="327"/>
                                      </a:lnTo>
                                      <a:close/>
                                      <a:moveTo>
                                        <a:pt x="441" y="223"/>
                                      </a:moveTo>
                                      <a:lnTo>
                                        <a:pt x="485" y="161"/>
                                      </a:lnTo>
                                      <a:lnTo>
                                        <a:pt x="495" y="169"/>
                                      </a:lnTo>
                                      <a:lnTo>
                                        <a:pt x="450" y="231"/>
                                      </a:lnTo>
                                      <a:lnTo>
                                        <a:pt x="441" y="223"/>
                                      </a:lnTo>
                                      <a:close/>
                                      <a:moveTo>
                                        <a:pt x="515" y="119"/>
                                      </a:moveTo>
                                      <a:lnTo>
                                        <a:pt x="559" y="57"/>
                                      </a:lnTo>
                                      <a:lnTo>
                                        <a:pt x="568" y="65"/>
                                      </a:lnTo>
                                      <a:lnTo>
                                        <a:pt x="524" y="127"/>
                                      </a:lnTo>
                                      <a:lnTo>
                                        <a:pt x="515" y="119"/>
                                      </a:lnTo>
                                      <a:close/>
                                      <a:moveTo>
                                        <a:pt x="588" y="15"/>
                                      </a:moveTo>
                                      <a:lnTo>
                                        <a:pt x="599" y="0"/>
                                      </a:lnTo>
                                      <a:lnTo>
                                        <a:pt x="608" y="8"/>
                                      </a:lnTo>
                                      <a:lnTo>
                                        <a:pt x="597" y="23"/>
                                      </a:lnTo>
                                      <a:lnTo>
                                        <a:pt x="588" y="1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95" name="Line 725"/>
                              <wps:cNvCnPr/>
                              <wps:spPr bwMode="auto">
                                <a:xfrm>
                                  <a:off x="1169670" y="678180"/>
                                  <a:ext cx="41275" cy="3746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7" name="Line 726"/>
                              <wps:cNvCnPr/>
                              <wps:spPr bwMode="auto">
                                <a:xfrm flipV="1">
                                  <a:off x="1210945" y="663575"/>
                                  <a:ext cx="37465" cy="520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8" name="Freeform 727"/>
                              <wps:cNvSpPr>
                                <a:spLocks noEditPoints="1"/>
                              </wps:cNvSpPr>
                              <wps:spPr bwMode="auto">
                                <a:xfrm>
                                  <a:off x="166370" y="1159510"/>
                                  <a:ext cx="1622425" cy="266065"/>
                                </a:xfrm>
                                <a:custGeom>
                                  <a:avLst/>
                                  <a:gdLst>
                                    <a:gd name="T0" fmla="*/ 71 w 2555"/>
                                    <a:gd name="T1" fmla="*/ 395 h 419"/>
                                    <a:gd name="T2" fmla="*/ 2 w 2555"/>
                                    <a:gd name="T3" fmla="*/ 419 h 419"/>
                                    <a:gd name="T4" fmla="*/ 118 w 2555"/>
                                    <a:gd name="T5" fmla="*/ 387 h 419"/>
                                    <a:gd name="T6" fmla="*/ 191 w 2555"/>
                                    <a:gd name="T7" fmla="*/ 389 h 419"/>
                                    <a:gd name="T8" fmla="*/ 118 w 2555"/>
                                    <a:gd name="T9" fmla="*/ 387 h 419"/>
                                    <a:gd name="T10" fmla="*/ 307 w 2555"/>
                                    <a:gd name="T11" fmla="*/ 357 h 419"/>
                                    <a:gd name="T12" fmla="*/ 238 w 2555"/>
                                    <a:gd name="T13" fmla="*/ 382 h 419"/>
                                    <a:gd name="T14" fmla="*/ 355 w 2555"/>
                                    <a:gd name="T15" fmla="*/ 350 h 419"/>
                                    <a:gd name="T16" fmla="*/ 427 w 2555"/>
                                    <a:gd name="T17" fmla="*/ 352 h 419"/>
                                    <a:gd name="T18" fmla="*/ 355 w 2555"/>
                                    <a:gd name="T19" fmla="*/ 350 h 419"/>
                                    <a:gd name="T20" fmla="*/ 544 w 2555"/>
                                    <a:gd name="T21" fmla="*/ 320 h 419"/>
                                    <a:gd name="T22" fmla="*/ 474 w 2555"/>
                                    <a:gd name="T23" fmla="*/ 344 h 419"/>
                                    <a:gd name="T24" fmla="*/ 591 w 2555"/>
                                    <a:gd name="T25" fmla="*/ 312 h 419"/>
                                    <a:gd name="T26" fmla="*/ 663 w 2555"/>
                                    <a:gd name="T27" fmla="*/ 314 h 419"/>
                                    <a:gd name="T28" fmla="*/ 591 w 2555"/>
                                    <a:gd name="T29" fmla="*/ 312 h 419"/>
                                    <a:gd name="T30" fmla="*/ 780 w 2555"/>
                                    <a:gd name="T31" fmla="*/ 282 h 419"/>
                                    <a:gd name="T32" fmla="*/ 711 w 2555"/>
                                    <a:gd name="T33" fmla="*/ 307 h 419"/>
                                    <a:gd name="T34" fmla="*/ 827 w 2555"/>
                                    <a:gd name="T35" fmla="*/ 275 h 419"/>
                                    <a:gd name="T36" fmla="*/ 900 w 2555"/>
                                    <a:gd name="T37" fmla="*/ 276 h 419"/>
                                    <a:gd name="T38" fmla="*/ 827 w 2555"/>
                                    <a:gd name="T39" fmla="*/ 275 h 419"/>
                                    <a:gd name="T40" fmla="*/ 1016 w 2555"/>
                                    <a:gd name="T41" fmla="*/ 245 h 419"/>
                                    <a:gd name="T42" fmla="*/ 947 w 2555"/>
                                    <a:gd name="T43" fmla="*/ 269 h 419"/>
                                    <a:gd name="T44" fmla="*/ 1064 w 2555"/>
                                    <a:gd name="T45" fmla="*/ 237 h 419"/>
                                    <a:gd name="T46" fmla="*/ 1136 w 2555"/>
                                    <a:gd name="T47" fmla="*/ 239 h 419"/>
                                    <a:gd name="T48" fmla="*/ 1064 w 2555"/>
                                    <a:gd name="T49" fmla="*/ 237 h 419"/>
                                    <a:gd name="T50" fmla="*/ 1253 w 2555"/>
                                    <a:gd name="T51" fmla="*/ 207 h 419"/>
                                    <a:gd name="T52" fmla="*/ 1183 w 2555"/>
                                    <a:gd name="T53" fmla="*/ 231 h 419"/>
                                    <a:gd name="T54" fmla="*/ 1300 w 2555"/>
                                    <a:gd name="T55" fmla="*/ 200 h 419"/>
                                    <a:gd name="T56" fmla="*/ 1373 w 2555"/>
                                    <a:gd name="T57" fmla="*/ 201 h 419"/>
                                    <a:gd name="T58" fmla="*/ 1300 w 2555"/>
                                    <a:gd name="T59" fmla="*/ 200 h 419"/>
                                    <a:gd name="T60" fmla="*/ 1489 w 2555"/>
                                    <a:gd name="T61" fmla="*/ 169 h 419"/>
                                    <a:gd name="T62" fmla="*/ 1420 w 2555"/>
                                    <a:gd name="T63" fmla="*/ 194 h 419"/>
                                    <a:gd name="T64" fmla="*/ 1536 w 2555"/>
                                    <a:gd name="T65" fmla="*/ 162 h 419"/>
                                    <a:gd name="T66" fmla="*/ 1609 w 2555"/>
                                    <a:gd name="T67" fmla="*/ 164 h 419"/>
                                    <a:gd name="T68" fmla="*/ 1536 w 2555"/>
                                    <a:gd name="T69" fmla="*/ 162 h 419"/>
                                    <a:gd name="T70" fmla="*/ 1725 w 2555"/>
                                    <a:gd name="T71" fmla="*/ 132 h 419"/>
                                    <a:gd name="T72" fmla="*/ 1656 w 2555"/>
                                    <a:gd name="T73" fmla="*/ 156 h 419"/>
                                    <a:gd name="T74" fmla="*/ 1773 w 2555"/>
                                    <a:gd name="T75" fmla="*/ 124 h 419"/>
                                    <a:gd name="T76" fmla="*/ 1845 w 2555"/>
                                    <a:gd name="T77" fmla="*/ 126 h 419"/>
                                    <a:gd name="T78" fmla="*/ 1773 w 2555"/>
                                    <a:gd name="T79" fmla="*/ 124 h 419"/>
                                    <a:gd name="T80" fmla="*/ 1962 w 2555"/>
                                    <a:gd name="T81" fmla="*/ 94 h 419"/>
                                    <a:gd name="T82" fmla="*/ 1893 w 2555"/>
                                    <a:gd name="T83" fmla="*/ 119 h 419"/>
                                    <a:gd name="T84" fmla="*/ 2009 w 2555"/>
                                    <a:gd name="T85" fmla="*/ 87 h 419"/>
                                    <a:gd name="T86" fmla="*/ 2082 w 2555"/>
                                    <a:gd name="T87" fmla="*/ 89 h 419"/>
                                    <a:gd name="T88" fmla="*/ 2009 w 2555"/>
                                    <a:gd name="T89" fmla="*/ 87 h 419"/>
                                    <a:gd name="T90" fmla="*/ 2198 w 2555"/>
                                    <a:gd name="T91" fmla="*/ 57 h 419"/>
                                    <a:gd name="T92" fmla="*/ 2129 w 2555"/>
                                    <a:gd name="T93" fmla="*/ 81 h 419"/>
                                    <a:gd name="T94" fmla="*/ 2246 w 2555"/>
                                    <a:gd name="T95" fmla="*/ 49 h 419"/>
                                    <a:gd name="T96" fmla="*/ 2318 w 2555"/>
                                    <a:gd name="T97" fmla="*/ 51 h 419"/>
                                    <a:gd name="T98" fmla="*/ 2246 w 2555"/>
                                    <a:gd name="T99" fmla="*/ 49 h 419"/>
                                    <a:gd name="T100" fmla="*/ 2435 w 2555"/>
                                    <a:gd name="T101" fmla="*/ 19 h 419"/>
                                    <a:gd name="T102" fmla="*/ 2365 w 2555"/>
                                    <a:gd name="T103" fmla="*/ 43 h 419"/>
                                    <a:gd name="T104" fmla="*/ 2482 w 2555"/>
                                    <a:gd name="T105" fmla="*/ 12 h 419"/>
                                    <a:gd name="T106" fmla="*/ 2555 w 2555"/>
                                    <a:gd name="T107" fmla="*/ 13 h 419"/>
                                    <a:gd name="T108" fmla="*/ 2482 w 2555"/>
                                    <a:gd name="T109" fmla="*/ 12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55" h="419">
                                      <a:moveTo>
                                        <a:pt x="0" y="406"/>
                                      </a:moveTo>
                                      <a:lnTo>
                                        <a:pt x="71" y="395"/>
                                      </a:lnTo>
                                      <a:lnTo>
                                        <a:pt x="72" y="408"/>
                                      </a:lnTo>
                                      <a:lnTo>
                                        <a:pt x="2" y="419"/>
                                      </a:lnTo>
                                      <a:lnTo>
                                        <a:pt x="0" y="406"/>
                                      </a:lnTo>
                                      <a:close/>
                                      <a:moveTo>
                                        <a:pt x="118" y="387"/>
                                      </a:moveTo>
                                      <a:lnTo>
                                        <a:pt x="189" y="376"/>
                                      </a:lnTo>
                                      <a:lnTo>
                                        <a:pt x="191" y="389"/>
                                      </a:lnTo>
                                      <a:lnTo>
                                        <a:pt x="120" y="400"/>
                                      </a:lnTo>
                                      <a:lnTo>
                                        <a:pt x="118" y="387"/>
                                      </a:lnTo>
                                      <a:close/>
                                      <a:moveTo>
                                        <a:pt x="236" y="369"/>
                                      </a:moveTo>
                                      <a:lnTo>
                                        <a:pt x="307" y="357"/>
                                      </a:lnTo>
                                      <a:lnTo>
                                        <a:pt x="309" y="370"/>
                                      </a:lnTo>
                                      <a:lnTo>
                                        <a:pt x="238" y="382"/>
                                      </a:lnTo>
                                      <a:lnTo>
                                        <a:pt x="236" y="369"/>
                                      </a:lnTo>
                                      <a:close/>
                                      <a:moveTo>
                                        <a:pt x="355" y="350"/>
                                      </a:moveTo>
                                      <a:lnTo>
                                        <a:pt x="425" y="339"/>
                                      </a:lnTo>
                                      <a:lnTo>
                                        <a:pt x="427" y="352"/>
                                      </a:lnTo>
                                      <a:lnTo>
                                        <a:pt x="356" y="363"/>
                                      </a:lnTo>
                                      <a:lnTo>
                                        <a:pt x="355" y="350"/>
                                      </a:lnTo>
                                      <a:close/>
                                      <a:moveTo>
                                        <a:pt x="473" y="331"/>
                                      </a:moveTo>
                                      <a:lnTo>
                                        <a:pt x="544" y="320"/>
                                      </a:lnTo>
                                      <a:lnTo>
                                        <a:pt x="545" y="333"/>
                                      </a:lnTo>
                                      <a:lnTo>
                                        <a:pt x="474" y="344"/>
                                      </a:lnTo>
                                      <a:lnTo>
                                        <a:pt x="473" y="331"/>
                                      </a:lnTo>
                                      <a:close/>
                                      <a:moveTo>
                                        <a:pt x="591" y="312"/>
                                      </a:moveTo>
                                      <a:lnTo>
                                        <a:pt x="662" y="301"/>
                                      </a:lnTo>
                                      <a:lnTo>
                                        <a:pt x="663" y="314"/>
                                      </a:lnTo>
                                      <a:lnTo>
                                        <a:pt x="593" y="325"/>
                                      </a:lnTo>
                                      <a:lnTo>
                                        <a:pt x="591" y="312"/>
                                      </a:lnTo>
                                      <a:close/>
                                      <a:moveTo>
                                        <a:pt x="709" y="294"/>
                                      </a:moveTo>
                                      <a:lnTo>
                                        <a:pt x="780" y="282"/>
                                      </a:lnTo>
                                      <a:lnTo>
                                        <a:pt x="782" y="295"/>
                                      </a:lnTo>
                                      <a:lnTo>
                                        <a:pt x="711" y="307"/>
                                      </a:lnTo>
                                      <a:lnTo>
                                        <a:pt x="709" y="294"/>
                                      </a:lnTo>
                                      <a:close/>
                                      <a:moveTo>
                                        <a:pt x="827" y="275"/>
                                      </a:moveTo>
                                      <a:lnTo>
                                        <a:pt x="898" y="263"/>
                                      </a:lnTo>
                                      <a:lnTo>
                                        <a:pt x="900" y="276"/>
                                      </a:lnTo>
                                      <a:lnTo>
                                        <a:pt x="829" y="288"/>
                                      </a:lnTo>
                                      <a:lnTo>
                                        <a:pt x="827" y="275"/>
                                      </a:lnTo>
                                      <a:close/>
                                      <a:moveTo>
                                        <a:pt x="945" y="256"/>
                                      </a:moveTo>
                                      <a:lnTo>
                                        <a:pt x="1016" y="245"/>
                                      </a:lnTo>
                                      <a:lnTo>
                                        <a:pt x="1018" y="258"/>
                                      </a:lnTo>
                                      <a:lnTo>
                                        <a:pt x="947" y="269"/>
                                      </a:lnTo>
                                      <a:lnTo>
                                        <a:pt x="945" y="256"/>
                                      </a:lnTo>
                                      <a:close/>
                                      <a:moveTo>
                                        <a:pt x="1064" y="237"/>
                                      </a:moveTo>
                                      <a:lnTo>
                                        <a:pt x="1135" y="226"/>
                                      </a:lnTo>
                                      <a:lnTo>
                                        <a:pt x="1136" y="239"/>
                                      </a:lnTo>
                                      <a:lnTo>
                                        <a:pt x="1065" y="250"/>
                                      </a:lnTo>
                                      <a:lnTo>
                                        <a:pt x="1064" y="237"/>
                                      </a:lnTo>
                                      <a:close/>
                                      <a:moveTo>
                                        <a:pt x="1182" y="218"/>
                                      </a:moveTo>
                                      <a:lnTo>
                                        <a:pt x="1253" y="207"/>
                                      </a:lnTo>
                                      <a:lnTo>
                                        <a:pt x="1254" y="220"/>
                                      </a:lnTo>
                                      <a:lnTo>
                                        <a:pt x="1183" y="231"/>
                                      </a:lnTo>
                                      <a:lnTo>
                                        <a:pt x="1182" y="218"/>
                                      </a:lnTo>
                                      <a:close/>
                                      <a:moveTo>
                                        <a:pt x="1300" y="200"/>
                                      </a:moveTo>
                                      <a:lnTo>
                                        <a:pt x="1371" y="188"/>
                                      </a:lnTo>
                                      <a:lnTo>
                                        <a:pt x="1373" y="201"/>
                                      </a:lnTo>
                                      <a:lnTo>
                                        <a:pt x="1302" y="213"/>
                                      </a:lnTo>
                                      <a:lnTo>
                                        <a:pt x="1300" y="200"/>
                                      </a:lnTo>
                                      <a:close/>
                                      <a:moveTo>
                                        <a:pt x="1418" y="181"/>
                                      </a:moveTo>
                                      <a:lnTo>
                                        <a:pt x="1489" y="169"/>
                                      </a:lnTo>
                                      <a:lnTo>
                                        <a:pt x="1491" y="183"/>
                                      </a:lnTo>
                                      <a:lnTo>
                                        <a:pt x="1420" y="194"/>
                                      </a:lnTo>
                                      <a:lnTo>
                                        <a:pt x="1418" y="181"/>
                                      </a:lnTo>
                                      <a:close/>
                                      <a:moveTo>
                                        <a:pt x="1536" y="162"/>
                                      </a:moveTo>
                                      <a:lnTo>
                                        <a:pt x="1607" y="151"/>
                                      </a:lnTo>
                                      <a:lnTo>
                                        <a:pt x="1609" y="164"/>
                                      </a:lnTo>
                                      <a:lnTo>
                                        <a:pt x="1538" y="175"/>
                                      </a:lnTo>
                                      <a:lnTo>
                                        <a:pt x="1536" y="162"/>
                                      </a:lnTo>
                                      <a:close/>
                                      <a:moveTo>
                                        <a:pt x="1655" y="143"/>
                                      </a:moveTo>
                                      <a:lnTo>
                                        <a:pt x="1725" y="132"/>
                                      </a:lnTo>
                                      <a:lnTo>
                                        <a:pt x="1727" y="145"/>
                                      </a:lnTo>
                                      <a:lnTo>
                                        <a:pt x="1656" y="156"/>
                                      </a:lnTo>
                                      <a:lnTo>
                                        <a:pt x="1655" y="143"/>
                                      </a:lnTo>
                                      <a:close/>
                                      <a:moveTo>
                                        <a:pt x="1773" y="124"/>
                                      </a:moveTo>
                                      <a:lnTo>
                                        <a:pt x="1844" y="113"/>
                                      </a:lnTo>
                                      <a:lnTo>
                                        <a:pt x="1845" y="126"/>
                                      </a:lnTo>
                                      <a:lnTo>
                                        <a:pt x="1774" y="137"/>
                                      </a:lnTo>
                                      <a:lnTo>
                                        <a:pt x="1773" y="124"/>
                                      </a:lnTo>
                                      <a:close/>
                                      <a:moveTo>
                                        <a:pt x="1891" y="106"/>
                                      </a:moveTo>
                                      <a:lnTo>
                                        <a:pt x="1962" y="94"/>
                                      </a:lnTo>
                                      <a:lnTo>
                                        <a:pt x="1964" y="107"/>
                                      </a:lnTo>
                                      <a:lnTo>
                                        <a:pt x="1893" y="119"/>
                                      </a:lnTo>
                                      <a:lnTo>
                                        <a:pt x="1891" y="106"/>
                                      </a:lnTo>
                                      <a:close/>
                                      <a:moveTo>
                                        <a:pt x="2009" y="87"/>
                                      </a:moveTo>
                                      <a:lnTo>
                                        <a:pt x="2080" y="75"/>
                                      </a:lnTo>
                                      <a:lnTo>
                                        <a:pt x="2082" y="89"/>
                                      </a:lnTo>
                                      <a:lnTo>
                                        <a:pt x="2011" y="100"/>
                                      </a:lnTo>
                                      <a:lnTo>
                                        <a:pt x="2009" y="87"/>
                                      </a:lnTo>
                                      <a:close/>
                                      <a:moveTo>
                                        <a:pt x="2127" y="68"/>
                                      </a:moveTo>
                                      <a:lnTo>
                                        <a:pt x="2198" y="57"/>
                                      </a:lnTo>
                                      <a:lnTo>
                                        <a:pt x="2200" y="70"/>
                                      </a:lnTo>
                                      <a:lnTo>
                                        <a:pt x="2129" y="81"/>
                                      </a:lnTo>
                                      <a:lnTo>
                                        <a:pt x="2127" y="68"/>
                                      </a:lnTo>
                                      <a:close/>
                                      <a:moveTo>
                                        <a:pt x="2246" y="49"/>
                                      </a:moveTo>
                                      <a:lnTo>
                                        <a:pt x="2316" y="38"/>
                                      </a:lnTo>
                                      <a:lnTo>
                                        <a:pt x="2318" y="51"/>
                                      </a:lnTo>
                                      <a:lnTo>
                                        <a:pt x="2247" y="62"/>
                                      </a:lnTo>
                                      <a:lnTo>
                                        <a:pt x="2246" y="49"/>
                                      </a:lnTo>
                                      <a:close/>
                                      <a:moveTo>
                                        <a:pt x="2364" y="30"/>
                                      </a:moveTo>
                                      <a:lnTo>
                                        <a:pt x="2435" y="19"/>
                                      </a:lnTo>
                                      <a:lnTo>
                                        <a:pt x="2436" y="32"/>
                                      </a:lnTo>
                                      <a:lnTo>
                                        <a:pt x="2365" y="43"/>
                                      </a:lnTo>
                                      <a:lnTo>
                                        <a:pt x="2364" y="30"/>
                                      </a:lnTo>
                                      <a:close/>
                                      <a:moveTo>
                                        <a:pt x="2482" y="12"/>
                                      </a:moveTo>
                                      <a:lnTo>
                                        <a:pt x="2553" y="0"/>
                                      </a:lnTo>
                                      <a:lnTo>
                                        <a:pt x="2555" y="13"/>
                                      </a:lnTo>
                                      <a:lnTo>
                                        <a:pt x="2484" y="25"/>
                                      </a:lnTo>
                                      <a:lnTo>
                                        <a:pt x="2482" y="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99" name="Rectangle 728"/>
                              <wps:cNvSpPr>
                                <a:spLocks noChangeArrowheads="1"/>
                              </wps:cNvSpPr>
                              <wps:spPr bwMode="auto">
                                <a:xfrm>
                                  <a:off x="1243330" y="45212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736" name="Rectangle 729"/>
                              <wps:cNvSpPr>
                                <a:spLocks noChangeArrowheads="1"/>
                              </wps:cNvSpPr>
                              <wps:spPr bwMode="auto">
                                <a:xfrm>
                                  <a:off x="685165" y="101981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737" name="Rectangle 730"/>
                              <wps:cNvSpPr>
                                <a:spLocks noChangeArrowheads="1"/>
                              </wps:cNvSpPr>
                              <wps:spPr bwMode="auto">
                                <a:xfrm>
                                  <a:off x="788670" y="10160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738" name="Rectangle 731"/>
                              <wps:cNvSpPr>
                                <a:spLocks noChangeArrowheads="1"/>
                              </wps:cNvSpPr>
                              <wps:spPr bwMode="auto">
                                <a:xfrm>
                                  <a:off x="106680" y="145542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39" name="Rectangle 732"/>
                              <wps:cNvSpPr>
                                <a:spLocks noChangeArrowheads="1"/>
                              </wps:cNvSpPr>
                              <wps:spPr bwMode="auto">
                                <a:xfrm>
                                  <a:off x="1077595" y="14554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741" name="Rectangle 733"/>
                              <wps:cNvSpPr>
                                <a:spLocks noChangeArrowheads="1"/>
                              </wps:cNvSpPr>
                              <wps:spPr bwMode="auto">
                                <a:xfrm>
                                  <a:off x="1842770" y="98742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742" name="Oval 734"/>
                              <wps:cNvSpPr>
                                <a:spLocks noChangeArrowheads="1"/>
                              </wps:cNvSpPr>
                              <wps:spPr bwMode="auto">
                                <a:xfrm>
                                  <a:off x="1125855" y="1409065"/>
                                  <a:ext cx="22860"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3" name="Oval 735"/>
                              <wps:cNvSpPr>
                                <a:spLocks noChangeArrowheads="1"/>
                              </wps:cNvSpPr>
                              <wps:spPr bwMode="auto">
                                <a:xfrm>
                                  <a:off x="815340" y="1149985"/>
                                  <a:ext cx="22860"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4" name="Oval 736"/>
                              <wps:cNvSpPr>
                                <a:spLocks noChangeArrowheads="1"/>
                              </wps:cNvSpPr>
                              <wps:spPr bwMode="auto">
                                <a:xfrm>
                                  <a:off x="1785620" y="1149985"/>
                                  <a:ext cx="22860"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5" name="Oval 737"/>
                              <wps:cNvSpPr>
                                <a:spLocks noChangeArrowheads="1"/>
                              </wps:cNvSpPr>
                              <wps:spPr bwMode="auto">
                                <a:xfrm>
                                  <a:off x="155575" y="1409065"/>
                                  <a:ext cx="22860"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6" name="Oval 738"/>
                              <wps:cNvSpPr>
                                <a:spLocks noChangeArrowheads="1"/>
                              </wps:cNvSpPr>
                              <wps:spPr bwMode="auto">
                                <a:xfrm>
                                  <a:off x="815340" y="267335"/>
                                  <a:ext cx="22860"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7" name="Oval 739"/>
                              <wps:cNvSpPr>
                                <a:spLocks noChangeArrowheads="1"/>
                              </wps:cNvSpPr>
                              <wps:spPr bwMode="auto">
                                <a:xfrm>
                                  <a:off x="1195705" y="613410"/>
                                  <a:ext cx="2222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714" o:spid="_x0000_s1466" editas="canvas" style="width:162.4pt;height:135.65pt;mso-position-horizontal-relative:char;mso-position-vertical-relative:line" coordsize="20624,172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oaFIgiEAAGL0AAAOAAAAZHJzL2Uyb0RvYy54bWzsXW1vI8mN/n7A/QdBHw/wWv3ebaw32Njj XIBNsridu++yLI+FyJIiacazCfLf87BeWkV1sapmJ+sc4l4gac00h0Wyqlls8in2t7/5/LyefFru D6vt5nqafTObTpabxfZhtflwPf3f93cX7XRyOM43D/P1drO8nv68PEx/891//se3L7urZb592q4f lvsJmGwOVy+76+nT8bi7urw8LJ6Wz/PDN9vdcoObj9v98/yIP+4/XD7s5y/g/ry+zGez+vJlu3/Y 7beL5eGAv73VN6ffKf6Pj8vF8U+Pj4flcbK+nkK2o/r/vfr/e/r/y+++nV992M93T6uFEWP+C6R4 nq82GLRndTs/zicf96sBq+fVYr89bB+P3yy2z5fbx8fVYql0gDbZ7Eybm/nm0/yglFnAOlZA/Pon 8r3/QHJvtner9RrWuAT3K/o7ur5gfpZ0e73hRPpvFK2hedlhAg+7fioPXyfiT0/z3VJpfrha/PHT j/vJ6uF62rT1dLKZP2Mh3e2XS1oWkyaraRZpfBD+tPtxT6Iedj9sF38+TDbbdw+r44/b1eYIiTKi hNQOKf3hgH80uX/5w/YBjOcfj1s1lZ8f98/ECpM0+Xw9bfO6abCEfgabrGrz0iye5efjZIH7XVXN 8HeTBQjavKrUUPMry2Xx8XD83XKrOM4//XA46pX3gF80yIcHo9d7sHh8XmMR/tcldJu8TDLwNeu0 J8ocotnkaZIV5xQ5o/BzKRyarPCyKV2SrBPEqRwqvziYt16rrJPUalwqv0DwJydGokCdQ+UXKHPt XGQzQbMsbunMNXVetBKnBGtnrrmLSmQVtzceipOdylyauCzB4plr8oBQcZvnrs2rUhIqj9s8d21e No1g8zzB5rlr86oTWcVtnrs2r2tp9vIEm+euzQNCxW1euDZvWkmoIm7zwrU5vK5g8yLB5oVr87ao JFZxmxeuzbuZNHtFgs0L1+YBoeI2p23g5KRmuSRVGTd66RodW4xgqTLB6KVr9GzWlBKvuNVL1+pZ VkproUwwe+maPSRW3O4Vs3teS9aq4navXLtnWScZq0owfMUMX2Cn9W/HiBlOy8a/a1XM8EUraphg +IoZPiBW3PA1MzziFUHDOm74mhm+LCRj1YLhLymWMkHV/MnGWYvPG/N3+DWZ08vJTAV5u+2BgjuK uhC3vdcB4vwKVBSVCcQQkYhVzIXxwsSYfCK28WCYGNNLxI0JHsPEmD8i7pKIKd4hagQ0FAPHpKag RpGnKUmBiyJPU5OiE0WepihFIIo8TVUKM4gccUSKqhRLKPI0VSleUORpqlJQoMjTVKWNX5GnqUq7 O5Fj+05RlbZwRZ6mKm3TijxNVdqLFXmaqrTfKvI0VWlTJXJsmimq0sapyNNUpc1RkaepShugIk9T lfY4RZ6mKu1jRI59KkVV2qsUeZqqtB0p8jRVactR5Gmq0q6iyNNUpZ2DyLEzpKhKu4MiZ6pqb2Yc /B45n/Nsz346QbbnnoaYX+3mR9oX7M/JC17o6RV78oQfhdoVnreflu+3iuJI24MWUr3wY6zT3fXG pWqwu0E4S2Zv2utOsTJE+oUdzOxde9VUesAkovPhFuvtYakUPcmpmSKMYQKe7vPB8X7O6OxdezXc DFVESDtoIlm6NnjTZlJK2uDdntFZLexVa2OpImLaQRPJ0rXBezWTUtIGr/KMzmphr1obSxUR0w6a SJauDd7ImZSSNsgBMDqrhb1qbSxVREw7aCJZujZ4/2ZSStrglZ/RWS3sVWtjqSJi2kETydK1oXyp 66YkbZArYHRWC3vV2liqiJh20ESydG3wns6klLRBaoDRWS3sVWtjqSJi2kETydK1wQs+k1LSJkNO gRFaNexVq9OTRQS1wyaSpetDr/NMTlEh5BAYoVXEXo1CliwiaT9uKt0XqIRcAJNUVAn5B0ZoVbFX o5Ili4lqx02l+wKV8O7PJBVVQsKBEVpV7NWoZMliotpxU+m+QCUkDpikokoq8otGbTpABFlMVDtu Kp2kEiJDilPVm3ofsFKc65SRDtv16oHKdhSoHvYf7m/W+8mnOVU61X8momZk642Kd3OqZC3mKLg+ rudHFfMyskRuu/3heDs/POlRFQcdY98vPy2pmji/elrOH95tHtTv43y11r9V4GtKcVR90/W7++3D z6jE7be6TIuyMn48bfd/nU5eUKK9nh7+8nG+X04n699vUM3rspJeCo/qD2XV0Hv/3r1z796ZbxZg dT09TpH/oZ83R10H/rjbrz48YaRM2WGz/R4VwMcVFehUqVBLZf6AEqeW9RVqnXDxg1qnegljBcxf o9aZ1VVjNlZvrbOu82IGV0C1TpRFC9CStb6y2pnNSpXtw0WvolNR1M0bqkplqZM7buEUr4Z90r1r VGbUw8lNGxYdap4eTnDwDidVrPRwgv49Vd74OWFT62myGcZD5tfDCjPdk1Hi1yMTgrGeJGAoN1cr GYqVPrtClT49QrHSZyUoyIqfbS3On2v2tvSryKqfbSUZK3MNjwq511ys/tnlqkDh09G1fFkJvFzb B+zl2l6yF/mofh7bTJXjPHKxEmg2E5RkVdCmkiaSV0Hz1q8lq4M2uqTjk8y1PpyDwMxd+G2m6gE+ Zq75W+FpZLXQgMlc84sm4+XQmeglmMORFgariNa68u/RkldEm9xvMlYTrQvJZOSW+wWU1YK3YGXR BuvH73fOyqKEuPC4HlYYbWSbsQmQbMZqo1UnOQxWGs06QU1WHa1yaTZZdTRH5dqrJquPVrlks9Kd gBylLj8z9wGosLT9E8ALpMAx+Jm5DihgMzYBks1YkbRsJafBaqQ5lqNXMlYmLXVl0/MEsCppLi1a VictZ5LNWJk0LwV3xiqlZSNtAJXrgXJMul9NdwICNnMnQLQZK5YWGibisRmrleaNoCYrlxYzaTZZ tRShm1/N2g188k6yGb3X9i4o7wR/VrtPQFFL/qxmE1ALzyZl1vohAzZjEyDZjN59emZA6gnPJmXq e7IiF9Rs3LAz0/gaz2w2bgBUAPrkXWeULemHzBAn+b1G405AUQg2a9wJyCvJn1Gqth+TgHB+ydwJ CNjMnQDRZq07AZkY9LdsAqSl0boTIIb9LbM/th2vlq1rfw2+9MwlJUFOFoMH9fNyzZ+JoX/LzF8J fpZysf2QAYsx80sW61zzi+E/lXf6IctM8Iyda31pvXau8RFg+A1GebV+QMmRda7taY/w2r5zbS8G /5TW7wcsOsHDdq7pZWu5lmfWwlvxCEjxIG5GQIoIL8IzhcTKe7y36axKGAY0AlIkQ46AFMkyIyBF ssw/BZAiIgcpwqZHGyF0yqNNMbQiT8PemPrz+zoNe2NOs7xHoJsiDEW6JAxC2SRyoyqC1SRyoyrC 0SRy7MpKmDRVKeIkcoSUKdwpplTkaapS2KjI01SlQ0yKPE1VU4d/36apStEdcUf8lqIqBXCKPE1V U/x8jzgsibtRFaFWErmZ1Y6pSmWvHr/7i+BdFMQTvIuSW1SUOlUDbaGcCGCGvmx3ouC1TRQWFGFh JbS37VUz7AzMC2V6rbe9ba92XPChcc/LgOdk5+LZ+zLYC3lqxRkJDi2BpBGS9ooQizgkKvLxiqx3 FlYEezWKG7wrsmQhbgPpLBdZIWR+lQBI7UY0QiZcUyJzHBICSW5Nh4pCiA75a0XXP4BWWHvVqg8F tPdlpZBN1SL09pKmCellTQk3HBIWmWNNh40sRIeksKZDdjpMdy5hXCukKDVv+CLNW9IKOVtFiaRs UAqkYzWdPgqpyscaemml0XOATKseud9G7H17NXQDCe19ea6Q99MywMJhrZAI1ZSROcD7q6ZDOBaa A6QvNZ0ueoraDyWMa4VkmubdWBmkuUJ2UVFS5TckLRKHmiO2lhAdcoKaDlFOmO5cwrhWdP6W/CpS UIa3pBVSdpoSUMSQFMjGaTq8VITokGjTdHi/DdOdSxjXCokfzbu3mKRVv0tFHm4jK1Z2SFZkr/S4 yNAH6QbyxXUy2xRSJoa1pJI2vylPiY+AXqL0YIUENZsUcj5BsoFs5+pAjBGl88ZROnAfGqXzw2qz xIl9taQMQudm8+Me6zC5x0BWN7M+IsizRr8mzq/6HgPNLKddiHA39QB0Q2gsajEwoR/X0zXkUdGu bTdAq9WQUBDct3ygQwiECmtqoBMUluwXAMueV0c08livntH9oEefReBfSjFzFINUVA0z/tbNunft u7a8KPP63UU5u729+P7upryo77Kmui1ub25us7+TnFl59bR6eFhuCANnm3dkZVrjCdNGRLfd6Nt3 9Da55NwVuAki2qsSWqHDztFr5HZovl8TKAbvzJagcn5fsgQnj+vV7v8sAs40vMiyoskN4DPLsDYQ VkO702qsgVGnWqBCgeF3H0bbnhd2tY0Lkne18TaB+TdakJSCcBck3IrxgujQ8qU+0em7At83017v tAg7xyW2LZro2OB0XIRv2ytS/ZItQhVgfolXJF83bP7jW4Qom1cESyRPiHYIWYPIkTaCEyB2dIWH K2ypb25vpvQqW4XqffRLVqHam//7fG8+BYq+9ejuzON6HGPFUwM1ynvp9XhqoKbrzGZN/poN1JAZ 0u/nvjWr3j6UB/Vu4+7BF/tC4yArTkcFMEIP6shyQlCpR849KYCdoSch9E5W6NSuS4PntqcR2MCU PUlDSBQfH6QteiIFahlIg32jpxDZIKXWE/nZuGAWSSm8q/ZcBKXwLtGTSGzYAQKBDzs9kBWEnvOZ h50fkFi5hs4VEsnLKm5q2qN77QKc4tY+a5wmqpdgcTqV3wslW4qdHBAsxY4N5DiN4Tc6OzcgsXKN XpSSguzUgH9hUoq/1y/AKW501jktoF6C0ekYfS+UzIoygD2ZYCnWOq3oCFvrW57ssIDEyjV6iQ5d Aqv4SmfHBAKc4kZnZwQC6iUYndLIvTVlVuyIgGApdj6gygk47zM6OyAgsXKNXs8ITetlFTc6OxoQ 4BQ3OjsXEFAvwejUYqE3usyKHQsQLMXOBNRoT+m3FDsUILFyjd4U0vyxIwF+98KOAwQ4xY3OzgIE 1EswOhXLe6PLrCgc6skES7FzAI061eFbnuwggMTKNXpbSyELOwbgNzo7AhDgFDc6w/8H1EswOmBP J2vKrBj8X7AUw/53CvvvMzoH//uDTYb8z2bqLJ+XV9y/MNx/iFXc7Az1H1AwweyNa3aZFdUtYmud If6RU5ECGIb5F6aQIf6Ry5YiGIb59692BvgPsYrbncH9QxomGJ6wDieLytZieH/BWgztn2VoLOn3 7QzvL/Fy3UyW4+iPwCu+4hncP8QqbnmG9g9pmGB54NMcy8vWwjPqEvodBAGaHG5FJm2GaOfiEkrc mPXxZitYH4fIHW7+hY8F6tCQ1xKZxScATVkYs4CeCVOQEXbmtPq51ZB4Hc9cjGcukI1/30OmIoco DAx2PHNBYFSqfNjOuAZP+L6HG4QNOZ65kE4WjGcuJMuYrPDXNQEdz1zgaAa2dHJ645mLcy82nrmQ Hj4630prhp+5EJ8mFdIS/QmHH94QVNSq/4EFo8b+gVnFFH3qKnrsHyD41CPYww6xf2B0piDSGQFh I/7h1/QRRhShugjj1Yz20BOWVcPOTVd1Cw443bbAUkaGF2stnL1rr5oKrxZQOonIDmgZ2Csb7pxI RsIbNfBObQSMKIJKS4ImaVSnQa0S9sqUGZJF1UEVIE0d1DAS1EmjOg1q1bBXps6QLKoO8utp6qA6 kKBOGtVpUKuGvTJ1hmRRdZC5TlMHefcEddKoToNaNeyVqTMki6qDnHCaOshoJ6iTRnUa1Kphr0yd IVlUHWRb09RBrjhBnTSq06BWDXtl6gzJouogi5mmDiVhE/RJJDsNaxWxV6bQkCyqEGUaEzUaek4u hN52KAuapHg/ruVir0wlRz57P64T8m6JOiEHmSJsItlpXCurvXKdhnRxnZDHStTJYFYQs9jR7VVL YeYplawf13KxV67TST573+oEQcazMG/7LAwdDh+Ay9ST9wrgsqKiYgEi4jrPu3OUeNHWM3twpipB YLcrixL/RfAySpqDLz2wLnTMTee3aKT5NGn1wTmXyE3ll9Q4ycPIzeQ3LRXDPIzcLD4KZl5Gbha/ wdc3vYzcDD713vMI5CbwIYqfj5u8Fyzkpu5FCzGUWSNoxmBmjYIpeWzEUWaq66pHOzq121cUagXF 8/FyDZ7l9G0/Hy/X5DXawnlNzrrUYoL9rFyrU5dXPyvX7KK1XMOL1uJIs1LQkGHNqPmpVywONVMf fvVYi3WordCs0c/LtTxOevjNxeBmleo17JlF9q3OrKJWhz65XNPX4qPsmj4T7eXaXrQXA5zlufD8 MMhZpZpzenRkiDP9NUSPjqw7bam60/p4Mdurb0f6eLmrnvpkeueRNadFI3G/7RnuDD5b4OXaXraX a3vRXgx3lqtPPnp0ZMizEtJ7dWTAs0K1Bvbxcj0OtbX083JtX6DhqXetMvBZIT1D7MudxUxwOQx+ VkrPNhU0en8p28u1vWgvBj/TDT499mIAtCKnQrlnrTL8WalACj5eru01SMHHy7U9tS702p5h0HJ4 X79c7g5bqI8W++RyfQ466wu8XNvL9nJtL9qLodDKUtCR4dDyXNCRwdBK9X1Sj46sHW1WSwEJsz2A tV7bMyhapkBtnnlk3WhL1SrdJ5dr+7yQ5HJtL9vLtb1oLwZGwxkyv44MjoYvqvnXBEOjVap/vkdH hkdTbeo95mKNaCvVo9jHynX3+Nqud9WzNrRVLoS6DI9GUZWfl2t52Vqu5UVrMTxapRr3elTkiDRB RQZHqzoheGaANGHbYGA0iONfDgyPJmwaVPDqnTMOZwuc+IL3W501n5UtxazuWGoE4/g/OTw2QJVK kvTSQPW8EYxzXsYewTjSmhm/yCtZ5l/xRV4RPjA2QJWmyfR4e993rgtjGNCuTfnIvv4fJqdoh1zq v08D1K8Ga1C0R2gNCn99YA1tMaQnIwUZ8+lwJGiDNSb6BorCa4QLhoiiQGVC8khx5yTbeTFmCD2h sJ+G77ELImbD9NlEAjSoD4J0xRHJzSAdhb00sO4eJGo0kC+uElJtWgK0xtRAGVEnOt4AIZBaDMqK pKKmizRDRcJQj9wvDiutvZqq2UBCe99WzYYThSSWliHaZtJ+ORRJu7BWBhZI7SFDgCKk4vTI/Rqx 0tqr1mooob0f0Mo0DkYCKDJXSJYpKagxZUhaJMI0XWROkeRSdEhjBfkhgWXorIRxrUhGWldIrUS0 QhpKUcZKzNTfkDgiiRSUFukjPXIPy7bS2queq6GE9r48V0hpaBn6+Ft6rpDgUZRI4QSlLU1pDumZ MB2lAUl7JLhDcz+UMK6VatAD3vRB+rC3QOpESdG3TrbM7VWbFmkRRaab9ImODSkPbaN+jVg29mrY UXMCJp+9L88UXsb1v4kBIZCUUITnS9sOoUVQOyJECD8o9svk/eqwTOzV6HMum71t1YHFRsDAGwcM YMmz7khqHX9JdyQK3Pp+hXWHtkhqndcNunGrxX7qFAcXTAdoqUdXgdbf9pGxCICxQ9cb7dCFjZSt QRUifska9HfPzAEup5oclluNXq36SMZpNeolqFZjlc+wbPWeNK7GN961EBv6AEKlgstfHUKVYZka 94nv+naVbmB+WrFoAZuXhK5Q/V5rIKjPXegvAlGpz+yhX7ti5iKkEIT2BQzdLKbUoZtL5MKo6EC0 jxHi/54RWKDI4WHk1hpxOlxgBe17VkVLVSoPK7fykinIi08quB2HlSAVVkNPJEvlVl5EqRicqphR QcgnFgNUwW35VWSAqlzBG7zMXNMXLWE4PPZi3/0u1Pc4vcyY8RUOysfMtX6Zi2oy81eSZK79A5Kx CZAkY7CqSmH+fGoyXFUBBJDXZgxXRf2d/LPJgFUFxvQzcxd/Ja5YhqwqgKvwM3MnAC5FkoxNAL4Q 7mfmTkBAMjYBkmQMW9WoLx/7JoCBq3Jp0TJwVYOmdP4JYOgqeuq8alJZp3/OW3HRsqZeCGYFZu4E dOqTwF413QnIFV7I8zhRMiZFMncCRMkYwArnBwl15xONQaxy/SXxoetnEKtOwe68zFwflCt8iEdP 9vHvbKY+V+zl5jqhXPWt8nFzpwBHJURF2RzgG7He1cFwViHZ2CRIsjGkVZYryLBPU4a1QoTql41h rbBDSY87/wK4QtZ47MbafWX6c9Ze2dgsYIl77cY+AY5m9qJsbBZUgyafbO6TEJKNzYIkG8NcZaX6 QLxPU4a60ugmj2wMdZWVCjbq5eY+CxkQjl67sf5fWSWu3jPklbAfMORVVqvPuntlc2chU02DfJqy WQjI5s4CIle/pgx9lTU5wa98snH8lWol5ZGN4a+yWoGKvdzYLIDMOwsMgpU14urlTcFyYU4ZCgvf MhI1ZbOATyf7ZWOzEJCNzYIkG0NiZR0myz8LDIslLV6GxcpafOlbYMYmQXorYHisfCYuXo7IEnwl g2TlM0QWgmjuHKiWS57FxkBZIcncKZDeWFiHsDzDp7D9krEuYdK7AWsRlmc5weF8jwH7KnirPgo+ 3OSpKNPHH3j/lHZS1iisFDZS/lnwQnzLY63CKkky9xkISeZOgCQZbxSWl4D9+o121ixMUJR3CssL YDMldu5jUBKo17PWeKuwvBRX7lm/MMHrIoRxJxWv/qJ07pOQidKxmQhJ506F+5aAUsTYL2zsF4ZU 7dgv7MMAc2jQmP2HQsNIoxGiKCG8RoiiZJkRoihZxiTkx2+0D9zS+I12ac0YINOrfqNdBPyO/cKm 91Tb1WAX01uMcC/0xU31WqQ+TI83HxmDWvYtjSQgFiUoCNfQ93yyYBt71ZgcylCArNQ9C0TIkqHS b2MilUZanGSzQ1l8zxDaiPygFhNdsMMQLLy4a8oIuA/lNcPRgrqsFPaqFc8MqLJEQ2Y9sr1vr4Zu IKG9L2uF1ystQw9uk2YJ+X9NGUGWFea74FSODUmLwpvRPgIAHUgY1wrVLiOrlUHSStWEafHh8x4h aVGMMxzD0hYGXFv0/distPaq52ooob0vz1VpYMZFDzCUtEKBTkuLlRPSqjIYj6IPj60U9qqlpf5p 6hEF3xC/oYSWj6wVCmOaN8qymrekVU2ZYpqrSNsq1O0Mx7C0FSVxiB9qgyGthhLGtWrMU0DA3LBW qOUpKVCsC0rRmJghj7lJKoIrK1k/ZaW1Vz2nQwntfXmuUN3TsvY9WqW5ak1nzmHvPzuKlgIlPsMx DG5v6ZtH0CqPAfYHEtrxZK0s0inHsxueKyr7aTHw4ISWDAi1d8v7VnlWDns1+huQPWp7QYZDGS0f WS+qtmlp+zZ80nShzKc9Zo7eIkHFUA80PMMCY3DDMXJ2wiNlgmqZfRpg58icoUqoJcYGFlQtpwoe rbGI16RKobFBGOkNQu2x8l7KBNVQOTTyWuctzlphQqcs8lRQ/dDwjEhc0GcayAboJxQ01lDKBNVK 81Rk/UkuUTVUFZUgMdR9Vpr9gyYlKDEqi5pj75KtxPaqH0l8Alc/uycpLUHgWUM1z8hr3bioWm0i qQxV6qDEqDcannYTsYLYq5G4MrEUvjEf5jiU0nIKqFabaCorrYVF1VCF1BJHGiyiXKl3kizmSFGJ 1Bx752wltldjg6GUliCgGqp/mjvOOeipEFVrTUwFVxm2MeqThmfElTYmqsLTGeY4lDJBtdY+F9H3 L6paKoljD0Zn9hP6GEpw4aJyqU0QeQvDm5IOVqiqwjnKk0b1QsU9+iKGMqV+5COPBZUzNcfwnoYT dlZc65rtRNirXoxDEe39gFqnM4nGFNJSpBqnEjfyJoZ9zKgfkRZlTq1+2B+hHKof2sHhtoBWqHoq 3viSX/gBw7EpTRk76obSp9Y+Im1uzy9ah2znwF7NXA0ktPcDWhXmSYgeCKRqqJI28iSAzmgfkRbl UG3PsBfCe715ZTuf+4BWqD5qWa0M4gqsTEx1ztyazpiWgNEUTURcJoqyJvIKb19UvOUC2vGsUuOx rOnk0xs/lgVfpg8h/M9ycURdeL2cNLl6SxBPIdw8gW75/X6/fXlazh8O9MF68lbsH9AfDrsf95P7 lz9sH5bX0/nH41YlPu25F3uWCw9zYY4jlxW8pnpKnLMIs3pGMQIdRchwwrJP61k+Z6e59tBDjWM/ HU6rfH84/m65faa862Z7h3MnkJe6KbO/UOlP+pvl56PJ3uLX5ON+dT39Wzfr3rXv2vKizOt3F+Xs 9vbi+7ub8qK+Qxh5W9ze3Nxmf6dxs/LqafXwsNzQMJPPz+vNVx+2OmzXqwdiR8Id9h/ub9b7yaf5 +np6p/4ze4VDdsnFwOQorYxyVqUM1vxt3l3c1W1zUd6V1UXXzNqLWdb9Fp9vL7vy9o6r9MNqs/x6 lSgd3lWIfZU6om4z9d9QNySbV8flfrJePeP8ak80v6LF+G7zoKb2OF+t9W/HFCT+yRTaJGqi1dKl 1frdt7Ruj5/vP09WD/0BYvq7++3Dz1jN++2RiuYet7HZbpbTyfr3GzwPIDjaH3v7497+mG8WT9v9 9fQ4neifN0f8Cf/m426/+vCEATJtmt33eGbuVkf7cGkZzJP2cthpafHDzAnkvJ4+HY+7q8vLw+Jp +Tw/fPO8Wuy3h+3j8ZvF9vkSz9xqsbx82e4fLhGfzdSv3X67WB4Oq82Hn57muyXGJoUXf/wEfckK DW22QyehQhRD+ZOyHRbn7oft4s+HyWb7z3USdVsBZal3MyzP9vzAUtfBS4w+YvQRvZt8PR+hN6w3 7yPwsjPwETrgfyUf0bStPRNOmWcdJ5ziiLaaEfZ1DCPGMMJEUq/oIlSA/OZdBDIRQxfRmwYBx68d RiBxVpskF1Kp6DR+9q7R5Q2dnR19xOgjXt9HqDTSm/cRvnyELo+8UhiBdH1jvy8jOIkZHcQancTo JF7fSag89lt3EnRofBhI9KZ5jUCiBcTNALa7Fp02VSr+9LLRFR3FGaOPGH3E6/sIVZx/8z4CtS/t I/6ETPmk0S1WXyuGQLOF1lbzSuQdkLtUaWmqJyw+E2gKX6nT/gE4qlhJY7ler3YHSszOr4SqhpP7 PysRyGn09YYy8TOda/4Fafj99qPJtkuZd1VhOUuuRxPph798nO/7VHqXldRLRKfTy6rBK9tEp9TN HZ1WN3dSU+ubLaXWH//1qXWAhPgyVQvllZZpi44PZFyqrAEZ1umPrJ52MXeVlo1ew6iaCIW3cZX+ +65SAA6YM1X4o1dapVnTVjU99uMyNaW/U6VydKZunZJgAmyZKuDday1TwHcoL0CrdNzyDfpDl5LH VcpWaV9NN5Hpa6JtnC0/rxt8c3CMS/fjIh1CPggNylzpa6I90Le/ambal9ZZUZ6jPXL8h7uUXQFs dYxLgSb663Tysp/vrqf/T96e8NK3uML/FNzqAyR7Wi1u58e5+2cVzVwt8+3Tdv2w3H/3DwEAAAD/ /wMAUEsDBBQABgAIAAAAIQBc+ILB2wAAAAUBAAAPAAAAZHJzL2Rvd25yZXYueG1sTI/BTsMwEETv SP0Haytxo05TVFCIU6FK5VQOCXyAGy9JmngdxW7q/j0LF7iMtJrVzJt8F+0gZpx850jBepWAQKqd 6ahR8PlxeHgG4YMmowdHqOCGHnbF4i7XmXFXKnGuQiM4hHymFbQhjJmUvm7Rar9yIxJ7X26yOvA5 NdJM+srhdpBpkmyl1R1xQ6tH3LdY99XFKjjLw61825d47o/vTW+quD3OUan7ZXx9AREwhr9n+MFn dCiY6eQuZLwYFPCQ8KvsbdJHnnFSkD6tNyCLXP6nL74BAAD//wMAUEsBAi0AFAAGAAgAAAAhALaD OJL+AAAA4QEAABMAAAAAAAAAAAAAAAAAAAAAAFtDb250ZW50X1R5cGVzXS54bWxQSwECLQAUAAYA CAAAACEAOP0h/9YAAACUAQAACwAAAAAAAAAAAAAAAAAvAQAAX3JlbHMvLnJlbHNQSwECLQAUAAYA CAAAACEAY6GhSIIhAABi9AAADgAAAAAAAAAAAAAAAAAuAgAAZHJzL2Uyb0RvYy54bWxQSwECLQAU AAYACAAAACEAXPiCwdsAAAAFAQAADwAAAAAAAAAAAAAAAADcIwAAZHJzL2Rvd25yZXYueG1sUEsF BgAAAAAEAAQA8wAAAOQkAAAAAA== ">
                      <v:shape id="_x0000_s1467" type="#_x0000_t75" style="position:absolute;width:20624;height:17227;visibility:visible;mso-wrap-style:square">
                        <v:fill o:detectmouseclick="t"/>
                        <v:path o:connecttype="none"/>
                      </v:shape>
                      <v:shape id="Freeform 716" o:spid="_x0000_s1468" style="position:absolute;left:8267;top:11582;width:9551;height:82;visibility:visible;mso-wrap-style:square;v-text-anchor:top" coordsize="1504,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tVEccA AADcAAAADwAAAGRycy9kb3ducmV2LnhtbESPS2sCMRSF94X+h3AL3UjNWNHK1Cii9bXoolop3V0n 15nByc2QRJ3+eyMIXR7O4+MMx42pxJmcLy0r6LQTEMSZ1SXnCr6385cBCB+QNVaWScEfeRiPHh+G mGp74S86b0Iu4gj7FBUUIdSplD4ryKBv25o4egfrDIYoXS61w0scN5V8TZK+NFhyJBRY07Sg7Lg5 mQjZzRa/veO2u2sty491/tl1zf5HqeenZvIOIlAT/sP39koreBv04XYmHgE5ugIAAP//AwBQSwEC LQAUAAYACAAAACEA8PeKu/0AAADiAQAAEwAAAAAAAAAAAAAAAAAAAAAAW0NvbnRlbnRfVHlwZXNd LnhtbFBLAQItABQABgAIAAAAIQAx3V9h0gAAAI8BAAALAAAAAAAAAAAAAAAAAC4BAABfcmVscy8u cmVsc1BLAQItABQABgAIAAAAIQAzLwWeQQAAADkAAAAQAAAAAAAAAAAAAAAAACkCAABkcnMvc2hh cGV4bWwueG1sUEsBAi0AFAAGAAgAAAAhAEhrVRHHAAAA3AAAAA8AAAAAAAAAAAAAAAAAmAIAAGRy cy9kb3ducmV2LnhtbFBLBQYAAAAABAAEAPUAAACMAwAAAAA= " path="m,l71,r,13l,13,,xm119,r72,l191,13r-72,l119,xm238,r72,l310,13r-72,l238,xm358,r71,l429,13r-71,l358,xm477,r72,l549,13r-72,l477,xm597,r71,l668,13r-71,l597,xm716,r72,l788,13r-72,l716,xm835,r72,l907,13r-72,l835,xm955,r72,l1027,13r-72,l955,xm1074,r72,l1146,13r-72,l1074,xm1194,r71,l1265,13r-71,l1194,xm1313,r72,l1385,13r-72,l1313,xm1433,r71,l1504,13r-71,l1433,xe" fillcolor="black" strokeweight=".1pt">
                        <v:stroke joinstyle="bevel"/>
                        <v:path arrowok="t" o:connecttype="custom" o:connectlocs="45085,0;0,8255;75565,0;121285,8255;75565,0;196850,0;151130,8255;227330,0;272415,8255;227330,0;348615,0;302895,8255;379095,0;424180,8255;379095,0;500380,0;454660,8255;530225,0;575945,8255;530225,0;652145,0;606425,8255;681990,0;727710,8255;681990,0;803275,0;758190,8255;833755,0;879475,8255;833755,0;955040,0;909955,8255" o:connectangles="0,0,0,0,0,0,0,0,0,0,0,0,0,0,0,0,0,0,0,0,0,0,0,0,0,0,0,0,0,0,0,0"/>
                        <o:lock v:ext="edit" verticies="t"/>
                      </v:shape>
                      <v:shape id="Freeform 717" o:spid="_x0000_s1469" style="position:absolute;left:1657;top:11582;width:6623;height:2673;visibility:visible;mso-wrap-style:square;v-text-anchor:top" coordsize="1043,4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culMYA AADcAAAADwAAAGRycy9kb3ducmV2LnhtbESPT2sCMRTE70K/Q3gFb5rVFv9sjVIEQcGLVhFvz83r 7tbNyzaJuv32RhB6HGbmN8xk1phKXMn50rKCXjcBQZxZXXKuYPe16IxA+ICssbJMCv7Iw2z60ppg qu2NN3TdhlxECPsUFRQh1KmUPivIoO/amjh639YZDFG6XGqHtwg3lewnyUAaLDkuFFjTvKDsvL0Y BfmPW/eSY3UYr09vq/Nuvxj8vu+Var82nx8gAjXhP/xsL7WC4WgIjzPxCMjpHQAA//8DAFBLAQIt ABQABgAIAAAAIQDw94q7/QAAAOIBAAATAAAAAAAAAAAAAAAAAAAAAABbQ29udGVudF9UeXBlc10u eG1sUEsBAi0AFAAGAAgAAAAhADHdX2HSAAAAjwEAAAsAAAAAAAAAAAAAAAAALgEAAF9yZWxzLy5y ZWxzUEsBAi0AFAAGAAgAAAAhADMvBZ5BAAAAOQAAABAAAAAAAAAAAAAAAAAAKQIAAGRycy9zaGFw ZXhtbC54bWxQSwECLQAUAAYACAAAACEAJZculMYAAADcAAAADwAAAAAAAAAAAAAAAACYAgAAZHJz L2Rvd25yZXYueG1sUEsFBgAAAAAEAAQA9QAAAIsDAAAAAA== " path="m1043,13l975,39,971,27,1039,r4,13xm930,57l863,84,859,71,926,45r4,12xm818,101r-68,27l746,115,814,89r4,12xm705,145r-67,27l634,160r67,-27l705,145xm593,190r-68,26l521,204r68,-27l593,190xm480,234r-67,26l409,248r67,-27l480,234xm368,278r-68,27l296,292r68,-26l368,278xm255,322r-67,27l184,336r67,-26l255,322xm143,366l75,393,71,380r68,-26l143,366xm30,411l4,421,,409,26,398r4,13xe" fillcolor="black" strokeweight=".1pt">
                        <v:stroke joinstyle="bevel"/>
                        <v:path arrowok="t" o:connecttype="custom" o:connectlocs="662305,8255;619125,24765;616585,17145;659765,0;662305,8255;590550,36195;548005,53340;545465,45085;588010,28575;590550,36195;519430,64135;476250,81280;473710,73025;516890,56515;519430,64135;447675,92075;405130,109220;402590,101600;445135,84455;447675,92075;376555,120650;333375,137160;330835,129540;374015,112395;376555,120650;304800,148590;262255,165100;259715,157480;302260,140335;304800,148590;233680,176530;190500,193675;187960,185420;231140,168910;233680,176530;161925,204470;119380,221615;116840,213360;159385,196850;161925,204470;90805,232410;47625,249555;45085,241300;88265,224790;90805,232410;19050,260985;2540,267335;0,259715;16510,252730;19050,260985" o:connectangles="0,0,0,0,0,0,0,0,0,0,0,0,0,0,0,0,0,0,0,0,0,0,0,0,0,0,0,0,0,0,0,0,0,0,0,0,0,0,0,0,0,0,0,0,0,0,0,0,0,0"/>
                        <o:lock v:ext="edit" verticies="t"/>
                      </v:shape>
                      <v:line id="Line 718" o:spid="_x0000_s1470" style="position:absolute;visibility:visible;mso-wrap-style:square" from="1670,14217" to="11372,14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qkKcIAAADcAAAADwAAAGRycy9kb3ducmV2LnhtbERPy4rCMBTdD/gP4QruxlQXPqpRRPAB g4tREZfX5toWm5vaRFvn681iwOXhvKfzxhTiSZXLLSvodSMQxInVOacKjofV9wiE88gaC8uk4EUO 5rPW1xRjbWv+pefepyKEsItRQeZ9GUvpkowMuq4tiQN3tZVBH2CVSl1hHcJNIftRNJAGcw4NGZa0 zCi57R9Gwd/lNVxff05Un+3ynmg53vBurFSn3SwmIDw1/iP+d2+1guEorA1nwhGQs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QqkKcIAAADcAAAADwAAAAAAAAAAAAAA AAChAgAAZHJzL2Rvd25yZXYueG1sUEsFBgAAAAAEAAQA+QAAAJADAAAAAA== " strokeweight=".6pt">
                        <v:stroke joinstyle="miter"/>
                      </v:line>
                      <v:line id="Line 719" o:spid="_x0000_s1471" style="position:absolute;flip:y;visibility:visible;mso-wrap-style:square" from="11372,11620" to="17970,14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o+AcEAAADcAAAADwAAAGRycy9kb3ducmV2LnhtbESPzarCMBSE94LvEI5wd5rWhdpqFBUE uTt/HuDQHJtic9I2Uevb31wQXA4z8w2z2vS2Fk/qfOVYQTpJQBAXTldcKrheDuMFCB+QNdaOScGb PGzWw8EKc+1efKLnOZQiQtjnqMCE0ORS+sKQRT9xDXH0bq6zGKLsSqk7fEW4reU0SWbSYsVxwWBD e0PF/fywCrLTZUumKjMz+7226bRN2/muVupn1G+XIAL14Rv+tI9awXyRwf+ZeAT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yj4BwQAAANwAAAAPAAAAAAAAAAAAAAAA AKECAABkcnMvZG93bnJldi54bWxQSwUGAAAAAAQABAD5AAAAjwMAAAAA " strokeweight=".6pt">
                        <v:stroke joinstyle="miter"/>
                      </v:line>
                      <v:line id="Line 720" o:spid="_x0000_s1472" style="position:absolute;visibility:visible;mso-wrap-style:square" from="8267,2800" to="17970,11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U+8sMAAADcAAAADwAAAGRycy9kb3ducmV2LnhtbERPTWvCQBC9C/6HZQRvZlMPTROzShG0 heKhthSP0+yYhGZnY3ZNor++eyj0+Hjf+WY0jeipc7VlBQ9RDIK4sLrmUsHnx27xBMJ5ZI2NZVJw Iweb9XSSY6btwO/UH30pQgi7DBVU3reZlK6oyKCLbEscuLPtDPoAu1LqDocQbhq5jONHabDm0FBh S9uKip/j1Si4f9+S/fnti4aT3V4KLdMXPqRKzWfj8wqEp9H/i//cr1pBkob54Uw4AnL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alPvLDAAAA3AAAAA8AAAAAAAAAAAAA AAAAoQIAAGRycy9kb3ducmV2LnhtbFBLBQYAAAAABAAEAPkAAACRAwAAAAA= " strokeweight=".6pt">
                        <v:stroke joinstyle="miter"/>
                      </v:line>
                      <v:line id="Line 721" o:spid="_x0000_s1473" style="position:absolute;visibility:visible;mso-wrap-style:square" from="8267,2800" to="11372,14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mbacUAAADcAAAADwAAAGRycy9kb3ducmV2LnhtbESPT2vCQBTE7wW/w/KE3upGD2pSVxHB KogH/1B6fM0+k2D2bZrdmuindwXB4zAzv2Ems9aU4kK1Kywr6PciEMSp1QVnCo6H5ccYhPPIGkvL pOBKDmbTztsEE20b3tFl7zMRIOwSVJB7XyVSujQng65nK+LgnWxt0AdZZ1LX2AS4KeUgiobSYMFh IceKFjml5/2/UXD7vY6+Tptvan7s4i/VMl7xNlbqvdvOP0F4av0r/GyvtYJR3IfHmXAE5PQ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embacUAAADcAAAADwAAAAAAAAAA AAAAAAChAgAAZHJzL2Rvd25yZXYueG1sUEsFBgAAAAAEAAQA+QAAAJMDAAAAAA== " strokeweight=".6pt">
                        <v:stroke joinstyle="miter"/>
                      </v:line>
                      <v:line id="Line 722" o:spid="_x0000_s1474" style="position:absolute;flip:x;visibility:visible;mso-wrap-style:square" from="1670,2800" to="8267,14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c6rcIAAADcAAAADwAAAGRycy9kb3ducmV2LnhtbESP3YrCMBSE7wXfIRzBO03bC7Vdo+iC IN758wCH5mxTbE7aJqv17c3CgpfDzHzDrLeDbcSDel87VpDOExDEpdM1Vwpu18NsBcIHZI2NY1Lw Ig/bzXi0xkK7J5/pcQmViBD2BSowIbSFlL40ZNHPXUscvR/XWwxR9pXUPT4j3DYyS5KFtFhzXDDY 0reh8n75tQry83VHpq5yszjdujTr0m65b5SaTobdF4hAQ/iE/9tHrWCZZ/B3Jh4BuX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rc6rcIAAADcAAAADwAAAAAAAAAAAAAA AAChAgAAZHJzL2Rvd25yZXYueG1sUEsFBgAAAAAEAAQA+QAAAJADAAAAAA== " strokeweight=".6pt">
                        <v:stroke joinstyle="miter"/>
                      </v:line>
                      <v:shape id="Freeform 723" o:spid="_x0000_s1475" style="position:absolute;left:8229;top:2800;width:76;height:8820;visibility:visible;mso-wrap-style:square;v-text-anchor:top" coordsize="12,13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MFc8MA AADcAAAADwAAAGRycy9kb3ducmV2LnhtbESPQWvCQBSE74L/YXlCb7rR1qrRVYqgeG0q0eMj+8wG s29DdtX033eFgsdhZr5hVpvO1uJOra8cKxiPEhDEhdMVlwqOP7vhHIQPyBprx6Tglzxs1v3eClPt HvxN9yyUIkLYp6jAhNCkUvrCkEU/cg1x9C6utRiibEupW3xEuK3lJEk+pcWK44LBhraGimt2swpO +9mHmfD0lu/POec2a7a761Spt0H3tQQRqAuv8H/7oBXMFu/wPBOP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bdMFc8MAAADcAAAADwAAAAAAAAAAAAAAAACYAgAAZHJzL2Rv d25yZXYueG1sUEsFBgAAAAAEAAQA9QAAAIgDAAAAAA== " path="m12,r,79l,79,,,12,xm12,132r,79l,211,,132r12,xm12,263r,79l,342,,263r12,xm12,395r,79l,474,,395r12,xm12,527r,79l,606,,527r12,xm12,658r,79l,737,,658r12,xm12,790r,79l,869,,790r12,xm12,922r,79l,1001,,922r12,xm12,1053r,79l,1132r,-79l12,1053xm12,1185r,79l,1264r,-79l12,1185xm12,1317r,72l,1389r,-72l12,1317xe" fillcolor="black" strokeweight=".1pt">
                        <v:stroke joinstyle="bevel"/>
                        <v:path arrowok="t" o:connecttype="custom" o:connectlocs="7620,0;7620,50165;0,50165;0,0;7620,0;7620,83820;7620,133985;0,133985;0,83820;7620,83820;7620,167005;7620,217170;0,217170;0,167005;7620,167005;7620,250825;7620,300990;0,300990;0,250825;7620,250825;7620,334645;7620,384810;0,384810;0,334645;7620,334645;7620,417830;7620,467995;0,467995;0,417830;7620,417830;7620,501650;7620,551815;0,551815;0,501650;7620,501650;7620,585470;7620,635635;0,635635;0,585470;7620,585470;7620,668655;7620,718820;0,718820;0,668655;7620,668655;7620,752475;7620,802640;0,802640;0,752475;7620,752475;7620,836295;7620,882015;0,882015;0,836295;7620,836295" o:connectangles="0,0,0,0,0,0,0,0,0,0,0,0,0,0,0,0,0,0,0,0,0,0,0,0,0,0,0,0,0,0,0,0,0,0,0,0,0,0,0,0,0,0,0,0,0,0,0,0,0,0,0,0,0,0,0"/>
                        <o:lock v:ext="edit" verticies="t"/>
                      </v:shape>
                      <v:shape id="Freeform 724" o:spid="_x0000_s1476" style="position:absolute;left:8235;top:6229;width:3861;height:5423;visibility:visible;mso-wrap-style:square;v-text-anchor:top" coordsize="608,8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JPZcYA AADcAAAADwAAAGRycy9kb3ducmV2LnhtbESP3WrCQBSE7wu+w3KE3tWNUloT3YQitihUqD8PcMwe k2D2bNhdNe3Tu4VCL4eZ+YaZF71pxZWcbywrGI8SEMSl1Q1XCg7796cpCB+QNbaWScE3eSjywcMc M21vvKXrLlQiQthnqKAOocuk9GVNBv3IdsTRO1lnMETpKqkd3iLctHKSJC/SYMNxocaOFjWV593F KNj0q5/0S4Z07Y5Lu72kk+Xn4kOpx2H/NgMRqA//4b/2Sit4TZ/h90w8AjK/AwAA//8DAFBLAQIt ABQABgAIAAAAIQDw94q7/QAAAOIBAAATAAAAAAAAAAAAAAAAAAAAAABbQ29udGVudF9UeXBlc10u eG1sUEsBAi0AFAAGAAgAAAAhADHdX2HSAAAAjwEAAAsAAAAAAAAAAAAAAAAALgEAAF9yZWxzLy5y ZWxzUEsBAi0AFAAGAAgAAAAhADMvBZ5BAAAAOQAAABAAAAAAAAAAAAAAAAAAKQIAAGRycy9zaGFw ZXhtbC54bWxQSwECLQAUAAYACAAAACEACcJPZcYAAADcAAAADwAAAAAAAAAAAAAAAACYAgAAZHJz L2Rvd25yZXYueG1sUEsFBgAAAAAEAAQA9QAAAIsDAAAAAA== " path="m,846l44,783r9,8l9,854,,846xm73,742r45,-63l127,688,83,750,73,742xm147,638r44,-62l201,584r-45,62l147,638xm220,534r45,-62l274,480r-44,62l220,534xm294,430r44,-62l348,376r-45,62l294,430xm368,327r44,-63l421,273r-44,62l368,327xm441,223r44,-62l495,169r-45,62l441,223xm515,119l559,57r9,8l524,127r-9,-8xm588,15l599,r9,8l597,23r-9,-8xe" fillcolor="black" strokeweight=".1pt">
                        <v:stroke joinstyle="bevel"/>
                        <v:path arrowok="t" o:connecttype="custom" o:connectlocs="0,537210;27940,497205;33655,502285;5715,542290;0,537210;46355,471170;74930,431165;80645,436880;52705,476250;46355,471170;93345,405130;121285,365760;127635,370840;99060,410210;93345,405130;139700,339090;168275,299720;173990,304800;146050,344170;139700,339090;186690,273050;214630,233680;220980,238760;192405,278130;186690,273050;233680,207645;261620,167640;267335,173355;239395,212725;233680,207645;280035,141605;307975,102235;314325,107315;285750,146685;280035,141605;327025,75565;354965,36195;360680,41275;332740,80645;327025,75565;373380,9525;380365,0;386080,5080;379095,14605;373380,9525" o:connectangles="0,0,0,0,0,0,0,0,0,0,0,0,0,0,0,0,0,0,0,0,0,0,0,0,0,0,0,0,0,0,0,0,0,0,0,0,0,0,0,0,0,0,0,0,0"/>
                        <o:lock v:ext="edit" verticies="t"/>
                      </v:shape>
                      <v:line id="Line 725" o:spid="_x0000_s1477" style="position:absolute;visibility:visible;mso-wrap-style:square" from="11696,6781" to="12109,7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KdasYAAADcAAAADwAAAGRycy9kb3ducmV2LnhtbESPT2vCQBTE74V+h+UJvdWNQrWJbqQI bYXiQSvi8Zl9+YPZtzG7NbGfvlsQPA4z8xtmvuhNLS7UusqygtEwAkGcWV1xoWD3/f78CsJ5ZI21 ZVJwJQeL9PFhjom2HW/osvWFCBB2CSoovW8SKV1WkkE3tA1x8HLbGvRBtoXULXYBbmo5jqKJNFhx WCixoWVJ2Wn7YxT8Hq/Tj/xrT93BLs+ZlvEnr2Olngb92wyEp97fw7f2SiuYxi/wfyYcAZ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bSnWrGAAAA3AAAAA8AAAAAAAAA AAAAAAAAoQIAAGRycy9kb3ducmV2LnhtbFBLBQYAAAAABAAEAPkAAACUAwAAAAA= " strokeweight=".6pt">
                        <v:stroke joinstyle="miter"/>
                      </v:line>
                      <v:line id="Line 726" o:spid="_x0000_s1478" style="position:absolute;flip:y;visibility:visible;mso-wrap-style:square" from="12109,6635" to="12484,7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CZNcIAAADcAAAADwAAAGRycy9kb3ducmV2LnhtbESP3YrCMBSE7xd8h3AE79a0XthtNYou COKdPw9waI5NsTlpm6zWtzeCsJfDzHzDLNeDbcSdel87VpBOExDEpdM1Vwou5933DwgfkDU2jknB kzysV6OvJRbaPfhI91OoRISwL1CBCaEtpPSlIYt+6lri6F1dbzFE2VdS9/iIcNvIWZLMpcWa44LB ln4NlbfTn1WQH88bMnWVm/nh0qWzLu2ybaPUZDxsFiACDeE//GnvtYIsz+B9Jh4BuX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sCZNcIAAADcAAAADwAAAAAAAAAAAAAA AAChAgAAZHJzL2Rvd25yZXYueG1sUEsFBgAAAAAEAAQA+QAAAJADAAAAAA== " strokeweight=".6pt">
                        <v:stroke joinstyle="miter"/>
                      </v:line>
                      <v:shape id="Freeform 727" o:spid="_x0000_s1479" style="position:absolute;left:1663;top:11595;width:16224;height:2660;visibility:visible;mso-wrap-style:square;v-text-anchor:top" coordsize="2555,4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RKycMA AADcAAAADwAAAGRycy9kb3ducmV2LnhtbERPTWuDQBC9F/Iflin0UuqaHJrEukoSUtprbAh6G9yp St1ZcTeJ/vvuodDj432n+WR6caPRdZYVLKMYBHFtdceNgvPX+8sGhPPIGnvLpGAmB3m2eEgx0fbO J7oVvhEhhF2CClrvh0RKV7dk0EV2IA7ctx0N+gDHRuoR7yHc9HIVx6/SYMehocWBDi3VP8XVKKiO l/K52m2LTX+xH8vyrOd5r5V6epx2byA8Tf5f/Of+1ArW27A2nAlHQGa/AAAA//8DAFBLAQItABQA BgAIAAAAIQDw94q7/QAAAOIBAAATAAAAAAAAAAAAAAAAAAAAAABbQ29udGVudF9UeXBlc10ueG1s UEsBAi0AFAAGAAgAAAAhADHdX2HSAAAAjwEAAAsAAAAAAAAAAAAAAAAALgEAAF9yZWxzLy5yZWxz UEsBAi0AFAAGAAgAAAAhADMvBZ5BAAAAOQAAABAAAAAAAAAAAAAAAAAAKQIAAGRycy9zaGFwZXht bC54bWxQSwECLQAUAAYACAAAACEA7qRKycMAAADcAAAADwAAAAAAAAAAAAAAAACYAgAAZHJzL2Rv d25yZXYueG1sUEsFBgAAAAAEAAQA9QAAAIgDAAAAAA== " path="m,406l71,395r1,13l2,419,,406xm118,387r71,-11l191,389r-71,11l118,387xm236,369r71,-12l309,370r-71,12l236,369xm355,350r70,-11l427,352r-71,11l355,350xm473,331r71,-11l545,333r-71,11l473,331xm591,312r71,-11l663,314r-70,11l591,312xm709,294r71,-12l782,295r-71,12l709,294xm827,275r71,-12l900,276r-71,12l827,275xm945,256r71,-11l1018,258r-71,11l945,256xm1064,237r71,-11l1136,239r-71,11l1064,237xm1182,218r71,-11l1254,220r-71,11l1182,218xm1300,200r71,-12l1373,201r-71,12l1300,200xm1418,181r71,-12l1491,183r-71,11l1418,181xm1536,162r71,-11l1609,164r-71,11l1536,162xm1655,143r70,-11l1727,145r-71,11l1655,143xm1773,124r71,-11l1845,126r-71,11l1773,124xm1891,106r71,-12l1964,107r-71,12l1891,106xm2009,87r71,-12l2082,89r-71,11l2009,87xm2127,68r71,-11l2200,70r-71,11l2127,68xm2246,49r70,-11l2318,51r-71,11l2246,49xm2364,30r71,-11l2436,32r-71,11l2364,30xm2482,12l2553,r2,13l2484,25r-2,-13xe" fillcolor="black" strokeweight=".1pt">
                        <v:stroke joinstyle="bevel"/>
                        <v:path arrowok="t" o:connecttype="custom" o:connectlocs="45085,250825;1270,266065;74930,245745;121285,247015;74930,245745;194945,226695;151130,242570;225425,222250;271145,223520;225425,222250;345440,203200;300990,218440;375285,198120;421005,199390;375285,198120;495300,179070;451485,194945;525145,174625;571500,175260;525145,174625;645160,155575;601345,170815;675640,150495;721360,151765;675640,150495;795655,131445;751205,146685;825500,127000;871855,127635;825500,127000;945515,107315;901700,123190;975360,102870;1021715,104140;975360,102870;1095375,83820;1051560,99060;1125855,78740;1171575,80010;1125855,78740;1245870,59690;1202055,75565;1275715,55245;1322070,56515;1275715,55245;1395730,36195;1351915,51435;1426210,31115;1471930,32385;1426210,31115;1546225,12065;1501775,27305;1576070,7620;1622425,8255;1576070,7620" o:connectangles="0,0,0,0,0,0,0,0,0,0,0,0,0,0,0,0,0,0,0,0,0,0,0,0,0,0,0,0,0,0,0,0,0,0,0,0,0,0,0,0,0,0,0,0,0,0,0,0,0,0,0,0,0,0,0"/>
                        <o:lock v:ext="edit" verticies="t"/>
                      </v:shape>
                      <v:rect id="Rectangle 728" o:spid="_x0000_s1480" style="position:absolute;left:12433;top:4521;width:106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BBDMIA AADcAAAADwAAAGRycy9kb3ducmV2LnhtbESPzYoCMRCE74LvEFrwphk9uDprFBEEXbw47gM0k54f TDpDknVm394sCHssquorarsfrBFP8qF1rGAxz0AQl063XCv4vp9maxAhIms0jknBLwXY78ajLeba 9XyjZxFrkSAcclTQxNjlUoayIYth7jri5FXOW4xJ+lpqj32CWyOXWbaSFltOCw12dGyofBQ/VoG8 F6d+XRifua9ldTWX860ip9R0Mhw+QUQa4n/43T5rBR+bDfydSUdA7l4AAAD//wMAUEsBAi0AFAAG AAgAAAAhAPD3irv9AAAA4gEAABMAAAAAAAAAAAAAAAAAAAAAAFtDb250ZW50X1R5cGVzXS54bWxQ SwECLQAUAAYACAAAACEAMd1fYdIAAACPAQAACwAAAAAAAAAAAAAAAAAuAQAAX3JlbHMvLnJlbHNQ SwECLQAUAAYACAAAACEAMy8FnkEAAAA5AAAAEAAAAAAAAAAAAAAAAAApAgAAZHJzL3NoYXBleG1s LnhtbFBLAQItABQABgAIAAAAIQCnYEEMwgAAANwAAAAPAAAAAAAAAAAAAAAAAJgCAABkcnMvZG93 bnJldi54bWxQSwUGAAAAAAQABAD1AAAAhwMAAAAA " filled="f" stroked="f">
                        <v:textbox style="mso-fit-shape-to-text:t" inset="0,0,0,0">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H</w:t>
                              </w:r>
                            </w:p>
                          </w:txbxContent>
                        </v:textbox>
                      </v:rect>
                      <v:rect id="Rectangle 729" o:spid="_x0000_s1481" style="position:absolute;left:6851;top:10198;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mKRMIA AADcAAAADwAAAGRycy9kb3ducmV2LnhtbESPzYoCMRCE74LvEFrYm2ZUcGXWKCIIKl4c9wGaSc8P Jp0hyTqzb78RhD0WVfUVtdkN1ogn+dA6VjCfZSCIS6dbrhV834/TNYgQkTUax6TglwLstuPRBnPt er7Rs4i1SBAOOSpoYuxyKUPZkMUwcx1x8irnLcYkfS21xz7BrZGLLFtJiy2nhQY7OjRUPoofq0De i2O/LozP3GVRXc35dKvIKfUxGfZfICIN8T/8bp+0gs/lCl5n0hGQ2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wmYpEwgAAANwAAAAPAAAAAAAAAAAAAAAAAJgCAABkcnMvZG93 bnJldi54bWxQSwUGAAAAAAQABAD1AAAAhwMAAAAA " filled="f" stroked="f">
                        <v:textbox style="mso-fit-shape-to-text:t" inset="0,0,0,0">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D</w:t>
                              </w:r>
                            </w:p>
                          </w:txbxContent>
                        </v:textbox>
                      </v:rect>
                      <v:rect id="Rectangle 730" o:spid="_x0000_s1482" style="position:absolute;left:7886;top:1016;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Uv38IA AADcAAAADwAAAGRycy9kb3ducmV2LnhtbESPzYoCMRCE74LvEFrwphkVVpk1igiCLl4c9wGaSc8P Jp0hyTqzb28WhD0WVfUVtd0P1ogn+dA6VrCYZyCIS6dbrhV830+zDYgQkTUax6TglwLsd+PRFnPt er7Rs4i1SBAOOSpoYuxyKUPZkMUwdx1x8irnLcYkfS21xz7BrZHLLPuQFltOCw12dGyofBQ/VoG8 F6d+Uxifua9ldTWX860ip9R0Mhw+QUQa4n/43T5rBevVG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f1S/fwgAAANwAAAAPAAAAAAAAAAAAAAAAAJgCAABkcnMvZG93 bnJldi54bWxQSwUGAAAAAAQABAD1AAAAhwMAAAAA " filled="f" stroked="f">
                        <v:textbox style="mso-fit-shape-to-text:t" inset="0,0,0,0">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S</w:t>
                              </w:r>
                            </w:p>
                          </w:txbxContent>
                        </v:textbox>
                      </v:rect>
                      <v:rect id="Rectangle 731" o:spid="_x0000_s1483" style="position:absolute;left:1066;top:14554;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q7rb8A AADcAAAADwAAAGRycy9kb3ducmV2LnhtbERPy4rCMBTdC/MP4Q7MTtNRUKlGkQFBBze2fsCluX1g clOSaOvfTxYDLg/nvd2P1ogn+dA5VvA9y0AQV0533Ci4lcfpGkSIyBqNY1LwogD73cdki7l2A1/p WcRGpBAOOSpoY+xzKUPVksUwcz1x4mrnLcYEfSO1xyGFWyPnWbaUFjtODS329NNSdS8eVoEsi+Ow LozP3O+8vpjz6VqTU+rrczxsQEQa41v87z5pBatFWpvOpCMgd38AAAD//wMAUEsBAi0AFAAGAAgA AAAhAPD3irv9AAAA4gEAABMAAAAAAAAAAAAAAAAAAAAAAFtDb250ZW50X1R5cGVzXS54bWxQSwEC LQAUAAYACAAAACEAMd1fYdIAAACPAQAACwAAAAAAAAAAAAAAAAAuAQAAX3JlbHMvLnJlbHNQSwEC LQAUAAYACAAAACEAMy8FnkEAAAA5AAAAEAAAAAAAAAAAAAAAAAApAgAAZHJzL3NoYXBleG1sLnht bFBLAQItABQABgAIAAAAIQDuSrutvwAAANwAAAAPAAAAAAAAAAAAAAAAAJgCAABkcnMvZG93bnJl di54bWxQSwUGAAAAAAQABAD1AAAAhAMAAAAA " filled="f" stroked="f">
                        <v:textbox style="mso-fit-shape-to-text:t" inset="0,0,0,0">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A</w:t>
                              </w:r>
                            </w:p>
                          </w:txbxContent>
                        </v:textbox>
                      </v:rect>
                      <v:rect id="Rectangle 732" o:spid="_x0000_s1484" style="position:absolute;left:10775;top:14554;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YeNsIA AADcAAAADwAAAGRycy9kb3ducmV2LnhtbESP3WoCMRSE7wu+QziCdzWrQtXVKFIQbPHG1Qc4bM7+ YHKyJKm7ffumIHg5zMw3zHY/WCMe5EPrWMFsmoEgLp1uuVZwux7fVyBCRNZoHJOCXwqw343etphr 1/OFHkWsRYJwyFFBE2OXSxnKhiyGqeuIk1c5bzEm6WupPfYJbo2cZ9mHtNhyWmiwo8+GynvxYxXI a3HsV4XxmfueV2fzdbpU5JSajIfDBkSkIb7Cz/ZJK1gu1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CBBh42wgAAANwAAAAPAAAAAAAAAAAAAAAAAJgCAABkcnMvZG93 bnJldi54bWxQSwUGAAAAAAQABAD1AAAAhwMAAAAA " filled="f" stroked="f">
                        <v:textbox style="mso-fit-shape-to-text:t" inset="0,0,0,0">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B</w:t>
                              </w:r>
                            </w:p>
                          </w:txbxContent>
                        </v:textbox>
                      </v:rect>
                      <v:rect id="Rectangle 733" o:spid="_x0000_s1485" style="position:absolute;left:18427;top:9874;width:94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3ZhTcIA AADcAAAADwAAAGRycy9kb3ducmV2LnhtbESPzYoCMRCE74LvEFrwphlFXBmNIoLgLl4cfYBm0vOD SWdIojP79puFhT0WVfUVtTsM1og3+dA6VrCYZyCIS6dbrhU87ufZBkSIyBqNY1LwTQEO+/Foh7l2 Pd/oXcRaJAiHHBU0MXa5lKFsyGKYu444eZXzFmOSvpbaY5/g1shllq2lxZbTQoMdnRoqn8XLKpD3 4txvCuMz97WsrubzcqvIKTWdDMctiEhD/A//tS9awcdqA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AndmFNwgAAANwAAAAPAAAAAAAAAAAAAAAAAJgCAABkcnMvZG93 bnJldi54bWxQSwUGAAAAAAQABAD1AAAAhwMAAAAA " filled="f" stroked="f">
                        <v:textbox style="mso-fit-shape-to-text:t" inset="0,0,0,0">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C</w:t>
                              </w:r>
                            </w:p>
                          </w:txbxContent>
                        </v:textbox>
                      </v:rect>
                      <v:oval id="Oval 734" o:spid="_x0000_s1486" style="position:absolute;left:11258;top:14090;width:229;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W+b8QA AADcAAAADwAAAGRycy9kb3ducmV2LnhtbESPT2sCMRTE7wW/Q3iF3mq2UrSsRhGhsPTkP+j1kTw3 q5uXNUnXbT99IxR6HGbmN8xiNbhW9BRi41nBy7gAQay9abhWcDy8P7+BiAnZYOuZFHxThNVy9LDA 0vgb76jfp1pkCMcSFdiUulLKqC05jGPfEWfv5IPDlGWopQl4y3DXyklRTKXDhvOCxY42lvRl/+UU fLh+q6vOBtTr6fbzbK/Vj7wq9fQ4rOcgEg3pP/zXroyC2esE7mfyEZ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GMFvm/EAAAA3AAAAA8AAAAAAAAAAAAAAAAAmAIAAGRycy9k b3ducmV2LnhtbFBLBQYAAAAABAAEAPUAAACJAwAAAAA= " fillcolor="black" strokeweight="0"/>
                      <v:oval id="Oval 735" o:spid="_x0000_s1487" style="position:absolute;left:8153;top:11499;width:229;height: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kb9MQA AADcAAAADwAAAGRycy9kb3ducmV2LnhtbESPQWsCMRSE74X+h/AK3jTbWrSsRpFCYfFkVej1kTw3 225e1iSu2/76piD0OMzMN8xyPbhW9BRi41nB46QAQay9abhWcDy8jV9AxIRssPVMCr4pwnp1f7fE 0vgrv1O/T7XIEI4lKrApdaWUUVtyGCe+I87eyQeHKctQSxPwmuGulU9FMZMOG84LFjt6taS/9hen YOv6na46G1BvZruPT3uufuRZqdHDsFmASDSk//CtXRkF8+cp/J3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AxJG/TEAAAA3AAAAA8AAAAAAAAAAAAAAAAAmAIAAGRycy9k b3ducmV2LnhtbFBLBQYAAAAABAAEAPUAAACJAwAAAAA= " fillcolor="black" strokeweight="0"/>
                      <v:oval id="Oval 736" o:spid="_x0000_s1488" style="position:absolute;left:17856;top:11499;width:228;height: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6CDgMQA AADcAAAADwAAAGRycy9kb3ducmV2LnhtbESPT2sCMRTE74V+h/AK3mq2RbRsjSKFwuLJf9DrI3nd rG5e1iSuaz99IxR6HGbmN8x8ObhW9BRi41nBy7gAQay9abhWcNh/Pr+BiAnZYOuZFNwownLx+DDH 0vgrb6nfpVpkCMcSFdiUulLKqC05jGPfEWfv2weHKctQSxPwmuGula9FMZUOG84LFjv6sKRPu4tT sHb9RledDahX083X0Z6rH3lWavQ0rN5BJBrSf/ivXRkFs8kE7mfyEZCLXwAAAP//AwBQSwECLQAU AAYACAAAACEA8PeKu/0AAADiAQAAEwAAAAAAAAAAAAAAAAAAAAAAW0NvbnRlbnRfVHlwZXNdLnht bFBLAQItABQABgAIAAAAIQAx3V9h0gAAAI8BAAALAAAAAAAAAAAAAAAAAC4BAABfcmVscy8ucmVs c1BLAQItABQABgAIAAAAIQAzLwWeQQAAADkAAAAQAAAAAAAAAAAAAAAAACkCAABkcnMvc2hhcGV4 bWwueG1sUEsBAi0AFAAGAAgAAAAhAIOgg4DEAAAA3AAAAA8AAAAAAAAAAAAAAAAAmAIAAGRycy9k b3ducmV2LnhtbFBLBQYAAAAABAAEAPUAAACJAwAAAAA= " fillcolor="black" strokeweight="0"/>
                      <v:oval id="Oval 737" o:spid="_x0000_s1489" style="position:absolute;left:1555;top:14090;width:229;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wmG8QA AADcAAAADwAAAGRycy9kb3ducmV2LnhtbESPQWsCMRSE74X+h/AK3jTbYrWsRpFCYfFkVej1kTw3 225e1iSu2/76piD0OMzMN8xyPbhW9BRi41nB46QAQay9abhWcDy8jV9AxIRssPVMCr4pwnp1f7fE 0vgrv1O/T7XIEI4lKrApdaWUUVtyGCe+I87eyQeHKctQSxPwmuGulU9FMZMOG84LFjt6taS/9hen YOv6na46G1BvZruPT3uufuRZqdHDsFmASDSk//CtXRkF8+kz/J3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OzsJhvEAAAA3AAAAA8AAAAAAAAAAAAAAAAAmAIAAGRycy9k b3ducmV2LnhtbFBLBQYAAAAABAAEAPUAAACJAwAAAAA= " fillcolor="black" strokeweight="0"/>
                      <v:oval id="Oval 738" o:spid="_x0000_s1490" style="position:absolute;left:8153;top:2673;width:229;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64bMQA AADcAAAADwAAAGRycy9kb3ducmV2LnhtbESPUUvDMBSF3wf+h3AF37ZUkU7qslIEofg0N8HXS3LX dDY3XRK76q83guDj4ZzzHc6mnt0gJgqx96zgdlWAINbe9NwpeDs8Lx9AxIRscPBMCr4oQr29Wmyw Mv7CrzTtUycyhGOFCmxKYyVl1JYcxpUfibN39MFhyjJ00gS8ZLgb5F1RlNJhz3nB4khPlvTH/tMp eHHTTrejDaibcvd+suf2W56Vurmem0cQieb0H/5rt0bB+r6E3zP5CMjtDwAAAP//AwBQSwECLQAU AAYACAAAACEA8PeKu/0AAADiAQAAEwAAAAAAAAAAAAAAAAAAAAAAW0NvbnRlbnRfVHlwZXNdLnht bFBLAQItABQABgAIAAAAIQAx3V9h0gAAAI8BAAALAAAAAAAAAAAAAAAAAC4BAABfcmVscy8ucmVs c1BLAQItABQABgAIAAAAIQAzLwWeQQAAADkAAAAQAAAAAAAAAAAAAAAAACkCAABkcnMvc2hhcGV4 bWwueG1sUEsBAi0AFAAGAAgAAAAhABw+uGzEAAAA3AAAAA8AAAAAAAAAAAAAAAAAmAIAAGRycy9k b3ducmV2LnhtbFBLBQYAAAAABAAEAPUAAACJAwAAAAA= " fillcolor="black" strokeweight="0"/>
                      <v:oval id="Oval 739" o:spid="_x0000_s1491" style="position:absolute;left:11957;top:6134;width:222;height: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Id98MA AADcAAAADwAAAGRycy9kb3ducmV2LnhtbESPQWsCMRSE70L/Q3gFb5ptES1bo0ihsHhSK/T6SF43 q5uXNYnrtr/eFAo9DjPzDbNcD64VPYXYeFbwNC1AEGtvGq4VHD/eJy8gYkI22HomBd8UYb16GC2x NP7Ge+oPqRYZwrFEBTalrpQyaksO49R3xNn78sFhyjLU0gS8Zbhr5XNRzKXDhvOCxY7eLOnz4eoU bF2/01VnA+rNfPd5spfqR16UGj8Om1cQiYb0H/5rV0bBYraA3zP5CMjVHQAA//8DAFBLAQItABQA BgAIAAAAIQDw94q7/QAAAOIBAAATAAAAAAAAAAAAAAAAAAAAAABbQ29udGVudF9UeXBlc10ueG1s UEsBAi0AFAAGAAgAAAAhADHdX2HSAAAAjwEAAAsAAAAAAAAAAAAAAAAALgEAAF9yZWxzLy5yZWxz UEsBAi0AFAAGAAgAAAAhADMvBZ5BAAAAOQAAABAAAAAAAAAAAAAAAAAAKQIAAGRycy9zaGFwZXht bC54bWxQSwECLQAUAAYACAAAACEAc3Id98MAAADcAAAADwAAAAAAAAAAAAAAAACYAgAAZHJzL2Rv d25yZXYueG1sUEsFBgAAAAAEAAQA9QAAAIgDAAAAAA== " fillcolor="black" strokeweight="0"/>
                      <w10:anchorlock/>
                    </v:group>
                  </w:pict>
                </mc:Fallback>
              </mc:AlternateContent>
            </w:r>
          </w:p>
        </w:tc>
      </w:tr>
    </w:tbl>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color w:val="000000"/>
          <w:sz w:val="20"/>
          <w:szCs w:val="20"/>
        </w:rPr>
      </w:pPr>
      <w:r w:rsidRPr="00ED5663">
        <w:rPr>
          <w:rFonts w:ascii="Chu Văn An (Uni)" w:hAnsi="Chu Văn An (Uni)" w:cs="Chu Văn An (Uni)"/>
          <w:sz w:val="20"/>
          <w:szCs w:val="20"/>
        </w:rPr>
        <w:t xml:space="preserve">Thể tích khối chóp </w:t>
      </w:r>
      <w:r w:rsidRPr="00ED5663">
        <w:rPr>
          <w:rFonts w:ascii="Chu Văn An (Uni)" w:hAnsi="Chu Văn An (Uni)" w:cs="Chu Văn An (Uni)"/>
          <w:color w:val="000000"/>
          <w:position w:val="-28"/>
          <w:sz w:val="20"/>
          <w:szCs w:val="20"/>
        </w:rPr>
        <w:object w:dxaOrig="4500" w:dyaOrig="660">
          <v:shape id="_x0000_i1632" type="#_x0000_t75" style="width:225pt;height:33pt" o:ole="">
            <v:imagedata r:id="rId1204" o:title=""/>
          </v:shape>
          <o:OLEObject Type="Embed" ProgID="Equation.DSMT4" ShapeID="_x0000_i1632" DrawAspect="Content" ObjectID="_1624863605" r:id="rId1205"/>
        </w:objec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color w:val="000000"/>
          <w:sz w:val="20"/>
          <w:szCs w:val="20"/>
        </w:rPr>
        <w:t xml:space="preserve">Xét hàm </w:t>
      </w:r>
      <w:r w:rsidRPr="00ED5663">
        <w:rPr>
          <w:rFonts w:ascii="Chu Văn An (Uni)" w:hAnsi="Chu Văn An (Uni)" w:cs="Chu Văn An (Uni)"/>
          <w:color w:val="000000"/>
          <w:position w:val="-28"/>
          <w:sz w:val="20"/>
          <w:szCs w:val="20"/>
        </w:rPr>
        <w:object w:dxaOrig="1620" w:dyaOrig="639">
          <v:shape id="_x0000_i1633" type="#_x0000_t75" style="width:81pt;height:32.25pt" o:ole="">
            <v:imagedata r:id="rId1206" o:title=""/>
          </v:shape>
          <o:OLEObject Type="Embed" ProgID="Equation.DSMT4" ShapeID="_x0000_i1633" DrawAspect="Content" ObjectID="_1624863606" r:id="rId1207"/>
        </w:object>
      </w:r>
      <w:r w:rsidRPr="00ED5663">
        <w:rPr>
          <w:rFonts w:ascii="Chu Văn An (Uni)" w:hAnsi="Chu Văn An (Uni)" w:cs="Chu Văn An (Uni)"/>
          <w:color w:val="000000"/>
          <w:sz w:val="20"/>
          <w:szCs w:val="20"/>
        </w:rPr>
        <w:t xml:space="preserve"> trên </w:t>
      </w:r>
      <w:r w:rsidRPr="00ED5663">
        <w:rPr>
          <w:rFonts w:ascii="Chu Văn An (Uni)" w:hAnsi="Chu Văn An (Uni)" w:cs="Chu Văn An (Uni)"/>
          <w:color w:val="000000"/>
          <w:position w:val="-16"/>
          <w:sz w:val="20"/>
          <w:szCs w:val="20"/>
        </w:rPr>
        <w:object w:dxaOrig="980" w:dyaOrig="420">
          <v:shape id="_x0000_i1634" type="#_x0000_t75" style="width:48.75pt;height:21pt" o:ole="">
            <v:imagedata r:id="rId1208" o:title=""/>
          </v:shape>
          <o:OLEObject Type="Embed" ProgID="Equation.DSMT4" ShapeID="_x0000_i1634" DrawAspect="Content" ObjectID="_1624863607" r:id="rId1209"/>
        </w:object>
      </w:r>
      <w:r w:rsidRPr="00ED5663">
        <w:rPr>
          <w:rFonts w:ascii="Chu Văn An (Uni)" w:hAnsi="Chu Văn An (Uni)" w:cs="Chu Văn An (Uni)"/>
          <w:color w:val="000000"/>
          <w:sz w:val="20"/>
          <w:szCs w:val="20"/>
        </w:rPr>
        <w:t xml:space="preserve">, </w:t>
      </w:r>
      <w:r w:rsidRPr="00ED5663">
        <w:rPr>
          <w:rFonts w:ascii="Chu Văn An (Uni)" w:hAnsi="Chu Văn An (Uni)" w:cs="Chu Văn An (Uni)"/>
          <w:sz w:val="20"/>
          <w:szCs w:val="20"/>
        </w:rPr>
        <w:t xml:space="preserve">ta được </w:t>
      </w:r>
      <w:r w:rsidRPr="00ED5663">
        <w:rPr>
          <w:rFonts w:ascii="Chu Văn An (Uni)" w:hAnsi="Chu Văn An (Uni)" w:cs="Chu Văn An (Uni)"/>
          <w:position w:val="-26"/>
          <w:sz w:val="20"/>
          <w:szCs w:val="20"/>
        </w:rPr>
        <w:object w:dxaOrig="2740" w:dyaOrig="520">
          <v:shape id="_x0000_i1635" type="#_x0000_t75" style="width:137.25pt;height:26.25pt" o:ole="">
            <v:imagedata r:id="rId1210" o:title=""/>
          </v:shape>
          <o:OLEObject Type="Embed" ProgID="Equation.DSMT4" ShapeID="_x0000_i1635" DrawAspect="Content" ObjectID="_1624863608" r:id="rId1211"/>
        </w:objec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b/>
          <w:sz w:val="20"/>
          <w:szCs w:val="20"/>
        </w:rPr>
      </w:pPr>
      <w:r w:rsidRPr="00ED5663">
        <w:rPr>
          <w:rFonts w:ascii="Chu Văn An (Uni)" w:hAnsi="Chu Văn An (Uni)" w:cs="Chu Văn An (Uni)"/>
          <w:b/>
          <w:sz w:val="20"/>
          <w:szCs w:val="20"/>
        </w:rPr>
        <w:t>Chọn B.</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33.</w:t>
      </w:r>
      <w:r w:rsidRPr="00ED5663">
        <w:rPr>
          <w:rFonts w:ascii="Chu Văn An (Uni)" w:hAnsi="Chu Văn An (Uni)" w:cs="Chu Văn An (Uni)"/>
          <w:sz w:val="20"/>
          <w:szCs w:val="20"/>
        </w:rPr>
        <w:t xml:space="preserve"> Do tam giác </w:t>
      </w:r>
      <w:r w:rsidRPr="00ED5663">
        <w:rPr>
          <w:rFonts w:ascii="Chu Văn An (Uni)" w:hAnsi="Chu Văn An (Uni)" w:cs="Chu Văn An (Uni)"/>
          <w:position w:val="-6"/>
          <w:sz w:val="20"/>
          <w:szCs w:val="20"/>
        </w:rPr>
        <w:object w:dxaOrig="460" w:dyaOrig="240">
          <v:shape id="_x0000_i1636" type="#_x0000_t75" style="width:23.25pt;height:12pt" o:ole="">
            <v:imagedata r:id="rId1212" o:title=""/>
          </v:shape>
          <o:OLEObject Type="Embed" ProgID="Equation.DSMT4" ShapeID="_x0000_i1636" DrawAspect="Content" ObjectID="_1624863609" r:id="rId1213"/>
        </w:object>
      </w:r>
      <w:r w:rsidRPr="00ED5663">
        <w:rPr>
          <w:rFonts w:ascii="Chu Văn An (Uni)" w:hAnsi="Chu Văn An (Uni)" w:cs="Chu Văn An (Uni)"/>
          <w:sz w:val="20"/>
          <w:szCs w:val="20"/>
        </w:rPr>
        <w:t xml:space="preserve"> đều cạnh </w:t>
      </w:r>
      <w:r w:rsidRPr="00ED5663">
        <w:rPr>
          <w:rFonts w:ascii="Chu Văn An (Uni)" w:hAnsi="Chu Văn An (Uni)" w:cs="Chu Văn An (Uni)"/>
          <w:position w:val="-6"/>
          <w:sz w:val="20"/>
          <w:szCs w:val="20"/>
        </w:rPr>
        <w:object w:dxaOrig="620" w:dyaOrig="240">
          <v:shape id="_x0000_i1637" type="#_x0000_t75" style="width:30.75pt;height:12pt" o:ole="">
            <v:imagedata r:id="rId1214" o:title=""/>
          </v:shape>
          <o:OLEObject Type="Embed" ProgID="Equation.DSMT4" ShapeID="_x0000_i1637" DrawAspect="Content" ObjectID="_1624863610" r:id="rId1215"/>
        </w:object>
      </w:r>
      <w:r w:rsidRPr="00ED5663">
        <w:rPr>
          <w:rFonts w:ascii="Chu Văn An (Uni)" w:hAnsi="Chu Văn An (Uni)" w:cs="Chu Văn An (Uni)"/>
          <w:sz w:val="20"/>
          <w:szCs w:val="20"/>
        </w:rPr>
        <w:t xml:space="preserve"> là trung điểm </w:t>
      </w:r>
      <w:r w:rsidRPr="00ED5663">
        <w:rPr>
          <w:rFonts w:ascii="Chu Văn An (Uni)" w:hAnsi="Chu Văn An (Uni)" w:cs="Chu Văn An (Uni)"/>
          <w:position w:val="-20"/>
          <w:sz w:val="20"/>
          <w:szCs w:val="20"/>
        </w:rPr>
        <w:object w:dxaOrig="1320" w:dyaOrig="540">
          <v:shape id="_x0000_i1638" type="#_x0000_t75" style="width:66pt;height:27pt" o:ole="">
            <v:imagedata r:id="rId1216" o:title=""/>
          </v:shape>
          <o:OLEObject Type="Embed" ProgID="Equation.DSMT4" ShapeID="_x0000_i1638" DrawAspect="Content" ObjectID="_1624863611" r:id="rId1217"/>
        </w:object>
      </w:r>
    </w:p>
    <w:tbl>
      <w:tblPr>
        <w:tblW w:w="0" w:type="auto"/>
        <w:tblLook w:val="01E0" w:firstRow="1" w:lastRow="1" w:firstColumn="1" w:lastColumn="1" w:noHBand="0" w:noVBand="0"/>
      </w:tblPr>
      <w:tblGrid>
        <w:gridCol w:w="4608"/>
        <w:gridCol w:w="3528"/>
      </w:tblGrid>
      <w:tr w:rsidR="000B230C" w:rsidRPr="00ED5663" w:rsidTr="00C717C9">
        <w:tc>
          <w:tcPr>
            <w:tcW w:w="460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6"/>
                <w:sz w:val="20"/>
                <w:szCs w:val="20"/>
              </w:rPr>
              <w:object w:dxaOrig="3620" w:dyaOrig="620">
                <v:shape id="_x0000_i1639" type="#_x0000_t75" style="width:180.75pt;height:30.75pt" o:ole="">
                  <v:imagedata r:id="rId1218" o:title=""/>
                </v:shape>
                <o:OLEObject Type="Embed" ProgID="Equation.DSMT4" ShapeID="_x0000_i1639" DrawAspect="Content" ObjectID="_1624863612" r:id="rId1219"/>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Mặt khác, </w:t>
            </w:r>
            <w:r w:rsidRPr="00ED5663">
              <w:rPr>
                <w:rFonts w:ascii="Chu Văn An (Uni)" w:hAnsi="Chu Văn An (Uni)" w:cs="Chu Văn An (Uni)"/>
                <w:position w:val="-4"/>
                <w:sz w:val="20"/>
                <w:szCs w:val="20"/>
              </w:rPr>
              <w:object w:dxaOrig="920" w:dyaOrig="220">
                <v:shape id="_x0000_i1640" type="#_x0000_t75" style="width:45.75pt;height:11.25pt" o:ole="">
                  <v:imagedata r:id="rId1220" o:title=""/>
                </v:shape>
                <o:OLEObject Type="Embed" ProgID="Equation.DSMT4" ShapeID="_x0000_i1640" DrawAspect="Content" ObjectID="_1624863613" r:id="rId1221"/>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12"/>
                <w:sz w:val="20"/>
                <w:szCs w:val="20"/>
              </w:rPr>
              <w:object w:dxaOrig="2340" w:dyaOrig="340">
                <v:shape id="_x0000_i1641" type="#_x0000_t75" style="width:117pt;height:17.25pt" o:ole="">
                  <v:imagedata r:id="rId1222" o:title=""/>
                </v:shape>
                <o:OLEObject Type="Embed" ProgID="Equation.DSMT4" ShapeID="_x0000_i1641" DrawAspect="Content" ObjectID="_1624863614" r:id="rId1223"/>
              </w:object>
            </w:r>
            <w:r w:rsidRPr="00ED5663">
              <w:rPr>
                <w:rFonts w:ascii="Chu Văn An (Uni)" w:hAnsi="Chu Văn An (Uni)" w:cs="Chu Văn An (Uni)"/>
                <w:sz w:val="20"/>
                <w:szCs w:val="20"/>
              </w:rPr>
              <w:t xml:space="preserve"> </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6"/>
                <w:sz w:val="20"/>
                <w:szCs w:val="20"/>
              </w:rPr>
              <w:object w:dxaOrig="1560" w:dyaOrig="260">
                <v:shape id="_x0000_i1642" type="#_x0000_t75" style="width:78pt;height:12.75pt" o:ole="">
                  <v:imagedata r:id="rId1224" o:title=""/>
                </v:shape>
                <o:OLEObject Type="Embed" ProgID="Equation.DSMT4" ShapeID="_x0000_i1642" DrawAspect="Content" ObjectID="_1624863615" r:id="rId1225"/>
              </w:object>
            </w:r>
            <w:r w:rsidRPr="00ED5663">
              <w:rPr>
                <w:rFonts w:ascii="Chu Văn An (Uni)" w:hAnsi="Chu Văn An (Uni)" w:cs="Chu Văn An (Uni)"/>
                <w:sz w:val="20"/>
                <w:szCs w:val="20"/>
              </w:rPr>
              <w:t xml:space="preserve"> nên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2"/>
                <w:sz w:val="20"/>
                <w:szCs w:val="20"/>
              </w:rPr>
              <w:object w:dxaOrig="2920" w:dyaOrig="580">
                <v:shape id="_x0000_i1643" type="#_x0000_t75" style="width:146.25pt;height:29.25pt" o:ole="">
                  <v:imagedata r:id="rId1226" o:title=""/>
                </v:shape>
                <o:OLEObject Type="Embed" ProgID="Equation.DSMT4" ShapeID="_x0000_i1643" DrawAspect="Content" ObjectID="_1624863616" r:id="rId1227"/>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10"/>
                <w:sz w:val="20"/>
                <w:szCs w:val="20"/>
              </w:rPr>
              <w:object w:dxaOrig="1960" w:dyaOrig="300">
                <v:shape id="_x0000_i1644" type="#_x0000_t75" style="width:98.25pt;height:15pt" o:ole="">
                  <v:imagedata r:id="rId1228" o:title=""/>
                </v:shape>
                <o:OLEObject Type="Embed" ProgID="Equation.DSMT4" ShapeID="_x0000_i1644" DrawAspect="Content" ObjectID="_1624863617" r:id="rId1229"/>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8"/>
                <w:sz w:val="20"/>
                <w:szCs w:val="20"/>
              </w:rPr>
              <w:object w:dxaOrig="4040" w:dyaOrig="660">
                <v:shape id="_x0000_i1645" type="#_x0000_t75" style="width:201.75pt;height:33pt" o:ole="">
                  <v:imagedata r:id="rId1230" o:title=""/>
                </v:shape>
                <o:OLEObject Type="Embed" ProgID="Equation.DSMT4" ShapeID="_x0000_i1645" DrawAspect="Content" ObjectID="_1624863618" r:id="rId1231"/>
              </w:object>
            </w:r>
            <w:r w:rsidRPr="00ED5663">
              <w:rPr>
                <w:rFonts w:ascii="Chu Văn An (Uni)" w:hAnsi="Chu Văn An (Uni)" w:cs="Chu Văn An (Uni)"/>
                <w:sz w:val="20"/>
                <w:szCs w:val="20"/>
              </w:rPr>
              <w:t>.</w:t>
            </w:r>
          </w:p>
        </w:tc>
        <w:tc>
          <w:tcPr>
            <w:tcW w:w="3528"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828800" cy="1924050"/>
                      <wp:effectExtent l="0" t="0" r="0" b="2540"/>
                      <wp:docPr id="740" name="Canvas 7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88" name="Freeform 742"/>
                              <wps:cNvSpPr>
                                <a:spLocks noEditPoints="1"/>
                              </wps:cNvSpPr>
                              <wps:spPr bwMode="auto">
                                <a:xfrm>
                                  <a:off x="262255" y="1077595"/>
                                  <a:ext cx="1304290" cy="6350"/>
                                </a:xfrm>
                                <a:custGeom>
                                  <a:avLst/>
                                  <a:gdLst>
                                    <a:gd name="T0" fmla="*/ 71 w 2054"/>
                                    <a:gd name="T1" fmla="*/ 0 h 10"/>
                                    <a:gd name="T2" fmla="*/ 0 w 2054"/>
                                    <a:gd name="T3" fmla="*/ 10 h 10"/>
                                    <a:gd name="T4" fmla="*/ 118 w 2054"/>
                                    <a:gd name="T5" fmla="*/ 0 h 10"/>
                                    <a:gd name="T6" fmla="*/ 189 w 2054"/>
                                    <a:gd name="T7" fmla="*/ 10 h 10"/>
                                    <a:gd name="T8" fmla="*/ 118 w 2054"/>
                                    <a:gd name="T9" fmla="*/ 0 h 10"/>
                                    <a:gd name="T10" fmla="*/ 307 w 2054"/>
                                    <a:gd name="T11" fmla="*/ 0 h 10"/>
                                    <a:gd name="T12" fmla="*/ 236 w 2054"/>
                                    <a:gd name="T13" fmla="*/ 10 h 10"/>
                                    <a:gd name="T14" fmla="*/ 354 w 2054"/>
                                    <a:gd name="T15" fmla="*/ 0 h 10"/>
                                    <a:gd name="T16" fmla="*/ 425 w 2054"/>
                                    <a:gd name="T17" fmla="*/ 10 h 10"/>
                                    <a:gd name="T18" fmla="*/ 354 w 2054"/>
                                    <a:gd name="T19" fmla="*/ 0 h 10"/>
                                    <a:gd name="T20" fmla="*/ 543 w 2054"/>
                                    <a:gd name="T21" fmla="*/ 0 h 10"/>
                                    <a:gd name="T22" fmla="*/ 472 w 2054"/>
                                    <a:gd name="T23" fmla="*/ 10 h 10"/>
                                    <a:gd name="T24" fmla="*/ 590 w 2054"/>
                                    <a:gd name="T25" fmla="*/ 0 h 10"/>
                                    <a:gd name="T26" fmla="*/ 661 w 2054"/>
                                    <a:gd name="T27" fmla="*/ 10 h 10"/>
                                    <a:gd name="T28" fmla="*/ 590 w 2054"/>
                                    <a:gd name="T29" fmla="*/ 0 h 10"/>
                                    <a:gd name="T30" fmla="*/ 779 w 2054"/>
                                    <a:gd name="T31" fmla="*/ 0 h 10"/>
                                    <a:gd name="T32" fmla="*/ 708 w 2054"/>
                                    <a:gd name="T33" fmla="*/ 10 h 10"/>
                                    <a:gd name="T34" fmla="*/ 826 w 2054"/>
                                    <a:gd name="T35" fmla="*/ 0 h 10"/>
                                    <a:gd name="T36" fmla="*/ 897 w 2054"/>
                                    <a:gd name="T37" fmla="*/ 10 h 10"/>
                                    <a:gd name="T38" fmla="*/ 826 w 2054"/>
                                    <a:gd name="T39" fmla="*/ 0 h 10"/>
                                    <a:gd name="T40" fmla="*/ 1015 w 2054"/>
                                    <a:gd name="T41" fmla="*/ 0 h 10"/>
                                    <a:gd name="T42" fmla="*/ 944 w 2054"/>
                                    <a:gd name="T43" fmla="*/ 10 h 10"/>
                                    <a:gd name="T44" fmla="*/ 1062 w 2054"/>
                                    <a:gd name="T45" fmla="*/ 0 h 10"/>
                                    <a:gd name="T46" fmla="*/ 1133 w 2054"/>
                                    <a:gd name="T47" fmla="*/ 10 h 10"/>
                                    <a:gd name="T48" fmla="*/ 1062 w 2054"/>
                                    <a:gd name="T49" fmla="*/ 0 h 10"/>
                                    <a:gd name="T50" fmla="*/ 1251 w 2054"/>
                                    <a:gd name="T51" fmla="*/ 0 h 10"/>
                                    <a:gd name="T52" fmla="*/ 1180 w 2054"/>
                                    <a:gd name="T53" fmla="*/ 10 h 10"/>
                                    <a:gd name="T54" fmla="*/ 1298 w 2054"/>
                                    <a:gd name="T55" fmla="*/ 0 h 10"/>
                                    <a:gd name="T56" fmla="*/ 1369 w 2054"/>
                                    <a:gd name="T57" fmla="*/ 10 h 10"/>
                                    <a:gd name="T58" fmla="*/ 1298 w 2054"/>
                                    <a:gd name="T59" fmla="*/ 0 h 10"/>
                                    <a:gd name="T60" fmla="*/ 1487 w 2054"/>
                                    <a:gd name="T61" fmla="*/ 0 h 10"/>
                                    <a:gd name="T62" fmla="*/ 1416 w 2054"/>
                                    <a:gd name="T63" fmla="*/ 10 h 10"/>
                                    <a:gd name="T64" fmla="*/ 1534 w 2054"/>
                                    <a:gd name="T65" fmla="*/ 0 h 10"/>
                                    <a:gd name="T66" fmla="*/ 1605 w 2054"/>
                                    <a:gd name="T67" fmla="*/ 10 h 10"/>
                                    <a:gd name="T68" fmla="*/ 1534 w 2054"/>
                                    <a:gd name="T69" fmla="*/ 0 h 10"/>
                                    <a:gd name="T70" fmla="*/ 1723 w 2054"/>
                                    <a:gd name="T71" fmla="*/ 0 h 10"/>
                                    <a:gd name="T72" fmla="*/ 1653 w 2054"/>
                                    <a:gd name="T73" fmla="*/ 10 h 10"/>
                                    <a:gd name="T74" fmla="*/ 1771 w 2054"/>
                                    <a:gd name="T75" fmla="*/ 0 h 10"/>
                                    <a:gd name="T76" fmla="*/ 1841 w 2054"/>
                                    <a:gd name="T77" fmla="*/ 10 h 10"/>
                                    <a:gd name="T78" fmla="*/ 1771 w 2054"/>
                                    <a:gd name="T79" fmla="*/ 0 h 10"/>
                                    <a:gd name="T80" fmla="*/ 1959 w 2054"/>
                                    <a:gd name="T81" fmla="*/ 0 h 10"/>
                                    <a:gd name="T82" fmla="*/ 1889 w 2054"/>
                                    <a:gd name="T83" fmla="*/ 10 h 10"/>
                                    <a:gd name="T84" fmla="*/ 2007 w 2054"/>
                                    <a:gd name="T85" fmla="*/ 0 h 10"/>
                                    <a:gd name="T86" fmla="*/ 2054 w 2054"/>
                                    <a:gd name="T87" fmla="*/ 10 h 10"/>
                                    <a:gd name="T88" fmla="*/ 2007 w 2054"/>
                                    <a:gd name="T8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054" h="10">
                                      <a:moveTo>
                                        <a:pt x="0" y="0"/>
                                      </a:moveTo>
                                      <a:lnTo>
                                        <a:pt x="71" y="0"/>
                                      </a:lnTo>
                                      <a:lnTo>
                                        <a:pt x="71" y="10"/>
                                      </a:lnTo>
                                      <a:lnTo>
                                        <a:pt x="0" y="10"/>
                                      </a:lnTo>
                                      <a:lnTo>
                                        <a:pt x="0" y="0"/>
                                      </a:lnTo>
                                      <a:close/>
                                      <a:moveTo>
                                        <a:pt x="118" y="0"/>
                                      </a:moveTo>
                                      <a:lnTo>
                                        <a:pt x="189" y="0"/>
                                      </a:lnTo>
                                      <a:lnTo>
                                        <a:pt x="189" y="10"/>
                                      </a:lnTo>
                                      <a:lnTo>
                                        <a:pt x="118" y="10"/>
                                      </a:lnTo>
                                      <a:lnTo>
                                        <a:pt x="118" y="0"/>
                                      </a:lnTo>
                                      <a:close/>
                                      <a:moveTo>
                                        <a:pt x="236" y="0"/>
                                      </a:moveTo>
                                      <a:lnTo>
                                        <a:pt x="307" y="0"/>
                                      </a:lnTo>
                                      <a:lnTo>
                                        <a:pt x="307" y="10"/>
                                      </a:lnTo>
                                      <a:lnTo>
                                        <a:pt x="236" y="10"/>
                                      </a:lnTo>
                                      <a:lnTo>
                                        <a:pt x="236" y="0"/>
                                      </a:lnTo>
                                      <a:close/>
                                      <a:moveTo>
                                        <a:pt x="354" y="0"/>
                                      </a:moveTo>
                                      <a:lnTo>
                                        <a:pt x="425" y="0"/>
                                      </a:lnTo>
                                      <a:lnTo>
                                        <a:pt x="425" y="10"/>
                                      </a:lnTo>
                                      <a:lnTo>
                                        <a:pt x="354" y="10"/>
                                      </a:lnTo>
                                      <a:lnTo>
                                        <a:pt x="354" y="0"/>
                                      </a:lnTo>
                                      <a:close/>
                                      <a:moveTo>
                                        <a:pt x="472" y="0"/>
                                      </a:moveTo>
                                      <a:lnTo>
                                        <a:pt x="543" y="0"/>
                                      </a:lnTo>
                                      <a:lnTo>
                                        <a:pt x="543" y="10"/>
                                      </a:lnTo>
                                      <a:lnTo>
                                        <a:pt x="472" y="10"/>
                                      </a:lnTo>
                                      <a:lnTo>
                                        <a:pt x="472" y="0"/>
                                      </a:lnTo>
                                      <a:close/>
                                      <a:moveTo>
                                        <a:pt x="590" y="0"/>
                                      </a:moveTo>
                                      <a:lnTo>
                                        <a:pt x="661" y="0"/>
                                      </a:lnTo>
                                      <a:lnTo>
                                        <a:pt x="661" y="10"/>
                                      </a:lnTo>
                                      <a:lnTo>
                                        <a:pt x="590" y="10"/>
                                      </a:lnTo>
                                      <a:lnTo>
                                        <a:pt x="590" y="0"/>
                                      </a:lnTo>
                                      <a:close/>
                                      <a:moveTo>
                                        <a:pt x="708" y="0"/>
                                      </a:moveTo>
                                      <a:lnTo>
                                        <a:pt x="779" y="0"/>
                                      </a:lnTo>
                                      <a:lnTo>
                                        <a:pt x="779" y="10"/>
                                      </a:lnTo>
                                      <a:lnTo>
                                        <a:pt x="708" y="10"/>
                                      </a:lnTo>
                                      <a:lnTo>
                                        <a:pt x="708" y="0"/>
                                      </a:lnTo>
                                      <a:close/>
                                      <a:moveTo>
                                        <a:pt x="826" y="0"/>
                                      </a:moveTo>
                                      <a:lnTo>
                                        <a:pt x="897" y="0"/>
                                      </a:lnTo>
                                      <a:lnTo>
                                        <a:pt x="897" y="10"/>
                                      </a:lnTo>
                                      <a:lnTo>
                                        <a:pt x="826" y="10"/>
                                      </a:lnTo>
                                      <a:lnTo>
                                        <a:pt x="826" y="0"/>
                                      </a:lnTo>
                                      <a:close/>
                                      <a:moveTo>
                                        <a:pt x="944" y="0"/>
                                      </a:moveTo>
                                      <a:lnTo>
                                        <a:pt x="1015" y="0"/>
                                      </a:lnTo>
                                      <a:lnTo>
                                        <a:pt x="1015" y="10"/>
                                      </a:lnTo>
                                      <a:lnTo>
                                        <a:pt x="944" y="10"/>
                                      </a:lnTo>
                                      <a:lnTo>
                                        <a:pt x="944" y="0"/>
                                      </a:lnTo>
                                      <a:close/>
                                      <a:moveTo>
                                        <a:pt x="1062" y="0"/>
                                      </a:moveTo>
                                      <a:lnTo>
                                        <a:pt x="1133" y="0"/>
                                      </a:lnTo>
                                      <a:lnTo>
                                        <a:pt x="1133" y="10"/>
                                      </a:lnTo>
                                      <a:lnTo>
                                        <a:pt x="1062" y="10"/>
                                      </a:lnTo>
                                      <a:lnTo>
                                        <a:pt x="1062" y="0"/>
                                      </a:lnTo>
                                      <a:close/>
                                      <a:moveTo>
                                        <a:pt x="1180" y="0"/>
                                      </a:moveTo>
                                      <a:lnTo>
                                        <a:pt x="1251" y="0"/>
                                      </a:lnTo>
                                      <a:lnTo>
                                        <a:pt x="1251" y="10"/>
                                      </a:lnTo>
                                      <a:lnTo>
                                        <a:pt x="1180" y="10"/>
                                      </a:lnTo>
                                      <a:lnTo>
                                        <a:pt x="1180" y="0"/>
                                      </a:lnTo>
                                      <a:close/>
                                      <a:moveTo>
                                        <a:pt x="1298" y="0"/>
                                      </a:moveTo>
                                      <a:lnTo>
                                        <a:pt x="1369" y="0"/>
                                      </a:lnTo>
                                      <a:lnTo>
                                        <a:pt x="1369" y="10"/>
                                      </a:lnTo>
                                      <a:lnTo>
                                        <a:pt x="1298" y="10"/>
                                      </a:lnTo>
                                      <a:lnTo>
                                        <a:pt x="1298" y="0"/>
                                      </a:lnTo>
                                      <a:close/>
                                      <a:moveTo>
                                        <a:pt x="1416" y="0"/>
                                      </a:moveTo>
                                      <a:lnTo>
                                        <a:pt x="1487" y="0"/>
                                      </a:lnTo>
                                      <a:lnTo>
                                        <a:pt x="1487" y="10"/>
                                      </a:lnTo>
                                      <a:lnTo>
                                        <a:pt x="1416" y="10"/>
                                      </a:lnTo>
                                      <a:lnTo>
                                        <a:pt x="1416" y="0"/>
                                      </a:lnTo>
                                      <a:close/>
                                      <a:moveTo>
                                        <a:pt x="1534" y="0"/>
                                      </a:moveTo>
                                      <a:lnTo>
                                        <a:pt x="1605" y="0"/>
                                      </a:lnTo>
                                      <a:lnTo>
                                        <a:pt x="1605" y="10"/>
                                      </a:lnTo>
                                      <a:lnTo>
                                        <a:pt x="1534" y="10"/>
                                      </a:lnTo>
                                      <a:lnTo>
                                        <a:pt x="1534" y="0"/>
                                      </a:lnTo>
                                      <a:close/>
                                      <a:moveTo>
                                        <a:pt x="1653" y="0"/>
                                      </a:moveTo>
                                      <a:lnTo>
                                        <a:pt x="1723" y="0"/>
                                      </a:lnTo>
                                      <a:lnTo>
                                        <a:pt x="1723" y="10"/>
                                      </a:lnTo>
                                      <a:lnTo>
                                        <a:pt x="1653" y="10"/>
                                      </a:lnTo>
                                      <a:lnTo>
                                        <a:pt x="1653" y="0"/>
                                      </a:lnTo>
                                      <a:close/>
                                      <a:moveTo>
                                        <a:pt x="1771" y="0"/>
                                      </a:moveTo>
                                      <a:lnTo>
                                        <a:pt x="1841" y="0"/>
                                      </a:lnTo>
                                      <a:lnTo>
                                        <a:pt x="1841" y="10"/>
                                      </a:lnTo>
                                      <a:lnTo>
                                        <a:pt x="1771" y="10"/>
                                      </a:lnTo>
                                      <a:lnTo>
                                        <a:pt x="1771" y="0"/>
                                      </a:lnTo>
                                      <a:close/>
                                      <a:moveTo>
                                        <a:pt x="1889" y="0"/>
                                      </a:moveTo>
                                      <a:lnTo>
                                        <a:pt x="1959" y="0"/>
                                      </a:lnTo>
                                      <a:lnTo>
                                        <a:pt x="1959" y="10"/>
                                      </a:lnTo>
                                      <a:lnTo>
                                        <a:pt x="1889" y="10"/>
                                      </a:lnTo>
                                      <a:lnTo>
                                        <a:pt x="1889" y="0"/>
                                      </a:lnTo>
                                      <a:close/>
                                      <a:moveTo>
                                        <a:pt x="2007" y="0"/>
                                      </a:moveTo>
                                      <a:lnTo>
                                        <a:pt x="2054" y="0"/>
                                      </a:lnTo>
                                      <a:lnTo>
                                        <a:pt x="2054" y="10"/>
                                      </a:lnTo>
                                      <a:lnTo>
                                        <a:pt x="2007" y="10"/>
                                      </a:lnTo>
                                      <a:lnTo>
                                        <a:pt x="200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689" name="Line 743"/>
                              <wps:cNvCnPr/>
                              <wps:spPr bwMode="auto">
                                <a:xfrm flipH="1">
                                  <a:off x="847090" y="1080770"/>
                                  <a:ext cx="719455" cy="4635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0" name="Line 744"/>
                              <wps:cNvCnPr/>
                              <wps:spPr bwMode="auto">
                                <a:xfrm flipH="1" flipV="1">
                                  <a:off x="262255" y="1080770"/>
                                  <a:ext cx="584835" cy="4635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1" name="Line 745"/>
                              <wps:cNvCnPr/>
                              <wps:spPr bwMode="auto">
                                <a:xfrm>
                                  <a:off x="262255" y="205740"/>
                                  <a:ext cx="1304290" cy="8750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2" name="Line 746"/>
                              <wps:cNvCnPr/>
                              <wps:spPr bwMode="auto">
                                <a:xfrm>
                                  <a:off x="262255" y="205740"/>
                                  <a:ext cx="584835" cy="13385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3" name="Line 747"/>
                              <wps:cNvCnPr/>
                              <wps:spPr bwMode="auto">
                                <a:xfrm flipV="1">
                                  <a:off x="677545" y="1080770"/>
                                  <a:ext cx="889000" cy="7556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4" name="Line 748"/>
                              <wps:cNvCnPr/>
                              <wps:spPr bwMode="auto">
                                <a:xfrm flipV="1">
                                  <a:off x="262255" y="1544320"/>
                                  <a:ext cx="584835" cy="1409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5" name="Freeform 749"/>
                              <wps:cNvSpPr>
                                <a:spLocks noEditPoints="1"/>
                              </wps:cNvSpPr>
                              <wps:spPr bwMode="auto">
                                <a:xfrm>
                                  <a:off x="260350" y="1083310"/>
                                  <a:ext cx="1296670" cy="604520"/>
                                </a:xfrm>
                                <a:custGeom>
                                  <a:avLst/>
                                  <a:gdLst>
                                    <a:gd name="T0" fmla="*/ 63 w 2042"/>
                                    <a:gd name="T1" fmla="*/ 915 h 952"/>
                                    <a:gd name="T2" fmla="*/ 6 w 2042"/>
                                    <a:gd name="T3" fmla="*/ 952 h 952"/>
                                    <a:gd name="T4" fmla="*/ 104 w 2042"/>
                                    <a:gd name="T5" fmla="*/ 895 h 952"/>
                                    <a:gd name="T6" fmla="*/ 172 w 2042"/>
                                    <a:gd name="T7" fmla="*/ 875 h 952"/>
                                    <a:gd name="T8" fmla="*/ 104 w 2042"/>
                                    <a:gd name="T9" fmla="*/ 895 h 952"/>
                                    <a:gd name="T10" fmla="*/ 270 w 2042"/>
                                    <a:gd name="T11" fmla="*/ 818 h 952"/>
                                    <a:gd name="T12" fmla="*/ 214 w 2042"/>
                                    <a:gd name="T13" fmla="*/ 856 h 952"/>
                                    <a:gd name="T14" fmla="*/ 312 w 2042"/>
                                    <a:gd name="T15" fmla="*/ 799 h 952"/>
                                    <a:gd name="T16" fmla="*/ 380 w 2042"/>
                                    <a:gd name="T17" fmla="*/ 779 h 952"/>
                                    <a:gd name="T18" fmla="*/ 312 w 2042"/>
                                    <a:gd name="T19" fmla="*/ 799 h 952"/>
                                    <a:gd name="T20" fmla="*/ 478 w 2042"/>
                                    <a:gd name="T21" fmla="*/ 722 h 952"/>
                                    <a:gd name="T22" fmla="*/ 422 w 2042"/>
                                    <a:gd name="T23" fmla="*/ 760 h 952"/>
                                    <a:gd name="T24" fmla="*/ 520 w 2042"/>
                                    <a:gd name="T25" fmla="*/ 703 h 952"/>
                                    <a:gd name="T26" fmla="*/ 588 w 2042"/>
                                    <a:gd name="T27" fmla="*/ 683 h 952"/>
                                    <a:gd name="T28" fmla="*/ 520 w 2042"/>
                                    <a:gd name="T29" fmla="*/ 703 h 952"/>
                                    <a:gd name="T30" fmla="*/ 686 w 2042"/>
                                    <a:gd name="T31" fmla="*/ 626 h 952"/>
                                    <a:gd name="T32" fmla="*/ 629 w 2042"/>
                                    <a:gd name="T33" fmla="*/ 663 h 952"/>
                                    <a:gd name="T34" fmla="*/ 727 w 2042"/>
                                    <a:gd name="T35" fmla="*/ 607 h 952"/>
                                    <a:gd name="T36" fmla="*/ 795 w 2042"/>
                                    <a:gd name="T37" fmla="*/ 587 h 952"/>
                                    <a:gd name="T38" fmla="*/ 727 w 2042"/>
                                    <a:gd name="T39" fmla="*/ 607 h 952"/>
                                    <a:gd name="T40" fmla="*/ 894 w 2042"/>
                                    <a:gd name="T41" fmla="*/ 530 h 952"/>
                                    <a:gd name="T42" fmla="*/ 837 w 2042"/>
                                    <a:gd name="T43" fmla="*/ 567 h 952"/>
                                    <a:gd name="T44" fmla="*/ 935 w 2042"/>
                                    <a:gd name="T45" fmla="*/ 510 h 952"/>
                                    <a:gd name="T46" fmla="*/ 1003 w 2042"/>
                                    <a:gd name="T47" fmla="*/ 490 h 952"/>
                                    <a:gd name="T48" fmla="*/ 935 w 2042"/>
                                    <a:gd name="T49" fmla="*/ 510 h 952"/>
                                    <a:gd name="T50" fmla="*/ 1101 w 2042"/>
                                    <a:gd name="T51" fmla="*/ 433 h 952"/>
                                    <a:gd name="T52" fmla="*/ 1045 w 2042"/>
                                    <a:gd name="T53" fmla="*/ 471 h 952"/>
                                    <a:gd name="T54" fmla="*/ 1143 w 2042"/>
                                    <a:gd name="T55" fmla="*/ 414 h 952"/>
                                    <a:gd name="T56" fmla="*/ 1211 w 2042"/>
                                    <a:gd name="T57" fmla="*/ 394 h 952"/>
                                    <a:gd name="T58" fmla="*/ 1143 w 2042"/>
                                    <a:gd name="T59" fmla="*/ 414 h 952"/>
                                    <a:gd name="T60" fmla="*/ 1309 w 2042"/>
                                    <a:gd name="T61" fmla="*/ 337 h 952"/>
                                    <a:gd name="T62" fmla="*/ 1252 w 2042"/>
                                    <a:gd name="T63" fmla="*/ 375 h 952"/>
                                    <a:gd name="T64" fmla="*/ 1351 w 2042"/>
                                    <a:gd name="T65" fmla="*/ 318 h 952"/>
                                    <a:gd name="T66" fmla="*/ 1419 w 2042"/>
                                    <a:gd name="T67" fmla="*/ 298 h 952"/>
                                    <a:gd name="T68" fmla="*/ 1351 w 2042"/>
                                    <a:gd name="T69" fmla="*/ 318 h 952"/>
                                    <a:gd name="T70" fmla="*/ 1517 w 2042"/>
                                    <a:gd name="T71" fmla="*/ 241 h 952"/>
                                    <a:gd name="T72" fmla="*/ 1460 w 2042"/>
                                    <a:gd name="T73" fmla="*/ 279 h 952"/>
                                    <a:gd name="T74" fmla="*/ 1558 w 2042"/>
                                    <a:gd name="T75" fmla="*/ 222 h 952"/>
                                    <a:gd name="T76" fmla="*/ 1626 w 2042"/>
                                    <a:gd name="T77" fmla="*/ 202 h 952"/>
                                    <a:gd name="T78" fmla="*/ 1558 w 2042"/>
                                    <a:gd name="T79" fmla="*/ 222 h 952"/>
                                    <a:gd name="T80" fmla="*/ 1725 w 2042"/>
                                    <a:gd name="T81" fmla="*/ 145 h 952"/>
                                    <a:gd name="T82" fmla="*/ 1668 w 2042"/>
                                    <a:gd name="T83" fmla="*/ 182 h 952"/>
                                    <a:gd name="T84" fmla="*/ 1766 w 2042"/>
                                    <a:gd name="T85" fmla="*/ 125 h 952"/>
                                    <a:gd name="T86" fmla="*/ 1834 w 2042"/>
                                    <a:gd name="T87" fmla="*/ 105 h 952"/>
                                    <a:gd name="T88" fmla="*/ 1766 w 2042"/>
                                    <a:gd name="T89" fmla="*/ 125 h 952"/>
                                    <a:gd name="T90" fmla="*/ 1932 w 2042"/>
                                    <a:gd name="T91" fmla="*/ 48 h 952"/>
                                    <a:gd name="T92" fmla="*/ 1876 w 2042"/>
                                    <a:gd name="T93" fmla="*/ 86 h 952"/>
                                    <a:gd name="T94" fmla="*/ 1974 w 2042"/>
                                    <a:gd name="T95" fmla="*/ 29 h 952"/>
                                    <a:gd name="T96" fmla="*/ 2042 w 2042"/>
                                    <a:gd name="T97" fmla="*/ 9 h 952"/>
                                    <a:gd name="T98" fmla="*/ 1974 w 2042"/>
                                    <a:gd name="T99" fmla="*/ 29 h 9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42" h="952">
                                      <a:moveTo>
                                        <a:pt x="0" y="943"/>
                                      </a:moveTo>
                                      <a:lnTo>
                                        <a:pt x="63" y="915"/>
                                      </a:lnTo>
                                      <a:lnTo>
                                        <a:pt x="68" y="923"/>
                                      </a:lnTo>
                                      <a:lnTo>
                                        <a:pt x="6" y="952"/>
                                      </a:lnTo>
                                      <a:lnTo>
                                        <a:pt x="0" y="943"/>
                                      </a:lnTo>
                                      <a:close/>
                                      <a:moveTo>
                                        <a:pt x="104" y="895"/>
                                      </a:moveTo>
                                      <a:lnTo>
                                        <a:pt x="167" y="866"/>
                                      </a:lnTo>
                                      <a:lnTo>
                                        <a:pt x="172" y="875"/>
                                      </a:lnTo>
                                      <a:lnTo>
                                        <a:pt x="110" y="904"/>
                                      </a:lnTo>
                                      <a:lnTo>
                                        <a:pt x="104" y="895"/>
                                      </a:lnTo>
                                      <a:close/>
                                      <a:moveTo>
                                        <a:pt x="208" y="847"/>
                                      </a:moveTo>
                                      <a:lnTo>
                                        <a:pt x="270" y="818"/>
                                      </a:lnTo>
                                      <a:lnTo>
                                        <a:pt x="276" y="827"/>
                                      </a:lnTo>
                                      <a:lnTo>
                                        <a:pt x="214" y="856"/>
                                      </a:lnTo>
                                      <a:lnTo>
                                        <a:pt x="208" y="847"/>
                                      </a:lnTo>
                                      <a:close/>
                                      <a:moveTo>
                                        <a:pt x="312" y="799"/>
                                      </a:moveTo>
                                      <a:lnTo>
                                        <a:pt x="374" y="770"/>
                                      </a:lnTo>
                                      <a:lnTo>
                                        <a:pt x="380" y="779"/>
                                      </a:lnTo>
                                      <a:lnTo>
                                        <a:pt x="318" y="808"/>
                                      </a:lnTo>
                                      <a:lnTo>
                                        <a:pt x="312" y="799"/>
                                      </a:lnTo>
                                      <a:close/>
                                      <a:moveTo>
                                        <a:pt x="416" y="751"/>
                                      </a:moveTo>
                                      <a:lnTo>
                                        <a:pt x="478" y="722"/>
                                      </a:lnTo>
                                      <a:lnTo>
                                        <a:pt x="484" y="731"/>
                                      </a:lnTo>
                                      <a:lnTo>
                                        <a:pt x="422" y="760"/>
                                      </a:lnTo>
                                      <a:lnTo>
                                        <a:pt x="416" y="751"/>
                                      </a:lnTo>
                                      <a:close/>
                                      <a:moveTo>
                                        <a:pt x="520" y="703"/>
                                      </a:moveTo>
                                      <a:lnTo>
                                        <a:pt x="582" y="674"/>
                                      </a:lnTo>
                                      <a:lnTo>
                                        <a:pt x="588" y="683"/>
                                      </a:lnTo>
                                      <a:lnTo>
                                        <a:pt x="525" y="712"/>
                                      </a:lnTo>
                                      <a:lnTo>
                                        <a:pt x="520" y="703"/>
                                      </a:lnTo>
                                      <a:close/>
                                      <a:moveTo>
                                        <a:pt x="624" y="655"/>
                                      </a:moveTo>
                                      <a:lnTo>
                                        <a:pt x="686" y="626"/>
                                      </a:lnTo>
                                      <a:lnTo>
                                        <a:pt x="692" y="635"/>
                                      </a:lnTo>
                                      <a:lnTo>
                                        <a:pt x="629" y="663"/>
                                      </a:lnTo>
                                      <a:lnTo>
                                        <a:pt x="624" y="655"/>
                                      </a:lnTo>
                                      <a:close/>
                                      <a:moveTo>
                                        <a:pt x="727" y="607"/>
                                      </a:moveTo>
                                      <a:lnTo>
                                        <a:pt x="790" y="578"/>
                                      </a:lnTo>
                                      <a:lnTo>
                                        <a:pt x="795" y="587"/>
                                      </a:lnTo>
                                      <a:lnTo>
                                        <a:pt x="733" y="615"/>
                                      </a:lnTo>
                                      <a:lnTo>
                                        <a:pt x="727" y="607"/>
                                      </a:lnTo>
                                      <a:close/>
                                      <a:moveTo>
                                        <a:pt x="831" y="558"/>
                                      </a:moveTo>
                                      <a:lnTo>
                                        <a:pt x="894" y="530"/>
                                      </a:lnTo>
                                      <a:lnTo>
                                        <a:pt x="899" y="538"/>
                                      </a:lnTo>
                                      <a:lnTo>
                                        <a:pt x="837" y="567"/>
                                      </a:lnTo>
                                      <a:lnTo>
                                        <a:pt x="831" y="558"/>
                                      </a:lnTo>
                                      <a:close/>
                                      <a:moveTo>
                                        <a:pt x="935" y="510"/>
                                      </a:moveTo>
                                      <a:lnTo>
                                        <a:pt x="998" y="481"/>
                                      </a:lnTo>
                                      <a:lnTo>
                                        <a:pt x="1003" y="490"/>
                                      </a:lnTo>
                                      <a:lnTo>
                                        <a:pt x="941" y="519"/>
                                      </a:lnTo>
                                      <a:lnTo>
                                        <a:pt x="935" y="510"/>
                                      </a:lnTo>
                                      <a:close/>
                                      <a:moveTo>
                                        <a:pt x="1039" y="462"/>
                                      </a:moveTo>
                                      <a:lnTo>
                                        <a:pt x="1101" y="433"/>
                                      </a:lnTo>
                                      <a:lnTo>
                                        <a:pt x="1107" y="442"/>
                                      </a:lnTo>
                                      <a:lnTo>
                                        <a:pt x="1045" y="471"/>
                                      </a:lnTo>
                                      <a:lnTo>
                                        <a:pt x="1039" y="462"/>
                                      </a:lnTo>
                                      <a:close/>
                                      <a:moveTo>
                                        <a:pt x="1143" y="414"/>
                                      </a:moveTo>
                                      <a:lnTo>
                                        <a:pt x="1205" y="385"/>
                                      </a:lnTo>
                                      <a:lnTo>
                                        <a:pt x="1211" y="394"/>
                                      </a:lnTo>
                                      <a:lnTo>
                                        <a:pt x="1149" y="423"/>
                                      </a:lnTo>
                                      <a:lnTo>
                                        <a:pt x="1143" y="414"/>
                                      </a:lnTo>
                                      <a:close/>
                                      <a:moveTo>
                                        <a:pt x="1247" y="366"/>
                                      </a:moveTo>
                                      <a:lnTo>
                                        <a:pt x="1309" y="337"/>
                                      </a:lnTo>
                                      <a:lnTo>
                                        <a:pt x="1315" y="346"/>
                                      </a:lnTo>
                                      <a:lnTo>
                                        <a:pt x="1252" y="375"/>
                                      </a:lnTo>
                                      <a:lnTo>
                                        <a:pt x="1247" y="366"/>
                                      </a:lnTo>
                                      <a:close/>
                                      <a:moveTo>
                                        <a:pt x="1351" y="318"/>
                                      </a:moveTo>
                                      <a:lnTo>
                                        <a:pt x="1413" y="289"/>
                                      </a:lnTo>
                                      <a:lnTo>
                                        <a:pt x="1419" y="298"/>
                                      </a:lnTo>
                                      <a:lnTo>
                                        <a:pt x="1356" y="327"/>
                                      </a:lnTo>
                                      <a:lnTo>
                                        <a:pt x="1351" y="318"/>
                                      </a:lnTo>
                                      <a:close/>
                                      <a:moveTo>
                                        <a:pt x="1455" y="270"/>
                                      </a:moveTo>
                                      <a:lnTo>
                                        <a:pt x="1517" y="241"/>
                                      </a:lnTo>
                                      <a:lnTo>
                                        <a:pt x="1522" y="250"/>
                                      </a:lnTo>
                                      <a:lnTo>
                                        <a:pt x="1460" y="279"/>
                                      </a:lnTo>
                                      <a:lnTo>
                                        <a:pt x="1455" y="270"/>
                                      </a:lnTo>
                                      <a:close/>
                                      <a:moveTo>
                                        <a:pt x="1558" y="222"/>
                                      </a:moveTo>
                                      <a:lnTo>
                                        <a:pt x="1621" y="193"/>
                                      </a:lnTo>
                                      <a:lnTo>
                                        <a:pt x="1626" y="202"/>
                                      </a:lnTo>
                                      <a:lnTo>
                                        <a:pt x="1564" y="230"/>
                                      </a:lnTo>
                                      <a:lnTo>
                                        <a:pt x="1558" y="222"/>
                                      </a:lnTo>
                                      <a:close/>
                                      <a:moveTo>
                                        <a:pt x="1662" y="173"/>
                                      </a:moveTo>
                                      <a:lnTo>
                                        <a:pt x="1725" y="145"/>
                                      </a:lnTo>
                                      <a:lnTo>
                                        <a:pt x="1730" y="153"/>
                                      </a:lnTo>
                                      <a:lnTo>
                                        <a:pt x="1668" y="182"/>
                                      </a:lnTo>
                                      <a:lnTo>
                                        <a:pt x="1662" y="173"/>
                                      </a:lnTo>
                                      <a:close/>
                                      <a:moveTo>
                                        <a:pt x="1766" y="125"/>
                                      </a:moveTo>
                                      <a:lnTo>
                                        <a:pt x="1829" y="96"/>
                                      </a:lnTo>
                                      <a:lnTo>
                                        <a:pt x="1834" y="105"/>
                                      </a:lnTo>
                                      <a:lnTo>
                                        <a:pt x="1772" y="134"/>
                                      </a:lnTo>
                                      <a:lnTo>
                                        <a:pt x="1766" y="125"/>
                                      </a:lnTo>
                                      <a:close/>
                                      <a:moveTo>
                                        <a:pt x="1870" y="77"/>
                                      </a:moveTo>
                                      <a:lnTo>
                                        <a:pt x="1932" y="48"/>
                                      </a:lnTo>
                                      <a:lnTo>
                                        <a:pt x="1938" y="57"/>
                                      </a:lnTo>
                                      <a:lnTo>
                                        <a:pt x="1876" y="86"/>
                                      </a:lnTo>
                                      <a:lnTo>
                                        <a:pt x="1870" y="77"/>
                                      </a:lnTo>
                                      <a:close/>
                                      <a:moveTo>
                                        <a:pt x="1974" y="29"/>
                                      </a:moveTo>
                                      <a:lnTo>
                                        <a:pt x="2036" y="0"/>
                                      </a:lnTo>
                                      <a:lnTo>
                                        <a:pt x="2042" y="9"/>
                                      </a:lnTo>
                                      <a:lnTo>
                                        <a:pt x="1980" y="38"/>
                                      </a:lnTo>
                                      <a:lnTo>
                                        <a:pt x="1974" y="2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696" name="Freeform 750"/>
                              <wps:cNvSpPr>
                                <a:spLocks noEditPoints="1"/>
                              </wps:cNvSpPr>
                              <wps:spPr bwMode="auto">
                                <a:xfrm>
                                  <a:off x="553720" y="1083945"/>
                                  <a:ext cx="986790" cy="231775"/>
                                </a:xfrm>
                                <a:custGeom>
                                  <a:avLst/>
                                  <a:gdLst>
                                    <a:gd name="T0" fmla="*/ 68 w 1554"/>
                                    <a:gd name="T1" fmla="*/ 340 h 365"/>
                                    <a:gd name="T2" fmla="*/ 3 w 1554"/>
                                    <a:gd name="T3" fmla="*/ 365 h 365"/>
                                    <a:gd name="T4" fmla="*/ 114 w 1554"/>
                                    <a:gd name="T5" fmla="*/ 329 h 365"/>
                                    <a:gd name="T6" fmla="*/ 185 w 1554"/>
                                    <a:gd name="T7" fmla="*/ 323 h 365"/>
                                    <a:gd name="T8" fmla="*/ 114 w 1554"/>
                                    <a:gd name="T9" fmla="*/ 329 h 365"/>
                                    <a:gd name="T10" fmla="*/ 296 w 1554"/>
                                    <a:gd name="T11" fmla="*/ 287 h 365"/>
                                    <a:gd name="T12" fmla="*/ 231 w 1554"/>
                                    <a:gd name="T13" fmla="*/ 313 h 365"/>
                                    <a:gd name="T14" fmla="*/ 342 w 1554"/>
                                    <a:gd name="T15" fmla="*/ 277 h 365"/>
                                    <a:gd name="T16" fmla="*/ 414 w 1554"/>
                                    <a:gd name="T17" fmla="*/ 271 h 365"/>
                                    <a:gd name="T18" fmla="*/ 342 w 1554"/>
                                    <a:gd name="T19" fmla="*/ 277 h 365"/>
                                    <a:gd name="T20" fmla="*/ 525 w 1554"/>
                                    <a:gd name="T21" fmla="*/ 235 h 365"/>
                                    <a:gd name="T22" fmla="*/ 459 w 1554"/>
                                    <a:gd name="T23" fmla="*/ 261 h 365"/>
                                    <a:gd name="T24" fmla="*/ 570 w 1554"/>
                                    <a:gd name="T25" fmla="*/ 225 h 365"/>
                                    <a:gd name="T26" fmla="*/ 642 w 1554"/>
                                    <a:gd name="T27" fmla="*/ 219 h 365"/>
                                    <a:gd name="T28" fmla="*/ 570 w 1554"/>
                                    <a:gd name="T29" fmla="*/ 225 h 365"/>
                                    <a:gd name="T30" fmla="*/ 753 w 1554"/>
                                    <a:gd name="T31" fmla="*/ 183 h 365"/>
                                    <a:gd name="T32" fmla="*/ 687 w 1554"/>
                                    <a:gd name="T33" fmla="*/ 209 h 365"/>
                                    <a:gd name="T34" fmla="*/ 798 w 1554"/>
                                    <a:gd name="T35" fmla="*/ 173 h 365"/>
                                    <a:gd name="T36" fmla="*/ 870 w 1554"/>
                                    <a:gd name="T37" fmla="*/ 167 h 365"/>
                                    <a:gd name="T38" fmla="*/ 798 w 1554"/>
                                    <a:gd name="T39" fmla="*/ 173 h 365"/>
                                    <a:gd name="T40" fmla="*/ 981 w 1554"/>
                                    <a:gd name="T41" fmla="*/ 131 h 365"/>
                                    <a:gd name="T42" fmla="*/ 915 w 1554"/>
                                    <a:gd name="T43" fmla="*/ 156 h 365"/>
                                    <a:gd name="T44" fmla="*/ 1026 w 1554"/>
                                    <a:gd name="T45" fmla="*/ 120 h 365"/>
                                    <a:gd name="T46" fmla="*/ 1098 w 1554"/>
                                    <a:gd name="T47" fmla="*/ 114 h 365"/>
                                    <a:gd name="T48" fmla="*/ 1026 w 1554"/>
                                    <a:gd name="T49" fmla="*/ 120 h 365"/>
                                    <a:gd name="T50" fmla="*/ 1209 w 1554"/>
                                    <a:gd name="T51" fmla="*/ 79 h 365"/>
                                    <a:gd name="T52" fmla="*/ 1143 w 1554"/>
                                    <a:gd name="T53" fmla="*/ 104 h 365"/>
                                    <a:gd name="T54" fmla="*/ 1254 w 1554"/>
                                    <a:gd name="T55" fmla="*/ 68 h 365"/>
                                    <a:gd name="T56" fmla="*/ 1326 w 1554"/>
                                    <a:gd name="T57" fmla="*/ 62 h 365"/>
                                    <a:gd name="T58" fmla="*/ 1254 w 1554"/>
                                    <a:gd name="T59" fmla="*/ 68 h 365"/>
                                    <a:gd name="T60" fmla="*/ 1437 w 1554"/>
                                    <a:gd name="T61" fmla="*/ 26 h 365"/>
                                    <a:gd name="T62" fmla="*/ 1372 w 1554"/>
                                    <a:gd name="T63" fmla="*/ 52 h 365"/>
                                    <a:gd name="T64" fmla="*/ 1483 w 1554"/>
                                    <a:gd name="T65" fmla="*/ 16 h 365"/>
                                    <a:gd name="T66" fmla="*/ 1554 w 1554"/>
                                    <a:gd name="T67" fmla="*/ 10 h 365"/>
                                    <a:gd name="T68" fmla="*/ 1483 w 1554"/>
                                    <a:gd name="T69" fmla="*/ 16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54" h="365">
                                      <a:moveTo>
                                        <a:pt x="0" y="355"/>
                                      </a:moveTo>
                                      <a:lnTo>
                                        <a:pt x="68" y="340"/>
                                      </a:lnTo>
                                      <a:lnTo>
                                        <a:pt x="71" y="349"/>
                                      </a:lnTo>
                                      <a:lnTo>
                                        <a:pt x="3" y="365"/>
                                      </a:lnTo>
                                      <a:lnTo>
                                        <a:pt x="0" y="355"/>
                                      </a:lnTo>
                                      <a:close/>
                                      <a:moveTo>
                                        <a:pt x="114" y="329"/>
                                      </a:moveTo>
                                      <a:lnTo>
                                        <a:pt x="182" y="314"/>
                                      </a:lnTo>
                                      <a:lnTo>
                                        <a:pt x="185" y="323"/>
                                      </a:lnTo>
                                      <a:lnTo>
                                        <a:pt x="117" y="339"/>
                                      </a:lnTo>
                                      <a:lnTo>
                                        <a:pt x="114" y="329"/>
                                      </a:lnTo>
                                      <a:close/>
                                      <a:moveTo>
                                        <a:pt x="228" y="303"/>
                                      </a:moveTo>
                                      <a:lnTo>
                                        <a:pt x="296" y="287"/>
                                      </a:lnTo>
                                      <a:lnTo>
                                        <a:pt x="300" y="297"/>
                                      </a:lnTo>
                                      <a:lnTo>
                                        <a:pt x="231" y="313"/>
                                      </a:lnTo>
                                      <a:lnTo>
                                        <a:pt x="228" y="303"/>
                                      </a:lnTo>
                                      <a:close/>
                                      <a:moveTo>
                                        <a:pt x="342" y="277"/>
                                      </a:moveTo>
                                      <a:lnTo>
                                        <a:pt x="411" y="261"/>
                                      </a:lnTo>
                                      <a:lnTo>
                                        <a:pt x="414" y="271"/>
                                      </a:lnTo>
                                      <a:lnTo>
                                        <a:pt x="345" y="287"/>
                                      </a:lnTo>
                                      <a:lnTo>
                                        <a:pt x="342" y="277"/>
                                      </a:lnTo>
                                      <a:close/>
                                      <a:moveTo>
                                        <a:pt x="456" y="251"/>
                                      </a:moveTo>
                                      <a:lnTo>
                                        <a:pt x="525" y="235"/>
                                      </a:lnTo>
                                      <a:lnTo>
                                        <a:pt x="528" y="245"/>
                                      </a:lnTo>
                                      <a:lnTo>
                                        <a:pt x="459" y="261"/>
                                      </a:lnTo>
                                      <a:lnTo>
                                        <a:pt x="456" y="251"/>
                                      </a:lnTo>
                                      <a:close/>
                                      <a:moveTo>
                                        <a:pt x="570" y="225"/>
                                      </a:moveTo>
                                      <a:lnTo>
                                        <a:pt x="639" y="209"/>
                                      </a:lnTo>
                                      <a:lnTo>
                                        <a:pt x="642" y="219"/>
                                      </a:lnTo>
                                      <a:lnTo>
                                        <a:pt x="573" y="235"/>
                                      </a:lnTo>
                                      <a:lnTo>
                                        <a:pt x="570" y="225"/>
                                      </a:lnTo>
                                      <a:close/>
                                      <a:moveTo>
                                        <a:pt x="684" y="199"/>
                                      </a:moveTo>
                                      <a:lnTo>
                                        <a:pt x="753" y="183"/>
                                      </a:lnTo>
                                      <a:lnTo>
                                        <a:pt x="756" y="193"/>
                                      </a:lnTo>
                                      <a:lnTo>
                                        <a:pt x="687" y="209"/>
                                      </a:lnTo>
                                      <a:lnTo>
                                        <a:pt x="684" y="199"/>
                                      </a:lnTo>
                                      <a:close/>
                                      <a:moveTo>
                                        <a:pt x="798" y="173"/>
                                      </a:moveTo>
                                      <a:lnTo>
                                        <a:pt x="867" y="157"/>
                                      </a:lnTo>
                                      <a:lnTo>
                                        <a:pt x="870" y="167"/>
                                      </a:lnTo>
                                      <a:lnTo>
                                        <a:pt x="801" y="182"/>
                                      </a:lnTo>
                                      <a:lnTo>
                                        <a:pt x="798" y="173"/>
                                      </a:lnTo>
                                      <a:close/>
                                      <a:moveTo>
                                        <a:pt x="912" y="147"/>
                                      </a:moveTo>
                                      <a:lnTo>
                                        <a:pt x="981" y="131"/>
                                      </a:lnTo>
                                      <a:lnTo>
                                        <a:pt x="984" y="141"/>
                                      </a:lnTo>
                                      <a:lnTo>
                                        <a:pt x="915" y="156"/>
                                      </a:lnTo>
                                      <a:lnTo>
                                        <a:pt x="912" y="147"/>
                                      </a:lnTo>
                                      <a:close/>
                                      <a:moveTo>
                                        <a:pt x="1026" y="120"/>
                                      </a:moveTo>
                                      <a:lnTo>
                                        <a:pt x="1095" y="105"/>
                                      </a:lnTo>
                                      <a:lnTo>
                                        <a:pt x="1098" y="114"/>
                                      </a:lnTo>
                                      <a:lnTo>
                                        <a:pt x="1029" y="130"/>
                                      </a:lnTo>
                                      <a:lnTo>
                                        <a:pt x="1026" y="120"/>
                                      </a:lnTo>
                                      <a:close/>
                                      <a:moveTo>
                                        <a:pt x="1140" y="94"/>
                                      </a:moveTo>
                                      <a:lnTo>
                                        <a:pt x="1209" y="79"/>
                                      </a:lnTo>
                                      <a:lnTo>
                                        <a:pt x="1212" y="88"/>
                                      </a:lnTo>
                                      <a:lnTo>
                                        <a:pt x="1143" y="104"/>
                                      </a:lnTo>
                                      <a:lnTo>
                                        <a:pt x="1140" y="94"/>
                                      </a:lnTo>
                                      <a:close/>
                                      <a:moveTo>
                                        <a:pt x="1254" y="68"/>
                                      </a:moveTo>
                                      <a:lnTo>
                                        <a:pt x="1323" y="52"/>
                                      </a:lnTo>
                                      <a:lnTo>
                                        <a:pt x="1326" y="62"/>
                                      </a:lnTo>
                                      <a:lnTo>
                                        <a:pt x="1257" y="78"/>
                                      </a:lnTo>
                                      <a:lnTo>
                                        <a:pt x="1254" y="68"/>
                                      </a:lnTo>
                                      <a:close/>
                                      <a:moveTo>
                                        <a:pt x="1368" y="42"/>
                                      </a:moveTo>
                                      <a:lnTo>
                                        <a:pt x="1437" y="26"/>
                                      </a:lnTo>
                                      <a:lnTo>
                                        <a:pt x="1440" y="36"/>
                                      </a:lnTo>
                                      <a:lnTo>
                                        <a:pt x="1372" y="52"/>
                                      </a:lnTo>
                                      <a:lnTo>
                                        <a:pt x="1368" y="42"/>
                                      </a:lnTo>
                                      <a:close/>
                                      <a:moveTo>
                                        <a:pt x="1483" y="16"/>
                                      </a:moveTo>
                                      <a:lnTo>
                                        <a:pt x="1551" y="0"/>
                                      </a:lnTo>
                                      <a:lnTo>
                                        <a:pt x="1554" y="10"/>
                                      </a:lnTo>
                                      <a:lnTo>
                                        <a:pt x="1486" y="26"/>
                                      </a:lnTo>
                                      <a:lnTo>
                                        <a:pt x="1483" y="1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697" name="Line 751"/>
                              <wps:cNvCnPr/>
                              <wps:spPr bwMode="auto">
                                <a:xfrm flipH="1">
                                  <a:off x="262255" y="1156335"/>
                                  <a:ext cx="415290" cy="5289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8" name="Line 752"/>
                              <wps:cNvCnPr/>
                              <wps:spPr bwMode="auto">
                                <a:xfrm>
                                  <a:off x="648335" y="1193165"/>
                                  <a:ext cx="21590" cy="495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9" name="Line 753"/>
                              <wps:cNvCnPr/>
                              <wps:spPr bwMode="auto">
                                <a:xfrm flipV="1">
                                  <a:off x="669925" y="1205865"/>
                                  <a:ext cx="29210" cy="368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00" name="Line 754"/>
                              <wps:cNvCnPr/>
                              <wps:spPr bwMode="auto">
                                <a:xfrm flipV="1">
                                  <a:off x="659130" y="1109345"/>
                                  <a:ext cx="67945" cy="57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01" name="Line 755"/>
                              <wps:cNvCnPr/>
                              <wps:spPr bwMode="auto">
                                <a:xfrm>
                                  <a:off x="727075" y="1109345"/>
                                  <a:ext cx="17780" cy="412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02" name="Line 756"/>
                              <wps:cNvCnPr/>
                              <wps:spPr bwMode="auto">
                                <a:xfrm>
                                  <a:off x="607695" y="1300480"/>
                                  <a:ext cx="34925" cy="273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03" name="Line 757"/>
                              <wps:cNvCnPr/>
                              <wps:spPr bwMode="auto">
                                <a:xfrm flipH="1">
                                  <a:off x="589280" y="1327785"/>
                                  <a:ext cx="53340" cy="1206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68" name="Line 758"/>
                              <wps:cNvCnPr/>
                              <wps:spPr bwMode="auto">
                                <a:xfrm>
                                  <a:off x="262255" y="1125855"/>
                                  <a:ext cx="43180" cy="342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69" name="Line 759"/>
                              <wps:cNvCnPr/>
                              <wps:spPr bwMode="auto">
                                <a:xfrm flipV="1">
                                  <a:off x="305435" y="1115060"/>
                                  <a:ext cx="635" cy="450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70" name="Line 760"/>
                              <wps:cNvCnPr/>
                              <wps:spPr bwMode="auto">
                                <a:xfrm>
                                  <a:off x="262255" y="205740"/>
                                  <a:ext cx="635" cy="14795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71" name="Rectangle 761"/>
                              <wps:cNvSpPr>
                                <a:spLocks noChangeArrowheads="1"/>
                              </wps:cNvSpPr>
                              <wps:spPr bwMode="auto">
                                <a:xfrm>
                                  <a:off x="382270" y="1262380"/>
                                  <a:ext cx="876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772" name="Rectangle 762"/>
                              <wps:cNvSpPr>
                                <a:spLocks noChangeArrowheads="1"/>
                              </wps:cNvSpPr>
                              <wps:spPr bwMode="auto">
                                <a:xfrm>
                                  <a:off x="525780" y="10737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773" name="Rectangle 763"/>
                              <wps:cNvSpPr>
                                <a:spLocks noChangeArrowheads="1"/>
                              </wps:cNvSpPr>
                              <wps:spPr bwMode="auto">
                                <a:xfrm>
                                  <a:off x="163830" y="170053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774" name="Rectangle 764"/>
                              <wps:cNvSpPr>
                                <a:spLocks noChangeArrowheads="1"/>
                              </wps:cNvSpPr>
                              <wps:spPr bwMode="auto">
                                <a:xfrm>
                                  <a:off x="217170" y="4953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776" name="Rectangle 765"/>
                              <wps:cNvSpPr>
                                <a:spLocks noChangeArrowheads="1"/>
                              </wps:cNvSpPr>
                              <wps:spPr bwMode="auto">
                                <a:xfrm>
                                  <a:off x="876300" y="15513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777" name="Rectangle 766"/>
                              <wps:cNvSpPr>
                                <a:spLocks noChangeArrowheads="1"/>
                              </wps:cNvSpPr>
                              <wps:spPr bwMode="auto">
                                <a:xfrm>
                                  <a:off x="1618615" y="953135"/>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78" name="Rectangle 767"/>
                              <wps:cNvSpPr>
                                <a:spLocks noChangeArrowheads="1"/>
                              </wps:cNvSpPr>
                              <wps:spPr bwMode="auto">
                                <a:xfrm>
                                  <a:off x="105410" y="95948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779" name="Oval 768"/>
                              <wps:cNvSpPr>
                                <a:spLocks noChangeArrowheads="1"/>
                              </wps:cNvSpPr>
                              <wps:spPr bwMode="auto">
                                <a:xfrm>
                                  <a:off x="250825" y="167576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0" name="Oval 769"/>
                              <wps:cNvSpPr>
                                <a:spLocks noChangeArrowheads="1"/>
                              </wps:cNvSpPr>
                              <wps:spPr bwMode="auto">
                                <a:xfrm>
                                  <a:off x="543560" y="1303020"/>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1" name="Oval 770"/>
                              <wps:cNvSpPr>
                                <a:spLocks noChangeArrowheads="1"/>
                              </wps:cNvSpPr>
                              <wps:spPr bwMode="auto">
                                <a:xfrm>
                                  <a:off x="250825" y="1071245"/>
                                  <a:ext cx="2286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2" name="Oval 771"/>
                              <wps:cNvSpPr>
                                <a:spLocks noChangeArrowheads="1"/>
                              </wps:cNvSpPr>
                              <wps:spPr bwMode="auto">
                                <a:xfrm>
                                  <a:off x="1555115" y="1071245"/>
                                  <a:ext cx="2286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3" name="Oval 772"/>
                              <wps:cNvSpPr>
                                <a:spLocks noChangeArrowheads="1"/>
                              </wps:cNvSpPr>
                              <wps:spPr bwMode="auto">
                                <a:xfrm>
                                  <a:off x="835660" y="1534795"/>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4" name="Oval 773"/>
                              <wps:cNvSpPr>
                                <a:spLocks noChangeArrowheads="1"/>
                              </wps:cNvSpPr>
                              <wps:spPr bwMode="auto">
                                <a:xfrm>
                                  <a:off x="250825" y="196215"/>
                                  <a:ext cx="2286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5" name="Oval 774"/>
                              <wps:cNvSpPr>
                                <a:spLocks noChangeArrowheads="1"/>
                              </wps:cNvSpPr>
                              <wps:spPr bwMode="auto">
                                <a:xfrm>
                                  <a:off x="666115" y="1146810"/>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740" o:spid="_x0000_s1492" editas="canvas" style="width:2in;height:151.5pt;mso-position-horizontal-relative:char;mso-position-vertical-relative:line" coordsize="18288,19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yhIP9BkAAOXNAAAOAAAAZHJzL2Uyb0RvYy54bWzsXetvI8lx/x4g/wPBjwHWmp73CKczzvtI DJztQ26T7yOKkohQpExyV3sO8r/nV/1iF9kv3Xp1hjUH3A4llmqqqqurq+vR/d3vvzysZ5+Xu/1q u7mai98V89lys9jerDZ3V/P/+vjhTT+f7Q/j5mZcbzfLq/kvy/3899//67989/R4uSy399v1zXI3 A5LN/vLp8Wp+fzg8Xl5c7Bf3y4dx/7vt43KDL2+3u4fxgB93dxc3u/EJ2B/WF2VRtBdP293N4267 WO73+O079eX8e4n/9na5OPzl9na/PMzWV3PQdpD/7uS/1/TvxfffjZd3u/HxfrXQZIy/goqHcbXB Sy2qd+NhnH3arc5QPawWu+1+e3v43WL7cLG9vV0tlpIHcCOKE27ejpvP414ys4B0DIH49HfEe31H dG+2H1brNaRxAeyX9Dt6PmF8lvT1esOB1G8krIZ5esQA7h/tUO6/jsSf78fHpeR8f7n48+efdrPV zdW87aFOm/EBivRht1ySWsy6uqRRpPcD8OfHn3ZE6v7xx+3if/azzfb9zerw03a1OYAiQZCg2gGl H/b4o9n105+2N0A8fjps5VB+ud09ECoM0uzL1bxsy7Jp5rNfgKboumZolPIsvxxmC3wvqqIuB+jY AhBt1UjduhgvDZrFp/3h35dbiXL8/OP+oFTvBp/oLXc3mrGPQHH7sIYW/tvFrBOzp1lZNLVWVAsk HKBidj8TRpUtRMkg/FgqB0b40dQuiOgD5EAulmY/ntaBEP0QwNO5UH5E0AD7KhEkaHCg/HggsSOi qugCFIm0pIUr6rJqQ5gypC1ccVdNHUKVlrdwBV6XTQhThsSFK/IIUWmZl67Mm7oKEFWmZV66Mq+7 MoQpQ+alK/NmKEKo0jIvXZm3bWjulhkyL12ZR4hKy7xyZd51oZlXpWVeuTLvipAtqDJkXrky78vQ lKnSMq9cmfdDaBpXGTKvXJlHiErLvHZlLgoRmn11WuhY3Y5maqhDFqHOEHrtCl0UbWjS1Gmp167U hahCM7nOEHvtij1GVlruWHSPwhJlE5qBTVrujSt3rDMhs9BkCB7Lt0vWEJo55F7Ytc2/ajVM8FUb ms5NhuAbJvgyTFZa8C0TfN2HpmGbFnzLBF+LkG1oMwTfMsE3VWj2tGnBt0zwbRGa0m2G4Fsm+AhZ acF3TPBdGZqIXVrwHRN82wRRZQi+Y4Lvgm5slxZ8xwTf16E53WUIvmOCj5CVFnzPBD80oYnYpwXf M8H3Qee4zxB87woeG+TQROzTgu9dwdMeJOAY9RmCp32btWwxsvyCxzbqzmyUxnuzd1p82ejNEz7N Roo4FHLn9rjd046NdlLYi31Uu77xElC00woAYxAIuJJbxBQwpEzAcgsI4uKYIUcC7rIwQ1AEPGQB 0x6GoLFJoY1tihDaqEjwPCZpMyLB89ikHYcEz2OUdhUSPI9V2joQOPYGOazS/kCC57FKewAJnscq OfoSPI9VcuYleB6r5LETOFzyHFbJLZfgeayS6y3B81gl/1qC57FKPrQEz2OVHGUChyOcwyo5wxI8 j1VyeCV4Hqvk1ErwPFbJb5XgeaySb0rg8D1zWCX/U4LnsUoupgTPY5XcSAmexyp5ihI8j1XyBgkc 3l4Oq+TxSfA8Vsmpk+B5rJLjJsHzWCXfTILnsUr+F4HDv8phlXwsCZ7HKrlREjyPVXKVJHgeq+QN SfA8VsnjIXB4NDmsklcjwfNYJcdFguexSs6JBM9jlfwPCc5YVQum9iF2yBWcZgl28xmyBNfE73j5 OB7I9TAfZ0+ICVNkdnZPEWHpeDxsPy8/biXEgTwQJTETCT5+u964UOSbgzgDZr40z0eJSgOpOC8I N9+ap4JSL8wCOn3dYr3dLyWjRzoVUux+GYHH7/nLEdZlcOZb89TYNFSCSPPSTLB8bhCgZVSGuEFI mMEZLsxTcWOgEmSal2aC5XODcCyjMsQNIsAMznBhnoobA5Ug07w0EyyfGwRyGZUhbhA6ZnCGC/NU 3BioBJnmpZlg+dwgbMuoDHGDSDGDM1yYp+LGQCXINC/NBMvnBgFfRmWIG4SYGZzhwjwVNwYqQaZ5 aSZYPjcI7zIqQ9wgoszgDBfmqbgxUAkyzUszwfK5QVyYURnihkLRDNCwYZ6KHQuWINS8NhMsnx+K AjM6gwwh9MwADSPmqRkyYAlK7Xtz4Z7BEkLIjNIgSwhbM0DDinlqlgxYilTz3ly4Z7CEkDGjNMgS 4tQM0LBinpolA5Yi1bw3F+4ZLCHezCgNsoQYNwM0rJinZsmApUg1782FewZLiC8zSoMsIajNAA0r 5qlZMmApUs17c+GewRKC04zSIEsIiDNAw4p5apYMWIpU895cuGewhGA0ozTIEiLgDNCwYp6aJQOW ItW8NxfuGSwhks0oDbKE6DkDNKyYp2bJgKVINe/NhctniSLXjNIQS2pjmNzUWbAEqfa9uXAhlrBx pG2sjBXb/Sxtg53ipP12vbqhajDax+53d9dv17vZ55EK6OR/evfPwNYb2g6LksIhixF1fLfr8SC3 xAwsE9vjbn94N+7v1VslBrUFv15+XlKR2nh5vxxv3m9u5OfDuFqrz3JfrCu8qKhLlYVdb29+QYHX bquq/1CtiA/3293f5rMnVP5dzfd//TTulvPZ+o8bFIkNoqaw5EH+UDcdRZ537jfX7jfjZgFUV/PD HBkI+vj2oMoLPz3uVnf3eJOQcthsf0Bh2e2Kyr5kBZqiSv+AyjlF6wuU0GGuqRK6H1ebJcrnZHxG 18S93fy0A4HxorjZ7Xr1+B+GMV0e19ddofc7ouhRICdVcLw05XGdGGrKb1N1XI3yuLP6OBp0qo+b 0Yer+RrEScGZWjlSXQ1CCmALFikUQsrXtRgoqbK/Qn8fVgeUoa5XD1fz3ip5QsskbzogRFzKcs// HYrhff++r9/UZfv+TV28e/fmhw9v6zftB9E176p3b9++E/9HdIr68n51c7Pc0FQzpaeiziub1EWw qmjUFp9amVxw7HK6g0TzlERLJTydJEY5X1AfSWmYPspax1+nj1Iz//tEM1nhpkczm77uqdBo0sxJ M1mx8QBHi2mmDE0/RzPJHJ2XD2PV77DCyLXLmEdWPdx3TYEkIE3GY/2wMX6TfeQtAt6K+n8m+4hI CNPClhTj22ihawoRMukbxCwmLZxW6Xk7YB/NtFDm3Z6jhd61uUUjBZWbwin0eo3YysEdU2tz1zSo 05vUcVJHqCNCWkwd++caRa86uq5iU9cVdhTQt+MmhtnHuhjUJmdapKdNDGyY0kenL03WGmgT+fM3 7EsrqNlMm9CqUiGio86KcmhbGZeBkW2LulFK7SitG/wxu22n4NLfmdaq8mDVfOe2r8FptpWeAzof 7mcDapnkNDpigk9jgVSB9zkirDgWBij8iGAHLJAoVInqOSqMjoXqhwBNCPxbIKE7is5RIf5noeCn +6lCWsQChalCIMZCBanCcB6hEF+TRbjnZLE2tR5tcV6x8041ERKXcEXfN20AmSv7SqhuEg9lrvC7 YQggc6Vf6W4LDzJX/NTM5GfTlX+EMncAgpRR+M8OU92p3o1zyljPWlcG1JW3rQGK+jI9yNwB6Fpq BfFNIncAMK1DyNgAFFUAmTsATR9k0x2Atg8hcwcgQhkbgBBlrIGt7YPmwjU8LVrKvDJjPWxtqar2 zweA9bC1sHV+ZO4AdKWqtfcgcwegRUm+H5k7AB2MlF81WCNbg0YbPzJ3ACKUuQMQpIyi4XYG9EPI arBmtqYKKC3E4yCrQjJj/WxNG2CTdbQNVUhmrKGtkY3OnunEe9oKqKN/BFhPW41+Ue8IsK62CGnu CARJ431tKM8IkMb62mp05XlJ461t8AhC2FwrVKOHx4/NnQRC6Kbe81nAmttqrD1+bO4sEKUIcura oQo66cfmToMYbe4oBGnjTW5VETIerMmtgop7aeN9biUcHL+6sT63KuRx8E63Snc+no8C63SrQn4C b3arRZBTdxSogdDPKRuFCG3uKARpI1fWWiPRiJAFoXy6hSvRNualjTe91Vhq/aPQuXOhDDkevO2t aUKrKGt7K0POAu98oyUtQBsbhSLgevDetwht7igEaePtb50+X+Bc31j7m4Cp8Y4C74Br25DceAdc H+CU9cCJrg3JjfXAoVs4QBuzSL3uIfVw6o6CQH+on1M2FyK0uaMQpI1yZ1bHxVCFbAhlMixcHZim g7syi74LiY1CgRYZ3DEvnxSgsUBi6EJOA05ROcLBHfMjc4eA/OXARKBaTfvSEC42ABHC3AFwCcPG eepF9DRb0kYVEYapF/GsDXXqRQz13E69iCHJTL2IIclMvYghyZBnTBYYnq/KksXb0qdexJAgf4te RNm77zvEQBfVfYQPlzOq5MWREsBLywKHnybBTWY1rjMDPDEJntd2qfsDPg5/77ZLuN/UdklRHMrP HctwVamwmgiDKm2Ew3b8npcU094a7CBNoYVlvjZPhU73BA8oJlcyNV+bpwZTyFS2A28135qnnzbz baT/slCDhByBfn+IH0Gnz4ChHhv4GKVIbyg4bESjcNqpG0BBFO6MwjRXpe4nQ+FogitZVUxcoQ81 RkWp+597HLAWhdMHWyCzEYc7ozDNFbINUrJIJyS4qnRzt66UDeoLkiEKI/rqYlwhYKLGFFTH4U4p THNlulM6e3hBSAORIFHUwumNUVFrG9vZQy4MFeapZkutnWckQeL4dN/OkUKDJzyvKBNKs6UrzLwO cdXoZvYWYxbjCnkTiRGJkTic7sbtoC1RfGcUprlq9VkmLQKuCneIK+RSFLXohYxR0eo1BVXbcbgS e2bIE/mSBJyyZ0cK01whh6FwowEjzlWnF8wGmhjjCikWiRE5lDic7jBsE4vEOYVprno6dRESQzQu wRXSLgrS1oUa7Oap5ksPuyMx4iCWGPc95ZHozVgx4nCnFJr3hecVsh0KtypFiKy/g3YQanumhMFu noorgWyMRIl0S5TcQTdHNSJuLM9JNC8MsyWKSsm2Rug+roMCKRpFL5QnJl4AqnGoVUAxuAqgikAJ FXmYOMZzKjNYQ9pG0YulMcEaqpclKKpD44QgeaMAobpxGdRargn/ihI4J1RmsFZSvg6aXlmfKGQP UYOtCEHOJk5xpduoK2zTo6whraNennK0zqnMYA2pFIXdOkZB1mqq6YAUSvTkRSlGskcBYmpGASt9 hlCV8LbEOZUZrMleIaLXltgFWUMKSFFsD5Ey+M1TG5FG+xKl7T0yAOapAZEGUhgTLhfyGWouHKk0 mCJmhIy9HArrIgVZa6mqBFJAaD8+GEgOKZyFMU2GEPM0MtCnJ5WJdUScU2kwRVhrddu+QLpMKU+Q NaSMFGuwa1E966j+g2SAnt8oINJGChDOWgJQTcojlRmsIVWjsIPuBGu99oOwWY7SgVySQgmLGgXs 9HZN4A/igGdEZnDW67gRDtBMMIYEkyQYtQ1RMgZ9ChwOoY3CIcck8cEPTcCZLdAJXEQVkdmRuDEW ca7K4uRAICMy81QzR5ZpkR4afOZr89QTbNDbtYT/RSkxTp/BY3iCKzC16r7uVl2Ktp1WFau165tX FTdNJRufyfAWPQpspIk6VhUPfSs3WtQ0WVYCbRx6mn3VdRcy8Y+lR5q5UFFxVVPJVaV6QVwgGCeb /aXiLR8ieEFHmJaS9B5EmJkWCE5nABXWLwtVyQyxBxVG0AKJniqtfFTBgbFQFc5w9lKF1c0ChamC 92ahglTxouKBMv0+slhRcSlrDT0s8qLiiiq2vMiY6EWASX4Bhsz0e5G5wi87KrHyUeZKn8q6ApS5 4i9lnZsPmSv/KkyZOwBBylhRcSOrZ3xssqLiEvWNXjbJrbVjXsuTqL3I3AEocTuFH5mr/I2sN/ci YwMga2c8MiOv1FLWBmXGLsQoUW3mp8wdgAhlbABClLGi4k6ede5jk92KIWS5s4dNXlQsD7/3ImMD gPJBL5vkFFqZdfJQfi8ydwDgyQaQuQMARy8wA1hRMZIIAWTuAEQocwcgSBkrKh76kNVgRcUCxsUr M0oHWZlR04l/orOiYiH7GjyjyYqKRSHL7nwjwKqKBcrv/aS5IyCK4HiyqmIy735s7hDEaGNjEKKN lxWXsqDVxykrK5a1jx6x8apiVQfsRebOAmqO8TJKx1raEUX9W8h2s6piuA9+ZGwMquCIskszcD2K Hxkbgghl7hCEKOMlxbUsh/cJjZUUy94GzwjwimL4b4FpwCqKZWOVDxkbAJyQEULG7BBVA/qQsQGA fxdC5q7Esk7fh4wNQIQydwBwjYilDDurqYJvquDDzmW6TeCsWHG6TSBUFTTdJhCSzHSbQEgy/tsE sAChzOorzp2XLgIVQNHyGC6AwilrieCnpg8hlZPIqolGqqimPpuyQqIuFqiFZwejqpfsYCpTxXKP tJlXmcCnW66lg6q6YAfxjAQ/QhdqVDaPabCbp8ZIvR9EazLlqHJLFVK/Mc7hsGt8p3Bhrkp9LUyV LD9BB7+KFSdKFSo6KoUCcmiEiFGLgJ2iFknBKNwZhUaKYa4QGVE0JNMJtc4PIxQRpQKBG40xDlfp DDkCVVF85xSmuaq1iaNDl5XEQoktBHMUtYlimUbLtkzkvxDPUfhSUjqjMM0VgigKdzKn1erSB+wR o7JFjEdhTNRfNNRPR5qaktIZhWmuWl1aJpIleIj7SCoQ2Ily1WnZptKwrT4TOimlMwrTXCHeomhN plYRmVeQifSbyftR0WjMCvS6loVsawzunMI0V4MulxTJIlCEiBRXiYLBwcg2UQ1ANb+kgQgDRbk6 pzDNFQVmFHLEeePmAhEhTUcqCYzQkcKZWtoKnX5GOUuUMw+VGawJCtxBbraoJ2QIERFTlitVRFFq HUDtZEy9sMTq2ZoqRj4jMYMtxHEkW3CIEgNGLgMJIFHmLRBmUhjjswaxLTVdE+WKFAPjFGZwVWn/ zhaXBQcLoSeJHURHB0EejQzukTOPwiH6lCelUwozuELIR+JGyW9irBpdIJWYCJRwlLYgAVfrgtmk kE4JPGVqyu3PZ6/8GG7qVXZPsFOO5bMPVDw9hts9wQ5LW6X8q2PevhZNSQXSlLeHCzrYHaLJ20/H zO4vx9d4DDe8C6aPctl6jj46hx23MNG6CFzAaRamVsOcdlwKeU2VPHF7wFFB2o5POvjKj4KHw8h0 UG7LnqOD3lM923YYTLUpqtf7M20cSiqIIW2EwzRp43QxweqGusKgE0wbZVXa12tjM9DOTPqb2P1R 1Ape7HGFRl0dBbLkAt3ZnqPJNL5q09hRDIYpo9Sa5yijszyjVa2gI6hg8NCAdK6CKOekKma5PONO H5NEmHTwlesgtvRMB+X++1fqIE6bbE3oC3mLGgrHzCByTbRmkw6WaAGZdHC6LUguygj9MB2Usevn 6KB0EU+3zU0/lLpxA4E7mL+TRbmpKEUqtRFxTeVAIogzWcTXbREpeMm0UUaPn6ONzqrMQjdl06vQ zNExrHHCg9ZBpDBtI/Skg69cB083zTJD+xwd9G6aseTWNoQjmkKdv3HURjoMQnmITWE7wSddfN26 SNl61x4qpXmOLvrtoe/GNKuAyB0jjD3FECcHkRxEKlVTKvify8UBVc5r3HGqame0Hp5fxfL2HnDL H3a77RPdK4s7YFWVD/sD+mGPW1xm109/2t4sr+Yj7nOVxXfG6umb/qq+pPMA5O4aazqd38R2Nuh6 pvgP7WyQjKkRZlJZTIPmJAOzAxvyNeZqFkoehi5Cpenj3AKKI8joNwi7/0PdUxq+E/iD/E8LxAEL XmiqFiR99aqANP9QDm8+oBDnTf2hbt7ghqb+TSGGPwy4+Wao333gV6/KG3C/PKw3X5XzodtncRKd qsR0iM6+PfmZt8/am2OJfHOnq3n67nY9fLn+MqOYJooISLakyslLkTdbXMCrr0SGuqrrkPFBXYWM D+oaZHzIvQJ5/0hXIH/4za9AlscpnNsIN+H1rW0EtEWG2MgGFF11tt8cShmgm2yE5xbyyUZk3FD9 NTbChvVetY2wgSbXj3ATkt/aRoi2omSk9COQjNJp8uMODOeRNXQW12QkJiOBbSc5ei/oSNi466s2 EqgbPHck3DzxtzYSpeiE3mzUppLGMRFlUVCd82QiJhPx8ibCBsNftYlAFfi5ibDbsMWfP39rEyHj DdqPQEG0zqUejcS01wjv2ae9xjfea9hkxau2EbYW3N1r2G3YC9gI0YqeDrimzQbcCJzZymOWA47F ggmZ/IjJj3hxP0IV5L76mKUtNXBthN2FvYSNQEaYjIA0EUN9WiIzDJQjnkyEnh/73d312/Vu9nlc X80nN+LbuhGqJ/jVmwhbCfIXaB2ynnYD9gLWAYeq96bJou2a7qzJouyteRiKVLp+uV6vHvfLWN4z 7LRLXTNZVQa23lCurpBo2Rdstob/frf9tLmRyVzKE7/Xnw/jaq0+yzNPkIkzueLMVNv+r5/GnU22 DUI22aqEW93IY3hV0k1/oxJv+pvc5NtmS8m3298++UY1bGpDrLXUbgFeQEupponUkPJuOHelUP35 x70w7js2Vcdi0tKr+f1297f57Gk3Pl7NX5eW2jISpaWIserE+QtoqWtLC9wRddoihJODjra0TVXf TbZUFy/8E9pS25GhtVTWLdHq8wJaikPIGmFOUZnUVJeHTUs+vCutgSiWk52UdByGu+TjbJCXM6Y9 Vnyz5DcV1Yry0Na05O+2B3KKX/mJHB0dHMW09CWLPdwlf8C1T2dKOq34k5KivBnOHlfSlyw2aNvW LviibntEA+Vm2B7r4fql0x7/H3H3hNDE4hL/y3LhO+zr7leLd+NhdH+WAYzLZbm9365vlrvv/18A AAAA//8DAFBLAwQUAAYACAAAACEAuNYfzdYAAAAFAQAADwAAAGRycy9kb3ducmV2LnhtbEyOQUvE MBCF74L/IYzgzU22BSndposIHjzuuuA124xNMZl0m3Rb/72jF70MPN7jm6/Zr8GLK05piKRhu1Eg kLpoB+o1nN5eHioQKRuyxkdCDV+YYN/e3jSmtnGhA16PuRcMoVQbDS7nsZYydQ6DSZs4InH3Eadg Msepl3YyC8ODl4VSjzKYgfiDMyM+O+w+j3PQoC6FLy+rnfPhtA1jfH2v3FJqfX+3Pu1AZFzz3xh+ 9FkdWnY6x5lsEp4ZvPu93BVVxfGsoVSlAtk28r99+w0AAP//AwBQSwECLQAUAAYACAAAACEAtoM4 kv4AAADhAQAAEwAAAAAAAAAAAAAAAAAAAAAAW0NvbnRlbnRfVHlwZXNdLnhtbFBLAQItABQABgAI AAAAIQA4/SH/1gAAAJQBAAALAAAAAAAAAAAAAAAAAC8BAABfcmVscy8ucmVsc1BLAQItABQABgAI AAAAIQB4yhIP9BkAAOXNAAAOAAAAAAAAAAAAAAAAAC4CAABkcnMvZTJvRG9jLnhtbFBLAQItABQA BgAIAAAAIQC41h/N1gAAAAUBAAAPAAAAAAAAAAAAAAAAAE4cAABkcnMvZG93bnJldi54bWxQSwUG AAAAAAQABADzAAAAUR0AAAAA ">
                      <v:shape id="_x0000_s1493" type="#_x0000_t75" style="position:absolute;width:18288;height:19240;visibility:visible;mso-wrap-style:square">
                        <v:fill o:detectmouseclick="t"/>
                        <v:path o:connecttype="none"/>
                      </v:shape>
                      <v:shape id="Freeform 742" o:spid="_x0000_s1494" style="position:absolute;left:2622;top:10775;width:13043;height:64;visibility:visible;mso-wrap-style:square;v-text-anchor:top" coordsize="2054,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lRKMIA AADcAAAADwAAAGRycy9kb3ducmV2LnhtbERPTYvCMBC9C/6HMIIXWVM9lFKNIguCgiBre/E2NLNt 3WZSmlirv35zEDw+3vd6O5hG9NS52rKCxTwCQVxYXXOpIM/2XwkI55E1NpZJwZMcbDfj0RpTbR/8 Q/3FlyKEsEtRQeV9m0rpiooMurltiQP3azuDPsCulLrDRwg3jVxGUSwN1hwaKmzpu6Li73I3Ck63 7Lqb4Tm5LfbxMcnzrL9nL6Wmk2G3AuFp8B/x233QCuIkrA1nwhGQm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0+VEowgAAANwAAAAPAAAAAAAAAAAAAAAAAJgCAABkcnMvZG93 bnJldi54bWxQSwUGAAAAAAQABAD1AAAAhwMAAAAA " path="m,l71,r,10l,10,,xm118,r71,l189,10r-71,l118,xm236,r71,l307,10r-71,l236,xm354,r71,l425,10r-71,l354,xm472,r71,l543,10r-71,l472,xm590,r71,l661,10r-71,l590,xm708,r71,l779,10r-71,l708,xm826,r71,l897,10r-71,l826,xm944,r71,l1015,10r-71,l944,xm1062,r71,l1133,10r-71,l1062,xm1180,r71,l1251,10r-71,l1180,xm1298,r71,l1369,10r-71,l1298,xm1416,r71,l1487,10r-71,l1416,xm1534,r71,l1605,10r-71,l1534,xm1653,r70,l1723,10r-70,l1653,xm1771,r70,l1841,10r-70,l1771,xm1889,r70,l1959,10r-70,l1889,xm2007,r47,l2054,10r-47,l2007,xe" fillcolor="black" strokeweight=".1pt">
                        <v:stroke joinstyle="bevel"/>
                        <v:path arrowok="t" o:connecttype="custom" o:connectlocs="45085,0;0,6350;74930,0;120015,6350;74930,0;194945,0;149860,6350;224790,0;269875,6350;224790,0;344805,0;299720,6350;374650,0;419735,6350;374650,0;494665,0;449580,6350;524510,0;569595,6350;524510,0;644525,0;599440,6350;674370,0;719455,6350;674370,0;794385,0;749300,6350;824230,0;869315,6350;824230,0;944245,0;899160,6350;974090,0;1019175,6350;974090,0;1094105,0;1049655,6350;1124585,0;1169035,6350;1124585,0;1243965,0;1199515,6350;1274445,0;1304290,6350;1274445,0" o:connectangles="0,0,0,0,0,0,0,0,0,0,0,0,0,0,0,0,0,0,0,0,0,0,0,0,0,0,0,0,0,0,0,0,0,0,0,0,0,0,0,0,0,0,0,0,0"/>
                        <o:lock v:ext="edit" verticies="t"/>
                      </v:shape>
                      <v:line id="Line 743" o:spid="_x0000_s1495" style="position:absolute;flip:x;visibility:visible;mso-wrap-style:square" from="8470,10807" to="15665,15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sxnMIAAADcAAAADwAAAGRycy9kb3ducmV2LnhtbESP3YrCMBSE7wXfIRzBO03rRddWo+iC IHvnzwMcmmNTbE7aJqv17TeCsJfDzHzDrLeDbcSDel87VpDOExDEpdM1Vwqul8NsCcIHZI2NY1Lw Ig/bzXi0xkK7J5/ocQ6ViBD2BSowIbSFlL40ZNHPXUscvZvrLYYo+0rqHp8Rbhu5SJJMWqw5Lhhs 6dtQeT//WgX56bIjU1e5yX6uXbro0u5r3yg1nQy7FYhAQ/gPf9pHrSBb5vA+E4+A3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ysxnMIAAADcAAAADwAAAAAAAAAAAAAA AAChAgAAZHJzL2Rvd25yZXYueG1sUEsFBgAAAAAEAAQA+QAAAJADAAAAAA== " strokeweight=".6pt">
                        <v:stroke joinstyle="miter"/>
                      </v:line>
                      <v:line id="Line 744" o:spid="_x0000_s1496" style="position:absolute;flip:x y;visibility:visible;mso-wrap-style:square" from="2622,10807" to="8470,15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83flsAAAADcAAAADwAAAGRycy9kb3ducmV2LnhtbERPy4rCMBTdD/gP4QruxtRZiFONRcRB Fw7iA9xem2tbbG5Kktr692YxMMvDeS+y3tTiSc5XlhVMxgkI4tzqigsFl/PP5wyED8gaa8uk4EUe suXgY4Gpth0f6XkKhYgh7FNUUIbQpFL6vCSDfmwb4sjdrTMYInSF1A67GG5q+ZUkU2mw4thQYkPr kvLHqTUKDm237ynI33xzO+irm201HVmp0bBfzUEE6sO/+M+90wqm33F+PBOPgFy+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vN35bAAAAA3AAAAA8AAAAAAAAAAAAAAAAA oQIAAGRycy9kb3ducmV2LnhtbFBLBQYAAAAABAAEAPkAAACOAwAAAAA= " strokeweight=".6pt">
                        <v:stroke joinstyle="miter"/>
                      </v:line>
                      <v:line id="Line 745" o:spid="_x0000_s1497" style="position:absolute;visibility:visible;mso-wrap-style:square" from="2622,2057" to="15665,10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iU9MUAAADcAAAADwAAAGRycy9kb3ducmV2LnhtbESPQWvCQBSE74L/YXmCN93owTapq4ig FoqHqpQeX7PPJJh9G7NbE/31riB4HGbmG2Y6b00pLlS7wrKC0TACQZxaXXCm4LBfDd5BOI+ssbRM Cq7kYD7rdqaYaNvwN112PhMBwi5BBbn3VSKlS3My6Ia2Ig7e0dYGfZB1JnWNTYCbUo6jaCINFhwW cqxomVN62v0bBbe/69v6+PVDza9dnlMt4w1vY6X6vXbxAcJT61/hZ/tTK5jEI3icCUdAz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wiU9MUAAADcAAAADwAAAAAAAAAA AAAAAAChAgAAZHJzL2Rvd25yZXYueG1sUEsFBgAAAAAEAAQA+QAAAJMDAAAAAA== " strokeweight=".6pt">
                        <v:stroke joinstyle="miter"/>
                      </v:line>
                      <v:line id="Line 746" o:spid="_x0000_s1498" style="position:absolute;visibility:visible;mso-wrap-style:square" from="2622,2057" to="8470,15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oKg8UAAADcAAAADwAAAGRycy9kb3ducmV2LnhtbESPQWvCQBSE74L/YXmF3symHrSJrlIE bUE81Bbx+Mw+k9Ds25jdmuivdwXB4zAz3zDTeWcqcabGlZYVvEUxCOLM6pJzBb8/y8E7COeRNVaW ScGFHMxn/d4UU21b/qbz1uciQNilqKDwvk6ldFlBBl1ka+LgHW1j0AfZ5FI32Aa4qeQwjkfSYMlh ocCaFgVlf9t/o+B6uIxXx/WO2r1dnDItk0/eJEq9vnQfExCeOv8MP9pfWsEoGcL9TDgC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9oKg8UAAADcAAAADwAAAAAAAAAA AAAAAAChAgAAZHJzL2Rvd25yZXYueG1sUEsFBgAAAAAEAAQA+QAAAJMDAAAAAA== " strokeweight=".6pt">
                        <v:stroke joinstyle="miter"/>
                      </v:line>
                      <v:line id="Line 747" o:spid="_x0000_s1499" style="position:absolute;flip:y;visibility:visible;mso-wrap-style:square" from="6775,10807" to="15665,11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qQq8MAAADcAAAADwAAAGRycy9kb3ducmV2LnhtbESP3YrCMBSE74V9h3AWvNO0CtVWo6gg LHvnzwMcmmNTbE7aJmr37TcLC14OM/MNs94OthFP6n3tWEE6TUAQl07XXCm4Xo6TJQgfkDU2jknB D3nYbj5Gayy0e/GJnudQiQhhX6ACE0JbSOlLQxb91LXE0bu53mKIsq+k7vEV4baRsyTJpMWa44LB lg6Gyvv5YRXkp8uOTF3lJvu+dumsS7vFvlFq/DnsViACDeEd/m9/aQVZPoe/M/EIy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cakKvDAAAA3AAAAA8AAAAAAAAAAAAA AAAAoQIAAGRycy9kb3ducmV2LnhtbFBLBQYAAAAABAAEAPkAAACRAwAAAAA= " strokeweight=".6pt">
                        <v:stroke joinstyle="miter"/>
                      </v:line>
                      <v:line id="Line 748" o:spid="_x0000_s1500" style="position:absolute;flip:y;visibility:visible;mso-wrap-style:square" from="2622,15443" to="8470,168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PMI38MAAADcAAAADwAAAGRycy9kb3ducmV2LnhtbESP3YrCMBSE74V9h3AWvNO0ItVWo6gg LHvnzwMcmmNTbE7aJmr37TcLC14OM/MNs94OthFP6n3tWEE6TUAQl07XXCm4Xo6TJQgfkDU2jknB D3nYbj5Gayy0e/GJnudQiQhhX6ACE0JbSOlLQxb91LXE0bu53mKIsq+k7vEV4baRsyTJpMWa44LB lg6Gyvv5YRXkp8uOTF3lJvu+dumsS7vFvlFq/DnsViACDeEd/m9/aQVZPoe/M/EIy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jzCN/DAAAA3AAAAA8AAAAAAAAAAAAA AAAAoQIAAGRycy9kb3ducmV2LnhtbFBLBQYAAAAABAAEAPkAAACRAwAAAAA= " strokeweight=".6pt">
                        <v:stroke joinstyle="miter"/>
                      </v:line>
                      <v:shape id="Freeform 749" o:spid="_x0000_s1501" style="position:absolute;left:2603;top:10833;width:12967;height:6045;visibility:visible;mso-wrap-style:square;v-text-anchor:top" coordsize="2042,9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3wccUA AADcAAAADwAAAGRycy9kb3ducmV2LnhtbESP3WoCMRSE7wu+QziCN6LZCoquRpGiUKi98OcBDpvj ZjE5WTdRt316Uyh4OczMN8xi1Tor7tSEyrOC92EGgrjwuuJSwem4HUxBhIis0XomBT8UYLXsvC0w 1/7Be7ofYikShEOOCkyMdS5lKAw5DENfEyfv7BuHMcmmlLrBR4I7K0dZNpEOK04LBmv6MFRcDjen YL3vx/PR7Da/X/Lb2l1/S9epVarXbddzEJHa+Ar/tz+1gslsDH9n0hGQyycAAAD//wMAUEsBAi0A FAAGAAgAAAAhAPD3irv9AAAA4gEAABMAAAAAAAAAAAAAAAAAAAAAAFtDb250ZW50X1R5cGVzXS54 bWxQSwECLQAUAAYACAAAACEAMd1fYdIAAACPAQAACwAAAAAAAAAAAAAAAAAuAQAAX3JlbHMvLnJl bHNQSwECLQAUAAYACAAAACEAMy8FnkEAAAA5AAAAEAAAAAAAAAAAAAAAAAApAgAAZHJzL3NoYXBl eG1sLnhtbFBLAQItABQABgAIAAAAIQDcTfBxxQAAANwAAAAPAAAAAAAAAAAAAAAAAJgCAABkcnMv ZG93bnJldi54bWxQSwUGAAAAAAQABAD1AAAAigMAAAAA " path="m,943l63,915r5,8l6,952,,943xm104,895r63,-29l172,875r-62,29l104,895xm208,847r62,-29l276,827r-62,29l208,847xm312,799r62,-29l380,779r-62,29l312,799xm416,751r62,-29l484,731r-62,29l416,751xm520,703r62,-29l588,683r-63,29l520,703xm624,655r62,-29l692,635r-63,28l624,655xm727,607r63,-29l795,587r-62,28l727,607xm831,558r63,-28l899,538r-62,29l831,558xm935,510r63,-29l1003,490r-62,29l935,510xm1039,462r62,-29l1107,442r-62,29l1039,462xm1143,414r62,-29l1211,394r-62,29l1143,414xm1247,366r62,-29l1315,346r-63,29l1247,366xm1351,318r62,-29l1419,298r-63,29l1351,318xm1455,270r62,-29l1522,250r-62,29l1455,270xm1558,222r63,-29l1626,202r-62,28l1558,222xm1662,173r63,-28l1730,153r-62,29l1662,173xm1766,125r63,-29l1834,105r-62,29l1766,125xm1870,77r62,-29l1938,57r-62,29l1870,77xm1974,29l2036,r6,9l1980,38r-6,-9xe" fillcolor="black" strokeweight=".1pt">
                        <v:stroke joinstyle="bevel"/>
                        <v:path arrowok="t" o:connecttype="custom" o:connectlocs="40005,581025;3810,604520;66040,568325;109220,555625;66040,568325;171450,519430;135890,543560;198120,507365;241300,494665;198120,507365;303530,458470;267970,482600;330200,446405;373380,433705;330200,446405;435610,397510;399415,421005;461645,385445;504825,372745;461645,385445;567690,336550;531495,360045;593725,323850;636905,311150;593725,323850;699135,274955;663575,299085;725805,262890;768985,250190;725805,262890;831215,213995;795020,238125;857885,201930;901065,189230;857885,201930;963295,153035;927100,177165;989330,140970;1032510,128270;989330,140970;1095375,92075;1059180,115570;1121410,79375;1164590,66675;1121410,79375;1226820,30480;1191260,54610;1253490,18415;1296670,5715;1253490,18415" o:connectangles="0,0,0,0,0,0,0,0,0,0,0,0,0,0,0,0,0,0,0,0,0,0,0,0,0,0,0,0,0,0,0,0,0,0,0,0,0,0,0,0,0,0,0,0,0,0,0,0,0,0"/>
                        <o:lock v:ext="edit" verticies="t"/>
                      </v:shape>
                      <v:shape id="Freeform 750" o:spid="_x0000_s1502" style="position:absolute;left:5537;top:10839;width:9868;height:2318;visibility:visible;mso-wrap-style:square;v-text-anchor:top" coordsize="1554,3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kG0sUA AADcAAAADwAAAGRycy9kb3ducmV2LnhtbESPQWvCQBSE74X+h+UJvRTdVEhqoqtUS8FrYw89PrPP ZDX7Ns1uNf57Vyj0OMzMN8xiNdhWnKn3xrGCl0kCgrhy2nCt4Gv3MZ6B8AFZY+uYFFzJw2r5+LDA QrsLf9K5DLWIEPYFKmhC6AopfdWQRT9xHXH0Dq63GKLsa6l7vES4beU0STJp0XBcaLCjTUPVqfy1 Cn7Wz7vUHPcz+b12ZZ7mx/TVvCv1NBre5iACDeE//NfeagVZnsH9TDwCcnkDAAD//wMAUEsBAi0A FAAGAAgAAAAhAPD3irv9AAAA4gEAABMAAAAAAAAAAAAAAAAAAAAAAFtDb250ZW50X1R5cGVzXS54 bWxQSwECLQAUAAYACAAAACEAMd1fYdIAAACPAQAACwAAAAAAAAAAAAAAAAAuAQAAX3JlbHMvLnJl bHNQSwECLQAUAAYACAAAACEAMy8FnkEAAAA5AAAAEAAAAAAAAAAAAAAAAAApAgAAZHJzL3NoYXBl eG1sLnhtbFBLAQItABQABgAIAAAAIQD0OQbSxQAAANwAAAAPAAAAAAAAAAAAAAAAAJgCAABkcnMv ZG93bnJldi54bWxQSwUGAAAAAAQABAD1AAAAigMAAAAA " path="m,355l68,340r3,9l3,365,,355xm114,329r68,-15l185,323r-68,16l114,329xm228,303r68,-16l300,297r-69,16l228,303xm342,277r69,-16l414,271r-69,16l342,277xm456,251r69,-16l528,245r-69,16l456,251xm570,225r69,-16l642,219r-69,16l570,225xm684,199r69,-16l756,193r-69,16l684,199xm798,173r69,-16l870,167r-69,15l798,173xm912,147r69,-16l984,141r-69,15l912,147xm1026,120r69,-15l1098,114r-69,16l1026,120xm1140,94r69,-15l1212,88r-69,16l1140,94xm1254,68r69,-16l1326,62r-69,16l1254,68xm1368,42r69,-16l1440,36r-68,16l1368,42xm1483,16l1551,r3,10l1486,26r-3,-10xe" fillcolor="black" strokeweight=".1pt">
                        <v:stroke joinstyle="bevel"/>
                        <v:path arrowok="t" o:connecttype="custom" o:connectlocs="43180,215900;1905,231775;72390,208915;117475,205105;72390,208915;187960,182245;146685,198755;217170,175895;262890,172085;217170,175895;333375,149225;291465,165735;361950,142875;407670,139065;361950,142875;478155,116205;436245,132715;506730,109855;552450,106045;506730,109855;622935,83185;581025,99060;651510,76200;697230,72390;651510,76200;767715,50165;725805,66040;796290,43180;842010,39370;796290,43180;912495,16510;871220,33020;941705,10160;986790,6350;941705,10160" o:connectangles="0,0,0,0,0,0,0,0,0,0,0,0,0,0,0,0,0,0,0,0,0,0,0,0,0,0,0,0,0,0,0,0,0,0,0"/>
                        <o:lock v:ext="edit" verticies="t"/>
                      </v:shape>
                      <v:line id="Line 751" o:spid="_x0000_s1503" style="position:absolute;flip:x;visibility:visible;mso-wrap-style:square" from="2622,11563" to="6775,168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GWqMIAAADcAAAADwAAAGRycy9kb3ducmV2LnhtbESP3YrCMBSE7wXfIRzBO03rRd1Wo+iC IHvnzwMcmmNTbE7aJqv17TeCsJfDzHzDrLeDbcSDel87VpDOExDEpdM1Vwqul8PsC4QPyBobx6Tg RR62m/FojYV2Tz7R4xwqESHsC1RgQmgLKX1pyKKfu5Y4ejfXWwxR9pXUPT4j3DZykSSZtFhzXDDY 0reh8n7+tQry02VHpq5yk/1cu3TRpd1y3yg1nQy7FYhAQ/gPf9pHrSDLl/A+E4+A3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CGWqMIAAADcAAAADwAAAAAAAAAAAAAA AAChAgAAZHJzL2Rvd25yZXYueG1sUEsFBgAAAAAEAAQA+QAAAJADAAAAAA== " strokeweight=".6pt">
                        <v:stroke joinstyle="miter"/>
                      </v:line>
                      <v:line id="Line 752" o:spid="_x0000_s1504" style="position:absolute;visibility:visible;mso-wrap-style:square" from="6483,11931" to="6699,12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I9acIAAADcAAAADwAAAGRycy9kb3ducmV2LnhtbERPy4rCMBTdD/gP4QruxlQXjq1GEcFR GGbhA3F5ba5tsbnpNNHW+XqzEFwezns6b00p7lS7wrKCQT8CQZxaXXCm4LBffY5BOI+ssbRMCh7k YD7rfEwx0bbhLd13PhMhhF2CCnLvq0RKl+Zk0PVtRRy4i60N+gDrTOoamxBuSjmMopE0WHBoyLGi ZU7pdXczCv7Pj6/vy8+RmpNd/qVaxmv+jZXqddvFBISn1r/FL/dGKxjFYW04E46AnD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jI9acIAAADcAAAADwAAAAAAAAAAAAAA AAChAgAAZHJzL2Rvd25yZXYueG1sUEsFBgAAAAAEAAQA+QAAAJADAAAAAA== " strokeweight=".6pt">
                        <v:stroke joinstyle="miter"/>
                      </v:line>
                      <v:line id="Line 753" o:spid="_x0000_s1505" style="position:absolute;flip:y;visibility:visible;mso-wrap-style:square" from="6699,12058" to="6991,12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KnQcIAAADcAAAADwAAAGRycy9kb3ducmV2LnhtbESP3YrCMBSE7xd8h3AE79a0XnS31Sgq COKdPw9waI5NsTlpm6j17Y2wsJfDzHzDLFaDbcSDel87VpBOExDEpdM1Vwou5933LwgfkDU2jknB izyslqOvBRbaPflIj1OoRISwL1CBCaEtpPSlIYt+6lri6F1dbzFE2VdS9/iMcNvIWZJk0mLNccFg S1tD5e10twry43lNpq5ykx0uXTrr0u5n0yg1GQ/rOYhAQ/gP/7X3WkGW5/A5E4+AXL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vKnQcIAAADcAAAADwAAAAAAAAAAAAAA AAChAgAAZHJzL2Rvd25yZXYueG1sUEsFBgAAAAAEAAQA+QAAAJADAAAAAA== " strokeweight=".6pt">
                        <v:stroke joinstyle="miter"/>
                      </v:line>
                      <v:line id="Line 754" o:spid="_x0000_s1506" style="position:absolute;flip:y;visibility:visible;mso-wrap-style:square" from="6591,11093" to="7270,11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OUxr0AAADcAAAADwAAAGRycy9kb3ducmV2LnhtbERPSwrCMBDdC94hjOBO07rwU42igiDu /BxgaMam2EzaJmq9vVkILh/vv9p0thIvan3pWEE6TkAQ506XXCi4XQ+jOQgfkDVWjknBhzxs1v3e CjPt3nym1yUUIoawz1CBCaHOpPS5IYt+7GriyN1dazFE2BZSt/iO4baSkySZSoslxwaDNe0N5Y/L 0ypYnK9bMmWxMNPTrUknTdrMdpVSw0G3XYII1IW/+Oc+agWzJM6PZ+IRkOsv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DkjlMa9AAAA3AAAAA8AAAAAAAAAAAAAAAAAoQIA AGRycy9kb3ducmV2LnhtbFBLBQYAAAAABAAEAPkAAACLAwAAAAA= " strokeweight=".6pt">
                        <v:stroke joinstyle="miter"/>
                      </v:line>
                      <v:line id="Line 755" o:spid="_x0000_s1507" style="position:absolute;visibility:visible;mso-wrap-style:square" from="7270,11093" to="7448,11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MO7sYAAADcAAAADwAAAGRycy9kb3ducmV2LnhtbESPT2vCQBTE7wW/w/KE3upGD02NriIB W0E8VKX0+Mw+k2D2bZrd5o+fvlso9DjMzG+Y5bo3lWipcaVlBdNJBII4s7rkXMH5tH16AeE8ssbK MikYyMF6NXpYYqJtx+/UHn0uAoRdggoK7+tESpcVZNBNbE0cvKttDPogm1zqBrsAN5WcRdGzNFhy WCiwprSg7Hb8NgrulyF+ve4/qPu06Vem5fyND3OlHsf9ZgHCU+//w3/tnVYQR1P4PROOgFz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jDu7GAAAA3AAAAA8AAAAAAAAA AAAAAAAAoQIAAGRycy9kb3ducmV2LnhtbFBLBQYAAAAABAAEAPkAAACUAwAAAAA= " strokeweight=".6pt">
                        <v:stroke joinstyle="miter"/>
                      </v:line>
                      <v:line id="Line 756" o:spid="_x0000_s1508" style="position:absolute;visibility:visible;mso-wrap-style:square" from="6076,13004" to="6426,13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GQmcUAAADcAAAADwAAAGRycy9kb3ducmV2LnhtbESPT4vCMBTE74LfITzBm6Z68E81yiK4 CrIH3UU8PptnW7Z56TbR1v30RhA8DjPzG2a+bEwhblS53LKCQT8CQZxYnXOq4Od73ZuAcB5ZY2GZ FNzJwXLRbs0x1rbmPd0OPhUBwi5GBZn3ZSylSzIy6Pq2JA7exVYGfZBVKnWFdYCbQg6jaCQN5hwW MixplVHye7gaBf/n+/jzsjtSfbKrv0TL6Ya/pkp1O83HDISnxr/Dr/ZWKxhHQ3ieCUdAL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TGQmcUAAADcAAAADwAAAAAAAAAA AAAAAAChAgAAZHJzL2Rvd25yZXYueG1sUEsFBgAAAAAEAAQA+QAAAJMDAAAAAA== " strokeweight=".6pt">
                        <v:stroke joinstyle="miter"/>
                      </v:line>
                      <v:line id="Line 757" o:spid="_x0000_s1509" style="position:absolute;flip:x;visibility:visible;mso-wrap-style:square" from="5892,13277" to="6426,133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EKscMAAADcAAAADwAAAGRycy9kb3ducmV2LnhtbESP0WrCQBRE3wv+w3ILfaubKCQaXUUL gvQt6gdcstdsaPZukt2a9O/dQqGPw8ycYbb7ybbiQYNvHCtI5wkI4srphmsFt+vpfQXCB2SNrWNS 8EMe9rvZyxYL7UYu6XEJtYgQ9gUqMCF0hZS+MmTRz11HHL27GyyGKIda6gHHCLetXCRJJi02HBcM dvRhqPq6fFsF6/J6INPUa5N93vp00ad9fmyVenudDhsQgabwH/5rn7WCPFnC75l4BOTu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nxCrHDAAAA3AAAAA8AAAAAAAAAAAAA AAAAoQIAAGRycy9kb3ducmV2LnhtbFBLBQYAAAAABAAEAPkAAACRAwAAAAA= " strokeweight=".6pt">
                        <v:stroke joinstyle="miter"/>
                      </v:line>
                      <v:line id="Line 758" o:spid="_x0000_s1510" style="position:absolute;visibility:visible;mso-wrap-style:square" from="2622,11258" to="3054,11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ZC08MAAADcAAAADwAAAGRycy9kb3ducmV2LnhtbERPy2rCQBTdF/yH4QrdNRO7MDVmlCL4 AOnCB6XLa+aahGbupJmpSfr1zqLg8nDe2bI3tbhR6yrLCiZRDII4t7riQsH5tH55A+E8ssbaMikY yMFyMXrKMNW24wPdjr4QIYRdigpK75tUSpeXZNBFtiEO3NW2Bn2AbSF1i10IN7V8jeOpNFhxaCix oVVJ+ffx1yj4uwzJ5rr/pO7Lrn5yLWdb/pgp9Tzu3+cgPPX+If5377SCZBrWhjPh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0GQtPDAAAA3AAAAA8AAAAAAAAAAAAA AAAAoQIAAGRycy9kb3ducmV2LnhtbFBLBQYAAAAABAAEAPkAAACRAwAAAAA= " strokeweight=".6pt">
                        <v:stroke joinstyle="miter"/>
                      </v:line>
                      <v:line id="Line 759" o:spid="_x0000_s1511" style="position:absolute;flip:y;visibility:visible;mso-wrap-style:square" from="3054,11150" to="3060,11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bY+8IAAADcAAAADwAAAGRycy9kb3ducmV2LnhtbESP3YrCMBSE7wXfIRzBO03rRd1Wo+iC IHvnzwMcmmNTbE7aJqv17TeCsJfDzHzDrLeDbcSDel87VpDOExDEpdM1Vwqul8PsC4QPyBobx6Tg RR62m/FojYV2Tz7R4xwqESHsC1RgQmgLKX1pyKKfu5Y4ejfXWwxR9pXUPT4j3DZykSSZtFhzXDDY 0reh8n7+tQry02VHpq5yk/1cu3TRpd1y3yg1nQy7FYhAQ/gPf9pHrWCZ5fA+E4+A3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cbY+8IAAADcAAAADwAAAAAAAAAAAAAA AAChAgAAZHJzL2Rvd25yZXYueG1sUEsFBgAAAAAEAAQA+QAAAJADAAAAAA== " strokeweight=".6pt">
                        <v:stroke joinstyle="miter"/>
                      </v:line>
                      <v:line id="Line 760" o:spid="_x0000_s1512" style="position:absolute;visibility:visible;mso-wrap-style:square" from="2622,2057" to="2628,168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qnYCMIAAADcAAAADwAAAGRycy9kb3ducmV2LnhtbERPTYvCMBC9L/gfwgh7W1M9WK1GEcFV EA+6Ih7HZmyLzaTbZG3115uDsMfH+57OW1OKO9WusKyg34tAEKdWF5wpOP6svkYgnEfWWFomBQ9y MJ91PqaYaNvwnu4Hn4kQwi5BBbn3VSKlS3My6Hq2Ig7c1dYGfYB1JnWNTQg3pRxE0VAaLDg05FjR Mqf0dvgzCp6XR/x93Z6oOdvlb6rleM27sVKf3XYxAeGp9f/it3ujFcRxmB/OhCMgZ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qnYCMIAAADcAAAADwAAAAAAAAAAAAAA AAChAgAAZHJzL2Rvd25yZXYueG1sUEsFBgAAAAAEAAQA+QAAAJADAAAAAA== " strokeweight=".6pt">
                        <v:stroke joinstyle="miter"/>
                      </v:line>
                      <v:rect id="Rectangle 761" o:spid="_x0000_s1513" style="position:absolute;left:3822;top:12623;width:8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qr8MEA AADcAAAADwAAAGRycy9kb3ducmV2LnhtbESPzYoCMRCE7wu+Q2jB25rRg8poFBEEV/bi6AM0k54f TDpDEp3ZtzcLgseiqr6iNrvBGvEkH1rHCmbTDARx6XTLtYLb9fi9AhEiskbjmBT8UYDddvS1wVy7 ni/0LGItEoRDjgqaGLtcylA2ZDFMXUecvMp5izFJX0vtsU9wa+Q8yxbSYstpocGODg2V9+JhFchr cexXhfGZO8+rX/NzulTklJqMh/0aRKQhfsLv9kkrWC5n8H8mHQG5fQEAAP//AwBQSwECLQAUAAYA CAAAACEA8PeKu/0AAADiAQAAEwAAAAAAAAAAAAAAAAAAAAAAW0NvbnRlbnRfVHlwZXNdLnhtbFBL AQItABQABgAIAAAAIQAx3V9h0gAAAI8BAAALAAAAAAAAAAAAAAAAAC4BAABfcmVscy8ucmVsc1BL AQItABQABgAIAAAAIQAzLwWeQQAAADkAAAAQAAAAAAAAAAAAAAAAACkCAABkcnMvc2hhcGV4bWwu eG1sUEsBAi0AFAAGAAgAAAAhAOkaq/DBAAAA3AAAAA8AAAAAAAAAAAAAAAAAmAIAAGRycy9kb3du cmV2LnhtbFBLBQYAAAAABAAEAPUAAACGAwAAAAA= "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F</w:t>
                              </w:r>
                            </w:p>
                          </w:txbxContent>
                        </v:textbox>
                      </v:rect>
                      <v:rect id="Rectangle 762" o:spid="_x0000_s1514" style="position:absolute;left:5257;top:10737;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g1h8IA AADcAAAADwAAAGRycy9kb3ducmV2LnhtbESPzYoCMRCE7wu+Q+gFb2tm56AyGmVZEFT24ugDNJOe H0w6QxKd8e3NguCxqKqvqPV2tEbcyYfOsYLvWQaCuHK640bB5bz7WoIIEVmjcUwKHhRgu5l8rLHQ buAT3cvYiAThUKCCNsa+kDJULVkMM9cTJ6923mJM0jdSexwS3BqZZ9lcWuw4LbTY029L1bW8WQXy XO6GZWl85o55/WcO+1NNTqnp5/izAhFpjO/wq73XChaLHP7PpCMgN08AAAD//wMAUEsBAi0AFAAG AAgAAAAhAPD3irv9AAAA4gEAABMAAAAAAAAAAAAAAAAAAAAAAFtDb250ZW50X1R5cGVzXS54bWxQ SwECLQAUAAYACAAAACEAMd1fYdIAAACPAQAACwAAAAAAAAAAAAAAAAAuAQAAX3JlbHMvLnJlbHNQ SwECLQAUAAYACAAAACEAMy8FnkEAAAA5AAAAEAAAAAAAAAAAAAAAAAApAgAAZHJzL3NoYXBleG1s LnhtbFBLAQItABQABgAIAAAAIQAZyDWHwgAAANwAAAAPAAAAAAAAAAAAAAAAAJgCAABkcnMvZG93 bnJldi54bWxQSwUGAAAAAAQABAD1AAAAhwMAAAAA "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E</w:t>
                              </w:r>
                            </w:p>
                          </w:txbxContent>
                        </v:textbox>
                      </v:rect>
                      <v:rect id="Rectangle 763" o:spid="_x0000_s1515" style="position:absolute;left:1638;top:17005;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SQHMIA AADcAAAADwAAAGRycy9kb3ducmV2LnhtbESPzYoCMRCE74LvEFrwphkVVpk1igiCLl4c9wGaSc8P Jp0hyTqzb28WhD0WVfUVtd0P1ogn+dA6VrCYZyCIS6dbrhV830+zDYgQkTUax6TglwLsd+PRFnPt er7Rs4i1SBAOOSpoYuxyKUPZkMUwdx1x8irnLcYkfS21xz7BrZHLLPuQFltOCw12dGyofBQ/VoG8 F6d+Uxifua9ldTWX860ip9R0Mhw+QUQa4n/43T5rBev1C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2hJAcwgAAANwAAAAPAAAAAAAAAAAAAAAAAJgCAABkcnMvZG93 bnJldi54bWxQSwUGAAAAAAQABAD1AAAAhwMAAAAA "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N</w:t>
                              </w:r>
                            </w:p>
                          </w:txbxContent>
                        </v:textbox>
                      </v:rect>
                      <v:rect id="Rectangle 764" o:spid="_x0000_s1516" style="position:absolute;left:2171;top:495;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IaMIA AADcAAAADwAAAGRycy9kb3ducmV2LnhtbESPzYoCMRCE74LvEFrwphlFVpk1igiCLl4c9wGaSc8P Jp0hyTqzb28WhD0WVfUVtd0P1ogn+dA6VrCYZyCIS6dbrhV830+zDYgQkTUax6TglwLsd+PRFnPt er7Rs4i1SBAOOSpoYuxyKUPZkMUwdx1x8irnLcYkfS21xz7BrZHLLPuQFltOCw12dGyofBQ/VoG8 F6d+Uxifua9ldTWX860ip9R0Mhw+QUQa4n/43T5rBev1C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5bQhowgAAANwAAAAPAAAAAAAAAAAAAAAAAJgCAABkcnMvZG93 bnJldi54bWxQSwUGAAAAAAQABAD1AAAAhwMAAAAA "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M</w:t>
                              </w:r>
                            </w:p>
                          </w:txbxContent>
                        </v:textbox>
                      </v:rect>
                      <v:rect id="Rectangle 765" o:spid="_x0000_s1517" style="position:absolute;left:8763;top:15513;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MzhMEA AADcAAAADwAAAGRycy9kb3ducmV2LnhtbESPzYoCMRCE7wu+Q2jB25rRg8qsUUQQVLw47gM0k54f TDpDEp3x7Y2wsMeiqr6i1tvBGvEkH1rHCmbTDARx6XTLtYLf2+F7BSJEZI3GMSl4UYDtZvS1xly7 nq/0LGItEoRDjgqaGLtcylA2ZDFMXUecvMp5izFJX0vtsU9wa+Q8yxbSYstpocGO9g2V9+JhFchb cehXhfGZO8+rizkdrxU5pSbjYfcDItIQ/8N/7aNWsFwu4HMmHQG5eQMAAP//AwBQSwECLQAUAAYA CAAAACEA8PeKu/0AAADiAQAAEwAAAAAAAAAAAAAAAAAAAAAAW0NvbnRlbnRfVHlwZXNdLnhtbFBL AQItABQABgAIAAAAIQAx3V9h0gAAAI8BAAALAAAAAAAAAAAAAAAAAC4BAABfcmVscy8ucmVsc1BL AQItABQABgAIAAAAIQAzLwWeQQAAADkAAAAQAAAAAAAAAAAAAAAAACkCAABkcnMvc2hhcGV4bWwu eG1sUEsBAi0AFAAGAAgAAAAhAGbzM4TBAAAA3AAAAA8AAAAAAAAAAAAAAAAAmAIAAGRycy9kb3du cmV2LnhtbFBLBQYAAAAABAAEAPUAAACGAwAAAAA= "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B</w:t>
                              </w:r>
                            </w:p>
                          </w:txbxContent>
                        </v:textbox>
                      </v:rect>
                      <v:rect id="Rectangle 766" o:spid="_x0000_s1518" style="position:absolute;left:16186;top:9531;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WH8IA AADcAAAADwAAAGRycy9kb3ducmV2LnhtbESPzYoCMRCE7wu+Q2jB25rRgyOjUZYFQZe9OPoAzaTn B5POkERnfPvNguCxqKqvqO1+tEY8yIfOsYLFPANBXDndcaPgejl8rkGEiKzROCYFTwqw300+tlho N/CZHmVsRIJwKFBBG2NfSBmqliyGueuJk1c7bzEm6RupPQ4Jbo1cZtlKWuw4LbTY03dL1a28WwXy Uh6GdWl85n6W9a85Hc81OaVm0/FrAyLSGN/hV/uoFeR5Dv9n0hGQ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Jv5YfwgAAANwAAAAPAAAAAAAAAAAAAAAAAJgCAABkcnMvZG93 bnJldi54bWxQSwUGAAAAAAQABAD1AAAAhwMAAAAA "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A</w:t>
                              </w:r>
                            </w:p>
                          </w:txbxContent>
                        </v:textbox>
                      </v:rect>
                      <v:rect id="Rectangle 767" o:spid="_x0000_s1519" style="position:absolute;left:1054;top:9594;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ACbcAA AADcAAAADwAAAGRycy9kb3ducmV2LnhtbERPS2rDMBDdF3IHMYHuGjleNMaNEkogkJRsYvcAgzX+ UGlkJMV2b18tClk+3n9/XKwRE/kwOFaw3WQgiBunB+4UfNfntwJEiMgajWNS8EsBjofVyx5L7Wa+ 01TFTqQQDiUq6GMcSylD05PFsHEjceJa5y3GBH0ntcc5hVsj8yx7lxYHTg09jnTqqfmpHlaBrKvz XFTGZ+4rb2/merm35JR6XS+fHyAiLfEp/ndftILdLq1NZ9IRkIc/AAAA//8DAFBLAQItABQABgAI AAAAIQDw94q7/QAAAOIBAAATAAAAAAAAAAAAAAAAAAAAAABbQ29udGVudF9UeXBlc10ueG1sUEsB Ai0AFAAGAAgAAAAhADHdX2HSAAAAjwEAAAsAAAAAAAAAAAAAAAAALgEAAF9yZWxzLy5yZWxzUEsB Ai0AFAAGAAgAAAAhADMvBZ5BAAAAOQAAABAAAAAAAAAAAAAAAAAAKQIAAGRycy9zaGFwZXhtbC54 bWxQSwECLQAUAAYACAAAACEAeCACbcAAAADcAAAADwAAAAAAAAAAAAAAAACYAgAAZHJzL2Rvd25y ZXYueG1sUEsFBgAAAAAEAAQA9QAAAIUDAAAAAA== "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O</w:t>
                              </w:r>
                            </w:p>
                          </w:txbxContent>
                        </v:textbox>
                      </v:rect>
                      <v:oval id="Oval 768" o:spid="_x0000_s1520" style="position:absolute;left:2508;top:16757;width:228;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83mo8QA AADcAAAADwAAAGRycy9kb3ducmV2LnhtbESPT2sCMRTE74V+h/AK3mq2PajdGkUKhcWT/6DXR/K6 Wd28rElc1376Rij0OMzMb5j5cnCt6CnExrOCl3EBglh703Ct4LD/fJ6BiAnZYOuZFNwownLx+DDH 0vgrb6nfpVpkCMcSFdiUulLKqC05jGPfEWfv2weHKctQSxPwmuGula9FMZEOG84LFjv6sKRPu4tT sHb9RledDahXk83X0Z6rH3lWavQ0rN5BJBrSf/ivXRkF0+kb3M/kIyAXvwAAAP//AwBQSwECLQAU AAYACAAAACEA8PeKu/0AAADiAQAAEwAAAAAAAAAAAAAAAAAAAAAAW0NvbnRlbnRfVHlwZXNdLnht bFBLAQItABQABgAIAAAAIQAx3V9h0gAAAI8BAAALAAAAAAAAAAAAAAAAAC4BAABfcmVscy8ucmVs c1BLAQItABQABgAIAAAAIQAzLwWeQQAAADkAAAAQAAAAAAAAAAAAAAAAACkCAABkcnMvc2hhcGV4 bWwueG1sUEsBAi0AFAAGAAgAAAAhAKPN5qPEAAAA3AAAAA8AAAAAAAAAAAAAAAAAmAIAAGRycy9k b3ducmV2LnhtbFBLBQYAAAAABAAEAPUAAACJAwAAAAA= " fillcolor="black" strokeweight="0"/>
                      <v:oval id="Oval 769" o:spid="_x0000_s1521" style="position:absolute;left:5435;top:13030;width:222;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I/GcAA AADcAAAADwAAAGRycy9kb3ducmV2LnhtbERPTWsCMRC9F/ofwhS81awerKxGEUFYelJb8Dok42Z1 M1mTdF399c2h0OPjfS/Xg2tFTyE2nhVMxgUIYu1Nw7WC76/d+xxETMgGW8+k4EER1qvXlyWWxt/5 QP0x1SKHcCxRgU2pK6WM2pLDOPYdcebOPjhMGYZamoD3HO5aOS2KmXTYcG6w2NHWkr4ef5yCT9fv ddXZgHoz258u9lY95U2p0duwWYBINKR/8Z+7Mgo+5nl+PpOPgFz9AgAA//8DAFBLAQItABQABgAI AAAAIQDw94q7/QAAAOIBAAATAAAAAAAAAAAAAAAAAAAAAABbQ29udGVudF9UeXBlc10ueG1sUEsB Ai0AFAAGAAgAAAAhADHdX2HSAAAAjwEAAAsAAAAAAAAAAAAAAAAALgEAAF9yZWxzLy5yZWxzUEsB Ai0AFAAGAAgAAAAhADMvBZ5BAAAAOQAAABAAAAAAAAAAAAAAAAAAKQIAAGRycy9zaGFwZXhtbC54 bWxQSwECLQAUAAYACAAAACEAByI/GcAAAADcAAAADwAAAAAAAAAAAAAAAACYAgAAZHJzL2Rvd25y ZXYueG1sUEsFBgAAAAAEAAQA9QAAAIUDAAAAAA== " fillcolor="black" strokeweight="0"/>
                      <v:oval id="Oval 770" o:spid="_x0000_s1522" style="position:absolute;left:2508;top:10712;width:22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6agsMA AADcAAAADwAAAGRycy9kb3ducmV2LnhtbESPQWsCMRSE74X+h/AK3mpWDypbo0ihsHiyWvD6SF43 225e1iSuq7++EYQeh5n5hlmuB9eKnkJsPCuYjAsQxNqbhmsFX4eP1wWImJANtp5JwZUirFfPT0ss jb/wJ/X7VIsM4ViiAptSV0oZtSWHcew74ux9++AwZRlqaQJeMty1cloUM+mw4bxgsaN3S/p3f3YK tq7f6aqzAfVmtjv+2FN1kyelRi/D5g1EoiH9hx/tyiiYLyZwP5OPgFz9AQAA//8DAFBLAQItABQA BgAIAAAAIQDw94q7/QAAAOIBAAATAAAAAAAAAAAAAAAAAAAAAABbQ29udGVudF9UeXBlc10ueG1s UEsBAi0AFAAGAAgAAAAhADHdX2HSAAAAjwEAAAsAAAAAAAAAAAAAAAAALgEAAF9yZWxzLy5yZWxz UEsBAi0AFAAGAAgAAAAhADMvBZ5BAAAAOQAAABAAAAAAAAAAAAAAAAAAKQIAAGRycy9zaGFwZXht bC54bWxQSwECLQAUAAYACAAAACEAaG6agsMAAADcAAAADwAAAAAAAAAAAAAAAACYAgAAZHJzL2Rv d25yZXYueG1sUEsFBgAAAAAEAAQA9QAAAIgDAAAAAA== " fillcolor="black" strokeweight="0"/>
                      <v:oval id="Oval 771" o:spid="_x0000_s1523" style="position:absolute;left:15551;top:10712;width:22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wE9cMA AADcAAAADwAAAGRycy9kb3ducmV2LnhtbESPQWsCMRSE74X+h/AK3mpWDypbo4ggLJ6sFrw+ktfN tpuXNYnrtr++EYQeh5n5hlmuB9eKnkJsPCuYjAsQxNqbhmsFH6fd6wJETMgGW8+k4IcirFfPT0ss jb/xO/XHVIsM4ViiAptSV0oZtSWHcew74ux9+uAwZRlqaQLeMty1cloUM+mw4bxgsaOtJf19vDoF e9cfdNXZgHozO5y/7KX6lRelRi/D5g1EoiH9hx/tyiiYL6ZwP5OPgFz9AQAA//8DAFBLAQItABQA BgAIAAAAIQDw94q7/QAAAOIBAAATAAAAAAAAAAAAAAAAAAAAAABbQ29udGVudF9UeXBlc10ueG1s UEsBAi0AFAAGAAgAAAAhADHdX2HSAAAAjwEAAAsAAAAAAAAAAAAAAAAALgEAAF9yZWxzLy5yZWxz UEsBAi0AFAAGAAgAAAAhADMvBZ5BAAAAOQAAABAAAAAAAAAAAAAAAAAAKQIAAGRycy9zaGFwZXht bC54bWxQSwECLQAUAAYACAAAACEAmLwE9cMAAADcAAAADwAAAAAAAAAAAAAAAACYAgAAZHJzL2Rv d25yZXYueG1sUEsFBgAAAAAEAAQA9QAAAIgDAAAAAA== " fillcolor="black" strokeweight="0"/>
                      <v:oval id="Oval 772" o:spid="_x0000_s1524" style="position:absolute;left:8356;top:15347;width:222;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hbsMA AADcAAAADwAAAGRycy9kb3ducmV2LnhtbESPQWsCMRSE7wX/Q3hCbzVrC1ZWo4ggLD1ZK3h9JM/N 6uZlTdJ121/fFAo9DjPzDbNcD64VPYXYeFYwnRQgiLU3DdcKjh+7pzmImJANtp5JwRdFWK9GD0ss jb/zO/WHVIsM4ViiAptSV0oZtSWHceI74uydfXCYsgy1NAHvGe5a+VwUM+mw4bxgsaOtJX09fDoF b67f66qzAfVmtj9d7K36ljelHsfDZgEi0ZD+w3/tyih4nb/A75l8BOTqBwAA//8DAFBLAQItABQA BgAIAAAAIQDw94q7/QAAAOIBAAATAAAAAAAAAAAAAAAAAAAAAABbQ29udGVudF9UeXBlc10ueG1s UEsBAi0AFAAGAAgAAAAhADHdX2HSAAAAjwEAAAsAAAAAAAAAAAAAAAAALgEAAF9yZWxzLy5yZWxz UEsBAi0AFAAGAAgAAAAhADMvBZ5BAAAAOQAAABAAAAAAAAAAAAAAAAAAKQIAAGRycy9zaGFwZXht bC54bWxQSwECLQAUAAYACAAAACEA9/ChbsMAAADcAAAADwAAAAAAAAAAAAAAAACYAgAAZHJzL2Rv d25yZXYueG1sUEsFBgAAAAAEAAQA9QAAAIgDAAAAAA== " fillcolor="black" strokeweight="0"/>
                      <v:oval id="Oval 773" o:spid="_x0000_s1525" style="position:absolute;left:2508;top:1962;width:22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k5GsMA AADcAAAADwAAAGRycy9kb3ducmV2LnhtbESPQWsCMRSE7wX/Q3hCbzVrKVZWo4ggLD1ZK3h9JM/N 6uZlTdJ121/fFAo9DjPzDbNcD64VPYXYeFYwnRQgiLU3DdcKjh+7pzmImJANtp5JwRdFWK9GD0ss jb/zO/WHVIsM4ViiAptSV0oZtSWHceI74uydfXCYsgy1NAHvGe5a+VwUM+mw4bxgsaOtJX09fDoF b67f66qzAfVmtj9d7K36ljelHsfDZgEi0ZD+w3/tyih4nb/A75l8BOTqBwAA//8DAFBLAQItABQA BgAIAAAAIQDw94q7/QAAAOIBAAATAAAAAAAAAAAAAAAAAAAAAABbQ29udGVudF9UeXBlc10ueG1s UEsBAi0AFAAGAAgAAAAhADHdX2HSAAAAjwEAAAsAAAAAAAAAAAAAAAAALgEAAF9yZWxzLy5yZWxz UEsBAi0AFAAGAAgAAAAhADMvBZ5BAAAAOQAAABAAAAAAAAAAAAAAAAAAKQIAAGRycy9zaGFwZXht bC54bWxQSwECLQAUAAYACAAAACEAeBk5GsMAAADcAAAADwAAAAAAAAAAAAAAAACYAgAAZHJzL2Rv d25yZXYueG1sUEsFBgAAAAAEAAQA9QAAAIgDAAAAAA== " fillcolor="black" strokeweight="0"/>
                      <v:oval id="Oval 774" o:spid="_x0000_s1526" style="position:absolute;left:6661;top:11468;width:228;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WcgcMA AADcAAAADwAAAGRycy9kb3ducmV2LnhtbESPQWsCMRSE7wX/Q3hCbzVroVZWo4ggLD1ZK3h9JM/N 6uZlTdJ121/fFAo9DjPzDbNcD64VPYXYeFYwnRQgiLU3DdcKjh+7pzmImJANtp5JwRdFWK9GD0ss jb/zO/WHVIsM4ViiAptSV0oZtSWHceI74uydfXCYsgy1NAHvGe5a+VwUM+mw4bxgsaOtJX09fDoF b67f66qzAfVmtj9d7K36ljelHsfDZgEi0ZD+w3/tyih4nb/A75l8BOTqBwAA//8DAFBLAQItABQA BgAIAAAAIQDw94q7/QAAAOIBAAATAAAAAAAAAAAAAAAAAAAAAABbQ29udGVudF9UeXBlc10ueG1s UEsBAi0AFAAGAAgAAAAhADHdX2HSAAAAjwEAAAsAAAAAAAAAAAAAAAAALgEAAF9yZWxzLy5yZWxz UEsBAi0AFAAGAAgAAAAhADMvBZ5BAAAAOQAAABAAAAAAAAAAAAAAAAAAKQIAAGRycy9zaGFwZXht bC54bWxQSwECLQAUAAYACAAAACEAF1WcgcMAAADcAAAADwAAAAAAAAAAAAAAAACYAgAAZHJzL2Rv d25yZXYueG1sUEsFBgAAAAAEAAQA9QAAAIgDAAAAAA== "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Đẳng thức xảy ra khi </w:t>
      </w:r>
      <w:r w:rsidRPr="00ED5663">
        <w:rPr>
          <w:rFonts w:ascii="Chu Văn An (Uni)" w:hAnsi="Chu Văn An (Uni)" w:cs="Chu Văn An (Uni)"/>
          <w:position w:val="-22"/>
          <w:sz w:val="20"/>
          <w:szCs w:val="20"/>
        </w:rPr>
        <w:object w:dxaOrig="1719" w:dyaOrig="600">
          <v:shape id="_x0000_i1646" type="#_x0000_t75" style="width:86.25pt;height:30pt" o:ole="">
            <v:imagedata r:id="rId1232" o:title=""/>
          </v:shape>
          <o:OLEObject Type="Embed" ProgID="Equation.DSMT4" ShapeID="_x0000_i1646" DrawAspect="Content" ObjectID="_1624863619" r:id="rId1233"/>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34.</w:t>
      </w:r>
      <w:r w:rsidRPr="00ED5663">
        <w:rPr>
          <w:rFonts w:ascii="Chu Văn An (Uni)" w:hAnsi="Chu Văn An (Uni)" w:cs="Chu Văn An (Uni)"/>
          <w:sz w:val="20"/>
          <w:szCs w:val="20"/>
        </w:rPr>
        <w:t xml:space="preserve"> Đặt </w:t>
      </w:r>
      <w:r w:rsidRPr="00ED5663">
        <w:rPr>
          <w:rFonts w:ascii="Chu Văn An (Uni)" w:hAnsi="Chu Văn An (Uni)" w:cs="Chu Văn An (Uni)"/>
          <w:position w:val="-10"/>
          <w:sz w:val="20"/>
          <w:szCs w:val="20"/>
        </w:rPr>
        <w:object w:dxaOrig="1579" w:dyaOrig="279">
          <v:shape id="_x0000_i1647" type="#_x0000_t75" style="width:78.75pt;height:14.25pt" o:ole="">
            <v:imagedata r:id="rId1234" o:title=""/>
          </v:shape>
          <o:OLEObject Type="Embed" ProgID="Equation.DSMT4" ShapeID="_x0000_i1647" DrawAspect="Content" ObjectID="_1624863620" r:id="rId1235"/>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10"/>
          <w:sz w:val="20"/>
          <w:szCs w:val="20"/>
        </w:rPr>
        <w:object w:dxaOrig="1680" w:dyaOrig="300">
          <v:shape id="_x0000_i1648" type="#_x0000_t75" style="width:84pt;height:15pt" o:ole="">
            <v:imagedata r:id="rId1236" o:title=""/>
          </v:shape>
          <o:OLEObject Type="Embed" ProgID="Equation.DSMT4" ShapeID="_x0000_i1648" DrawAspect="Content" ObjectID="_1624863621" r:id="rId1237"/>
        </w:object>
      </w:r>
    </w:p>
    <w:tbl>
      <w:tblPr>
        <w:tblW w:w="0" w:type="auto"/>
        <w:tblLook w:val="01E0" w:firstRow="1" w:lastRow="1" w:firstColumn="1" w:lastColumn="1" w:noHBand="0" w:noVBand="0"/>
      </w:tblPr>
      <w:tblGrid>
        <w:gridCol w:w="4968"/>
        <w:gridCol w:w="360"/>
        <w:gridCol w:w="2808"/>
      </w:tblGrid>
      <w:tr w:rsidR="000B230C" w:rsidRPr="00ED5663" w:rsidTr="00C717C9">
        <w:tc>
          <w:tcPr>
            <w:tcW w:w="496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lastRenderedPageBreak/>
              <w:t xml:space="preserve">Tam giác vuông </w:t>
            </w:r>
            <w:r w:rsidRPr="00ED5663">
              <w:rPr>
                <w:rFonts w:ascii="Chu Văn An (Uni)" w:hAnsi="Chu Văn An (Uni)" w:cs="Chu Văn An (Uni)"/>
                <w:position w:val="-8"/>
                <w:sz w:val="20"/>
                <w:szCs w:val="20"/>
              </w:rPr>
              <w:object w:dxaOrig="540" w:dyaOrig="260">
                <v:shape id="_x0000_i1649" type="#_x0000_t75" style="width:27pt;height:12.75pt" o:ole="">
                  <v:imagedata r:id="rId1238" o:title=""/>
                </v:shape>
                <o:OLEObject Type="Embed" ProgID="Equation.DSMT4" ShapeID="_x0000_i1649" DrawAspect="Content" ObjectID="_1624863622" r:id="rId1239"/>
              </w:object>
            </w:r>
            <w:r w:rsidRPr="00ED5663">
              <w:rPr>
                <w:rFonts w:ascii="Chu Văn An (Uni)" w:hAnsi="Chu Văn An (Uni)" w:cs="Chu Văn An (Uni)"/>
                <w:sz w:val="20"/>
                <w:szCs w:val="20"/>
              </w:rPr>
              <w:t xml:space="preserve"> có </w:t>
            </w:r>
            <w:r w:rsidRPr="00ED5663">
              <w:rPr>
                <w:rFonts w:ascii="Chu Văn An (Uni)" w:hAnsi="Chu Văn An (Uni)" w:cs="Chu Văn An (Uni)"/>
                <w:position w:val="-24"/>
                <w:sz w:val="20"/>
                <w:szCs w:val="20"/>
              </w:rPr>
              <w:object w:dxaOrig="1960" w:dyaOrig="580">
                <v:shape id="_x0000_i1650" type="#_x0000_t75" style="width:98.25pt;height:29.25pt" o:ole="">
                  <v:imagedata r:id="rId1240" o:title=""/>
                </v:shape>
                <o:OLEObject Type="Embed" ProgID="Equation.DSMT4" ShapeID="_x0000_i1650" DrawAspect="Content" ObjectID="_1624863623" r:id="rId1241"/>
              </w:object>
            </w:r>
            <w:r w:rsidRPr="00ED5663">
              <w:rPr>
                <w:rFonts w:ascii="Chu Văn An (Uni)" w:hAnsi="Chu Văn An (Uni)" w:cs="Chu Văn An (Uni)"/>
                <w:sz w:val="20"/>
                <w:szCs w:val="20"/>
              </w:rPr>
              <w:t xml:space="preserve"> </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tam giác vuông </w:t>
            </w:r>
            <w:r w:rsidRPr="00ED5663">
              <w:rPr>
                <w:rFonts w:ascii="Chu Văn An (Uni)" w:hAnsi="Chu Văn An (Uni)" w:cs="Chu Văn An (Uni)"/>
                <w:position w:val="-20"/>
                <w:sz w:val="20"/>
                <w:szCs w:val="20"/>
              </w:rPr>
              <w:object w:dxaOrig="1540" w:dyaOrig="560">
                <v:shape id="_x0000_i1651" type="#_x0000_t75" style="width:77.25pt;height:27.75pt" o:ole="">
                  <v:imagedata r:id="rId1242" o:title=""/>
                </v:shape>
                <o:OLEObject Type="Embed" ProgID="Equation.DSMT4" ShapeID="_x0000_i1651" DrawAspect="Content" ObjectID="_1624863624" r:id="rId1243"/>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2"/>
                <w:sz w:val="20"/>
                <w:szCs w:val="20"/>
              </w:rPr>
              <w:object w:dxaOrig="3980" w:dyaOrig="560">
                <v:shape id="_x0000_i1652" type="#_x0000_t75" style="width:198.75pt;height:27.75pt" o:ole="">
                  <v:imagedata r:id="rId1244" o:title=""/>
                </v:shape>
                <o:OLEObject Type="Embed" ProgID="Equation.DSMT4" ShapeID="_x0000_i1652" DrawAspect="Content" ObjectID="_1624863625" r:id="rId1245"/>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3000" w:dyaOrig="560">
                <v:shape id="_x0000_i1653" type="#_x0000_t75" style="width:150pt;height:27.75pt" o:ole="">
                  <v:imagedata r:id="rId1246" o:title=""/>
                </v:shape>
                <o:OLEObject Type="Embed" ProgID="Equation.DSMT4" ShapeID="_x0000_i1653" DrawAspect="Content" ObjectID="_1624863626" r:id="rId1247"/>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654" type="#_x0000_t75" style="width:21.75pt;height:11.25pt" o:ole="">
                  <v:imagedata r:id="rId1248" o:title=""/>
                </v:shape>
                <o:OLEObject Type="Embed" ProgID="Equation.DSMT4" ShapeID="_x0000_i1654" DrawAspect="Content" ObjectID="_1624863627" r:id="rId1249"/>
              </w:object>
            </w:r>
            <w:r w:rsidRPr="00ED5663">
              <w:rPr>
                <w:rFonts w:ascii="Chu Văn An (Uni)" w:hAnsi="Chu Văn An (Uni)" w:cs="Chu Văn An (Uni)"/>
                <w:sz w:val="20"/>
                <w:szCs w:val="20"/>
              </w:rPr>
              <w:t xml:space="preserve"> xảy ra khi và chỉ khi </w:t>
            </w:r>
            <w:r w:rsidRPr="00ED5663">
              <w:rPr>
                <w:rFonts w:ascii="Chu Văn An (Uni)" w:hAnsi="Chu Văn An (Uni)" w:cs="Chu Văn An (Uni)"/>
                <w:position w:val="-10"/>
                <w:sz w:val="20"/>
                <w:szCs w:val="20"/>
              </w:rPr>
              <w:object w:dxaOrig="859" w:dyaOrig="300">
                <v:shape id="_x0000_i1655" type="#_x0000_t75" style="width:42.75pt;height:15pt" o:ole="">
                  <v:imagedata r:id="rId1250" o:title=""/>
                </v:shape>
                <o:OLEObject Type="Embed" ProgID="Equation.DSMT4" ShapeID="_x0000_i1655" DrawAspect="Content" ObjectID="_1624863628" r:id="rId1251"/>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D.</w:t>
            </w:r>
          </w:p>
        </w:tc>
        <w:tc>
          <w:tcPr>
            <w:tcW w:w="3168" w:type="dxa"/>
            <w:gridSpan w:val="2"/>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605915" cy="1709420"/>
                      <wp:effectExtent l="0" t="0" r="3810" b="0"/>
                      <wp:docPr id="775" name="Canvas 7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12" name="Freeform 777"/>
                              <wps:cNvSpPr>
                                <a:spLocks noEditPoints="1"/>
                              </wps:cNvSpPr>
                              <wps:spPr bwMode="auto">
                                <a:xfrm>
                                  <a:off x="219710" y="957580"/>
                                  <a:ext cx="1159510" cy="5715"/>
                                </a:xfrm>
                                <a:custGeom>
                                  <a:avLst/>
                                  <a:gdLst>
                                    <a:gd name="T0" fmla="*/ 63 w 1826"/>
                                    <a:gd name="T1" fmla="*/ 0 h 9"/>
                                    <a:gd name="T2" fmla="*/ 0 w 1826"/>
                                    <a:gd name="T3" fmla="*/ 9 h 9"/>
                                    <a:gd name="T4" fmla="*/ 105 w 1826"/>
                                    <a:gd name="T5" fmla="*/ 0 h 9"/>
                                    <a:gd name="T6" fmla="*/ 168 w 1826"/>
                                    <a:gd name="T7" fmla="*/ 9 h 9"/>
                                    <a:gd name="T8" fmla="*/ 105 w 1826"/>
                                    <a:gd name="T9" fmla="*/ 0 h 9"/>
                                    <a:gd name="T10" fmla="*/ 273 w 1826"/>
                                    <a:gd name="T11" fmla="*/ 0 h 9"/>
                                    <a:gd name="T12" fmla="*/ 210 w 1826"/>
                                    <a:gd name="T13" fmla="*/ 9 h 9"/>
                                    <a:gd name="T14" fmla="*/ 315 w 1826"/>
                                    <a:gd name="T15" fmla="*/ 0 h 9"/>
                                    <a:gd name="T16" fmla="*/ 378 w 1826"/>
                                    <a:gd name="T17" fmla="*/ 9 h 9"/>
                                    <a:gd name="T18" fmla="*/ 315 w 1826"/>
                                    <a:gd name="T19" fmla="*/ 0 h 9"/>
                                    <a:gd name="T20" fmla="*/ 483 w 1826"/>
                                    <a:gd name="T21" fmla="*/ 0 h 9"/>
                                    <a:gd name="T22" fmla="*/ 420 w 1826"/>
                                    <a:gd name="T23" fmla="*/ 9 h 9"/>
                                    <a:gd name="T24" fmla="*/ 525 w 1826"/>
                                    <a:gd name="T25" fmla="*/ 0 h 9"/>
                                    <a:gd name="T26" fmla="*/ 588 w 1826"/>
                                    <a:gd name="T27" fmla="*/ 9 h 9"/>
                                    <a:gd name="T28" fmla="*/ 525 w 1826"/>
                                    <a:gd name="T29" fmla="*/ 0 h 9"/>
                                    <a:gd name="T30" fmla="*/ 693 w 1826"/>
                                    <a:gd name="T31" fmla="*/ 0 h 9"/>
                                    <a:gd name="T32" fmla="*/ 630 w 1826"/>
                                    <a:gd name="T33" fmla="*/ 9 h 9"/>
                                    <a:gd name="T34" fmla="*/ 735 w 1826"/>
                                    <a:gd name="T35" fmla="*/ 0 h 9"/>
                                    <a:gd name="T36" fmla="*/ 798 w 1826"/>
                                    <a:gd name="T37" fmla="*/ 9 h 9"/>
                                    <a:gd name="T38" fmla="*/ 735 w 1826"/>
                                    <a:gd name="T39" fmla="*/ 0 h 9"/>
                                    <a:gd name="T40" fmla="*/ 903 w 1826"/>
                                    <a:gd name="T41" fmla="*/ 0 h 9"/>
                                    <a:gd name="T42" fmla="*/ 840 w 1826"/>
                                    <a:gd name="T43" fmla="*/ 9 h 9"/>
                                    <a:gd name="T44" fmla="*/ 945 w 1826"/>
                                    <a:gd name="T45" fmla="*/ 0 h 9"/>
                                    <a:gd name="T46" fmla="*/ 1008 w 1826"/>
                                    <a:gd name="T47" fmla="*/ 9 h 9"/>
                                    <a:gd name="T48" fmla="*/ 945 w 1826"/>
                                    <a:gd name="T49" fmla="*/ 0 h 9"/>
                                    <a:gd name="T50" fmla="*/ 1113 w 1826"/>
                                    <a:gd name="T51" fmla="*/ 0 h 9"/>
                                    <a:gd name="T52" fmla="*/ 1050 w 1826"/>
                                    <a:gd name="T53" fmla="*/ 9 h 9"/>
                                    <a:gd name="T54" fmla="*/ 1155 w 1826"/>
                                    <a:gd name="T55" fmla="*/ 0 h 9"/>
                                    <a:gd name="T56" fmla="*/ 1218 w 1826"/>
                                    <a:gd name="T57" fmla="*/ 9 h 9"/>
                                    <a:gd name="T58" fmla="*/ 1155 w 1826"/>
                                    <a:gd name="T59" fmla="*/ 0 h 9"/>
                                    <a:gd name="T60" fmla="*/ 1323 w 1826"/>
                                    <a:gd name="T61" fmla="*/ 0 h 9"/>
                                    <a:gd name="T62" fmla="*/ 1260 w 1826"/>
                                    <a:gd name="T63" fmla="*/ 9 h 9"/>
                                    <a:gd name="T64" fmla="*/ 1365 w 1826"/>
                                    <a:gd name="T65" fmla="*/ 0 h 9"/>
                                    <a:gd name="T66" fmla="*/ 1428 w 1826"/>
                                    <a:gd name="T67" fmla="*/ 9 h 9"/>
                                    <a:gd name="T68" fmla="*/ 1365 w 1826"/>
                                    <a:gd name="T69" fmla="*/ 0 h 9"/>
                                    <a:gd name="T70" fmla="*/ 1533 w 1826"/>
                                    <a:gd name="T71" fmla="*/ 0 h 9"/>
                                    <a:gd name="T72" fmla="*/ 1470 w 1826"/>
                                    <a:gd name="T73" fmla="*/ 9 h 9"/>
                                    <a:gd name="T74" fmla="*/ 1574 w 1826"/>
                                    <a:gd name="T75" fmla="*/ 0 h 9"/>
                                    <a:gd name="T76" fmla="*/ 1637 w 1826"/>
                                    <a:gd name="T77" fmla="*/ 9 h 9"/>
                                    <a:gd name="T78" fmla="*/ 1574 w 1826"/>
                                    <a:gd name="T79" fmla="*/ 0 h 9"/>
                                    <a:gd name="T80" fmla="*/ 1742 w 1826"/>
                                    <a:gd name="T81" fmla="*/ 0 h 9"/>
                                    <a:gd name="T82" fmla="*/ 1679 w 1826"/>
                                    <a:gd name="T83" fmla="*/ 9 h 9"/>
                                    <a:gd name="T84" fmla="*/ 1784 w 1826"/>
                                    <a:gd name="T85" fmla="*/ 0 h 9"/>
                                    <a:gd name="T86" fmla="*/ 1826 w 1826"/>
                                    <a:gd name="T87" fmla="*/ 9 h 9"/>
                                    <a:gd name="T88" fmla="*/ 1784 w 1826"/>
                                    <a:gd name="T8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26" h="9">
                                      <a:moveTo>
                                        <a:pt x="0" y="0"/>
                                      </a:moveTo>
                                      <a:lnTo>
                                        <a:pt x="63" y="0"/>
                                      </a:lnTo>
                                      <a:lnTo>
                                        <a:pt x="63" y="9"/>
                                      </a:lnTo>
                                      <a:lnTo>
                                        <a:pt x="0" y="9"/>
                                      </a:lnTo>
                                      <a:lnTo>
                                        <a:pt x="0" y="0"/>
                                      </a:lnTo>
                                      <a:close/>
                                      <a:moveTo>
                                        <a:pt x="105" y="0"/>
                                      </a:moveTo>
                                      <a:lnTo>
                                        <a:pt x="168" y="0"/>
                                      </a:lnTo>
                                      <a:lnTo>
                                        <a:pt x="168" y="9"/>
                                      </a:lnTo>
                                      <a:lnTo>
                                        <a:pt x="105" y="9"/>
                                      </a:lnTo>
                                      <a:lnTo>
                                        <a:pt x="105" y="0"/>
                                      </a:lnTo>
                                      <a:close/>
                                      <a:moveTo>
                                        <a:pt x="210" y="0"/>
                                      </a:moveTo>
                                      <a:lnTo>
                                        <a:pt x="273" y="0"/>
                                      </a:lnTo>
                                      <a:lnTo>
                                        <a:pt x="273" y="9"/>
                                      </a:lnTo>
                                      <a:lnTo>
                                        <a:pt x="210" y="9"/>
                                      </a:lnTo>
                                      <a:lnTo>
                                        <a:pt x="210" y="0"/>
                                      </a:lnTo>
                                      <a:close/>
                                      <a:moveTo>
                                        <a:pt x="315" y="0"/>
                                      </a:moveTo>
                                      <a:lnTo>
                                        <a:pt x="378" y="0"/>
                                      </a:lnTo>
                                      <a:lnTo>
                                        <a:pt x="378" y="9"/>
                                      </a:lnTo>
                                      <a:lnTo>
                                        <a:pt x="315" y="9"/>
                                      </a:lnTo>
                                      <a:lnTo>
                                        <a:pt x="315" y="0"/>
                                      </a:lnTo>
                                      <a:close/>
                                      <a:moveTo>
                                        <a:pt x="420" y="0"/>
                                      </a:moveTo>
                                      <a:lnTo>
                                        <a:pt x="483" y="0"/>
                                      </a:lnTo>
                                      <a:lnTo>
                                        <a:pt x="483" y="9"/>
                                      </a:lnTo>
                                      <a:lnTo>
                                        <a:pt x="420" y="9"/>
                                      </a:lnTo>
                                      <a:lnTo>
                                        <a:pt x="420" y="0"/>
                                      </a:lnTo>
                                      <a:close/>
                                      <a:moveTo>
                                        <a:pt x="525" y="0"/>
                                      </a:moveTo>
                                      <a:lnTo>
                                        <a:pt x="588" y="0"/>
                                      </a:lnTo>
                                      <a:lnTo>
                                        <a:pt x="588" y="9"/>
                                      </a:lnTo>
                                      <a:lnTo>
                                        <a:pt x="525" y="9"/>
                                      </a:lnTo>
                                      <a:lnTo>
                                        <a:pt x="525" y="0"/>
                                      </a:lnTo>
                                      <a:close/>
                                      <a:moveTo>
                                        <a:pt x="630" y="0"/>
                                      </a:moveTo>
                                      <a:lnTo>
                                        <a:pt x="693" y="0"/>
                                      </a:lnTo>
                                      <a:lnTo>
                                        <a:pt x="693" y="9"/>
                                      </a:lnTo>
                                      <a:lnTo>
                                        <a:pt x="630" y="9"/>
                                      </a:lnTo>
                                      <a:lnTo>
                                        <a:pt x="630" y="0"/>
                                      </a:lnTo>
                                      <a:close/>
                                      <a:moveTo>
                                        <a:pt x="735" y="0"/>
                                      </a:moveTo>
                                      <a:lnTo>
                                        <a:pt x="798" y="0"/>
                                      </a:lnTo>
                                      <a:lnTo>
                                        <a:pt x="798" y="9"/>
                                      </a:lnTo>
                                      <a:lnTo>
                                        <a:pt x="735" y="9"/>
                                      </a:lnTo>
                                      <a:lnTo>
                                        <a:pt x="735" y="0"/>
                                      </a:lnTo>
                                      <a:close/>
                                      <a:moveTo>
                                        <a:pt x="840" y="0"/>
                                      </a:moveTo>
                                      <a:lnTo>
                                        <a:pt x="903" y="0"/>
                                      </a:lnTo>
                                      <a:lnTo>
                                        <a:pt x="903" y="9"/>
                                      </a:lnTo>
                                      <a:lnTo>
                                        <a:pt x="840" y="9"/>
                                      </a:lnTo>
                                      <a:lnTo>
                                        <a:pt x="840" y="0"/>
                                      </a:lnTo>
                                      <a:close/>
                                      <a:moveTo>
                                        <a:pt x="945" y="0"/>
                                      </a:moveTo>
                                      <a:lnTo>
                                        <a:pt x="1008" y="0"/>
                                      </a:lnTo>
                                      <a:lnTo>
                                        <a:pt x="1008" y="9"/>
                                      </a:lnTo>
                                      <a:lnTo>
                                        <a:pt x="945" y="9"/>
                                      </a:lnTo>
                                      <a:lnTo>
                                        <a:pt x="945" y="0"/>
                                      </a:lnTo>
                                      <a:close/>
                                      <a:moveTo>
                                        <a:pt x="1050" y="0"/>
                                      </a:moveTo>
                                      <a:lnTo>
                                        <a:pt x="1113" y="0"/>
                                      </a:lnTo>
                                      <a:lnTo>
                                        <a:pt x="1113" y="9"/>
                                      </a:lnTo>
                                      <a:lnTo>
                                        <a:pt x="1050" y="9"/>
                                      </a:lnTo>
                                      <a:lnTo>
                                        <a:pt x="1050" y="0"/>
                                      </a:lnTo>
                                      <a:close/>
                                      <a:moveTo>
                                        <a:pt x="1155" y="0"/>
                                      </a:moveTo>
                                      <a:lnTo>
                                        <a:pt x="1218" y="0"/>
                                      </a:lnTo>
                                      <a:lnTo>
                                        <a:pt x="1218" y="9"/>
                                      </a:lnTo>
                                      <a:lnTo>
                                        <a:pt x="1155" y="9"/>
                                      </a:lnTo>
                                      <a:lnTo>
                                        <a:pt x="1155" y="0"/>
                                      </a:lnTo>
                                      <a:close/>
                                      <a:moveTo>
                                        <a:pt x="1260" y="0"/>
                                      </a:moveTo>
                                      <a:lnTo>
                                        <a:pt x="1323" y="0"/>
                                      </a:lnTo>
                                      <a:lnTo>
                                        <a:pt x="1323" y="9"/>
                                      </a:lnTo>
                                      <a:lnTo>
                                        <a:pt x="1260" y="9"/>
                                      </a:lnTo>
                                      <a:lnTo>
                                        <a:pt x="1260" y="0"/>
                                      </a:lnTo>
                                      <a:close/>
                                      <a:moveTo>
                                        <a:pt x="1365" y="0"/>
                                      </a:moveTo>
                                      <a:lnTo>
                                        <a:pt x="1428" y="0"/>
                                      </a:lnTo>
                                      <a:lnTo>
                                        <a:pt x="1428" y="9"/>
                                      </a:lnTo>
                                      <a:lnTo>
                                        <a:pt x="1365" y="9"/>
                                      </a:lnTo>
                                      <a:lnTo>
                                        <a:pt x="1365" y="0"/>
                                      </a:lnTo>
                                      <a:close/>
                                      <a:moveTo>
                                        <a:pt x="1470" y="0"/>
                                      </a:moveTo>
                                      <a:lnTo>
                                        <a:pt x="1533" y="0"/>
                                      </a:lnTo>
                                      <a:lnTo>
                                        <a:pt x="1533" y="9"/>
                                      </a:lnTo>
                                      <a:lnTo>
                                        <a:pt x="1470" y="9"/>
                                      </a:lnTo>
                                      <a:lnTo>
                                        <a:pt x="1470" y="0"/>
                                      </a:lnTo>
                                      <a:close/>
                                      <a:moveTo>
                                        <a:pt x="1574" y="0"/>
                                      </a:moveTo>
                                      <a:lnTo>
                                        <a:pt x="1637" y="0"/>
                                      </a:lnTo>
                                      <a:lnTo>
                                        <a:pt x="1637" y="9"/>
                                      </a:lnTo>
                                      <a:lnTo>
                                        <a:pt x="1574" y="9"/>
                                      </a:lnTo>
                                      <a:lnTo>
                                        <a:pt x="1574" y="0"/>
                                      </a:lnTo>
                                      <a:close/>
                                      <a:moveTo>
                                        <a:pt x="1679" y="0"/>
                                      </a:moveTo>
                                      <a:lnTo>
                                        <a:pt x="1742" y="0"/>
                                      </a:lnTo>
                                      <a:lnTo>
                                        <a:pt x="1742" y="9"/>
                                      </a:lnTo>
                                      <a:lnTo>
                                        <a:pt x="1679" y="9"/>
                                      </a:lnTo>
                                      <a:lnTo>
                                        <a:pt x="1679" y="0"/>
                                      </a:lnTo>
                                      <a:close/>
                                      <a:moveTo>
                                        <a:pt x="1784" y="0"/>
                                      </a:moveTo>
                                      <a:lnTo>
                                        <a:pt x="1826" y="0"/>
                                      </a:lnTo>
                                      <a:lnTo>
                                        <a:pt x="1826" y="9"/>
                                      </a:lnTo>
                                      <a:lnTo>
                                        <a:pt x="1784" y="9"/>
                                      </a:lnTo>
                                      <a:lnTo>
                                        <a:pt x="178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13" name="Line 778"/>
                              <wps:cNvCnPr/>
                              <wps:spPr bwMode="auto">
                                <a:xfrm flipH="1">
                                  <a:off x="739775" y="960755"/>
                                  <a:ext cx="639445" cy="4114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14" name="Line 779"/>
                              <wps:cNvCnPr/>
                              <wps:spPr bwMode="auto">
                                <a:xfrm flipH="1" flipV="1">
                                  <a:off x="219710" y="960755"/>
                                  <a:ext cx="520065" cy="4114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15" name="Line 780"/>
                              <wps:cNvCnPr/>
                              <wps:spPr bwMode="auto">
                                <a:xfrm>
                                  <a:off x="219710" y="182880"/>
                                  <a:ext cx="1159510" cy="7778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72" name="Line 781"/>
                              <wps:cNvCnPr/>
                              <wps:spPr bwMode="auto">
                                <a:xfrm>
                                  <a:off x="219710" y="182880"/>
                                  <a:ext cx="520065" cy="11893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73" name="Line 782"/>
                              <wps:cNvCnPr/>
                              <wps:spPr bwMode="auto">
                                <a:xfrm flipV="1">
                                  <a:off x="219710" y="1372235"/>
                                  <a:ext cx="520065" cy="1250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74" name="Line 783"/>
                              <wps:cNvCnPr/>
                              <wps:spPr bwMode="auto">
                                <a:xfrm>
                                  <a:off x="219710" y="1000760"/>
                                  <a:ext cx="38735" cy="2984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75" name="Line 784"/>
                              <wps:cNvCnPr/>
                              <wps:spPr bwMode="auto">
                                <a:xfrm flipV="1">
                                  <a:off x="258445" y="990600"/>
                                  <a:ext cx="635" cy="400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76" name="Line 785"/>
                              <wps:cNvCnPr/>
                              <wps:spPr bwMode="auto">
                                <a:xfrm>
                                  <a:off x="219710" y="182880"/>
                                  <a:ext cx="635" cy="13144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77" name="Rectangle 786"/>
                              <wps:cNvSpPr>
                                <a:spLocks noChangeArrowheads="1"/>
                              </wps:cNvSpPr>
                              <wps:spPr bwMode="auto">
                                <a:xfrm>
                                  <a:off x="1426845" y="83502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78" name="Rectangle 787"/>
                              <wps:cNvSpPr>
                                <a:spLocks noChangeArrowheads="1"/>
                              </wps:cNvSpPr>
                              <wps:spPr bwMode="auto">
                                <a:xfrm>
                                  <a:off x="93980" y="835025"/>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680" name="Rectangle 788"/>
                              <wps:cNvSpPr>
                                <a:spLocks noChangeArrowheads="1"/>
                              </wps:cNvSpPr>
                              <wps:spPr bwMode="auto">
                                <a:xfrm>
                                  <a:off x="766445" y="13785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81" name="Rectangle 789"/>
                              <wps:cNvSpPr>
                                <a:spLocks noChangeArrowheads="1"/>
                              </wps:cNvSpPr>
                              <wps:spPr bwMode="auto">
                                <a:xfrm>
                                  <a:off x="172085" y="2794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682" name="Rectangle 790"/>
                              <wps:cNvSpPr>
                                <a:spLocks noChangeArrowheads="1"/>
                              </wps:cNvSpPr>
                              <wps:spPr bwMode="auto">
                                <a:xfrm>
                                  <a:off x="139700" y="152654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683" name="Oval 791"/>
                              <wps:cNvSpPr>
                                <a:spLocks noChangeArrowheads="1"/>
                              </wps:cNvSpPr>
                              <wps:spPr bwMode="auto">
                                <a:xfrm>
                                  <a:off x="210185" y="1488440"/>
                                  <a:ext cx="1968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4" name="Oval 792"/>
                              <wps:cNvSpPr>
                                <a:spLocks noChangeArrowheads="1"/>
                              </wps:cNvSpPr>
                              <wps:spPr bwMode="auto">
                                <a:xfrm>
                                  <a:off x="729615" y="1363345"/>
                                  <a:ext cx="2032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5" name="Oval 793"/>
                              <wps:cNvSpPr>
                                <a:spLocks noChangeArrowheads="1"/>
                              </wps:cNvSpPr>
                              <wps:spPr bwMode="auto">
                                <a:xfrm>
                                  <a:off x="1369695" y="951865"/>
                                  <a:ext cx="1968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6" name="Oval 794"/>
                              <wps:cNvSpPr>
                                <a:spLocks noChangeArrowheads="1"/>
                              </wps:cNvSpPr>
                              <wps:spPr bwMode="auto">
                                <a:xfrm>
                                  <a:off x="210185" y="951865"/>
                                  <a:ext cx="1968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7" name="Oval 795"/>
                              <wps:cNvSpPr>
                                <a:spLocks noChangeArrowheads="1"/>
                              </wps:cNvSpPr>
                              <wps:spPr bwMode="auto">
                                <a:xfrm>
                                  <a:off x="210185" y="174625"/>
                                  <a:ext cx="1968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775" o:spid="_x0000_s1527" editas="canvas" style="width:126.45pt;height:134.6pt;mso-position-horizontal-relative:char;mso-position-vertical-relative:line" coordsize="16059,170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oSlQ6wsAAFxfAAAOAAAAZHJzL2Uyb0RvYy54bWzsXF1v28oRfS/Q/0DosYAjLb8pRLnIteO2 QNob9KZ9pyXKEiqRKklbTov+955Z7tK7tpa7dmL3AmYeTNk82Z1zOFrOzA75/qe7/c67LepmW5WL CXs3m3hFuaxW2/J6Mfn718uzdOI1bV6u8l1VFovJt6KZ/PTh9797fzzMC7/aVLtVUXsYpGzmx8Ni smnbw3w6bZabYp8376pDUeLkuqr3eYtf6+vpqs6PGH2/m/qzWTw9VvXqUFfLomnw14vu5OQDH3+9 LpbtL+t1U7TebjGBbS3/WfOfV/Rz+uF9Pr+u88NmuxRm5M+wYp9vS0zaD3WRt7l3U28fDbXfLuuq qdbtu2W1n1br9XZZcA5gw2YP2Jzn5W3ecDJLqCMNxKcfOO7VNdldVpfb3Q5qTDH6nP5GxyOuT0Gn d6UO6v7CsQJzPOACNof+UjbfZ+Kvm/xQcObNfPnX2y+1t13Bv3zmT7wy38OTLuuiIL/wkiShy0gG APnr4UtNtjaHz9Xyn41XVp9W2/ZLtS1bmMQICbMVKP3S4D95V8e/VCsMnN+0Fb+Wd+t6T0PhKnl3 i4nPsoTBh74tJlmURKlwnuKu9ZY4zViURXR+CUCUsIhPlc/lKMubpv1jUfER89vPTdu53gqfaJLr leD1FUOs9zt44R+mXhx4R4+lfiwctQcxBTTzNl72EACd+lFmhkECBZOdGiRUAGwWGYaJFNRJW2IF wOLUMEyioE5ag6Wkp2S2JlNQJ62ha9SP4ydGha0Sky/eD8RMKjOrzEzVOWAmneFS9/OdpqYqHSQm pZlVaqZqPWCRVWxfFTtMTWL7VrF9VezQN4ntW8X2VbEj3yS2bxUbX8r7yxGlJrF9q9i+KvaARVax A1XsODOJHVjFDlSx48AkdmAVO1DFTgKT2IFV7EAVO8lMYgdWsQNV7AGLrGKHqtjZzCR2aBU7VMVO Q5PYoVXsUBU7C01ih1axQ1VsNpuZ1A6taoeq2gMmWdWOVLUZYya5I6vckSo3biMmvSOr3pGqN27/ JsEjq+CRJrjPTIJHVsEjVfAhm6yKx5rigW9SPLYqHmuK+7FJ8diqeKwpHsQmxWOr4rGmeOibFI+t isea4gM2WRVPNMWjwKR4YlU80RQPE5PiiVXxRFM8SkJT8GZVPNEUj4PENJJV8URTfMAmq+KI4e9v 4SwJfYNNqVXxVFM8TjLTSFbFU03xJDUpnloVTzXFkUSYbLIqnmqKD9h0UvEpZTcizck3MvNZ3pXi b/jk5VQvmPG061A1lG5RHoRM6muXsuVzoChPMoAhP4EDkXQNg6EwgWWGNgyGiATmOSaYDIOhE4F5 NmYFi2TyK3OjSOkGDY58gpJYmymUVHC4G00meCI3cBpdMGVuVCkNIGMQ57uMTsE+h7tRpZCew92o UuDO4W5UKTzncDeqFIQTHFG2C1UKtTncjSoF1BzuRpXCZg53o0rBMYe7UaUQmOCIcV2oUqDL4W5U KZzlcDeqFLRyuBtVikw53I0qxZ8ER3zpQpWCTA53o0qRJIe7UaVwkcPdqFJMyOFuVCnwIzgCOxeq FN1xuBtVCuE43I0qxWkc7kaVgjEOd6NKERfBEVG5UKWwisPdqFLsxOFuVClA4nA3qhQFcbgbVQp1 CI5QxoUqxTMc7kaVghYOd6NKkQmHu1Gl8IPDNardHVDEEDUq/Q9r/PXEQ43/ivjm80PeUughP3pH VGypruptUM7lcce+ui2+VhzQUgDSCcarvJjq/uyuVFGUtMA2CZMn5fHAhxIgab48KY8dqJvPBfNw suWuagrO8t7Kbkzkt5p59+f1uVGV1XDyrDyK0QRq2EY5pxvKnYsv4iX5P0xcUNJ14CJRw1bKOd1Q 0jKpmvm6oKSq2WjighquhpMjy2N3XSRq2Eo5pxvKnQuKsZqNJi6o/mo4yUEeOy4SNWylnNMN5c4F 1VfNRhMXlHs1nOQgjx0XiRq2Us7phnLngrqtZqOJCwrFGk5ykMeOi0QNWynndEO5c0GhVrPRxAWV YQ0nOchjx0Wihq2Uc7qh3LmgxKvZaOKCmrKGkxzkseMiUcNWyjndUO5cUNLVbDRxoSKyBpQk5LEj 08OG7ZSzuqHc2VA1WLPSSAcFaA0oacijoCNhw4b20zrCnkAIRWnNTiMh1Jw1oCQij4KQhFksldM6 wp5ACNVjzU4jIRSsNaAkIo+CkIRZLJXTOsKeQAgFY81OIyHUqDWgJCKPgpCEWSyV0zrCnkAI1WbN TiMhFLg1oCQij4KQhFksldM6wp5ACAVmzU4jIdS0NaAkIo+CkIRZLJXTOsKeQAjVac1OIyEUxDWg JCKPgpCEWSyV0zrCnkAIBWnNTiMhnvBZs7UuLwTMYqmc1hFmIoTkkpJTXtLts1RKbpWGoababVfU oUXpaVNfX53vau82p6Y2/k/k9BpsV/Ik16fv4zJHb916l7c809VgjqMd6qa9yJtNNysfoUusr4rb ghrH8vmmyFefyhX/3ObbXfcZTKh7jDddUZ9V16l1Va2+oeeqrrqOPHQQ4sOmqv898Y7oxltMmn/d 5HUx8XZ/LtG3lbGQoqaW/xJGCaUctXrmSj2Tl0sMtZi0E+wr0Mfztmv5uznU2+sNZmJch7L6iF6v 9ZZasbh9nVXiF3Szdba+RlsblsKure3ztizQ0paSuKJP7bz8UovfzI1q3nq3PfxJMhMta0mQJUl3 f8niWYJggF8c2bIWB1lIARx1rIWMhV1LGy6Y7Fmji049ax59WEx2sI0LJ/vXyHUFhBygbyKkS07O FwcIqLjLPsN/99sWraG77X4xSXsnt3hZPgc3UeYhlrwF8z/ZLPuUfkrDs9CPP52Fs4uLs4+X5+FZ fMmS6CK4OD+/YP8lO1k432xXq6Kkr5psB2WhWyujaEztGjn7htBek6k+Ov+6w0R55Eaf/JJI53xV f8SCqvkjX+Oe54/cM//xwDPVZsoTnhlRb+/omaNnyjXwvgEYXqF6ZrdmPcUzaT163NKLm37ajcXX kMctvWgzTrGW0rdxXCDf+AIZ006Q5oV8V+VlvFBdCxlLs6C7jY9e+NZv0zFtdGhe6D8rahy4N7Mg 8X3UXrWwUXNIP5pl46o4ho0rRPtUKNH8kW8e/4BVEeF/gsKf5oVBygv0lLv4WYo0Zrwzj6kLfPBh fBj+mDUxSnmqTFWhbBbPHjgjEl2RRsNVR1ccl0O+HKK7RFsOuWP8gOXwRKrSOyALUCpD1WVcDcfV EKshdiQ6F/wbGqTQZL1DcRHdV/AO4YePn5c93wBXfKzr6kgV3e98apah5kZ3Z2qSSlEORIOFdhvP goxa0+g2ziI/7BZWc25DfV7OJUitJokxu6eYf2sVQnM1/pL/E19lBWYsJXalC1H0ZFDzZz87u4zT 5Cy8DKOzLJmlZzOW/YxicJiFF5d60ZOXnrtH8VGrfG7Rk+q+GfW0vFLdt6/ZkvmymiqPp6qq7d3V Xfc0OXqvxRfBuh1R4u0FcjOi34joNyHwoduAwAfXzYfmQJsPl//3zYeYWswerxG8M/OV1gixBphW CJ8/dj+uECd2/8YVwmFn6HtWiD6DfcsrBN2gH68Q6hblS0cRSRzL9AslqTTCw296FOFjd3OMIk52 CIxrxAuvEX2F4U2vEXhE9vEaoW4bv/QawdAVQg/FIozwkwztItoKwbCjTE33YxgxhhGij+qJDSbf E0b0lZ83vUT0m6ZKMSLj39NXSjQY+qFQYaAlAsWGOHq0SMxQoRgXidOdhmMc8cJxRF+We9OLRL+n /Qv6W70kUzsrXjqEwON+TIQQ6IbEjs/DICKL6TSPIRJm23MsdmjJbAY7JpWi3hP7ep/fV1lXN6JJ d2zYtb6C8/R7KFHRltGu8NK+knjyFZQ/tqSe+Fksnh9lQRwEnR/et635s4D6o0cvpRfTtm+3rZyv VV1OJry0r2a9gpfCNbMYrUEUbOHFqCnaefWEbFxLx4cfaJucXgaheWlfT3kFL1Xu+KOTijchj0/o YO9SZKSi7xxbqA+ctM/oX9dJ8ZK6+OEWOhtX0t/6SooHe/gb3Pm+tHjdPL0jXv0dn9WX4n/4HwAA AP//AwBQSwMEFAAGAAgAAAAhAGel2BTYAAAABQEAAA8AAABkcnMvZG93bnJldi54bWxMj0FPwzAM he9I/IfISNxYukpMrDSd0BBCHDgw+AFuYtqKxKmabO3+PYYLXKxnPeu9z/VuCV6daEpDZAPrVQGK 2EY3cGfg4/3p5g5UysgOfWQycKYEu+byosbKxZnf6HTInZIQThUa6HMeK62T7SlgWsWRWLzPOAXM sk6ddhPOEh68LotiowMOLA09jrTvyX4djsHASC6f/doSPb4Wc0v2+WXv2Zjrq+XhHlSmJf8dww++ oEMjTG08skvKG5BH8u8Ur7wtt6BaEZttCbqp9X/65hsAAP//AwBQSwECLQAUAAYACAAAACEAtoM4 kv4AAADhAQAAEwAAAAAAAAAAAAAAAAAAAAAAW0NvbnRlbnRfVHlwZXNdLnhtbFBLAQItABQABgAI AAAAIQA4/SH/1gAAAJQBAAALAAAAAAAAAAAAAAAAAC8BAABfcmVscy8ucmVsc1BLAQItABQABgAI AAAAIQBPoSlQ6wsAAFxfAAAOAAAAAAAAAAAAAAAAAC4CAABkcnMvZTJvRG9jLnhtbFBLAQItABQA BgAIAAAAIQBnpdgU2AAAAAUBAAAPAAAAAAAAAAAAAAAAAEUOAABkcnMvZG93bnJldi54bWxQSwUG AAAAAAQABADzAAAASg8AAAAA ">
                      <v:shape id="_x0000_s1528" type="#_x0000_t75" style="position:absolute;width:16059;height:17094;visibility:visible;mso-wrap-style:square">
                        <v:fill o:detectmouseclick="t"/>
                        <v:path o:connecttype="none"/>
                      </v:shape>
                      <v:shape id="Freeform 777" o:spid="_x0000_s1529" style="position:absolute;left:2197;top:9575;width:11595;height:57;visibility:visible;mso-wrap-style:square;v-text-anchor:top" coordsize="182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SNw8UA AADdAAAADwAAAGRycy9kb3ducmV2LnhtbERPTUvDQBC9C/6HZQRvdtOIQdJuiwqCFaW0WnodstMk NDsbd6dt6q93BcHbPN7nTOeD69SRQmw9GxiPMlDElbct1wY+P55v7kFFQbbYeSYDZ4own11eTLG0 /sQrOq6lVimEY4kGGpG+1DpWDTmMI98TJ27ng0NJMNTaBjylcNfpPMsK7bDl1NBgT08NVfv1wRl4 k7ti8769XezC9wqXj8XXIOdXY66vhocJKKFB/sV/7heb5ufjHH6/SSfo2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ndI3DxQAAAN0AAAAPAAAAAAAAAAAAAAAAAJgCAABkcnMv ZG93bnJldi54bWxQSwUGAAAAAAQABAD1AAAAigMAAAAA " path="m,l63,r,9l,9,,xm105,r63,l168,9r-63,l105,xm210,r63,l273,9r-63,l210,xm315,r63,l378,9r-63,l315,xm420,r63,l483,9r-63,l420,xm525,r63,l588,9r-63,l525,xm630,r63,l693,9r-63,l630,xm735,r63,l798,9r-63,l735,xm840,r63,l903,9r-63,l840,xm945,r63,l1008,9r-63,l945,xm1050,r63,l1113,9r-63,l1050,xm1155,r63,l1218,9r-63,l1155,xm1260,r63,l1323,9r-63,l1260,xm1365,r63,l1428,9r-63,l1365,xm1470,r63,l1533,9r-63,l1470,xm1574,r63,l1637,9r-63,l1574,xm1679,r63,l1742,9r-63,l1679,xm1784,r42,l1826,9r-42,l1784,xe" fillcolor="black" strokeweight=".1pt">
                        <v:stroke joinstyle="bevel"/>
                        <v:path arrowok="t" o:connecttype="custom" o:connectlocs="40005,0;0,5715;66675,0;106680,5715;66675,0;173355,0;133350,5715;200025,0;240030,5715;200025,0;306705,0;266700,5715;333375,0;373380,5715;333375,0;440055,0;400050,5715;466725,0;506730,5715;466725,0;573405,0;533400,5715;600075,0;640080,5715;600075,0;706755,0;666750,5715;733425,0;773430,5715;733425,0;840105,0;800100,5715;866775,0;906780,5715;866775,0;973455,0;933450,5715;999490,0;1039495,5715;999490,0;1106170,0;1066165,5715;1132840,0;1159510,5715;1132840,0" o:connectangles="0,0,0,0,0,0,0,0,0,0,0,0,0,0,0,0,0,0,0,0,0,0,0,0,0,0,0,0,0,0,0,0,0,0,0,0,0,0,0,0,0,0,0,0,0"/>
                        <o:lock v:ext="edit" verticies="t"/>
                      </v:shape>
                      <v:line id="Line 778" o:spid="_x0000_s1530" style="position:absolute;flip:x;visibility:visible;mso-wrap-style:square" from="7397,9607" to="13792,13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8QH8AAAADdAAAADwAAAGRycy9kb3ducmV2LnhtbERPzYrCMBC+L/gOYQRva6rCKtUoIqwU ZA9VH2BsxqbaTEqT1fr2RhC8zcf3O4tVZ2txo9ZXjhWMhgkI4sLpiksFx8Pv9wyED8gaa8ek4EEe Vsve1wJT7e6c020fShFD2KeowITQpFL6wpBFP3QNceTOrrUYImxLqVu8x3Bby3GS/EiLFccGgw1t DBXX/b9V8Dc75LjL8ilqOmd42Z4MFyelBv1uPQcRqAsf8dud6Th/PJrA65t4glw+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1PEB/AAAAA3QAAAA8AAAAAAAAAAAAAAAAA oQIAAGRycy9kb3ducmV2LnhtbFBLBQYAAAAABAAEAPkAAACOAwAAAAA= " strokeweight=".5pt">
                        <v:stroke joinstyle="miter"/>
                      </v:line>
                      <v:line id="Line 779" o:spid="_x0000_s1531" style="position:absolute;flip:x y;visibility:visible;mso-wrap-style:square" from="2197,9607" to="7397,13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ucdMEAAADdAAAADwAAAGRycy9kb3ducmV2LnhtbERPTYvCMBC9C/6HMAveNFVE3K5RFrHg YS9W9z7bjE2xmZQm1rq/3giCt3m8z1lteluLjlpfOVYwnSQgiAunKy4VnI7ZeAnCB2SNtWNScCcP m/VwsMJUuxsfqMtDKWII+xQVmBCaVEpfGLLoJ64hjtzZtRZDhG0pdYu3GG5rOUuShbRYcWww2NDW UHHJr1bB1vzs/rLs/37cd8XvIsdPM2+0UqOP/vsLRKA+vMUv917H+bPpHJ7fxBPk+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O5x0wQAAAN0AAAAPAAAAAAAAAAAAAAAA AKECAABkcnMvZG93bnJldi54bWxQSwUGAAAAAAQABAD5AAAAjwMAAAAA " strokeweight=".5pt">
                        <v:stroke joinstyle="miter"/>
                      </v:line>
                      <v:line id="Line 780" o:spid="_x0000_s1532" style="position:absolute;visibility:visible;mso-wrap-style:square" from="2197,1828" to="13792,9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SrzcEAAADdAAAADwAAAGRycy9kb3ducmV2LnhtbERPTWvCQBC9F/wPywi91Y3SlBrdBCkI kls1vQ/ZMYlmZ8PuVpN/7wqF3ubxPmdbjKYXN3K+s6xguUhAENdWd9woqE77t08QPiBr7C2Tgok8 FPnsZYuZtnf+ptsxNCKGsM9QQRvCkEnp65YM+oUdiCN3ts5giNA1Uju8x3DTy1WSfEiDHceGFgf6 aqm+Hn+NAiyT8qeaTum5R/N+maq10xet1Ot83G1ABBrDv/jPfdBx/mqZwvObeILM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YJKvNwQAAAN0AAAAPAAAAAAAAAAAAAAAA AKECAABkcnMvZG93bnJldi54bWxQSwUGAAAAAAQABAD5AAAAjwMAAAAA " strokeweight=".5pt">
                        <v:stroke joinstyle="miter"/>
                      </v:line>
                      <v:line id="Line 781" o:spid="_x0000_s1533" style="position:absolute;visibility:visible;mso-wrap-style:square" from="2197,1828" to="7397,13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5lMcEAAADcAAAADwAAAGRycy9kb3ducmV2LnhtbESPQYvCMBSE74L/ITzBm6aKulqNIguC eFO790fzbKvNS0my2v57s7DgcZiZb5jNrjW1eJLzlWUFk3ECgji3uuJCQXY9jJYgfEDWWFsmBR15 2G37vQ2m2r74TM9LKESEsE9RQRlCk0rp85IM+rFtiKN3s85giNIVUjt8Rbip5TRJFtJgxXGhxIa+ S8ofl1+jAE/J6SfrrvNbjWZ277KV03et1HDQ7tcgArXhE/5vH7WCxdcU/s7EIyC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HmUxwQAAANwAAAAPAAAAAAAAAAAAAAAA AKECAABkcnMvZG93bnJldi54bWxQSwUGAAAAAAQABAD5AAAAjwMAAAAA " strokeweight=".5pt">
                        <v:stroke joinstyle="miter"/>
                      </v:line>
                      <v:line id="Line 782" o:spid="_x0000_s1534" style="position:absolute;flip:y;visibility:visible;mso-wrap-style:square" from="2197,13722" to="7397,149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Cb9MMAAADcAAAADwAAAGRycy9kb3ducmV2LnhtbESP0WrCQBRE3wv+w3IF35qNLcSQuooI lkDpQ7QfcM1es9Hs3ZDdmvj33UKhj8PMnGHW28l24k6Dbx0rWCYpCOLa6ZYbBV+nw3MOwgdkjZ1j UvAgD9vN7GmNhXYjV3Q/hkZECPsCFZgQ+kJKXxuy6BPXE0fv4gaLIcqhkXrAMcJtJ1/SNJMWW44L BnvaG6pvx2+r4DM/VfhRVivUdCnx+n42XJ+VWsyn3RuIQFP4D/+1S60gW73C75l4BOTm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iwm/TDAAAA3AAAAA8AAAAAAAAAAAAA AAAAoQIAAGRycy9kb3ducmV2LnhtbFBLBQYAAAAABAAEAPkAAACRAwAAAAA= " strokeweight=".5pt">
                        <v:stroke joinstyle="miter"/>
                      </v:line>
                      <v:line id="Line 783" o:spid="_x0000_s1535" style="position:absolute;visibility:visible;mso-wrap-style:square" from="2197,10007" to="2584,10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tY3sEAAADcAAAADwAAAGRycy9kb3ducmV2LnhtbESPQYvCMBSE74L/ITzBm6Yu6mo1igiC eFO790fzbKvNS0my2v57s7DgcZiZb5j1tjW1eJLzlWUFk3ECgji3uuJCQXY9jBYgfEDWWFsmBR15 2G76vTWm2r74TM9LKESEsE9RQRlCk0rp85IM+rFtiKN3s85giNIVUjt8Rbip5VeSzKXBiuNCiQ3t S8ofl1+jAE/J6SfrrrNbjWZ677Kl03et1HDQ7lYgArXhE/5vH7WC+fcU/s7E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iu1jewQAAANwAAAAPAAAAAAAAAAAAAAAA AKECAABkcnMvZG93bnJldi54bWxQSwUGAAAAAAQABAD5AAAAjwMAAAAA " strokeweight=".5pt">
                        <v:stroke joinstyle="miter"/>
                      </v:line>
                      <v:line id="Line 784" o:spid="_x0000_s1536" style="position:absolute;flip:y;visibility:visible;mso-wrap-style:square" from="2584,9906" to="2590,10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WmG8MAAADcAAAADwAAAGRycy9kb3ducmV2LnhtbESP0WrCQBRE3wv+w3IF35qNhcaQuooI lkDpQ7QfcM1es9Hs3ZDdmvj33UKhj8PMnGHW28l24k6Dbx0rWCYpCOLa6ZYbBV+nw3MOwgdkjZ1j UvAgD9vN7GmNhXYjV3Q/hkZECPsCFZgQ+kJKXxuy6BPXE0fv4gaLIcqhkXrAMcJtJ1/SNJMWW44L BnvaG6pvx2+r4DM/VfhRVivUdCnx+n42XJ+VWsyn3RuIQFP4D/+1S60gW73C75l4BOTm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gVphvDAAAA3AAAAA8AAAAAAAAAAAAA AAAAoQIAAGRycy9kb3ducmV2LnhtbFBLBQYAAAAABAAEAPkAAACRAwAAAAA= " strokeweight=".5pt">
                        <v:stroke joinstyle="miter"/>
                      </v:line>
                      <v:line id="Line 785" o:spid="_x0000_s1537" style="position:absolute;visibility:visible;mso-wrap-style:square" from="2197,1828" to="2203,149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VjMsEAAADcAAAADwAAAGRycy9kb3ducmV2LnhtbESPQYvCMBSE7wv+h/AEb2u64la3axQR BPGm1vujebZ1m5eSRG3//UYQPA4z8w2zWHWmEXdyvras4GucgCAurK65VJCftp9zED4ga2wsk4Ke PKyWg48FZto++ED3YyhFhLDPUEEVQptJ6YuKDPqxbYmjd7HOYIjSlVI7fES4aeQkSVJpsOa4UGFL m4qKv+PNKMB9sj/n/en70qCZXvv8x+mrVmo07Na/IAJ14R1+tXdaQTpL4XkmHgG5/A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9JWMywQAAANwAAAAPAAAAAAAAAAAAAAAA AKECAABkcnMvZG93bnJldi54bWxQSwUGAAAAAAQABAD5AAAAjwMAAAAA " strokeweight=".5pt">
                        <v:stroke joinstyle="miter"/>
                      </v:line>
                      <v:rect id="Rectangle 786" o:spid="_x0000_s1538" style="position:absolute;left:14268;top:8350;width:94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6ZgsEA AADcAAAADwAAAGRycy9kb3ducmV2LnhtbESPzYoCMRCE7wu+Q2jB25rRg8qsUUQQVLw47gM0k54f TDpDEp3x7Y2wsMeiqr6i1tvBGvEkH1rHCmbTDARx6XTLtYLf2+F7BSJEZI3GMSl4UYDtZvS1xly7 nq/0LGItEoRDjgqaGLtcylA2ZDFMXUecvMp5izFJX0vtsU9wa+Q8yxbSYstpocGO9g2V9+JhFchb cehXhfGZO8+rizkdrxU5pSbjYfcDItIQ/8N/7aNWsFgu4XMmHQG5eQMAAP//AwBQSwECLQAUAAYA CAAAACEA8PeKu/0AAADiAQAAEwAAAAAAAAAAAAAAAAAAAAAAW0NvbnRlbnRfVHlwZXNdLnhtbFBL AQItABQABgAIAAAAIQAx3V9h0gAAAI8BAAALAAAAAAAAAAAAAAAAAC4BAABfcmVscy8ucmVsc1BL AQItABQABgAIAAAAIQAzLwWeQQAAADkAAAAQAAAAAAAAAAAAAAAAACkCAABkcnMvc2hhcGV4bWwu eG1sUEsBAi0AFAAGAAgAAAAhAH9emYLBAAAA3AAAAA8AAAAAAAAAAAAAAAAAmAIAAGRycy9kb3du cmV2LnhtbFBLBQYAAAAABAAEAPUAAACGAwAAAAA= " filled="f" stroked="f">
                        <v:textbox style="mso-fit-shape-to-text:t" inset="0,0,0,0">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C</w:t>
                              </w:r>
                            </w:p>
                          </w:txbxContent>
                        </v:textbox>
                      </v:rect>
                      <v:rect id="Rectangle 787" o:spid="_x0000_s1539" style="position:absolute;left:939;top:8350;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EN8MAA AADcAAAADwAAAGRycy9kb3ducmV2LnhtbERPS2rDMBDdF3IHMYHsGrlZpMa1HEohkIRsYvcAgzX+ UGlkJCV2b18tAl0+3r88LNaIB/kwOlbwts1AELdOj9wr+G6OrzmIEJE1Gsek4JcCHKrVS4mFdjPf 6FHHXqQQDgUqGGKcCilDO5DFsHUTceI65y3GBH0vtcc5hVsjd1m2lxZHTg0DTvQ1UPtT360C2dTH Oa+Nz9xl113N+XTryCm1WS+fHyAiLfFf/HSftIL9e1qbzqQjIKs/AAAA//8DAFBLAQItABQABgAI AAAAIQDw94q7/QAAAOIBAAATAAAAAAAAAAAAAAAAAAAAAABbQ29udGVudF9UeXBlc10ueG1sUEsB Ai0AFAAGAAgAAAAhADHdX2HSAAAAjwEAAAsAAAAAAAAAAAAAAAAALgEAAF9yZWxzLy5yZWxzUEsB Ai0AFAAGAAgAAAAhADMvBZ5BAAAAOQAAABAAAAAAAAAAAAAAAAAAKQIAAGRycy9zaGFwZXhtbC54 bWxQSwECLQAUAAYACAAAACEADsEN8MAAAADcAAAADwAAAAAAAAAAAAAAAACYAgAAZHJzL2Rvd25y ZXYueG1sUEsFBgAAAAAEAAQA9QAAAIUDAAAAAA== " filled="f" stroked="f">
                        <v:textbox style="mso-fit-shape-to-text:t" inset="0,0,0,0">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A</w:t>
                              </w:r>
                            </w:p>
                          </w:txbxContent>
                        </v:textbox>
                      </v:rect>
                      <v:rect id="Rectangle 788" o:spid="_x0000_s1540" style="position:absolute;left:7664;top:13785;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Jx0b0A AADcAAAADwAAAGRycy9kb3ducmV2LnhtbERPy4rCMBTdD/gP4QruxlQXUqpRRBB0cGP1Ay7N7QOT m5JE2/l7sxBcHs57sxutES/yoXOsYDHPQBBXTnfcKLjfjr85iBCRNRrHpOCfAuy2k58NFtoNfKVX GRuRQjgUqKCNsS+kDFVLFsPc9cSJq523GBP0jdQehxRujVxm2Upa7Dg1tNjToaXqUT6tAnkrj0Ne Gp+5v2V9MefTtSan1Gw67tcgIo3xK/64T1rBKk/z05l0BOT2DQAA//8DAFBLAQItABQABgAIAAAA IQDw94q7/QAAAOIBAAATAAAAAAAAAAAAAAAAAAAAAABbQ29udGVudF9UeXBlc10ueG1sUEsBAi0A FAAGAAgAAAAhADHdX2HSAAAAjwEAAAsAAAAAAAAAAAAAAAAALgEAAF9yZWxzLy5yZWxzUEsBAi0A FAAGAAgAAAAhADMvBZ5BAAAAOQAAABAAAAAAAAAAAAAAAAAAKQIAAGRycy9zaGFwZXhtbC54bWxQ SwECLQAUAAYACAAAACEAxWJx0b0AAADcAAAADwAAAAAAAAAAAAAAAACYAgAAZHJzL2Rvd25yZXYu eG1sUEsFBgAAAAAEAAQA9QAAAIIDAAAAAA== " filled="f" stroked="f">
                        <v:textbox style="mso-fit-shape-to-text:t" inset="0,0,0,0">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B</w:t>
                              </w:r>
                            </w:p>
                          </w:txbxContent>
                        </v:textbox>
                      </v:rect>
                      <v:rect id="Rectangle 789" o:spid="_x0000_s1541" style="position:absolute;left:1720;top:279;width:120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7USsEA AADcAAAADwAAAGRycy9kb3ducmV2LnhtbESPzYoCMRCE78K+Q2jBm2b0IMNoFBEEXbw47gM0k54f TDpDknXGt98Iwh6LqvqK2u5Ha8STfOgcK1guMhDEldMdNwp+7qd5DiJEZI3GMSl4UYD97muyxUK7 gW/0LGMjEoRDgQraGPtCylC1ZDEsXE+cvNp5izFJ30jtcUhwa+Qqy9bSYsdpocWeji1Vj/LXKpD3 8jTkpfGZ+17VV3M532pySs2m42EDItIY/8Of9lkrWOdLeJ9JR0Du/gAAAP//AwBQSwECLQAUAAYA CAAAACEA8PeKu/0AAADiAQAAEwAAAAAAAAAAAAAAAAAAAAAAW0NvbnRlbnRfVHlwZXNdLnhtbFBL AQItABQABgAIAAAAIQAx3V9h0gAAAI8BAAALAAAAAAAAAAAAAAAAAC4BAABfcmVscy8ucmVsc1BL AQItABQABgAIAAAAIQAzLwWeQQAAADkAAAAQAAAAAAAAAAAAAAAAACkCAABkcnMvc2hhcGV4bWwu eG1sUEsBAi0AFAAGAAgAAAAhAKou1ErBAAAA3AAAAA8AAAAAAAAAAAAAAAAAmAIAAGRycy9kb3du cmV2LnhtbFBLBQYAAAAABAAEAPUAAACGAwAAAAA= " filled="f" stroked="f">
                        <v:textbox style="mso-fit-shape-to-text:t" inset="0,0,0,0">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M</w:t>
                              </w:r>
                            </w:p>
                          </w:txbxContent>
                        </v:textbox>
                      </v:rect>
                      <v:rect id="Rectangle 790" o:spid="_x0000_s1542" style="position:absolute;left:1397;top:15265;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xKPcEA AADcAAAADwAAAGRycy9kb3ducmV2LnhtbESP3YrCMBSE7wXfIZwF7zTdXkjpGmVZEFS8se4DHJrT HzY5KUm09e2NIOzlMDPfMJvdZI24kw+9YwWfqwwEce10z62C3+t+WYAIEVmjcUwKHhRgt53PNlhq N/KF7lVsRYJwKFFBF+NQShnqjiyGlRuIk9c4bzEm6VupPY4Jbo3Ms2wtLfacFjoc6Kej+q+6WQXy Wu3HojI+c6e8OZvj4dKQU2rxMX1/gYg0xf/wu33QCtZFDq8z6QjI7RMAAP//AwBQSwECLQAUAAYA CAAAACEA8PeKu/0AAADiAQAAEwAAAAAAAAAAAAAAAAAAAAAAW0NvbnRlbnRfVHlwZXNdLnhtbFBL AQItABQABgAIAAAAIQAx3V9h0gAAAI8BAAALAAAAAAAAAAAAAAAAAC4BAABfcmVscy8ucmVsc1BL AQItABQABgAIAAAAIQAzLwWeQQAAADkAAAAQAAAAAAAAAAAAAAAAACkCAABkcnMvc2hhcGV4bWwu eG1sUEsBAi0AFAAGAAgAAAAhAFr8Sj3BAAAA3AAAAA8AAAAAAAAAAAAAAAAAmAIAAGRycy9kb3du cmV2LnhtbFBLBQYAAAAABAAEAPUAAACGAwAAAAA= " filled="f" stroked="f">
                        <v:textbox style="mso-fit-shape-to-text:t" inset="0,0,0,0">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N</w:t>
                              </w:r>
                            </w:p>
                          </w:txbxContent>
                        </v:textbox>
                      </v:rect>
                      <v:oval id="Oval 791" o:spid="_x0000_s1543" style="position:absolute;left:2101;top:14884;width:197;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Gu88MA AADcAAAADwAAAGRycy9kb3ducmV2LnhtbESPQWsCMRSE74X+h/AKvdVsW1hkNYoIhaUnq4LXR/K6 2bp5WZN03fbXG0HwOMzMN8x8ObpODBRi61nB66QAQay9ablRsN99vExBxIRssPNMCv4ownLx+DDH yvgzf9GwTY3IEI4VKrAp9ZWUUVtyGCe+J87etw8OU5ahkSbgOcNdJ9+KopQOW84LFntaW9LH7a9T 8OmGja57G1Cvys3hx57qf3lS6vlpXM1AJBrTPXxr10ZBOX2H65l8BOTiAgAA//8DAFBLAQItABQA BgAIAAAAIQDw94q7/QAAAOIBAAATAAAAAAAAAAAAAAAAAAAAAABbQ29udGVudF9UeXBlc10ueG1s UEsBAi0AFAAGAAgAAAAhADHdX2HSAAAAjwEAAAsAAAAAAAAAAAAAAAAALgEAAF9yZWxzLy5yZWxz UEsBAi0AFAAGAAgAAAAhADMvBZ5BAAAAOQAAABAAAAAAAAAAAAAAAAAAKQIAAGRycy9zaGFwZXht bC54bWxQSwECLQAUAAYACAAAACEAgRGu88MAAADcAAAADwAAAAAAAAAAAAAAAACYAgAAZHJzL2Rv d25yZXYueG1sUEsFBgAAAAAEAAQA9QAAAIgDAAAAAA== " fillcolor="black" strokeweight="0"/>
                      <v:oval id="Oval 792" o:spid="_x0000_s1544" style="position:absolute;left:7296;top:13633;width:203;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g2h8MA AADcAAAADwAAAGRycy9kb3ducmV2LnhtbESPQWsCMRSE74X+h/AKvdVsS1lkNYoIhaUnq4LXR/K6 2bp5WZN03fbXG0HwOMzMN8x8ObpODBRi61nB66QAQay9ablRsN99vExBxIRssPNMCv4ownLx+DDH yvgzf9GwTY3IEI4VKrAp9ZWUUVtyGCe+J87etw8OU5ahkSbgOcNdJ9+KopQOW84LFntaW9LH7a9T 8OmGja57G1Cvys3hx57qf3lS6vlpXM1AJBrTPXxr10ZBOX2H65l8BOTiAgAA//8DAFBLAQItABQA BgAIAAAAIQDw94q7/QAAAOIBAAATAAAAAAAAAAAAAAAAAAAAAABbQ29udGVudF9UeXBlc10ueG1s UEsBAi0AFAAGAAgAAAAhADHdX2HSAAAAjwEAAAsAAAAAAAAAAAAAAAAALgEAAF9yZWxzLy5yZWxz UEsBAi0AFAAGAAgAAAAhADMvBZ5BAAAAOQAAABAAAAAAAAAAAAAAAAAAKQIAAGRycy9zaGFwZXht bC54bWxQSwECLQAUAAYACAAAACEADvg2h8MAAADcAAAADwAAAAAAAAAAAAAAAACYAgAAZHJzL2Rv d25yZXYueG1sUEsFBgAAAAAEAAQA9QAAAIgDAAAAAA== " fillcolor="black" strokeweight="0"/>
                      <v:oval id="Oval 793" o:spid="_x0000_s1545" style="position:absolute;left:13696;top:9518;width:197;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STHMMA AADcAAAADwAAAGRycy9kb3ducmV2LnhtbESPQWsCMRSE74X+h/AKvdVsC11kNYoIhaUnq4LXR/K6 2bp5WZN03fbXG0HwOMzMN8x8ObpODBRi61nB66QAQay9ablRsN99vExBxIRssPNMCv4ownLx+DDH yvgzf9GwTY3IEI4VKrAp9ZWUUVtyGCe+J87etw8OU5ahkSbgOcNdJ9+KopQOW84LFntaW9LH7a9T 8OmGja57G1Cvys3hx57qf3lS6vlpXM1AJBrTPXxr10ZBOX2H65l8BOTiAgAA//8DAFBLAQItABQA BgAIAAAAIQDw94q7/QAAAOIBAAATAAAAAAAAAAAAAAAAAAAAAABbQ29udGVudF9UeXBlc10ueG1s UEsBAi0AFAAGAAgAAAAhADHdX2HSAAAAjwEAAAsAAAAAAAAAAAAAAAAALgEAAF9yZWxzLy5yZWxz UEsBAi0AFAAGAAgAAAAhADMvBZ5BAAAAOQAAABAAAAAAAAAAAAAAAAAAKQIAAGRycy9zaGFwZXht bC54bWxQSwECLQAUAAYACAAAACEAYbSTHMMAAADcAAAADwAAAAAAAAAAAAAAAACYAgAAZHJzL2Rv d25yZXYueG1sUEsFBgAAAAAEAAQA9QAAAIgDAAAAAA== " fillcolor="black" strokeweight="0"/>
                      <v:oval id="Oval 794" o:spid="_x0000_s1546" style="position:absolute;left:2101;top:9518;width:197;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YNa8MA AADcAAAADwAAAGRycy9kb3ducmV2LnhtbESPQWsCMRSE74X+h/AKvdVse1hkNYoIhcWT1UKvj+R1 s3XzsiZx3frrjSB4HGbmG2a+HF0nBgqx9azgfVKAINbetNwo+N5/vk1BxIRssPNMCv4pwnLx/DTH yvgzf9GwS43IEI4VKrAp9ZWUUVtyGCe+J87erw8OU5ahkSbgOcNdJz+KopQOW84LFntaW9KH3ckp 2Lhhq+veBtSrcvvzZ4/1RR6Ven0ZVzMQicb0CN/btVFQTku4nclHQC6uAAAA//8DAFBLAQItABQA BgAIAAAAIQDw94q7/QAAAOIBAAATAAAAAAAAAAAAAAAAAAAAAABbQ29udGVudF9UeXBlc10ueG1s UEsBAi0AFAAGAAgAAAAhADHdX2HSAAAAjwEAAAsAAAAAAAAAAAAAAAAALgEAAF9yZWxzLy5yZWxz UEsBAi0AFAAGAAgAAAAhADMvBZ5BAAAAOQAAABAAAAAAAAAAAAAAAAAAKQIAAGRycy9zaGFwZXht bC54bWxQSwECLQAUAAYACAAAACEAkWYNa8MAAADcAAAADwAAAAAAAAAAAAAAAACYAgAAZHJzL2Rv d25yZXYueG1sUEsFBgAAAAAEAAQA9QAAAIgDAAAAAA== " fillcolor="black" strokeweight="0"/>
                      <v:oval id="Oval 795" o:spid="_x0000_s1547" style="position:absolute;left:2101;top:1746;width:197;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o8MMA AADcAAAADwAAAGRycy9kb3ducmV2LnhtbESPQWsCMRSE74X+h/AKvdVsPayyNYoIhaUnq4VeH8nr ZuvmZU3iuvrrG0HocZiZb5jFanSdGCjE1rOC10kBglh703Kj4Gv//jIHEROywc4zKbhQhNXy8WGB lfFn/qRhlxqRIRwrVGBT6ispo7bkME58T5y9Hx8cpixDI03Ac4a7Tk6LopQOW84LFnvaWNKH3ckp +HDDVte9DajX5fb71x7rqzwq9fw0rt9AJBrTf/jero2Ccj6D25l8BOTyDwAA//8DAFBLAQItABQA BgAIAAAAIQDw94q7/QAAAOIBAAATAAAAAAAAAAAAAAAAAAAAAABbQ29udGVudF9UeXBlc10ueG1s UEsBAi0AFAAGAAgAAAAhADHdX2HSAAAAjwEAAAsAAAAAAAAAAAAAAAAALgEAAF9yZWxzLy5yZWxz UEsBAi0AFAAGAAgAAAAhADMvBZ5BAAAAOQAAABAAAAAAAAAAAAAAAAAAKQIAAGRycy9zaGFwZXht bC54bWxQSwECLQAUAAYACAAAACEA/iqo8MMAAADcAAAADwAAAAAAAAAAAAAAAACYAgAAZHJzL2Rv d25yZXYueG1sUEsFBgAAAAAEAAQA9QAAAIgDAAAAAA== " fillcolor="black" strokeweight="0"/>
                      <w10:anchorlock/>
                    </v:group>
                  </w:pict>
                </mc:Fallback>
              </mc:AlternateContent>
            </w:r>
          </w:p>
        </w:tc>
      </w:tr>
      <w:tr w:rsidR="000B230C" w:rsidRPr="00ED5663" w:rsidTr="00C717C9">
        <w:tc>
          <w:tcPr>
            <w:tcW w:w="5328" w:type="dxa"/>
            <w:gridSpan w:val="2"/>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35.</w:t>
            </w:r>
            <w:r w:rsidRPr="00ED5663">
              <w:rPr>
                <w:rFonts w:ascii="Chu Văn An (Uni)" w:hAnsi="Chu Văn An (Uni)" w:cs="Chu Văn An (Uni)"/>
                <w:sz w:val="20"/>
                <w:szCs w:val="20"/>
              </w:rPr>
              <w:t xml:space="preserve"> Đặt </w:t>
            </w:r>
            <w:r w:rsidRPr="00ED5663">
              <w:rPr>
                <w:rFonts w:ascii="Chu Văn An (Uni)" w:hAnsi="Chu Văn An (Uni)" w:cs="Chu Văn An (Uni)"/>
                <w:position w:val="-12"/>
                <w:sz w:val="20"/>
                <w:szCs w:val="20"/>
              </w:rPr>
              <w:object w:dxaOrig="1800" w:dyaOrig="340">
                <v:shape id="_x0000_i1656" type="#_x0000_t75" style="width:90pt;height:17.25pt" o:ole="">
                  <v:imagedata r:id="rId1252" o:title=""/>
                </v:shape>
                <o:OLEObject Type="Embed" ProgID="Equation.DSMT4" ShapeID="_x0000_i1656" DrawAspect="Content" ObjectID="_1624863629" r:id="rId1253"/>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540" w:dyaOrig="260">
                <v:shape id="_x0000_i1657" type="#_x0000_t75" style="width:27pt;height:12.75pt" o:ole="">
                  <v:imagedata r:id="rId1254" o:title=""/>
                </v:shape>
                <o:OLEObject Type="Embed" ProgID="Equation.DSMT4" ShapeID="_x0000_i1657" DrawAspect="Content" ObjectID="_1624863630" r:id="rId1255"/>
              </w:object>
            </w:r>
            <w:r w:rsidRPr="00ED5663">
              <w:rPr>
                <w:rFonts w:ascii="Chu Văn An (Uni)" w:hAnsi="Chu Văn An (Uni)" w:cs="Chu Văn An (Uni)"/>
                <w:sz w:val="20"/>
                <w:szCs w:val="20"/>
              </w:rPr>
              <w:t xml:space="preserve"> có </w:t>
            </w:r>
            <w:r w:rsidRPr="00ED5663">
              <w:rPr>
                <w:rFonts w:ascii="Chu Văn An (Uni)" w:hAnsi="Chu Văn An (Uni)" w:cs="Chu Văn An (Uni)"/>
                <w:position w:val="-6"/>
                <w:sz w:val="20"/>
                <w:szCs w:val="20"/>
              </w:rPr>
              <w:object w:dxaOrig="2600" w:dyaOrig="340">
                <v:shape id="_x0000_i1658" type="#_x0000_t75" style="width:129.75pt;height:17.25pt" o:ole="">
                  <v:imagedata r:id="rId1256" o:title=""/>
                </v:shape>
                <o:OLEObject Type="Embed" ProgID="Equation.DSMT4" ShapeID="_x0000_i1658" DrawAspect="Content" ObjectID="_1624863631" r:id="rId1257"/>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w:t>
            </w:r>
            <w:r w:rsidRPr="00ED5663">
              <w:rPr>
                <w:rFonts w:ascii="Chu Văn An (Uni)" w:hAnsi="Chu Văn An (Uni)" w:cs="Chu Văn An (Uni)"/>
                <w:position w:val="-6"/>
                <w:sz w:val="20"/>
                <w:szCs w:val="20"/>
              </w:rPr>
              <w:object w:dxaOrig="440" w:dyaOrig="240">
                <v:shape id="_x0000_i1659" type="#_x0000_t75" style="width:21.75pt;height:12pt" o:ole="">
                  <v:imagedata r:id="rId1258" o:title=""/>
                </v:shape>
                <o:OLEObject Type="Embed" ProgID="Equation.DSMT4" ShapeID="_x0000_i1659" DrawAspect="Content" ObjectID="_1624863632" r:id="rId1259"/>
              </w:object>
            </w:r>
            <w:r w:rsidRPr="00ED5663">
              <w:rPr>
                <w:rFonts w:ascii="Chu Văn An (Uni)" w:hAnsi="Chu Văn An (Uni)" w:cs="Chu Văn An (Uni)"/>
                <w:sz w:val="20"/>
                <w:szCs w:val="20"/>
              </w:rPr>
              <w:t xml:space="preserve"> cân tại </w:t>
            </w:r>
            <w:r w:rsidRPr="00ED5663">
              <w:rPr>
                <w:rFonts w:ascii="Chu Văn An (Uni)" w:hAnsi="Chu Văn An (Uni)" w:cs="Chu Văn An (Uni)"/>
                <w:position w:val="-4"/>
                <w:sz w:val="20"/>
                <w:szCs w:val="20"/>
              </w:rPr>
              <w:object w:dxaOrig="220" w:dyaOrig="220">
                <v:shape id="_x0000_i1660" type="#_x0000_t75" style="width:11.25pt;height:11.25pt" o:ole="">
                  <v:imagedata r:id="rId1260" o:title=""/>
                </v:shape>
                <o:OLEObject Type="Embed" ProgID="Equation.DSMT4" ShapeID="_x0000_i1660" DrawAspect="Content" ObjectID="_1624863633" r:id="rId1261"/>
              </w:object>
            </w:r>
            <w:r w:rsidRPr="00ED5663">
              <w:rPr>
                <w:rFonts w:ascii="Chu Văn An (Uni)" w:hAnsi="Chu Văn An (Uni)" w:cs="Chu Văn An (Uni)"/>
                <w:sz w:val="20"/>
                <w:szCs w:val="20"/>
              </w:rPr>
              <w:t xml:space="preserve">, có đường cao </w:t>
            </w:r>
            <w:r w:rsidRPr="00ED5663">
              <w:rPr>
                <w:rFonts w:ascii="Chu Văn An (Uni)" w:hAnsi="Chu Văn An (Uni)" w:cs="Chu Văn An (Uni)"/>
                <w:position w:val="-4"/>
                <w:sz w:val="20"/>
                <w:szCs w:val="20"/>
              </w:rPr>
              <w:object w:dxaOrig="400" w:dyaOrig="220">
                <v:shape id="_x0000_i1661" type="#_x0000_t75" style="width:20.25pt;height:11.25pt" o:ole="">
                  <v:imagedata r:id="rId1262" o:title=""/>
                </v:shape>
                <o:OLEObject Type="Embed" ProgID="Equation.DSMT4" ShapeID="_x0000_i1661" DrawAspect="Content" ObjectID="_1624863634" r:id="rId1263"/>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4"/>
                <w:sz w:val="20"/>
                <w:szCs w:val="20"/>
              </w:rPr>
              <w:object w:dxaOrig="260" w:dyaOrig="220">
                <v:shape id="_x0000_i1662" type="#_x0000_t75" style="width:12.75pt;height:11.25pt" o:ole="">
                  <v:imagedata r:id="rId1264" o:title=""/>
                </v:shape>
                <o:OLEObject Type="Embed" ProgID="Equation.DSMT4" ShapeID="_x0000_i1662" DrawAspect="Content" ObjectID="_1624863635" r:id="rId1265"/>
              </w:object>
            </w:r>
            <w:r w:rsidRPr="00ED5663">
              <w:rPr>
                <w:rFonts w:ascii="Chu Văn An (Uni)" w:hAnsi="Chu Văn An (Uni)" w:cs="Chu Văn An (Uni)"/>
                <w:sz w:val="20"/>
                <w:szCs w:val="20"/>
              </w:rPr>
              <w:t xml:space="preserve"> là trung điểm của </w:t>
            </w:r>
            <w:r w:rsidRPr="00ED5663">
              <w:rPr>
                <w:rFonts w:ascii="Chu Văn An (Uni)" w:hAnsi="Chu Văn An (Uni)" w:cs="Chu Văn An (Uni)"/>
                <w:position w:val="-6"/>
                <w:sz w:val="20"/>
                <w:szCs w:val="20"/>
              </w:rPr>
              <w:object w:dxaOrig="320" w:dyaOrig="240">
                <v:shape id="_x0000_i1663" type="#_x0000_t75" style="width:15.75pt;height:12pt" o:ole="">
                  <v:imagedata r:id="rId1266" o:title=""/>
                </v:shape>
                <o:OLEObject Type="Embed" ProgID="Equation.DSMT4" ShapeID="_x0000_i1663" DrawAspect="Content" ObjectID="_1624863636" r:id="rId1267"/>
              </w:object>
            </w:r>
            <w:r w:rsidRPr="00ED5663">
              <w:rPr>
                <w:rFonts w:ascii="Chu Văn An (Uni)" w:hAnsi="Chu Văn An (Uni)" w:cs="Chu Văn An (Uni)"/>
                <w:sz w:val="20"/>
                <w:szCs w:val="20"/>
              </w:rPr>
              <w:t xml:space="preserve"> nên </w:t>
            </w:r>
            <w:r w:rsidRPr="00ED5663">
              <w:rPr>
                <w:rFonts w:ascii="Chu Văn An (Uni)" w:hAnsi="Chu Văn An (Uni)" w:cs="Chu Văn An (Uni)"/>
                <w:position w:val="-22"/>
                <w:sz w:val="20"/>
                <w:szCs w:val="20"/>
              </w:rPr>
              <w:object w:dxaOrig="800" w:dyaOrig="560">
                <v:shape id="_x0000_i1664" type="#_x0000_t75" style="width:39.75pt;height:27.75pt" o:ole="">
                  <v:imagedata r:id="rId1268" o:title=""/>
                </v:shape>
                <o:OLEObject Type="Embed" ProgID="Equation.DSMT4" ShapeID="_x0000_i1664" DrawAspect="Content" ObjectID="_1624863637" r:id="rId1269"/>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499" w:dyaOrig="260">
                <v:shape id="_x0000_i1665" type="#_x0000_t75" style="width:24.75pt;height:12.75pt" o:ole="">
                  <v:imagedata r:id="rId1270" o:title=""/>
                </v:shape>
                <o:OLEObject Type="Embed" ProgID="Equation.DSMT4" ShapeID="_x0000_i1665" DrawAspect="Content" ObjectID="_1624863638" r:id="rId1271"/>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2"/>
                <w:sz w:val="20"/>
                <w:szCs w:val="20"/>
              </w:rPr>
              <w:object w:dxaOrig="3260" w:dyaOrig="580">
                <v:shape id="_x0000_i1666" type="#_x0000_t75" style="width:162.75pt;height:29.25pt" o:ole="">
                  <v:imagedata r:id="rId1272" o:title=""/>
                </v:shape>
                <o:OLEObject Type="Embed" ProgID="Equation.DSMT4" ShapeID="_x0000_i1666" DrawAspect="Content" ObjectID="_1624863639" r:id="rId1273"/>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6"/>
                <w:sz w:val="20"/>
                <w:szCs w:val="20"/>
              </w:rPr>
              <w:object w:dxaOrig="3360" w:dyaOrig="600">
                <v:shape id="_x0000_i1667" type="#_x0000_t75" style="width:168pt;height:30pt" o:ole="">
                  <v:imagedata r:id="rId1274" o:title=""/>
                </v:shape>
                <o:OLEObject Type="Embed" ProgID="Equation.DSMT4" ShapeID="_x0000_i1667" DrawAspect="Content" ObjectID="_1624863640" r:id="rId1275"/>
              </w:object>
            </w:r>
          </w:p>
        </w:tc>
        <w:tc>
          <w:tcPr>
            <w:tcW w:w="2808"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605915" cy="1868805"/>
                      <wp:effectExtent l="0" t="4445" r="3810" b="3175"/>
                      <wp:docPr id="796" name="Canvas 7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85" name="Freeform 798"/>
                              <wps:cNvSpPr>
                                <a:spLocks noEditPoints="1"/>
                              </wps:cNvSpPr>
                              <wps:spPr bwMode="auto">
                                <a:xfrm>
                                  <a:off x="267970" y="1141095"/>
                                  <a:ext cx="1021715" cy="7620"/>
                                </a:xfrm>
                                <a:custGeom>
                                  <a:avLst/>
                                  <a:gdLst>
                                    <a:gd name="T0" fmla="*/ 76 w 1609"/>
                                    <a:gd name="T1" fmla="*/ 0 h 12"/>
                                    <a:gd name="T2" fmla="*/ 0 w 1609"/>
                                    <a:gd name="T3" fmla="*/ 12 h 12"/>
                                    <a:gd name="T4" fmla="*/ 127 w 1609"/>
                                    <a:gd name="T5" fmla="*/ 0 h 12"/>
                                    <a:gd name="T6" fmla="*/ 204 w 1609"/>
                                    <a:gd name="T7" fmla="*/ 12 h 12"/>
                                    <a:gd name="T8" fmla="*/ 127 w 1609"/>
                                    <a:gd name="T9" fmla="*/ 0 h 12"/>
                                    <a:gd name="T10" fmla="*/ 332 w 1609"/>
                                    <a:gd name="T11" fmla="*/ 0 h 12"/>
                                    <a:gd name="T12" fmla="*/ 255 w 1609"/>
                                    <a:gd name="T13" fmla="*/ 12 h 12"/>
                                    <a:gd name="T14" fmla="*/ 383 w 1609"/>
                                    <a:gd name="T15" fmla="*/ 0 h 12"/>
                                    <a:gd name="T16" fmla="*/ 459 w 1609"/>
                                    <a:gd name="T17" fmla="*/ 12 h 12"/>
                                    <a:gd name="T18" fmla="*/ 383 w 1609"/>
                                    <a:gd name="T19" fmla="*/ 0 h 12"/>
                                    <a:gd name="T20" fmla="*/ 587 w 1609"/>
                                    <a:gd name="T21" fmla="*/ 0 h 12"/>
                                    <a:gd name="T22" fmla="*/ 510 w 1609"/>
                                    <a:gd name="T23" fmla="*/ 12 h 12"/>
                                    <a:gd name="T24" fmla="*/ 638 w 1609"/>
                                    <a:gd name="T25" fmla="*/ 0 h 12"/>
                                    <a:gd name="T26" fmla="*/ 715 w 1609"/>
                                    <a:gd name="T27" fmla="*/ 12 h 12"/>
                                    <a:gd name="T28" fmla="*/ 638 w 1609"/>
                                    <a:gd name="T29" fmla="*/ 0 h 12"/>
                                    <a:gd name="T30" fmla="*/ 843 w 1609"/>
                                    <a:gd name="T31" fmla="*/ 0 h 12"/>
                                    <a:gd name="T32" fmla="*/ 766 w 1609"/>
                                    <a:gd name="T33" fmla="*/ 12 h 12"/>
                                    <a:gd name="T34" fmla="*/ 894 w 1609"/>
                                    <a:gd name="T35" fmla="*/ 0 h 12"/>
                                    <a:gd name="T36" fmla="*/ 970 w 1609"/>
                                    <a:gd name="T37" fmla="*/ 12 h 12"/>
                                    <a:gd name="T38" fmla="*/ 894 w 1609"/>
                                    <a:gd name="T39" fmla="*/ 0 h 12"/>
                                    <a:gd name="T40" fmla="*/ 1098 w 1609"/>
                                    <a:gd name="T41" fmla="*/ 0 h 12"/>
                                    <a:gd name="T42" fmla="*/ 1021 w 1609"/>
                                    <a:gd name="T43" fmla="*/ 12 h 12"/>
                                    <a:gd name="T44" fmla="*/ 1149 w 1609"/>
                                    <a:gd name="T45" fmla="*/ 0 h 12"/>
                                    <a:gd name="T46" fmla="*/ 1226 w 1609"/>
                                    <a:gd name="T47" fmla="*/ 12 h 12"/>
                                    <a:gd name="T48" fmla="*/ 1149 w 1609"/>
                                    <a:gd name="T49" fmla="*/ 0 h 12"/>
                                    <a:gd name="T50" fmla="*/ 1353 w 1609"/>
                                    <a:gd name="T51" fmla="*/ 0 h 12"/>
                                    <a:gd name="T52" fmla="*/ 1277 w 1609"/>
                                    <a:gd name="T53" fmla="*/ 12 h 12"/>
                                    <a:gd name="T54" fmla="*/ 1405 w 1609"/>
                                    <a:gd name="T55" fmla="*/ 0 h 12"/>
                                    <a:gd name="T56" fmla="*/ 1481 w 1609"/>
                                    <a:gd name="T57" fmla="*/ 12 h 12"/>
                                    <a:gd name="T58" fmla="*/ 1405 w 1609"/>
                                    <a:gd name="T59" fmla="*/ 0 h 12"/>
                                    <a:gd name="T60" fmla="*/ 1609 w 1609"/>
                                    <a:gd name="T61" fmla="*/ 0 h 12"/>
                                    <a:gd name="T62" fmla="*/ 1532 w 1609"/>
                                    <a:gd name="T63"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09" h="12">
                                      <a:moveTo>
                                        <a:pt x="0" y="0"/>
                                      </a:moveTo>
                                      <a:lnTo>
                                        <a:pt x="76" y="0"/>
                                      </a:lnTo>
                                      <a:lnTo>
                                        <a:pt x="76" y="12"/>
                                      </a:lnTo>
                                      <a:lnTo>
                                        <a:pt x="0" y="12"/>
                                      </a:lnTo>
                                      <a:lnTo>
                                        <a:pt x="0" y="0"/>
                                      </a:lnTo>
                                      <a:close/>
                                      <a:moveTo>
                                        <a:pt x="127" y="0"/>
                                      </a:moveTo>
                                      <a:lnTo>
                                        <a:pt x="204" y="0"/>
                                      </a:lnTo>
                                      <a:lnTo>
                                        <a:pt x="204" y="12"/>
                                      </a:lnTo>
                                      <a:lnTo>
                                        <a:pt x="127" y="12"/>
                                      </a:lnTo>
                                      <a:lnTo>
                                        <a:pt x="127" y="0"/>
                                      </a:lnTo>
                                      <a:close/>
                                      <a:moveTo>
                                        <a:pt x="255" y="0"/>
                                      </a:moveTo>
                                      <a:lnTo>
                                        <a:pt x="332" y="0"/>
                                      </a:lnTo>
                                      <a:lnTo>
                                        <a:pt x="332" y="12"/>
                                      </a:lnTo>
                                      <a:lnTo>
                                        <a:pt x="255" y="12"/>
                                      </a:lnTo>
                                      <a:lnTo>
                                        <a:pt x="255" y="0"/>
                                      </a:lnTo>
                                      <a:close/>
                                      <a:moveTo>
                                        <a:pt x="383" y="0"/>
                                      </a:moveTo>
                                      <a:lnTo>
                                        <a:pt x="459" y="0"/>
                                      </a:lnTo>
                                      <a:lnTo>
                                        <a:pt x="459" y="12"/>
                                      </a:lnTo>
                                      <a:lnTo>
                                        <a:pt x="383" y="12"/>
                                      </a:lnTo>
                                      <a:lnTo>
                                        <a:pt x="383" y="0"/>
                                      </a:lnTo>
                                      <a:close/>
                                      <a:moveTo>
                                        <a:pt x="510" y="0"/>
                                      </a:moveTo>
                                      <a:lnTo>
                                        <a:pt x="587" y="0"/>
                                      </a:lnTo>
                                      <a:lnTo>
                                        <a:pt x="587" y="12"/>
                                      </a:lnTo>
                                      <a:lnTo>
                                        <a:pt x="510" y="12"/>
                                      </a:lnTo>
                                      <a:lnTo>
                                        <a:pt x="510" y="0"/>
                                      </a:lnTo>
                                      <a:close/>
                                      <a:moveTo>
                                        <a:pt x="638" y="0"/>
                                      </a:moveTo>
                                      <a:lnTo>
                                        <a:pt x="715" y="0"/>
                                      </a:lnTo>
                                      <a:lnTo>
                                        <a:pt x="715" y="12"/>
                                      </a:lnTo>
                                      <a:lnTo>
                                        <a:pt x="638" y="12"/>
                                      </a:lnTo>
                                      <a:lnTo>
                                        <a:pt x="638" y="0"/>
                                      </a:lnTo>
                                      <a:close/>
                                      <a:moveTo>
                                        <a:pt x="766" y="0"/>
                                      </a:moveTo>
                                      <a:lnTo>
                                        <a:pt x="843" y="0"/>
                                      </a:lnTo>
                                      <a:lnTo>
                                        <a:pt x="843" y="12"/>
                                      </a:lnTo>
                                      <a:lnTo>
                                        <a:pt x="766" y="12"/>
                                      </a:lnTo>
                                      <a:lnTo>
                                        <a:pt x="766" y="0"/>
                                      </a:lnTo>
                                      <a:close/>
                                      <a:moveTo>
                                        <a:pt x="894" y="0"/>
                                      </a:moveTo>
                                      <a:lnTo>
                                        <a:pt x="970" y="0"/>
                                      </a:lnTo>
                                      <a:lnTo>
                                        <a:pt x="970" y="12"/>
                                      </a:lnTo>
                                      <a:lnTo>
                                        <a:pt x="894" y="12"/>
                                      </a:lnTo>
                                      <a:lnTo>
                                        <a:pt x="894" y="0"/>
                                      </a:lnTo>
                                      <a:close/>
                                      <a:moveTo>
                                        <a:pt x="1021" y="0"/>
                                      </a:moveTo>
                                      <a:lnTo>
                                        <a:pt x="1098" y="0"/>
                                      </a:lnTo>
                                      <a:lnTo>
                                        <a:pt x="1098" y="12"/>
                                      </a:lnTo>
                                      <a:lnTo>
                                        <a:pt x="1021" y="12"/>
                                      </a:lnTo>
                                      <a:lnTo>
                                        <a:pt x="1021" y="0"/>
                                      </a:lnTo>
                                      <a:close/>
                                      <a:moveTo>
                                        <a:pt x="1149" y="0"/>
                                      </a:moveTo>
                                      <a:lnTo>
                                        <a:pt x="1226" y="0"/>
                                      </a:lnTo>
                                      <a:lnTo>
                                        <a:pt x="1226" y="12"/>
                                      </a:lnTo>
                                      <a:lnTo>
                                        <a:pt x="1149" y="12"/>
                                      </a:lnTo>
                                      <a:lnTo>
                                        <a:pt x="1149" y="0"/>
                                      </a:lnTo>
                                      <a:close/>
                                      <a:moveTo>
                                        <a:pt x="1277" y="0"/>
                                      </a:moveTo>
                                      <a:lnTo>
                                        <a:pt x="1353" y="0"/>
                                      </a:lnTo>
                                      <a:lnTo>
                                        <a:pt x="1353" y="12"/>
                                      </a:lnTo>
                                      <a:lnTo>
                                        <a:pt x="1277" y="12"/>
                                      </a:lnTo>
                                      <a:lnTo>
                                        <a:pt x="1277" y="0"/>
                                      </a:lnTo>
                                      <a:close/>
                                      <a:moveTo>
                                        <a:pt x="1405" y="0"/>
                                      </a:moveTo>
                                      <a:lnTo>
                                        <a:pt x="1481" y="0"/>
                                      </a:lnTo>
                                      <a:lnTo>
                                        <a:pt x="1481" y="12"/>
                                      </a:lnTo>
                                      <a:lnTo>
                                        <a:pt x="1405" y="12"/>
                                      </a:lnTo>
                                      <a:lnTo>
                                        <a:pt x="1405" y="0"/>
                                      </a:lnTo>
                                      <a:close/>
                                      <a:moveTo>
                                        <a:pt x="1532" y="0"/>
                                      </a:moveTo>
                                      <a:lnTo>
                                        <a:pt x="1609" y="0"/>
                                      </a:lnTo>
                                      <a:lnTo>
                                        <a:pt x="1609" y="12"/>
                                      </a:lnTo>
                                      <a:lnTo>
                                        <a:pt x="1532" y="12"/>
                                      </a:lnTo>
                                      <a:lnTo>
                                        <a:pt x="1532"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86" name="Line 799"/>
                              <wps:cNvCnPr/>
                              <wps:spPr bwMode="auto">
                                <a:xfrm flipH="1">
                                  <a:off x="941070" y="1144905"/>
                                  <a:ext cx="372745" cy="4578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87" name="Line 800"/>
                              <wps:cNvCnPr/>
                              <wps:spPr bwMode="auto">
                                <a:xfrm flipH="1" flipV="1">
                                  <a:off x="267970" y="1144905"/>
                                  <a:ext cx="673100" cy="4578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88" name="Line 801"/>
                              <wps:cNvCnPr/>
                              <wps:spPr bwMode="auto">
                                <a:xfrm>
                                  <a:off x="267970" y="252730"/>
                                  <a:ext cx="1045845" cy="8921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89" name="Line 802"/>
                              <wps:cNvCnPr/>
                              <wps:spPr bwMode="auto">
                                <a:xfrm>
                                  <a:off x="267970" y="252730"/>
                                  <a:ext cx="673100" cy="135001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0" name="Line 803"/>
                              <wps:cNvCnPr/>
                              <wps:spPr bwMode="auto">
                                <a:xfrm>
                                  <a:off x="267970" y="252730"/>
                                  <a:ext cx="635" cy="8921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1" name="Line 804"/>
                              <wps:cNvCnPr/>
                              <wps:spPr bwMode="auto">
                                <a:xfrm flipH="1">
                                  <a:off x="1203960" y="1144905"/>
                                  <a:ext cx="36830" cy="4572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2" name="Line 805"/>
                              <wps:cNvCnPr/>
                              <wps:spPr bwMode="auto">
                                <a:xfrm>
                                  <a:off x="1203960" y="1190625"/>
                                  <a:ext cx="73025" cy="6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3" name="Line 806"/>
                              <wps:cNvCnPr/>
                              <wps:spPr bwMode="auto">
                                <a:xfrm flipV="1">
                                  <a:off x="267970" y="927735"/>
                                  <a:ext cx="336550" cy="21717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4" name="Freeform 807"/>
                              <wps:cNvSpPr>
                                <a:spLocks noEditPoints="1"/>
                              </wps:cNvSpPr>
                              <wps:spPr bwMode="auto">
                                <a:xfrm>
                                  <a:off x="264795" y="638175"/>
                                  <a:ext cx="429260" cy="509270"/>
                                </a:xfrm>
                                <a:custGeom>
                                  <a:avLst/>
                                  <a:gdLst>
                                    <a:gd name="T0" fmla="*/ 0 w 676"/>
                                    <a:gd name="T1" fmla="*/ 795 h 802"/>
                                    <a:gd name="T2" fmla="*/ 46 w 676"/>
                                    <a:gd name="T3" fmla="*/ 739 h 802"/>
                                    <a:gd name="T4" fmla="*/ 56 w 676"/>
                                    <a:gd name="T5" fmla="*/ 746 h 802"/>
                                    <a:gd name="T6" fmla="*/ 10 w 676"/>
                                    <a:gd name="T7" fmla="*/ 802 h 802"/>
                                    <a:gd name="T8" fmla="*/ 0 w 676"/>
                                    <a:gd name="T9" fmla="*/ 795 h 802"/>
                                    <a:gd name="T10" fmla="*/ 77 w 676"/>
                                    <a:gd name="T11" fmla="*/ 702 h 802"/>
                                    <a:gd name="T12" fmla="*/ 124 w 676"/>
                                    <a:gd name="T13" fmla="*/ 647 h 802"/>
                                    <a:gd name="T14" fmla="*/ 134 w 676"/>
                                    <a:gd name="T15" fmla="*/ 654 h 802"/>
                                    <a:gd name="T16" fmla="*/ 87 w 676"/>
                                    <a:gd name="T17" fmla="*/ 709 h 802"/>
                                    <a:gd name="T18" fmla="*/ 77 w 676"/>
                                    <a:gd name="T19" fmla="*/ 702 h 802"/>
                                    <a:gd name="T20" fmla="*/ 155 w 676"/>
                                    <a:gd name="T21" fmla="*/ 610 h 802"/>
                                    <a:gd name="T22" fmla="*/ 201 w 676"/>
                                    <a:gd name="T23" fmla="*/ 554 h 802"/>
                                    <a:gd name="T24" fmla="*/ 211 w 676"/>
                                    <a:gd name="T25" fmla="*/ 561 h 802"/>
                                    <a:gd name="T26" fmla="*/ 165 w 676"/>
                                    <a:gd name="T27" fmla="*/ 617 h 802"/>
                                    <a:gd name="T28" fmla="*/ 155 w 676"/>
                                    <a:gd name="T29" fmla="*/ 610 h 802"/>
                                    <a:gd name="T30" fmla="*/ 232 w 676"/>
                                    <a:gd name="T31" fmla="*/ 517 h 802"/>
                                    <a:gd name="T32" fmla="*/ 279 w 676"/>
                                    <a:gd name="T33" fmla="*/ 462 h 802"/>
                                    <a:gd name="T34" fmla="*/ 289 w 676"/>
                                    <a:gd name="T35" fmla="*/ 469 h 802"/>
                                    <a:gd name="T36" fmla="*/ 242 w 676"/>
                                    <a:gd name="T37" fmla="*/ 524 h 802"/>
                                    <a:gd name="T38" fmla="*/ 232 w 676"/>
                                    <a:gd name="T39" fmla="*/ 517 h 802"/>
                                    <a:gd name="T40" fmla="*/ 310 w 676"/>
                                    <a:gd name="T41" fmla="*/ 425 h 802"/>
                                    <a:gd name="T42" fmla="*/ 356 w 676"/>
                                    <a:gd name="T43" fmla="*/ 369 h 802"/>
                                    <a:gd name="T44" fmla="*/ 366 w 676"/>
                                    <a:gd name="T45" fmla="*/ 376 h 802"/>
                                    <a:gd name="T46" fmla="*/ 320 w 676"/>
                                    <a:gd name="T47" fmla="*/ 432 h 802"/>
                                    <a:gd name="T48" fmla="*/ 310 w 676"/>
                                    <a:gd name="T49" fmla="*/ 425 h 802"/>
                                    <a:gd name="T50" fmla="*/ 387 w 676"/>
                                    <a:gd name="T51" fmla="*/ 332 h 802"/>
                                    <a:gd name="T52" fmla="*/ 434 w 676"/>
                                    <a:gd name="T53" fmla="*/ 277 h 802"/>
                                    <a:gd name="T54" fmla="*/ 444 w 676"/>
                                    <a:gd name="T55" fmla="*/ 284 h 802"/>
                                    <a:gd name="T56" fmla="*/ 397 w 676"/>
                                    <a:gd name="T57" fmla="*/ 339 h 802"/>
                                    <a:gd name="T58" fmla="*/ 387 w 676"/>
                                    <a:gd name="T59" fmla="*/ 332 h 802"/>
                                    <a:gd name="T60" fmla="*/ 465 w 676"/>
                                    <a:gd name="T61" fmla="*/ 240 h 802"/>
                                    <a:gd name="T62" fmla="*/ 511 w 676"/>
                                    <a:gd name="T63" fmla="*/ 184 h 802"/>
                                    <a:gd name="T64" fmla="*/ 521 w 676"/>
                                    <a:gd name="T65" fmla="*/ 191 h 802"/>
                                    <a:gd name="T66" fmla="*/ 475 w 676"/>
                                    <a:gd name="T67" fmla="*/ 247 h 802"/>
                                    <a:gd name="T68" fmla="*/ 465 w 676"/>
                                    <a:gd name="T69" fmla="*/ 240 h 802"/>
                                    <a:gd name="T70" fmla="*/ 542 w 676"/>
                                    <a:gd name="T71" fmla="*/ 147 h 802"/>
                                    <a:gd name="T72" fmla="*/ 589 w 676"/>
                                    <a:gd name="T73" fmla="*/ 92 h 802"/>
                                    <a:gd name="T74" fmla="*/ 599 w 676"/>
                                    <a:gd name="T75" fmla="*/ 99 h 802"/>
                                    <a:gd name="T76" fmla="*/ 552 w 676"/>
                                    <a:gd name="T77" fmla="*/ 155 h 802"/>
                                    <a:gd name="T78" fmla="*/ 542 w 676"/>
                                    <a:gd name="T79" fmla="*/ 147 h 802"/>
                                    <a:gd name="T80" fmla="*/ 620 w 676"/>
                                    <a:gd name="T81" fmla="*/ 55 h 802"/>
                                    <a:gd name="T82" fmla="*/ 666 w 676"/>
                                    <a:gd name="T83" fmla="*/ 0 h 802"/>
                                    <a:gd name="T84" fmla="*/ 676 w 676"/>
                                    <a:gd name="T85" fmla="*/ 7 h 802"/>
                                    <a:gd name="T86" fmla="*/ 630 w 676"/>
                                    <a:gd name="T87" fmla="*/ 62 h 802"/>
                                    <a:gd name="T88" fmla="*/ 620 w 676"/>
                                    <a:gd name="T89" fmla="*/ 55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76" h="802">
                                      <a:moveTo>
                                        <a:pt x="0" y="795"/>
                                      </a:moveTo>
                                      <a:lnTo>
                                        <a:pt x="46" y="739"/>
                                      </a:lnTo>
                                      <a:lnTo>
                                        <a:pt x="56" y="746"/>
                                      </a:lnTo>
                                      <a:lnTo>
                                        <a:pt x="10" y="802"/>
                                      </a:lnTo>
                                      <a:lnTo>
                                        <a:pt x="0" y="795"/>
                                      </a:lnTo>
                                      <a:close/>
                                      <a:moveTo>
                                        <a:pt x="77" y="702"/>
                                      </a:moveTo>
                                      <a:lnTo>
                                        <a:pt x="124" y="647"/>
                                      </a:lnTo>
                                      <a:lnTo>
                                        <a:pt x="134" y="654"/>
                                      </a:lnTo>
                                      <a:lnTo>
                                        <a:pt x="87" y="709"/>
                                      </a:lnTo>
                                      <a:lnTo>
                                        <a:pt x="77" y="702"/>
                                      </a:lnTo>
                                      <a:close/>
                                      <a:moveTo>
                                        <a:pt x="155" y="610"/>
                                      </a:moveTo>
                                      <a:lnTo>
                                        <a:pt x="201" y="554"/>
                                      </a:lnTo>
                                      <a:lnTo>
                                        <a:pt x="211" y="561"/>
                                      </a:lnTo>
                                      <a:lnTo>
                                        <a:pt x="165" y="617"/>
                                      </a:lnTo>
                                      <a:lnTo>
                                        <a:pt x="155" y="610"/>
                                      </a:lnTo>
                                      <a:close/>
                                      <a:moveTo>
                                        <a:pt x="232" y="517"/>
                                      </a:moveTo>
                                      <a:lnTo>
                                        <a:pt x="279" y="462"/>
                                      </a:lnTo>
                                      <a:lnTo>
                                        <a:pt x="289" y="469"/>
                                      </a:lnTo>
                                      <a:lnTo>
                                        <a:pt x="242" y="524"/>
                                      </a:lnTo>
                                      <a:lnTo>
                                        <a:pt x="232" y="517"/>
                                      </a:lnTo>
                                      <a:close/>
                                      <a:moveTo>
                                        <a:pt x="310" y="425"/>
                                      </a:moveTo>
                                      <a:lnTo>
                                        <a:pt x="356" y="369"/>
                                      </a:lnTo>
                                      <a:lnTo>
                                        <a:pt x="366" y="376"/>
                                      </a:lnTo>
                                      <a:lnTo>
                                        <a:pt x="320" y="432"/>
                                      </a:lnTo>
                                      <a:lnTo>
                                        <a:pt x="310" y="425"/>
                                      </a:lnTo>
                                      <a:close/>
                                      <a:moveTo>
                                        <a:pt x="387" y="332"/>
                                      </a:moveTo>
                                      <a:lnTo>
                                        <a:pt x="434" y="277"/>
                                      </a:lnTo>
                                      <a:lnTo>
                                        <a:pt x="444" y="284"/>
                                      </a:lnTo>
                                      <a:lnTo>
                                        <a:pt x="397" y="339"/>
                                      </a:lnTo>
                                      <a:lnTo>
                                        <a:pt x="387" y="332"/>
                                      </a:lnTo>
                                      <a:close/>
                                      <a:moveTo>
                                        <a:pt x="465" y="240"/>
                                      </a:moveTo>
                                      <a:lnTo>
                                        <a:pt x="511" y="184"/>
                                      </a:lnTo>
                                      <a:lnTo>
                                        <a:pt x="521" y="191"/>
                                      </a:lnTo>
                                      <a:lnTo>
                                        <a:pt x="475" y="247"/>
                                      </a:lnTo>
                                      <a:lnTo>
                                        <a:pt x="465" y="240"/>
                                      </a:lnTo>
                                      <a:close/>
                                      <a:moveTo>
                                        <a:pt x="542" y="147"/>
                                      </a:moveTo>
                                      <a:lnTo>
                                        <a:pt x="589" y="92"/>
                                      </a:lnTo>
                                      <a:lnTo>
                                        <a:pt x="599" y="99"/>
                                      </a:lnTo>
                                      <a:lnTo>
                                        <a:pt x="552" y="155"/>
                                      </a:lnTo>
                                      <a:lnTo>
                                        <a:pt x="542" y="147"/>
                                      </a:lnTo>
                                      <a:close/>
                                      <a:moveTo>
                                        <a:pt x="620" y="55"/>
                                      </a:moveTo>
                                      <a:lnTo>
                                        <a:pt x="666" y="0"/>
                                      </a:lnTo>
                                      <a:lnTo>
                                        <a:pt x="676" y="7"/>
                                      </a:lnTo>
                                      <a:lnTo>
                                        <a:pt x="630" y="62"/>
                                      </a:lnTo>
                                      <a:lnTo>
                                        <a:pt x="620" y="5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95" name="Line 808"/>
                              <wps:cNvCnPr/>
                              <wps:spPr bwMode="auto">
                                <a:xfrm flipH="1">
                                  <a:off x="604520" y="624840"/>
                                  <a:ext cx="99695" cy="30289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6" name="Line 809"/>
                              <wps:cNvCnPr/>
                              <wps:spPr bwMode="auto">
                                <a:xfrm flipH="1">
                                  <a:off x="618490" y="586105"/>
                                  <a:ext cx="40640" cy="4826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7" name="Line 810"/>
                              <wps:cNvCnPr/>
                              <wps:spPr bwMode="auto">
                                <a:xfrm>
                                  <a:off x="618490" y="634365"/>
                                  <a:ext cx="45085" cy="3810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8" name="Line 811"/>
                              <wps:cNvCnPr/>
                              <wps:spPr bwMode="auto">
                                <a:xfrm flipH="1" flipV="1">
                                  <a:off x="526415" y="915035"/>
                                  <a:ext cx="24130" cy="476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9" name="Line 812"/>
                              <wps:cNvCnPr/>
                              <wps:spPr bwMode="auto">
                                <a:xfrm flipV="1">
                                  <a:off x="526415" y="880745"/>
                                  <a:ext cx="54610" cy="342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200" name="Rectangle 813"/>
                              <wps:cNvSpPr>
                                <a:spLocks noChangeArrowheads="1"/>
                              </wps:cNvSpPr>
                              <wps:spPr bwMode="auto">
                                <a:xfrm>
                                  <a:off x="738505" y="465455"/>
                                  <a:ext cx="977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K</w:t>
                                    </w:r>
                                  </w:p>
                                </w:txbxContent>
                              </wps:txbx>
                              <wps:bodyPr rot="0" vert="horz" wrap="none" lIns="0" tIns="0" rIns="0" bIns="0" anchor="t" anchorCtr="0" upright="1">
                                <a:spAutoFit/>
                              </wps:bodyPr>
                            </wps:wsp>
                            <wps:wsp>
                              <wps:cNvPr id="1201" name="Rectangle 814"/>
                              <wps:cNvSpPr>
                                <a:spLocks noChangeArrowheads="1"/>
                              </wps:cNvSpPr>
                              <wps:spPr bwMode="auto">
                                <a:xfrm>
                                  <a:off x="665480" y="87249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202" name="Rectangle 815"/>
                              <wps:cNvSpPr>
                                <a:spLocks noChangeArrowheads="1"/>
                              </wps:cNvSpPr>
                              <wps:spPr bwMode="auto">
                                <a:xfrm>
                                  <a:off x="243840" y="8953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203" name="Rectangle 816"/>
                              <wps:cNvSpPr>
                                <a:spLocks noChangeArrowheads="1"/>
                              </wps:cNvSpPr>
                              <wps:spPr bwMode="auto">
                                <a:xfrm>
                                  <a:off x="876300" y="16332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204" name="Rectangle 817"/>
                              <wps:cNvSpPr>
                                <a:spLocks noChangeArrowheads="1"/>
                              </wps:cNvSpPr>
                              <wps:spPr bwMode="auto">
                                <a:xfrm>
                                  <a:off x="114300" y="101981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205" name="Rectangle 818"/>
                              <wps:cNvSpPr>
                                <a:spLocks noChangeArrowheads="1"/>
                              </wps:cNvSpPr>
                              <wps:spPr bwMode="auto">
                                <a:xfrm>
                                  <a:off x="1370330" y="98361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206" name="Oval 819"/>
                              <wps:cNvSpPr>
                                <a:spLocks noChangeArrowheads="1"/>
                              </wps:cNvSpPr>
                              <wps:spPr bwMode="auto">
                                <a:xfrm>
                                  <a:off x="591820" y="916940"/>
                                  <a:ext cx="2476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07" name="Oval 820"/>
                              <wps:cNvSpPr>
                                <a:spLocks noChangeArrowheads="1"/>
                              </wps:cNvSpPr>
                              <wps:spPr bwMode="auto">
                                <a:xfrm>
                                  <a:off x="255270" y="1134110"/>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08" name="Oval 821"/>
                              <wps:cNvSpPr>
                                <a:spLocks noChangeArrowheads="1"/>
                              </wps:cNvSpPr>
                              <wps:spPr bwMode="auto">
                                <a:xfrm>
                                  <a:off x="1301750" y="1134110"/>
                                  <a:ext cx="2413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09" name="Oval 822"/>
                              <wps:cNvSpPr>
                                <a:spLocks noChangeArrowheads="1"/>
                              </wps:cNvSpPr>
                              <wps:spPr bwMode="auto">
                                <a:xfrm>
                                  <a:off x="929005" y="1591945"/>
                                  <a:ext cx="2413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10" name="Oval 823"/>
                              <wps:cNvSpPr>
                                <a:spLocks noChangeArrowheads="1"/>
                              </wps:cNvSpPr>
                              <wps:spPr bwMode="auto">
                                <a:xfrm>
                                  <a:off x="255270" y="241300"/>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11" name="Oval 824"/>
                              <wps:cNvSpPr>
                                <a:spLocks noChangeArrowheads="1"/>
                              </wps:cNvSpPr>
                              <wps:spPr bwMode="auto">
                                <a:xfrm>
                                  <a:off x="692150" y="613410"/>
                                  <a:ext cx="2413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796" o:spid="_x0000_s1548" editas="canvas" style="width:126.45pt;height:147.15pt;mso-position-horizontal-relative:char;mso-position-vertical-relative:line" coordsize="16059,186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I6A3vhAAAE+JAAAOAAAAZHJzL2Uyb0RvYy54bWzsXdtu48gRfQ+QfyD0GMBr3i/Geha79jgJ sMkOsk7eaYm2hMiiQmpsT4L8e071heqWWGTbs3YWaw4wQ9mq6a46LFZX16X57XdP92vvoWraVb05 nwXf+DOv2szrxWpzdz77+/XVST7z2l25WZTrelOdz75U7ey7D7//3beP27MqrJf1elE1HgbZtGeP 2/PZcrfbnp2etvNldV+239TbaoMvb+vmvtzhx+budNGUjxj9fn0a+n56+lg3i21Tz6u2xW8v5Zez D2L829tqvvvp9ratdt76fAbeduLfRvx7Q/+efvi2PLtryu1yNVdslC/g4r5cbTBpN9RluSu9z83q aKj71byp2/p29828vj+tb29X80rIAGkC/0Cai3LzULZCmDnQ0Qzi0y847s0d8b2pr1brNdA4xehn 9Du6PuL+VPT1emMTyd8IWkXzuMUNbLfdrWy/jsWfl+W2EpK3Z/O/PnxqvNUC+hXkyczblPfQpKum qkgvvKzI6TYSA6D8efupIV7b7Y/1/J+tt6k/Lla7T/VqswNLAVGCbYOUfmjxn7ybx7/UCwxcft7V 4l4+3Tb3NBTukvd0PgvTrMigQ1+Ijzjwi0RqT/W08+b4PvDDIAvA3xwUWRoK5Totz/Qw88/t7o9V LYYsH35sd1L3FvhEs9wtlGDXmOP2fg01/MOpl6XeoxekfqE0tSMKDCLfW3pBeEgRWhT9o0QGTRD2 DhNbJBnDDsTueO5nJzUoQj9mxskMKoYhWJRuqiDkGCoMqn6GAhPnKAoZjoJxpIH9nqUwSbiRHNAO TLijPOKGGsc7MAGPk4IbyQHxwIR8gKlxzPFQ7JFKcu7mheOYhybmSeAz4oUOmIcm5mmUc0ONYx6a mMMWcCM5YB6amA8wNY55ZGKex5xKReOYRybmWcqZpsgB88jEPC84cxCNYx6ZmMNAM5hHDphHJuYD TI1jHpuYY6ngdCoeBz02Qac1hhEwdkA9NlHHIsYZhXgc9tiEPQhDThliB9xjE/chtsaBTyzgo4TT 9mQc+MQCPsw4Y5U4AJ9YwMc+ZxmSceATC/g45/QhcQA+sYAfYGsc+NQCHg4Lo6bpOPCpBXzCrswp Azx8rjvtVZVL7WjNnzbK08Inr6T9iS/cvG3dkntHbhcct2vpIpZnoCK3jCEGi0QcCX9yjBg3n4iF vwjmhkfG7SXizGlk3D8iFt7h6Mjk8BA1PBrygscYIa9GkLsJSZ6LIHcTk9wTQe4mKLkggtxNVPIz iByOhIuo5EwIcjdRyWEQ5G6iklcgyN1EpZVfkLuJSss7kWP9dhGV1nBB7iYqrdOC3E1UWowFuZuo tOAKcjdRaVUlcqyaLqLSyinI3USlxVGQu4lKC6AgdxOV1jhB7iYqrWNEjnXKRVRaqwS5m6i0HAly N1FpyRHkbqLSqiLI3USllYPIsTK4iEqrgyC3RJXWTBn4BmGfw4BPM/MQ8LmhKcqzbbmjdUF/9B6x e6c9trfEh1CsCvf1Q3VdC4odLQ+SSb2n33+73phUmURKk+kv9XUrhlJEcscOxvW3+iqp5IRORIfT zdd1WwlB93zKQbFfFujp/7H/3p4cG3SLTn+rr3I0TTXCpJ7UkUzzpufipcFW2+KSkwabe4tOj6yv UhpNNcKmntSRzF0abKwtLjlpsJe36LQU+iql0VQjbOpJHcncpcGW3OKSkwZBAItOS6GvUhpNNcKm ntSRzF0abMAtLjlpRPwP1ulwZFsaTTXCpp7UkexwTv65wdbdSRoECyw6LYW+ynujqUbY1JM6krlL g426xSV3b3Tw9nBkWxpNNcKmntSR7HBO/t7QDt9JHIoqWIRaDn2Vd6cjG+G0m9eV7hkiIdBgccrd IQojWIRaFH1VImmyMVb1vK50zxAJ4QCLU1YkhCAsQi2KviqRNNkYq3peV7pniITtv8UpKxJiDhah FkVflUiabIxVPa8r3TNEQuzA4pQVSTh/o3Zb+oggG2NVz+tKx4kE55BcVbFZ73xWcnWNVFJbr1cL St6Rr9o2dzcX68Z7KCnfKf4op9oiW2+EyxtSOmteIu16uy53wu21yBxH2zbt7rJsl3JWMYJ0s2+q h4pyiuXZsioXHzcL8XlXrtbys/B9VT6OUnAyiXdTL74gHdfUMlmL5DI+LOvm3zPvEYna81n7r89l U8289Z83SOkVQUz7wp34IU4y2vo35jc35jflZo6hzme7GUJA9PFiJ7PBn7fN6m6JmQKBw6b+HmnA 2xUl6US+UHKlfnhst5JXfHj1jCdMosx4/rjaVMh2il2VSmFebD414HA4h+ndrlfbP2nJVDazQAZz n82MCzz84u7obGaUhRmFgSmZCVRzROIJin06k+46pTM9+nA+W4M5gZxObZLuKhLSgC7BTPsd0r6c HGmhsy9Q4PvVDmUD69U9xum0fETNyjPIpnZ9JKVIz/+n8IuP+cc8PonD9ONJ7F9ennx/dRGfpFdB llxGlxcXl8F/ic8gPluuFotqQ8+aLhUIYrc0typakEn+rligw+TUHl3gDBb1VTAttPDwKdHa+aYK iZXPUEjgT5rxMoUUqvmPA9W0E+3HqplmUYBJJ9WcVFMWcuyrQ+ARW6opQkrPUU0ySMf1HmESZoiz WgYy8OMk1xYyL1D7MVnIyUIuYMuCHNsdSw1Fbc7rqKFpDIMo8VFFNi3U00JNalhgjbTUUETMX0kN qVKDfMXJEk6+4r5cs0CkwFLB+OW+orE0B6EfFSpvhHqRYxcxSnPKi6rNC7aE095l2ruQSUQ8yNJH 4bO90CTaWlj4aXiwh4bPiF8JLUyn/fO0f5Yl7AUCwpYOpi+yiQO75gJRYqlvIuYhqtOjKE2oqIBM ItWpI/Yz2cTJJpJNRPpM6mPXUpH7otJD2cXXbKmIM7RRUD0Hkp1qB73X2TgsQlrlSWcTH1p9qLNm HFzHHY3iv/6WCqoQTlGDIXbzexKzLhFMoRci9wd7KmIqee0ZCI9315+QRUX/QMC8I0qYgQBMR5Nh tl6OEB3uiEQVfA9HCNh1NBCqfyCETjoiBiJsazsSFiKrrUIUzfZwZDVVZBxLSJ/sJwxCKhLvG8sE PI2zfvGsxoog4sYyMU+TmBnLBF00MfSxZaKeoR629/ZZrRUsWhbwHFqU+OhuTyC6UHrYslorUmhM L1tWdwU60/qRt5orEg4tq70iDLixTOSTNGD4MpEPUiqj7pPRhD4NGI2wOix4vEzsWbysHotQVCz3 8GW1WCQcX1aXRZhRIXXfWKbWxynzUFttFmHOjWViH6eMqlqNFmFM/VJ9fJnYJ3hme/XL6rTg8TKx Z/Gyei2QGejny+q0iEPGvlvNFhFnmK1Wi4jDy2q2iES3TA9eVqtFhHa/Xrysboso5GQ0sY+hhf1j mZaex8vEnsXLareIOFNoNVtQp10vX1a/RcxZaKvbgpoy+scy19c4Zqy91W0R5oyuWg0XUUFtID33 0Wq3iLhl32q44PEysWfxsjouYs4WWv0WYczYe6vlIuFstN1wweGVmtgnol+pB6/UtDlBwdh7KlTr 1rQ4Y+x9aup9yHkAqan3PF4m9ixelDnv+Eo4W5iZPmXA8ZWZXk7C2ejMtPcF8whlFvQFY+6RqNoz D6LeJ4iKlPcSJoy1pyqojorW0P6xTOR5tEzkWbRyE3k0Wfc/jVSh1PHFsZWbwKecgaaq3G4o5vHJ Tdyh7AxTJu6M4cpN2NOIE8+EnVv7cxN1HikTdRMp1G9MXVQ9bWJTFxXbE4fnCTv1a2wLZGhpuNFt 6qLigJy6qDhkpi4qDplfpItKtIT29caST0ePNrw2l0db9RdcwzFzIsdKJUZ3axhTZYvXcK9cRif/ ikaHB+VErkTtynmGrZhq5rqGJ+Q0uhI1cxOVvB3iHf6My+jk0QhyN1HJbRHkbneVfBNB7iYq+R+C 3BIVbgUA/YpGPdpLUJ8eRWcpJbyv6ZZ15xIxCitLxPbf2/Xpqn8TEVpFqL/WVzmc6n1E/HWQTHkF KmQMIfUo+trPnP6W7wdRfQaIkY7Ig/iowBsR0GFOVUsvopuDdKovC5HLQbIj/sZFwj5BctqVKnH3 CJFHQYnY4iATiCpKuq6HVHOhrxJ+RAzVzCMYHXGox+FvFKJYkodAj81KhYefngxE7YalojoyQTd8 CxCLkzNDA6TOa271VUp/zKH+npcK8SHJg8xtQ7E5qRAtE5SIhw1ygUiYpJMpGPZRQZRLzgxch6Q6 5tBBKqXc1PI5YiXU00J9N0NcIMYkuEUUaZAO8SMp/YjZQWxI0WkOx6VCTEPygIjosFSI8AjKYIRb RG8kHep4BqWnkAI0FbGXYbojDselQrxA8tCNzWkgYieCEkUeQ8wm6KAgZmUjBat/ieqpJ2s1ONwR f+My0eFwxEI3NCcSohKCUN9QPbS+ygdbLIkYbhh8RBPEWCNW54g3PZc2EkBsakp6501JlLS3aljM Ixhf3pSUoqZePRppGOfSju3rAYoipYmpHACVVXnn4ukTFnW/0dSSZJ+i2nvo6G+pJamAlbTUUbgg zynr6+2RS7E+UhE1WeocuV+xEOzVMfZTyj2KItOcClXkMjFp4ztvkCMXz9RGuc15jjYapc6GDqZR jCI+0jJDBxOfjsQVJjGnrrhJB6eiPirqQ/DF0sFnd8LtLWJvk2YSpjEddgzbWASJf1huGsZBV4CP s5C1Cz3ZxvduG7H3svRS7NWeYxvHtDFH8SqKaiwrmcRYvZWVRFHpZCWnRk1q1MQLBLQ2/g1HxiHZ u668PDDb5I5rny+WoKu+b5r6kU61+MpD5bMoT9S5KwjfxDIgsF/eiywjB5SW9wDFdGPrOx1853wI A7kRxgkE6oz/X9sZCfyBJFfij3J4DDL2MAUJqzr2AeFy/4ewOLlK8+wkvoqTE5z8lJ/4QfEDOsvi Ir68so99EKdvyBdV4LSGlx77QCdfFAnWQ0LfYNr56JZnnnzRnVpB7OvzJPS171yJ3dPNk3zXAk7M hhEl0zx6IssG7/bQ57FAXeVZLPggz2HBB3kGCz64nr/Sbun8lav///krIgUhVyzTRogor1q2XttG pDAMKhGYZyHtSK3FLfApbDIZid4zkCYj4XA8ztcYiS7w976NBHIUx0ZCeKFvZCTCOKJ4Ke3HEBg9 3I7ByZj8COaYtMlEvLKJ6IKx79tEoI742ESYvb+v7UfkGVKA0kQEKVLfyLRYjkQR+pTHnTYbPWcp TkbidY2ETPVNmw1UkRwbiW4j1vt+u182IIHjVDojgc0wcgqHRiLTobQpInGwa5+MxCsbiS6J8b49 CSzSx0ai24i9hZGIMj9S5URFHqVIBNmeRFRQwGLyJCZPQh1M/XZhS5TjTWFLpDa6kpifcBg4shrd LuwN7ENSBLmq4yqCtDis40KZKBWCknkIg2QsHVetcXx1O3i49EsC6fIUavkKuJf8/6b+rA40nw43 H32TNfM6Z2w49VImtVRuSd8qZIYSX9VLFOBEmODQ1TXVNAzHahgmNf3NnsEf+l01jVLTzhF9A2OK QhqcjKXiNv16ChJlTic9fcfvigjpFXZyZ6D0tPOF3kBPCxTWqFIGLOo4Vu5gU2CUhEFLJ3P6bl9p ElIAyVLTt6y4wWtH9KovNPIgvjUt+tOLd8Q5raKn1NLSN635wAsl1Jqf0pp/pKXTkr8TL2X91b4e Cu/rmZ/hryi2usOLq5ar+WW5K82f8flxe1aF9bJeL6rmw/8EAAAA//8DAFBLAwQUAAYACAAAACEA g+fzKtwAAAAFAQAADwAAAGRycy9kb3ducmV2LnhtbEyPQU/DMAyF70j8h8hI3FhKWRHrmk4IMSHQ Lmxcdssa01Y0TtWkbeDXY7jAxXrWs977XGyi7cSEg28dKbheJCCQKmdaqhW8HbZXdyB80GR05wgV fKKHTXl+VujcuJlecdqHWnAI+VwraELocyl91aDVfuF6JPbe3WB14HWopRn0zOG2k2mS3EqrW+KG Rvf40GD1sR+tgjl5eYxfh+1uOlKk5fT0PIYsU+ryIt6vQQSM4e8YfvAZHUpmOrmRjBedAn4k/E72 0ixdgTixWC1vQJaF/E9ffgMAAP//AwBQSwECLQAUAAYACAAAACEAtoM4kv4AAADhAQAAEwAAAAAA AAAAAAAAAAAAAAAAW0NvbnRlbnRfVHlwZXNdLnhtbFBLAQItABQABgAIAAAAIQA4/SH/1gAAAJQB AAALAAAAAAAAAAAAAAAAAC8BAABfcmVscy8ucmVsc1BLAQItABQABgAIAAAAIQBFI6A3vhAAAE+J AAAOAAAAAAAAAAAAAAAAAC4CAABkcnMvZTJvRG9jLnhtbFBLAQItABQABgAIAAAAIQCD5/Mq3AAA AAUBAAAPAAAAAAAAAAAAAAAAABgTAABkcnMvZG93bnJldi54bWxQSwUGAAAAAAQABADzAAAAIRQA AAAA ">
                      <v:shape id="_x0000_s1549" type="#_x0000_t75" style="position:absolute;width:16059;height:18688;visibility:visible;mso-wrap-style:square">
                        <v:fill o:detectmouseclick="t"/>
                        <v:path o:connecttype="none"/>
                      </v:shape>
                      <v:shape id="Freeform 798" o:spid="_x0000_s1550" style="position:absolute;left:2679;top:11410;width:10217;height:77;visibility:visible;mso-wrap-style:square;v-text-anchor:top" coordsize="1609,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Qtg8IA AADdAAAADwAAAGRycy9kb3ducmV2LnhtbERPzWrCQBC+C32HZQredGNBCamriCL00oIxDzDdHZNo djbNbmJ8+26h4G0+vt9Zb0fbiIE6XztWsJgnIIi1MzWXCorzcZaC8AHZYOOYFDzIw3bzMlljZtyd TzTkoRQxhH2GCqoQ2kxKryuy6OeuJY7cxXUWQ4RdKU2H9xhuG/mWJCtpsebYUGFL+4r0Le+tgk9d y2s+PPTPMRSHw7fvL2n/pdT0ddy9gwg0hqf43/1h4vxFuoS/b+IJ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C1RC2DwgAAAN0AAAAPAAAAAAAAAAAAAAAAAJgCAABkcnMvZG93 bnJldi54bWxQSwUGAAAAAAQABAD1AAAAhwMAAAAA " path="m,l76,r,12l,12,,xm127,r77,l204,12r-77,l127,xm255,r77,l332,12r-77,l255,xm383,r76,l459,12r-76,l383,xm510,r77,l587,12r-77,l510,xm638,r77,l715,12r-77,l638,xm766,r77,l843,12r-77,l766,xm894,r76,l970,12r-76,l894,xm1021,r77,l1098,12r-77,l1021,xm1149,r77,l1226,12r-77,l1149,xm1277,r76,l1353,12r-76,l1277,xm1405,r76,l1481,12r-76,l1405,xm1532,r77,l1609,12r-77,l1532,xe" fillcolor="black" strokeweight=".1pt">
                        <v:stroke joinstyle="bevel"/>
                        <v:path arrowok="t" o:connecttype="custom" o:connectlocs="48260,0;0,7620;80645,0;129540,7620;80645,0;210820,0;161925,7620;243205,0;291465,7620;243205,0;372745,0;323850,7620;405130,0;454025,7620;405130,0;535305,0;486410,7620;567690,0;615950,7620;567690,0;697230,0;648335,7620;729615,0;778510,7620;729615,0;859155,0;810895,7620;892175,0;940435,7620;892175,0;1021715,0;972820,7620" o:connectangles="0,0,0,0,0,0,0,0,0,0,0,0,0,0,0,0,0,0,0,0,0,0,0,0,0,0,0,0,0,0,0,0"/>
                        <o:lock v:ext="edit" verticies="t"/>
                      </v:shape>
                      <v:line id="Line 799" o:spid="_x0000_s1551" style="position:absolute;flip:x;visibility:visible;mso-wrap-style:square" from="9410,11449" to="13138,16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Ss7cUAAADdAAAADwAAAGRycy9kb3ducmV2LnhtbERPS2vCQBC+F/oflin0VjfpIUh0FRHE UmjFB6K3ITsmwexszG6Trb++Wyj0Nh/fc6bzYBrRU+dqywrSUQKCuLC65lLBYb96GYNwHlljY5kU fJOD+ezxYYq5tgNvqd/5UsQQdjkqqLxvcyldUZFBN7ItceQutjPoI+xKqTscYrhp5GuSZNJgzbGh wpaWFRXX3ZdR0K6b7T1sPu63TXqiz2N4P8ssU+r5KSwmIDwF/y/+c7/pOD8dZ/D7TTxBz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JSs7cUAAADdAAAADwAAAAAAAAAA AAAAAAChAgAAZHJzL2Rvd25yZXYueG1sUEsFBgAAAAAEAAQA+QAAAJMDAAAAAA== " strokeweight=".65pt">
                        <v:stroke joinstyle="miter"/>
                      </v:line>
                      <v:line id="Line 800" o:spid="_x0000_s1552" style="position:absolute;flip:x y;visibility:visible;mso-wrap-style:square" from="2679,11449" to="9410,16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l66MUAAADdAAAADwAAAGRycy9kb3ducmV2LnhtbESPQWuDQBCF74X+h2UKvTWrJbTBZCNt IUF6KU3MfXAnKrqz6m7U/PtuIZDbDO99b95s0tm0YqTB1ZYVxIsIBHFhdc2lgvy4e1mBcB5ZY2uZ FFzJQbp9fNhgou3EvzQefClCCLsEFVTed4mUrqjIoFvYjjhoZzsY9GEdSqkHnEK4aeVrFL1JgzWH CxV29FVR0RwuJtT4jHsq9/K6rLOf/NScvueceqWen+aPNQhPs7+bb3SmAxev3uH/mzCC3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ql66MUAAADdAAAADwAAAAAAAAAA AAAAAAChAgAAZHJzL2Rvd25yZXYueG1sUEsFBgAAAAAEAAQA+QAAAJMDAAAAAA== " strokeweight=".65pt">
                        <v:stroke joinstyle="miter"/>
                      </v:line>
                      <v:line id="Line 801" o:spid="_x0000_s1553" style="position:absolute;visibility:visible;mso-wrap-style:square" from="2679,2527" to="13138,114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wig8gAAADdAAAADwAAAGRycy9kb3ducmV2LnhtbESPT2vCQBDF74LfYZmCN91YtGjqKtJS UOql/gGPY3aapGZnQ3bV1E/vHAq9zfDevPeb2aJ1lbpSE0rPBoaDBBRx5m3JuYH97qM/ARUissXK Mxn4pQCLebczw9T6G3/RdRtzJSEcUjRQxFinWoesIIdh4Gti0b594zDK2uTaNniTcFfp5yR50Q5L loYCa3orKDtvL87A9H781JfjZnRY/+za0fh8P6F+N6b31C5fQUVq47/573plBX84EVz5RkbQ8w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9wig8gAAADdAAAADwAAAAAA AAAAAAAAAAChAgAAZHJzL2Rvd25yZXYueG1sUEsFBgAAAAAEAAQA+QAAAJYDAAAAAA== " strokeweight=".65pt">
                        <v:stroke joinstyle="miter"/>
                      </v:line>
                      <v:line id="Line 802" o:spid="_x0000_s1554" style="position:absolute;visibility:visible;mso-wrap-style:square" from="2679,2527" to="9410,16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CHGMUAAADdAAAADwAAAGRycy9kb3ducmV2LnhtbERPTWvCQBC9F/wPyxR6qxtFi0ZXEUuh 0l4aFTyO2TFJzc6G7Cam+fXdQsHbPN7nLNedKUVLtSssKxgNIxDEqdUFZwoO+7fnGQjnkTWWlknB DzlYrwYPS4y1vfEXtYnPRAhhF6OC3PsqltKlORl0Q1sRB+5ia4M+wDqTusZbCDelHEfRizRYcGjI saJtTuk1aYyCeX/6kM3pc3Lcfe+7yfTan1G+KvX02G0WIDx1/i7+d7/rMH80m8PfN+EE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JCHGMUAAADdAAAADwAAAAAAAAAA AAAAAAChAgAAZHJzL2Rvd25yZXYueG1sUEsFBgAAAAAEAAQA+QAAAJMDAAAAAA== " strokeweight=".65pt">
                        <v:stroke joinstyle="miter"/>
                      </v:line>
                      <v:line id="Line 803" o:spid="_x0000_s1555" style="position:absolute;visibility:visible;mso-wrap-style:square" from="2679,2527" to="2686,114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O4WMcAAADdAAAADwAAAGRycy9kb3ducmV2LnhtbESPQWvCQBCF74L/YZmCN91YtGh0FWkp KPVSteBxmh2T1OxsyK6a+uudQ6G3Gd6b976ZL1tXqSs1ofRsYDhIQBFn3pacGzjs3/sTUCEiW6w8 k4FfCrBcdDtzTK2/8SdddzFXEsIhRQNFjHWqdcgKchgGviYW7eQbh1HWJte2wZuEu0o/J8mLdliy NBRY02tB2Xl3cQam9+OHvhy3o6/Nz74djc/3b9RvxvSe2tUMVKQ2/pv/rtdW8IdT4ZdvZAS9e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c7hYxwAAAN0AAAAPAAAAAAAA AAAAAAAAAKECAABkcnMvZG93bnJldi54bWxQSwUGAAAAAAQABAD5AAAAlQMAAAAA " strokeweight=".65pt">
                        <v:stroke joinstyle="miter"/>
                      </v:line>
                      <v:line id="Line 804" o:spid="_x0000_s1556" style="position:absolute;flip:x;visibility:visible;mso-wrap-style:square" from="12039,11449" to="12407,11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SiRMUAAADdAAAADwAAAGRycy9kb3ducmV2LnhtbERPTWvCQBC9C/0Pywi9mU08hJq6igjF UrCiFWlvQ3aaBLOzaXbVrb/eLQi9zeN9znQeTCvO1LvGsoIsSUEQl1Y3XCnYf7yMnkA4j6yxtUwK fsnBfPYwmGKh7YW3dN75SsQQdgUqqL3vCildWZNBl9iOOHLftjfoI+wrqXu8xHDTynGa5tJgw7Gh xo6WNZXH3cko6Fbt9ho26+vPJvuk90N4+5J5rtTjMCyeQXgK/l98d7/qOD+bZPD3TTxB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qSiRMUAAADdAAAADwAAAAAAAAAA AAAAAAChAgAAZHJzL2Rvd25yZXYueG1sUEsFBgAAAAAEAAQA+QAAAJMDAAAAAA== " strokeweight=".65pt">
                        <v:stroke joinstyle="miter"/>
                      </v:line>
                      <v:line id="Line 805" o:spid="_x0000_s1557" style="position:absolute;visibility:visible;mso-wrap-style:square" from="12039,11906" to="12769,119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2DtMUAAADdAAAADwAAAGRycy9kb3ducmV2LnhtbERPTWvCQBC9F/wPyxR6qxtDLJq6iigF pV6qFjxOs9MkTXY2ZDca/fVdodDbPN7nzBa9qcWZWldaVjAaRiCIM6tLzhUcD2/PExDOI2usLZOC KzlYzAcPM0y1vfAHnfc+FyGEXYoKCu+bVEqXFWTQDW1DHLhv2xr0Aba51C1eQripZRxFL9JgyaGh wIZWBWXVvjMKprfTu+xOu+Rz+3Pok3F1+0K5VurpsV++gvDU+3/xn3ujw/zRNIb7N+EEOf8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2DtMUAAADdAAAADwAAAAAAAAAA AAAAAAChAgAAZHJzL2Rvd25yZXYueG1sUEsFBgAAAAAEAAQA+QAAAJMDAAAAAA== " strokeweight=".65pt">
                        <v:stroke joinstyle="miter"/>
                      </v:line>
                      <v:line id="Line 806" o:spid="_x0000_s1558" style="position:absolute;flip:y;visibility:visible;mso-wrap-style:square" from="2679,9277" to="6045,114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qZqMUAAADdAAAADwAAAGRycy9kb3ducmV2LnhtbERP32vCMBB+H/g/hBN8m2kVylaNMgRR BlN0Iu7taG5tWXOpTaaZf70ZDPZ2H9/Pm86DacSFOldbVpAOExDEhdU1lwoO78vHJxDOI2tsLJOC H3Iwn/Uepphre+UdXfa+FDGEXY4KKu/bXEpXVGTQDW1LHLlP2xn0EXal1B1eY7hp5ChJMmmw5thQ YUuLioqv/bdR0K6a3S1s327nbXqizTG8fsgsU2rQDy8TEJ6C/xf/udc6zk+fx/D7TTxBz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TqZqMUAAADdAAAADwAAAAAAAAAA AAAAAAChAgAAZHJzL2Rvd25yZXYueG1sUEsFBgAAAAAEAAQA+QAAAJMDAAAAAA== " strokeweight=".65pt">
                        <v:stroke joinstyle="miter"/>
                      </v:line>
                      <v:shape id="Freeform 807" o:spid="_x0000_s1559" style="position:absolute;left:2647;top:6381;width:4293;height:5093;visibility:visible;mso-wrap-style:square;v-text-anchor:top" coordsize="676,8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msScIA AADdAAAADwAAAGRycy9kb3ducmV2LnhtbERPTUsDMRC9C/6HMII3m7SIttumpRSVgqd2S8/TzbhZ 3EyWzbhd/70RBG/zeJ+z2oyhVQP1qYlsYToxoIir6BquLZzK14c5qCTIDtvIZOGbEmzWtzcrLFy8 8oGGo9Qqh3Aq0IIX6QqtU+UpYJrEjjhzH7EPKBn2tXY9XnN4aPXMmCcdsOHc4LGjnafq8/gVLLwP SV4uvjtHMc9c7g5v+9Kcrb2/G7dLUEKj/Iv/3HuX508Xj/D7TT5Br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GaxJwgAAAN0AAAAPAAAAAAAAAAAAAAAAAJgCAABkcnMvZG93 bnJldi54bWxQSwUGAAAAAAQABAD1AAAAhwMAAAAA " path="m,795l46,739r10,7l10,802,,795xm77,702r47,-55l134,654,87,709,77,702xm155,610r46,-56l211,561r-46,56l155,610xm232,517r47,-55l289,469r-47,55l232,517xm310,425r46,-56l366,376r-46,56l310,425xm387,332r47,-55l444,284r-47,55l387,332xm465,240r46,-56l521,191r-46,56l465,240xm542,147l589,92r10,7l552,155r-10,-8xm620,55l666,r10,7l630,62,620,55xe" fillcolor="black" strokeweight=".1pt">
                        <v:stroke joinstyle="bevel"/>
                        <v:path arrowok="t" o:connecttype="custom" o:connectlocs="0,504825;29210,469265;35560,473710;6350,509270;0,504825;48895,445770;78740,410845;85090,415290;55245,450215;48895,445770;98425,387350;127635,351790;133985,356235;104775,391795;98425,387350;147320,328295;177165,293370;183515,297815;153670,332740;147320,328295;196850,269875;226060,234315;232410,238760;203200,274320;196850,269875;245745,210820;275590,175895;281940,180340;252095,215265;245745,210820;295275,152400;324485,116840;330835,121285;301625,156845;295275,152400;344170,93345;374015,58420;380365,62865;350520,98425;344170,93345;393700,34925;422910,0;429260,4445;400050,39370;393700,34925" o:connectangles="0,0,0,0,0,0,0,0,0,0,0,0,0,0,0,0,0,0,0,0,0,0,0,0,0,0,0,0,0,0,0,0,0,0,0,0,0,0,0,0,0,0,0,0,0"/>
                        <o:lock v:ext="edit" verticies="t"/>
                      </v:shape>
                      <v:line id="Line 808" o:spid="_x0000_s1560" style="position:absolute;flip:x;visibility:visible;mso-wrap-style:square" from="6045,6248" to="7042,9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kR8UAAADdAAAADwAAAGRycy9kb3ducmV2LnhtbERP32vCMBB+H/g/hBN8m2kFy1aNMgRR BlN0Iu7taG5tWXOpTaaZf70ZDPZ2H9/Pm86DacSFOldbVpAOExDEhdU1lwoO78vHJxDOI2tsLJOC H3Iwn/Uepphre+UdXfa+FDGEXY4KKu/bXEpXVGTQDW1LHLlP2xn0EXal1B1eY7hp5ChJMmmw5thQ YUuLioqv/bdR0K6a3S1s327nbXqizTG8fsgsU2rQDy8TEJ6C/xf/udc6zk+fx/D7TTxBz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Z+kR8UAAADdAAAADwAAAAAAAAAA AAAAAAChAgAAZHJzL2Rvd25yZXYueG1sUEsFBgAAAAAEAAQA+QAAAJMDAAAAAA== " strokeweight=".65pt">
                        <v:stroke joinstyle="miter"/>
                      </v:line>
                      <v:line id="Line 809" o:spid="_x0000_s1561" style="position:absolute;flip:x;visibility:visible;mso-wrap-style:square" from="6184,5861" to="6591,63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06MMUAAADdAAAADwAAAGRycy9kb3ducmV2LnhtbERPS2vCQBC+F/wPywi91U16CJq6igjS UqjiA2lvQ3aaBLOzaXarq7/eFQRv8/E9ZzwNphFH6lxtWUE6SEAQF1bXXCrYbRcvQxDOI2tsLJOC MzmYTnpPY8y1PfGajhtfihjCLkcFlfdtLqUrKjLoBrYljtyv7Qz6CLtS6g5PMdw08jVJMmmw5thQ YUvziorD5t8oaN+b9SWsvi5/q/Sblvvw+SOzTKnnfpi9gfAU/EN8d3/oOD8dZXD7Jp4gJ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U06MMUAAADdAAAADwAAAAAAAAAA AAAAAAChAgAAZHJzL2Rvd25yZXYueG1sUEsFBgAAAAAEAAQA+QAAAJMDAAAAAA== " strokeweight=".65pt">
                        <v:stroke joinstyle="miter"/>
                      </v:line>
                      <v:line id="Line 810" o:spid="_x0000_s1562" style="position:absolute;visibility:visible;mso-wrap-style:square" from="6184,6343" to="6635,6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ogLMUAAADdAAAADwAAAGRycy9kb3ducmV2LnhtbERPS2vCQBC+C/6HZYTezMairaZZpbQU WvTiC3Ics9MkNTsbsqum/npXKPQ2H99z0kVnanGm1lWWFYyiGARxbnXFhYLd9mM4BeE8ssbaMin4 JQeLeb+XYqLthdd03vhChBB2CSoovW8SKV1ekkEX2YY4cN+2NegDbAupW7yEcFPLxzh+kgYrDg0l NvRWUn7cnIyC2TVbylO2Gu+/frbdeHK8HlC+K/Uw6F5fQHjq/L/4z/2pw/zR7Bnu34QT5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5ogLMUAAADdAAAADwAAAAAAAAAA AAAAAAChAgAAZHJzL2Rvd25yZXYueG1sUEsFBgAAAAAEAAQA+QAAAJMDAAAAAA== " strokeweight=".65pt">
                        <v:stroke joinstyle="miter"/>
                      </v:line>
                      <v:line id="Line 811" o:spid="_x0000_s1563" style="position:absolute;flip:x y;visibility:visible;mso-wrap-style:square" from="5264,9150" to="5505,96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94R8QAAADdAAAADwAAAGRycy9kb3ducmV2LnhtbESPQWvCQBCF7wX/wzJCb3UTKaVGV1FB kV6kGu9DdkyC2dmYXTX++86h4G0e8743b2aL3jXqTl2oPRtIRwko4sLbmksD+XHz8Q0qRGSLjWcy 8KQAi/ngbYaZ9Q/+pfshlkpCOGRooIqxzbQORUUOw8i3xLI7+85hFNmV2nb4kHDX6HGSfGmHNcuF CltaV1RcDjcnNVbplcqtfn7Wu31+upx++pyuxrwP++UUVKQ+vsz/9M4Kl06krnwjI+j5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73hHxAAAAN0AAAAPAAAAAAAAAAAA AAAAAKECAABkcnMvZG93bnJldi54bWxQSwUGAAAAAAQABAD5AAAAkgMAAAAA " strokeweight=".65pt">
                        <v:stroke joinstyle="miter"/>
                      </v:line>
                      <v:line id="Line 812" o:spid="_x0000_s1564" style="position:absolute;flip:y;visibility:visible;mso-wrap-style:square" from="5264,8807" to="5810,9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KuQsUAAADdAAAADwAAAGRycy9kb3ducmV2LnhtbERPTWvCQBC9C/6HZYTezCYeQk1dpRRE EVS0pbS3ITtNQrOzMbvVrb++WxC8zeN9zmwRTCvO1LvGsoIsSUEQl1Y3XCl4e12OH0E4j6yxtUwK fsnBYj4czLDQ9sIHOh99JWIIuwIV1N53hZSurMmgS2xHHLkv2xv0EfaV1D1eYrhp5SRNc2mw4dhQ Y0cvNZXfxx+joFu1h2vYb6+nffZBu/ew+ZR5rtTDKDw/gfAU/F18c691nJ9Np/D/TTxBz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NKuQsUAAADdAAAADwAAAAAAAAAA AAAAAAChAgAAZHJzL2Rvd25yZXYueG1sUEsFBgAAAAAEAAQA+QAAAJMDAAAAAA== " strokeweight=".65pt">
                        <v:stroke joinstyle="miter"/>
                      </v:line>
                      <v:rect id="Rectangle 813" o:spid="_x0000_s1565" style="position:absolute;left:7385;top:4654;width:9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rSIMIA AADdAAAADwAAAGRycy9kb3ducmV2LnhtbESP3YrCMBCF7wXfIYzgnabrhUg1yrJQ6C7eWH2AoZn+ sMmkJFnbfXsjCN7NcM755szhNFkj7uRD71jBxzoDQVw73XOr4HYtVjsQISJrNI5JwT8FOB3nswPm 2o18oXsVW5EgHHJU0MU45FKGuiOLYe0G4qQ1zluMafWt1B7HBLdGbrJsKy32nC50ONBXR/Vv9WcV yGtVjLvK+Mz9bJqz+S4vDTmllovpcw8i0hTf5le61Kl+QsLzmzSCPD4AAAD//wMAUEsBAi0AFAAG AAgAAAAhAPD3irv9AAAA4gEAABMAAAAAAAAAAAAAAAAAAAAAAFtDb250ZW50X1R5cGVzXS54bWxQ SwECLQAUAAYACAAAACEAMd1fYdIAAACPAQAACwAAAAAAAAAAAAAAAAAuAQAAX3JlbHMvLnJlbHNQ SwECLQAUAAYACAAAACEAMy8FnkEAAAA5AAAAEAAAAAAAAAAAAAAAAAApAgAAZHJzL3NoYXBleG1s LnhtbFBLAQItABQABgAIAAAAIQBvCtIgwgAAAN0AAAAPAAAAAAAAAAAAAAAAAJgCAABkcnMvZG93 bnJldi54bWxQSwUGAAAAAAQABAD1AAAAhwMAAAAA " filled="f" stroked="f">
                        <v:textbox style="mso-fit-shape-to-text:t" inset="0,0,0,0">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K</w:t>
                              </w:r>
                            </w:p>
                          </w:txbxContent>
                        </v:textbox>
                      </v:rect>
                      <v:rect id="Rectangle 814" o:spid="_x0000_s1566" style="position:absolute;left:6654;top:8724;width:106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Z3u8AA AADdAAAADwAAAGRycy9kb3ducmV2LnhtbERPzWoCMRC+F3yHMEJvNXEPRbZGEUFQ8eLaBxg2sz80 mSxJdNe3N4VCb/Px/c56OzkrHhRi71nDcqFAENfe9Nxq+L4dPlYgYkI2aD2ThidF2G5mb2ssjR/5 So8qtSKHcCxRQ5fSUEoZ644cxoUfiDPX+OAwZRhaaQKOOdxZWSj1KR32nBs6HGjfUf1T3Z0GeasO 46qyQflz0Vzs6XhtyGv9Pp92XyASTelf/Oc+mjy/UEv4/SafIDcvAAAA//8DAFBLAQItABQABgAI AAAAIQDw94q7/QAAAOIBAAATAAAAAAAAAAAAAAAAAAAAAABbQ29udGVudF9UeXBlc10ueG1sUEsB Ai0AFAAGAAgAAAAhADHdX2HSAAAAjwEAAAsAAAAAAAAAAAAAAAAALgEAAF9yZWxzLy5yZWxzUEsB Ai0AFAAGAAgAAAAhADMvBZ5BAAAAOQAAABAAAAAAAAAAAAAAAAAAKQIAAGRycy9zaGFwZXhtbC54 bWxQSwECLQAUAAYACAAAACEAAEZ3u8AAAADdAAAADwAAAAAAAAAAAAAAAACYAgAAZHJzL2Rvd25y ZXYueG1sUEsFBgAAAAAEAAQA9QAAAIUDAAAAAA== " filled="f" stroked="f">
                        <v:textbox style="mso-fit-shape-to-text:t" inset="0,0,0,0">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H</w:t>
                              </w:r>
                            </w:p>
                          </w:txbxContent>
                        </v:textbox>
                      </v:rect>
                      <v:rect id="Rectangle 815" o:spid="_x0000_s1567" style="position:absolute;left:2438;top:895;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TpzMAA AADdAAAADwAAAGRycy9kb3ducmV2LnhtbERPzWoCMRC+C32HMIXeNHEPRVajFEHQ4sW1DzBsZn9o MlmS6G7f3ghCb/Px/c5mNzkr7hRi71nDcqFAENfe9Nxq+Lke5isQMSEbtJ5Jwx9F2G3fZhssjR/5 QvcqtSKHcCxRQ5fSUEoZ644cxoUfiDPX+OAwZRhaaQKOOdxZWSj1KR32nBs6HGjfUf1b3ZwGea0O 46qyQfnvojnb0/HSkNf64336WoNINKV/8ct9NHl+oQp4fpNPkNsHAAAA//8DAFBLAQItABQABgAI AAAAIQDw94q7/QAAAOIBAAATAAAAAAAAAAAAAAAAAAAAAABbQ29udGVudF9UeXBlc10ueG1sUEsB Ai0AFAAGAAgAAAAhADHdX2HSAAAAjwEAAAsAAAAAAAAAAAAAAAAALgEAAF9yZWxzLy5yZWxzUEsB Ai0AFAAGAAgAAAAhADMvBZ5BAAAAOQAAABAAAAAAAAAAAAAAAAAAKQIAAGRycy9zaGFwZXhtbC54 bWxQSwECLQAUAAYACAAAACEA8JTpzMAAAADdAAAADwAAAAAAAAAAAAAAAACYAgAAZHJzL2Rvd25y ZXYueG1sUEsFBgAAAAAEAAQA9QAAAIUDAAAAAA== " filled="f" stroked="f">
                        <v:textbox style="mso-fit-shape-to-text:t" inset="0,0,0,0">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S</w:t>
                              </w:r>
                            </w:p>
                          </w:txbxContent>
                        </v:textbox>
                      </v:rect>
                      <v:rect id="Rectangle 816" o:spid="_x0000_s1568" style="position:absolute;left:8763;top:16332;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hMV8AA AADdAAAADwAAAGRycy9kb3ducmV2LnhtbERP22oCMRB9F/oPYQp906QriKxGkYJgpS+ufsCwmb1g MlmS1N3+fVMo+DaHc53tfnJWPCjE3rOG94UCQVx703Or4XY9ztcgYkI2aD2Thh+KsN+9zLZYGj/y hR5VakUO4Viihi6loZQy1h05jAs/EGeu8cFhyjC00gQcc7izslBqJR32nBs6HOijo/pefTsN8lod x3Vlg/Lnovmyn6dLQ17rt9fpsAGRaEpP8b/7ZPL8Qi3h75t8gtz9AgAA//8DAFBLAQItABQABgAI AAAAIQDw94q7/QAAAOIBAAATAAAAAAAAAAAAAAAAAAAAAABbQ29udGVudF9UeXBlc10ueG1sUEsB Ai0AFAAGAAgAAAAhADHdX2HSAAAAjwEAAAsAAAAAAAAAAAAAAAAALgEAAF9yZWxzLy5yZWxzUEsB Ai0AFAAGAAgAAAAhADMvBZ5BAAAAOQAAABAAAAAAAAAAAAAAAAAAKQIAAGRycy9zaGFwZXhtbC54 bWxQSwECLQAUAAYACAAAACEAn9hMV8AAAADdAAAADwAAAAAAAAAAAAAAAACYAgAAZHJzL2Rvd25y ZXYueG1sUEsFBgAAAAAEAAQA9QAAAIUDAAAAAA== " filled="f" stroked="f">
                        <v:textbox style="mso-fit-shape-to-text:t" inset="0,0,0,0">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B</w:t>
                              </w:r>
                            </w:p>
                          </w:txbxContent>
                        </v:textbox>
                      </v:rect>
                      <v:rect id="Rectangle 817" o:spid="_x0000_s1569" style="position:absolute;left:1143;top:10198;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HUI8AA AADdAAAADwAAAGRycy9kb3ducmV2LnhtbERP22oCMRB9F/oPYQp906SLiKxGkYJgpS+ufsCwmb1g MlmS1N3+fVMo+DaHc53tfnJWPCjE3rOG94UCQVx703Or4XY9ztcgYkI2aD2Thh+KsN+9zLZYGj/y hR5VakUO4Viihi6loZQy1h05jAs/EGeu8cFhyjC00gQcc7izslBqJR32nBs6HOijo/pefTsN8lod x3Vlg/Lnovmyn6dLQ17rt9fpsAGRaEpP8b/7ZPL8Qi3h75t8gtz9AgAA//8DAFBLAQItABQABgAI AAAAIQDw94q7/QAAAOIBAAATAAAAAAAAAAAAAAAAAAAAAABbQ29udGVudF9UeXBlc10ueG1sUEsB Ai0AFAAGAAgAAAAhADHdX2HSAAAAjwEAAAsAAAAAAAAAAAAAAAAALgEAAF9yZWxzLy5yZWxzUEsB Ai0AFAAGAAgAAAAhADMvBZ5BAAAAOQAAABAAAAAAAAAAAAAAAAAAKQIAAGRycy9zaGFwZXhtbC54 bWxQSwECLQAUAAYACAAAACEAEDHUI8AAAADdAAAADwAAAAAAAAAAAAAAAACYAgAAZHJzL2Rvd25y ZXYueG1sUEsFBgAAAAAEAAQA9QAAAIUDAAAAAA== " filled="f" stroked="f">
                        <v:textbox style="mso-fit-shape-to-text:t" inset="0,0,0,0">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A</w:t>
                              </w:r>
                            </w:p>
                          </w:txbxContent>
                        </v:textbox>
                      </v:rect>
                      <v:rect id="Rectangle 818" o:spid="_x0000_s1570" style="position:absolute;left:13703;top:9836;width:94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1xuMAA AADdAAAADwAAAGRycy9kb3ducmV2LnhtbERP22oCMRB9F/oPYQp906QLiqxGkYJgpS+ufsCwmb1g MlmS1N3+fVMo+DaHc53tfnJWPCjE3rOG94UCQVx703Or4XY9ztcgYkI2aD2Thh+KsN+9zLZYGj/y hR5VakUO4Viihi6loZQy1h05jAs/EGeu8cFhyjC00gQcc7izslBqJR32nBs6HOijo/pefTsN8lod x3Vlg/Lnovmyn6dLQ17rt9fpsAGRaEpP8b/7ZPL8Qi3h75t8gtz9AgAA//8DAFBLAQItABQABgAI AAAAIQDw94q7/QAAAOIBAAATAAAAAAAAAAAAAAAAAAAAAABbQ29udGVudF9UeXBlc10ueG1sUEsB Ai0AFAAGAAgAAAAhADHdX2HSAAAAjwEAAAsAAAAAAAAAAAAAAAAALgEAAF9yZWxzLy5yZWxzUEsB Ai0AFAAGAAgAAAAhADMvBZ5BAAAAOQAAABAAAAAAAAAAAAAAAAAAKQIAAGRycy9zaGFwZXhtbC54 bWxQSwECLQAUAAYACAAAACEAf31xuMAAAADdAAAADwAAAAAAAAAAAAAAAACYAgAAZHJzL2Rvd25y ZXYueG1sUEsFBgAAAAAEAAQA9QAAAIUDAAAAAA== " filled="f" stroked="f">
                        <v:textbox style="mso-fit-shape-to-text:t" inset="0,0,0,0">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C</w:t>
                              </w:r>
                            </w:p>
                          </w:txbxContent>
                        </v:textbox>
                      </v:rect>
                      <v:oval id="Oval 819" o:spid="_x0000_s1571" style="position:absolute;left:5918;top:9169;width:247;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5m2A8IA AADdAAAADwAAAGRycy9kb3ducmV2LnhtbERPTWsCMRC9C/0PYQq9udl6WMpqFBEKS09qC70OyXSz dTNZk3Rd++uNUOhtHu9zVpvJ9WKkEDvPCp6LEgSx9qbjVsHH++v8BURMyAZ7z6TgShE264fZCmvj L3yg8ZhakUM41qjApjTUUkZtyWEs/ECcuS8fHKYMQytNwEsOd71clGUlHXacGywOtLOkT8cfp+DN jXvdDDag3lb7z297bn7lWamnx2m7BJFoSv/iP3dj8vxFWcH9m3yCXN8AAAD//wMAUEsBAi0AFAAG AAgAAAAhAPD3irv9AAAA4gEAABMAAAAAAAAAAAAAAAAAAAAAAFtDb250ZW50X1R5cGVzXS54bWxQ SwECLQAUAAYACAAAACEAMd1fYdIAAACPAQAACwAAAAAAAAAAAAAAAAAuAQAAX3JlbHMvLnJlbHNQ SwECLQAUAAYACAAAACEAMy8FnkEAAAA5AAAAEAAAAAAAAAAAAAAAAAApAgAAZHJzL3NoYXBleG1s LnhtbFBLAQItABQABgAIAAAAIQC7mbYDwgAAAN0AAAAPAAAAAAAAAAAAAAAAAJgCAABkcnMvZG93 bnJldi54bWxQSwUGAAAAAAQABAD1AAAAhwMAAAAA " fillcolor="black" strokeweight="0"/>
                      <v:oval id="Oval 820" o:spid="_x0000_s1572" style="position:absolute;left:2552;top:11341;width:248;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UTmMIA AADdAAAADwAAAGRycy9kb3ducmV2LnhtbERPS2sCMRC+F/wPYQRvNasHLVujSEFYevJR6HVIpptt N5M1SdfVX28KBW/z8T1ntRlcK3oKsfGsYDYtQBBrbxquFXycds8vIGJCNth6JgVXirBZj55WWBp/ 4QP1x1SLHMKxRAU2pa6UMmpLDuPUd8SZ+/LBYcow1NIEvORw18p5USykw4Zzg8WO3izpn+OvU/Du +r2uOhtQbxf7z297rm7yrNRkPGxfQSQa0kP8765Mnj8vlvD3TT5Bru8AAAD//wMAUEsBAi0AFAAG AAgAAAAhAPD3irv9AAAA4gEAABMAAAAAAAAAAAAAAAAAAAAAAFtDb250ZW50X1R5cGVzXS54bWxQ SwECLQAUAAYACAAAACEAMd1fYdIAAACPAQAACwAAAAAAAAAAAAAAAAAuAQAAX3JlbHMvLnJlbHNQ SwECLQAUAAYACAAAACEAMy8FnkEAAAA5AAAAEAAAAAAAAAAAAAAAAAApAgAAZHJzL3NoYXBleG1s LnhtbFBLAQItABQABgAIAAAAIQDU1ROYwgAAAN0AAAAPAAAAAAAAAAAAAAAAAJgCAABkcnMvZG93 bnJldi54bWxQSwUGAAAAAAQABAD1AAAAhwMAAAAA " fillcolor="black" strokeweight="0"/>
                      <v:oval id="Oval 821" o:spid="_x0000_s1573" style="position:absolute;left:13017;top:11341;width:241;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qH6sQA AADdAAAADwAAAGRycy9kb3ducmV2LnhtbESPQWvDMAyF74P+B6PCbqvTHsrI6pYyGISdum6wq7C1 OG0sp7abZvv102Gwm8R7eu/TZjeFXo2UchfZwHJRgSK20XXcGvh4f3l4BJULssM+Mhn4pgy77exu g7WLN36j8VhaJSGcazTgSxlqrbP1FDAv4kAs2ldMAYusqdUu4U3CQ69XVbXWATuWBo8DPXuy5+M1 GHgN48E2g09o9+vD58lfmh99MeZ+Pu2fQBWayr/577pxgr+qBFe+kRH09hcAAP//AwBQSwECLQAU AAYACAAAACEA8PeKu/0AAADiAQAAEwAAAAAAAAAAAAAAAAAAAAAAW0NvbnRlbnRfVHlwZXNdLnht bFBLAQItABQABgAIAAAAIQAx3V9h0gAAAI8BAAALAAAAAAAAAAAAAAAAAC4BAABfcmVscy8ucmVs c1BLAQItABQABgAIAAAAIQAzLwWeQQAAADkAAAAQAAAAAAAAAAAAAAAAACkCAABkcnMvc2hhcGV4 bWwueG1sUEsBAi0AFAAGAAgAAAAhAKVKh+rEAAAA3QAAAA8AAAAAAAAAAAAAAAAAmAIAAGRycy9k b3ducmV2LnhtbFBLBQYAAAAABAAEAPUAAACJAwAAAAA= " fillcolor="black" strokeweight="0"/>
                      <v:oval id="Oval 822" o:spid="_x0000_s1574" style="position:absolute;left:9290;top:15919;width:241;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YiccIA AADdAAAADwAAAGRycy9kb3ducmV2LnhtbERPS2sCMRC+F/wPYQRvNasHsVujSEFYevJR6HVIpptt N5M1SdfVX28KBW/z8T1ntRlcK3oKsfGsYDYtQBBrbxquFXycds9LEDEhG2w9k4IrRdisR08rLI2/ 8IH6Y6pFDuFYogKbUldKGbUlh3HqO+LMffngMGUYamkCXnK4a+W8KBbSYcO5wWJHb5b0z/HXKXh3 /V5XnQ2ot4v957c9Vzd5VmoyHravIBIN6SH+d1cmz58XL/D3TT5Bru8AAAD//wMAUEsBAi0AFAAG AAgAAAAhAPD3irv9AAAA4gEAABMAAAAAAAAAAAAAAAAAAAAAAFtDb250ZW50X1R5cGVzXS54bWxQ SwECLQAUAAYACAAAACEAMd1fYdIAAACPAQAACwAAAAAAAAAAAAAAAAAuAQAAX3JlbHMvLnJlbHNQ SwECLQAUAAYACAAAACEAMy8FnkEAAAA5AAAAEAAAAAAAAAAAAAAAAAApAgAAZHJzL3NoYXBleG1s LnhtbFBLAQItABQABgAIAAAAIQDKBiJxwgAAAN0AAAAPAAAAAAAAAAAAAAAAAJgCAABkcnMvZG93 bnJldi54bWxQSwUGAAAAAAQABAD1AAAAhwMAAAAA " fillcolor="black" strokeweight="0"/>
                      <v:oval id="Oval 823" o:spid="_x0000_s1575" style="position:absolute;left:2552;top:2413;width:248;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uUdMcUA AADdAAAADwAAAGRycy9kb3ducmV2LnhtbESPQWvDMAyF74P+B6PBbqvTHspI65YyGISdum6wq7DV OF0sp7abZvv102Gwm8R7eu/TZjeFXo2UchfZwGJegSK20XXcGvh4f3l8ApULssM+Mhn4pgy77exu g7WLN36j8VhaJSGcazTgSxlqrbP1FDDP40As2immgEXW1GqX8CbhodfLqlrpgB1Lg8eBnj3Zr+M1 GHgN48E2g09o96vD59lfmh99MebhftqvQRWayr/577pxgr9cCL98IyPo7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e5R0xxQAAAN0AAAAPAAAAAAAAAAAAAAAAAJgCAABkcnMv ZG93bnJldi54bWxQSwUGAAAAAAQABAD1AAAAigMAAAAA " fillcolor="black" strokeweight="0"/>
                      <v:oval id="Oval 824" o:spid="_x0000_s1576" style="position:absolute;left:6921;top:6134;width:241;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m4qsIA AADdAAAADwAAAGRycy9kb3ducmV2LnhtbERPTWsCMRC9F/ofwhS81ex6ENkaRQRh6cmq4HVIpptt N5M1Sdetv94Ihd7m8T5nuR5dJwYKsfWsoJwWIIi1Ny03Ck7H3esCREzIBjvPpOCXIqxXz09LrIy/ 8gcNh9SIHMKxQgU2pb6SMmpLDuPU98SZ+/TBYcowNNIEvOZw18lZUcylw5Zzg8Wetpb09+HHKXh3 w17XvQ2oN/P9+cte6pu8KDV5GTdvIBKN6V/8565Nnj8rS3h8k0+Qq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xqbiqwgAAAN0AAAAPAAAAAAAAAAAAAAAAAJgCAABkcnMvZG93 bnJldi54bWxQSwUGAAAAAAQABAD1AAAAhwMAAAAA "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position w:val="-24"/>
          <w:sz w:val="20"/>
          <w:szCs w:val="20"/>
        </w:rPr>
        <w:object w:dxaOrig="5679" w:dyaOrig="639">
          <v:shape id="_x0000_i1668" type="#_x0000_t75" style="width:284.25pt;height:32.25pt" o:ole="">
            <v:imagedata r:id="rId1276" o:title=""/>
          </v:shape>
          <o:OLEObject Type="Embed" ProgID="Equation.DSMT4" ShapeID="_x0000_i1668" DrawAspect="Content" ObjectID="_1624863641" r:id="rId1277"/>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22"/>
          <w:sz w:val="20"/>
          <w:szCs w:val="20"/>
        </w:rPr>
        <w:object w:dxaOrig="1760" w:dyaOrig="620">
          <v:shape id="_x0000_i1669" type="#_x0000_t75" style="width:87.75pt;height:30.75pt" o:ole="">
            <v:imagedata r:id="rId1278" o:title=""/>
          </v:shape>
          <o:OLEObject Type="Embed" ProgID="Equation.DSMT4" ShapeID="_x0000_i1669" DrawAspect="Content" ObjectID="_1624863642" r:id="rId1279"/>
        </w:object>
      </w:r>
      <w:r w:rsidRPr="00ED5663">
        <w:rPr>
          <w:rFonts w:ascii="Chu Văn An (Uni)" w:hAnsi="Chu Văn An (Uni)" w:cs="Chu Văn An (Uni)"/>
          <w:sz w:val="20"/>
          <w:szCs w:val="20"/>
        </w:rPr>
        <w:t xml:space="preserve"> </w:t>
      </w:r>
      <w:r w:rsidRPr="00ED5663">
        <w:rPr>
          <w:rFonts w:ascii="Chu Văn An (Uni)" w:hAnsi="Chu Văn An (Uni)" w:cs="Chu Văn An (Uni)"/>
          <w:color w:val="000000"/>
          <w:sz w:val="20"/>
          <w:szCs w:val="20"/>
        </w:rPr>
        <w:t xml:space="preserve">trên </w:t>
      </w:r>
      <w:r w:rsidRPr="00ED5663">
        <w:rPr>
          <w:rFonts w:ascii="Chu Văn An (Uni)" w:hAnsi="Chu Văn An (Uni)" w:cs="Chu Văn An (Uni)"/>
          <w:color w:val="000000"/>
          <w:position w:val="-12"/>
          <w:sz w:val="20"/>
          <w:szCs w:val="20"/>
        </w:rPr>
        <w:object w:dxaOrig="480" w:dyaOrig="340">
          <v:shape id="_x0000_i1670" type="#_x0000_t75" style="width:24pt;height:17.25pt" o:ole="">
            <v:imagedata r:id="rId1280" o:title=""/>
          </v:shape>
          <o:OLEObject Type="Embed" ProgID="Equation.DSMT4" ShapeID="_x0000_i1670" DrawAspect="Content" ObjectID="_1624863643" r:id="rId1281"/>
        </w:object>
      </w:r>
      <w:r w:rsidRPr="00ED5663">
        <w:rPr>
          <w:rFonts w:ascii="Chu Văn An (Uni)" w:hAnsi="Chu Văn An (Uni)" w:cs="Chu Văn An (Uni)"/>
          <w:color w:val="000000"/>
          <w:sz w:val="20"/>
          <w:szCs w:val="20"/>
        </w:rPr>
        <w:t xml:space="preserve">, </w:t>
      </w:r>
      <w:r w:rsidRPr="00ED5663">
        <w:rPr>
          <w:rFonts w:ascii="Chu Văn An (Uni)" w:hAnsi="Chu Văn An (Uni)" w:cs="Chu Văn An (Uni)"/>
          <w:sz w:val="20"/>
          <w:szCs w:val="20"/>
        </w:rPr>
        <w:t xml:space="preserve">ta được </w:t>
      </w:r>
      <w:r w:rsidRPr="00ED5663">
        <w:rPr>
          <w:rFonts w:ascii="Chu Văn An (Uni)" w:hAnsi="Chu Văn An (Uni)" w:cs="Chu Văn An (Uni)"/>
          <w:position w:val="-26"/>
          <w:sz w:val="20"/>
          <w:szCs w:val="20"/>
        </w:rPr>
        <w:object w:dxaOrig="2299" w:dyaOrig="639">
          <v:shape id="_x0000_i1671" type="#_x0000_t75" style="width:114.75pt;height:32.25pt" o:ole="">
            <v:imagedata r:id="rId1282" o:title=""/>
          </v:shape>
          <o:OLEObject Type="Embed" ProgID="Equation.DSMT4" ShapeID="_x0000_i1671" DrawAspect="Content" ObjectID="_1624863644" r:id="rId1283"/>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b/>
          <w:sz w:val="20"/>
          <w:szCs w:val="20"/>
        </w:rPr>
        <w:t>Câu 136.</w:t>
      </w:r>
      <w:r w:rsidRPr="00ED5663">
        <w:rPr>
          <w:rFonts w:ascii="Chu Văn An (Uni)" w:hAnsi="Chu Văn An (Uni)" w:cs="Chu Văn An (Uni)"/>
          <w:sz w:val="20"/>
          <w:szCs w:val="20"/>
        </w:rPr>
        <w:t xml:space="preserve"> Vì </w:t>
      </w:r>
      <w:r w:rsidRPr="00ED5663">
        <w:rPr>
          <w:rFonts w:ascii="Chu Văn An (Uni)" w:hAnsi="Chu Văn An (Uni)" w:cs="Chu Văn An (Uni)"/>
          <w:position w:val="-6"/>
          <w:sz w:val="20"/>
          <w:szCs w:val="20"/>
        </w:rPr>
        <w:object w:dxaOrig="1460" w:dyaOrig="279">
          <v:shape id="_x0000_i1672" type="#_x0000_t75" style="width:72.75pt;height:14.25pt" o:ole="">
            <v:imagedata r:id="rId565" o:title=""/>
          </v:shape>
          <o:OLEObject Type="Embed" ProgID="Equation.DSMT4" ShapeID="_x0000_i1672" DrawAspect="Content" ObjectID="_1624863645" r:id="rId1284"/>
        </w:object>
      </w:r>
      <w:r w:rsidRPr="00ED5663">
        <w:rPr>
          <w:rFonts w:ascii="Chu Văn An (Uni)" w:hAnsi="Chu Văn An (Uni)" w:cs="Chu Văn An (Uni)"/>
          <w:sz w:val="20"/>
          <w:szCs w:val="20"/>
        </w:rPr>
        <w:t xml:space="preserve"> là hình hộp chữ nhật suy ra </w:t>
      </w:r>
      <w:r w:rsidRPr="00ED5663">
        <w:rPr>
          <w:rFonts w:ascii="Chu Văn An (Uni)" w:hAnsi="Chu Văn An (Uni)" w:cs="Chu Văn An (Uni)"/>
          <w:position w:val="-12"/>
          <w:sz w:val="20"/>
          <w:szCs w:val="20"/>
        </w:rPr>
        <w:object w:dxaOrig="1440" w:dyaOrig="360">
          <v:shape id="_x0000_i1673" type="#_x0000_t75" style="width:1in;height:18pt" o:ole="">
            <v:imagedata r:id="rId1285" o:title=""/>
          </v:shape>
          <o:OLEObject Type="Embed" ProgID="Equation.DSMT4" ShapeID="_x0000_i1673" DrawAspect="Content" ObjectID="_1624863646" r:id="rId128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4"/>
          <w:sz w:val="20"/>
          <w:szCs w:val="20"/>
        </w:rPr>
        <w:object w:dxaOrig="420" w:dyaOrig="260">
          <v:shape id="_x0000_i1674" type="#_x0000_t75" style="width:21pt;height:12.75pt" o:ole="">
            <v:imagedata r:id="rId1287" o:title=""/>
          </v:shape>
          <o:OLEObject Type="Embed" ProgID="Equation.DSMT4" ShapeID="_x0000_i1674" DrawAspect="Content" ObjectID="_1624863647" r:id="rId1288"/>
        </w:object>
      </w:r>
      <w:r w:rsidRPr="00ED5663">
        <w:rPr>
          <w:rFonts w:ascii="Chu Văn An (Uni)" w:hAnsi="Chu Văn An (Uni)" w:cs="Chu Văn An (Uni)"/>
          <w:sz w:val="20"/>
          <w:szCs w:val="20"/>
        </w:rPr>
        <w:t xml:space="preserve"> là hình chiếu của </w:t>
      </w:r>
      <w:r w:rsidRPr="00ED5663">
        <w:rPr>
          <w:rFonts w:ascii="Chu Văn An (Uni)" w:hAnsi="Chu Văn An (Uni)" w:cs="Chu Văn An (Uni)"/>
          <w:position w:val="-6"/>
          <w:sz w:val="20"/>
          <w:szCs w:val="20"/>
        </w:rPr>
        <w:object w:dxaOrig="440" w:dyaOrig="279">
          <v:shape id="_x0000_i1675" type="#_x0000_t75" style="width:21.75pt;height:14.25pt" o:ole="">
            <v:imagedata r:id="rId1289" o:title=""/>
          </v:shape>
          <o:OLEObject Type="Embed" ProgID="Equation.DSMT4" ShapeID="_x0000_i1675" DrawAspect="Content" ObjectID="_1624863648" r:id="rId1290"/>
        </w:object>
      </w:r>
      <w:r w:rsidRPr="00ED5663">
        <w:rPr>
          <w:rFonts w:ascii="Chu Văn An (Uni)" w:hAnsi="Chu Văn An (Uni)" w:cs="Chu Văn An (Uni)"/>
          <w:sz w:val="20"/>
          <w:szCs w:val="20"/>
        </w:rPr>
        <w:t xml:space="preserve"> trên mặt phẳng </w:t>
      </w:r>
      <w:r w:rsidRPr="00ED5663">
        <w:rPr>
          <w:rFonts w:ascii="Chu Văn An (Uni)" w:hAnsi="Chu Văn An (Uni)" w:cs="Chu Văn An (Uni)"/>
          <w:position w:val="-12"/>
          <w:sz w:val="20"/>
          <w:szCs w:val="20"/>
        </w:rPr>
        <w:object w:dxaOrig="920" w:dyaOrig="360">
          <v:shape id="_x0000_i1676" type="#_x0000_t75" style="width:45.75pt;height:18pt" o:ole="">
            <v:imagedata r:id="rId1291" o:title=""/>
          </v:shape>
          <o:OLEObject Type="Embed" ProgID="Equation.DSMT4" ShapeID="_x0000_i1676" DrawAspect="Content" ObjectID="_1624863649" r:id="rId129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12"/>
          <w:sz w:val="20"/>
          <w:szCs w:val="20"/>
        </w:rPr>
        <w:object w:dxaOrig="3660" w:dyaOrig="400">
          <v:shape id="_x0000_i1677" type="#_x0000_t75" style="width:183pt;height:20.25pt" o:ole="">
            <v:imagedata r:id="rId1293" o:title=""/>
          </v:shape>
          <o:OLEObject Type="Embed" ProgID="Equation.DSMT4" ShapeID="_x0000_i1677" DrawAspect="Content" ObjectID="_1624863650" r:id="rId129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Đặt </w:t>
      </w:r>
      <w:r w:rsidRPr="00ED5663">
        <w:rPr>
          <w:rFonts w:ascii="Chu Văn An (Uni)" w:hAnsi="Chu Văn An (Uni)" w:cs="Chu Văn An (Uni)"/>
          <w:position w:val="-12"/>
          <w:sz w:val="20"/>
          <w:szCs w:val="20"/>
        </w:rPr>
        <w:object w:dxaOrig="1460" w:dyaOrig="340">
          <v:shape id="_x0000_i1678" type="#_x0000_t75" style="width:72.75pt;height:17.25pt" o:ole="">
            <v:imagedata r:id="rId1295" o:title=""/>
          </v:shape>
          <o:OLEObject Type="Embed" ProgID="Equation.DSMT4" ShapeID="_x0000_i1678" DrawAspect="Content" ObjectID="_1624863651" r:id="rId1296"/>
        </w:object>
      </w:r>
    </w:p>
    <w:p w:rsidR="000B230C" w:rsidRPr="00ED5663" w:rsidRDefault="00467502" w:rsidP="000B230C">
      <w:pPr>
        <w:tabs>
          <w:tab w:val="left" w:pos="360"/>
          <w:tab w:val="left" w:pos="1980"/>
          <w:tab w:val="left" w:pos="3960"/>
          <w:tab w:val="left" w:pos="5940"/>
        </w:tabs>
        <w:jc w:val="center"/>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2208530" cy="1673225"/>
                <wp:effectExtent l="0" t="2540" r="1270" b="635"/>
                <wp:docPr id="679" name="Canvas 6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Freeform 681"/>
                        <wps:cNvSpPr>
                          <a:spLocks noEditPoints="1"/>
                        </wps:cNvSpPr>
                        <wps:spPr bwMode="auto">
                          <a:xfrm>
                            <a:off x="763905" y="1109980"/>
                            <a:ext cx="1167765" cy="6350"/>
                          </a:xfrm>
                          <a:custGeom>
                            <a:avLst/>
                            <a:gdLst>
                              <a:gd name="T0" fmla="*/ 70 w 1839"/>
                              <a:gd name="T1" fmla="*/ 0 h 10"/>
                              <a:gd name="T2" fmla="*/ 0 w 1839"/>
                              <a:gd name="T3" fmla="*/ 10 h 10"/>
                              <a:gd name="T4" fmla="*/ 117 w 1839"/>
                              <a:gd name="T5" fmla="*/ 0 h 10"/>
                              <a:gd name="T6" fmla="*/ 188 w 1839"/>
                              <a:gd name="T7" fmla="*/ 10 h 10"/>
                              <a:gd name="T8" fmla="*/ 117 w 1839"/>
                              <a:gd name="T9" fmla="*/ 0 h 10"/>
                              <a:gd name="T10" fmla="*/ 306 w 1839"/>
                              <a:gd name="T11" fmla="*/ 0 h 10"/>
                              <a:gd name="T12" fmla="*/ 235 w 1839"/>
                              <a:gd name="T13" fmla="*/ 10 h 10"/>
                              <a:gd name="T14" fmla="*/ 353 w 1839"/>
                              <a:gd name="T15" fmla="*/ 0 h 10"/>
                              <a:gd name="T16" fmla="*/ 424 w 1839"/>
                              <a:gd name="T17" fmla="*/ 10 h 10"/>
                              <a:gd name="T18" fmla="*/ 353 w 1839"/>
                              <a:gd name="T19" fmla="*/ 0 h 10"/>
                              <a:gd name="T20" fmla="*/ 542 w 1839"/>
                              <a:gd name="T21" fmla="*/ 0 h 10"/>
                              <a:gd name="T22" fmla="*/ 471 w 1839"/>
                              <a:gd name="T23" fmla="*/ 10 h 10"/>
                              <a:gd name="T24" fmla="*/ 589 w 1839"/>
                              <a:gd name="T25" fmla="*/ 0 h 10"/>
                              <a:gd name="T26" fmla="*/ 660 w 1839"/>
                              <a:gd name="T27" fmla="*/ 10 h 10"/>
                              <a:gd name="T28" fmla="*/ 589 w 1839"/>
                              <a:gd name="T29" fmla="*/ 0 h 10"/>
                              <a:gd name="T30" fmla="*/ 778 w 1839"/>
                              <a:gd name="T31" fmla="*/ 0 h 10"/>
                              <a:gd name="T32" fmla="*/ 707 w 1839"/>
                              <a:gd name="T33" fmla="*/ 10 h 10"/>
                              <a:gd name="T34" fmla="*/ 825 w 1839"/>
                              <a:gd name="T35" fmla="*/ 0 h 10"/>
                              <a:gd name="T36" fmla="*/ 896 w 1839"/>
                              <a:gd name="T37" fmla="*/ 10 h 10"/>
                              <a:gd name="T38" fmla="*/ 825 w 1839"/>
                              <a:gd name="T39" fmla="*/ 0 h 10"/>
                              <a:gd name="T40" fmla="*/ 1013 w 1839"/>
                              <a:gd name="T41" fmla="*/ 0 h 10"/>
                              <a:gd name="T42" fmla="*/ 943 w 1839"/>
                              <a:gd name="T43" fmla="*/ 10 h 10"/>
                              <a:gd name="T44" fmla="*/ 1061 w 1839"/>
                              <a:gd name="T45" fmla="*/ 0 h 10"/>
                              <a:gd name="T46" fmla="*/ 1131 w 1839"/>
                              <a:gd name="T47" fmla="*/ 10 h 10"/>
                              <a:gd name="T48" fmla="*/ 1061 w 1839"/>
                              <a:gd name="T49" fmla="*/ 0 h 10"/>
                              <a:gd name="T50" fmla="*/ 1249 w 1839"/>
                              <a:gd name="T51" fmla="*/ 0 h 10"/>
                              <a:gd name="T52" fmla="*/ 1178 w 1839"/>
                              <a:gd name="T53" fmla="*/ 10 h 10"/>
                              <a:gd name="T54" fmla="*/ 1296 w 1839"/>
                              <a:gd name="T55" fmla="*/ 0 h 10"/>
                              <a:gd name="T56" fmla="*/ 1367 w 1839"/>
                              <a:gd name="T57" fmla="*/ 10 h 10"/>
                              <a:gd name="T58" fmla="*/ 1296 w 1839"/>
                              <a:gd name="T59" fmla="*/ 0 h 10"/>
                              <a:gd name="T60" fmla="*/ 1485 w 1839"/>
                              <a:gd name="T61" fmla="*/ 0 h 10"/>
                              <a:gd name="T62" fmla="*/ 1414 w 1839"/>
                              <a:gd name="T63" fmla="*/ 10 h 10"/>
                              <a:gd name="T64" fmla="*/ 1532 w 1839"/>
                              <a:gd name="T65" fmla="*/ 0 h 10"/>
                              <a:gd name="T66" fmla="*/ 1603 w 1839"/>
                              <a:gd name="T67" fmla="*/ 10 h 10"/>
                              <a:gd name="T68" fmla="*/ 1532 w 1839"/>
                              <a:gd name="T69" fmla="*/ 0 h 10"/>
                              <a:gd name="T70" fmla="*/ 1721 w 1839"/>
                              <a:gd name="T71" fmla="*/ 0 h 10"/>
                              <a:gd name="T72" fmla="*/ 1650 w 1839"/>
                              <a:gd name="T73" fmla="*/ 10 h 10"/>
                              <a:gd name="T74" fmla="*/ 1768 w 1839"/>
                              <a:gd name="T75" fmla="*/ 0 h 10"/>
                              <a:gd name="T76" fmla="*/ 1839 w 1839"/>
                              <a:gd name="T77" fmla="*/ 10 h 10"/>
                              <a:gd name="T78" fmla="*/ 1768 w 1839"/>
                              <a:gd name="T7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39" h="10">
                                <a:moveTo>
                                  <a:pt x="0" y="0"/>
                                </a:moveTo>
                                <a:lnTo>
                                  <a:pt x="70" y="0"/>
                                </a:lnTo>
                                <a:lnTo>
                                  <a:pt x="70" y="10"/>
                                </a:lnTo>
                                <a:lnTo>
                                  <a:pt x="0" y="10"/>
                                </a:lnTo>
                                <a:lnTo>
                                  <a:pt x="0" y="0"/>
                                </a:lnTo>
                                <a:close/>
                                <a:moveTo>
                                  <a:pt x="117" y="0"/>
                                </a:moveTo>
                                <a:lnTo>
                                  <a:pt x="188" y="0"/>
                                </a:lnTo>
                                <a:lnTo>
                                  <a:pt x="188" y="10"/>
                                </a:lnTo>
                                <a:lnTo>
                                  <a:pt x="117" y="10"/>
                                </a:lnTo>
                                <a:lnTo>
                                  <a:pt x="117" y="0"/>
                                </a:lnTo>
                                <a:close/>
                                <a:moveTo>
                                  <a:pt x="235" y="0"/>
                                </a:moveTo>
                                <a:lnTo>
                                  <a:pt x="306" y="0"/>
                                </a:lnTo>
                                <a:lnTo>
                                  <a:pt x="306" y="10"/>
                                </a:lnTo>
                                <a:lnTo>
                                  <a:pt x="235" y="10"/>
                                </a:lnTo>
                                <a:lnTo>
                                  <a:pt x="235" y="0"/>
                                </a:lnTo>
                                <a:close/>
                                <a:moveTo>
                                  <a:pt x="353" y="0"/>
                                </a:moveTo>
                                <a:lnTo>
                                  <a:pt x="424" y="0"/>
                                </a:lnTo>
                                <a:lnTo>
                                  <a:pt x="424" y="10"/>
                                </a:lnTo>
                                <a:lnTo>
                                  <a:pt x="353" y="10"/>
                                </a:lnTo>
                                <a:lnTo>
                                  <a:pt x="353" y="0"/>
                                </a:lnTo>
                                <a:close/>
                                <a:moveTo>
                                  <a:pt x="471" y="0"/>
                                </a:moveTo>
                                <a:lnTo>
                                  <a:pt x="542" y="0"/>
                                </a:lnTo>
                                <a:lnTo>
                                  <a:pt x="542" y="10"/>
                                </a:lnTo>
                                <a:lnTo>
                                  <a:pt x="471" y="10"/>
                                </a:lnTo>
                                <a:lnTo>
                                  <a:pt x="471" y="0"/>
                                </a:lnTo>
                                <a:close/>
                                <a:moveTo>
                                  <a:pt x="589" y="0"/>
                                </a:moveTo>
                                <a:lnTo>
                                  <a:pt x="660" y="0"/>
                                </a:lnTo>
                                <a:lnTo>
                                  <a:pt x="660" y="10"/>
                                </a:lnTo>
                                <a:lnTo>
                                  <a:pt x="589" y="10"/>
                                </a:lnTo>
                                <a:lnTo>
                                  <a:pt x="589" y="0"/>
                                </a:lnTo>
                                <a:close/>
                                <a:moveTo>
                                  <a:pt x="707" y="0"/>
                                </a:moveTo>
                                <a:lnTo>
                                  <a:pt x="778" y="0"/>
                                </a:lnTo>
                                <a:lnTo>
                                  <a:pt x="778" y="10"/>
                                </a:lnTo>
                                <a:lnTo>
                                  <a:pt x="707" y="10"/>
                                </a:lnTo>
                                <a:lnTo>
                                  <a:pt x="707" y="0"/>
                                </a:lnTo>
                                <a:close/>
                                <a:moveTo>
                                  <a:pt x="825" y="0"/>
                                </a:moveTo>
                                <a:lnTo>
                                  <a:pt x="896" y="0"/>
                                </a:lnTo>
                                <a:lnTo>
                                  <a:pt x="896" y="10"/>
                                </a:lnTo>
                                <a:lnTo>
                                  <a:pt x="825" y="10"/>
                                </a:lnTo>
                                <a:lnTo>
                                  <a:pt x="825" y="0"/>
                                </a:lnTo>
                                <a:close/>
                                <a:moveTo>
                                  <a:pt x="943" y="0"/>
                                </a:moveTo>
                                <a:lnTo>
                                  <a:pt x="1013" y="0"/>
                                </a:lnTo>
                                <a:lnTo>
                                  <a:pt x="1013" y="10"/>
                                </a:lnTo>
                                <a:lnTo>
                                  <a:pt x="943" y="10"/>
                                </a:lnTo>
                                <a:lnTo>
                                  <a:pt x="943" y="0"/>
                                </a:lnTo>
                                <a:close/>
                                <a:moveTo>
                                  <a:pt x="1061" y="0"/>
                                </a:moveTo>
                                <a:lnTo>
                                  <a:pt x="1131" y="0"/>
                                </a:lnTo>
                                <a:lnTo>
                                  <a:pt x="1131" y="10"/>
                                </a:lnTo>
                                <a:lnTo>
                                  <a:pt x="1061" y="10"/>
                                </a:lnTo>
                                <a:lnTo>
                                  <a:pt x="1061" y="0"/>
                                </a:lnTo>
                                <a:close/>
                                <a:moveTo>
                                  <a:pt x="1178" y="0"/>
                                </a:moveTo>
                                <a:lnTo>
                                  <a:pt x="1249" y="0"/>
                                </a:lnTo>
                                <a:lnTo>
                                  <a:pt x="1249" y="10"/>
                                </a:lnTo>
                                <a:lnTo>
                                  <a:pt x="1178" y="10"/>
                                </a:lnTo>
                                <a:lnTo>
                                  <a:pt x="1178" y="0"/>
                                </a:lnTo>
                                <a:close/>
                                <a:moveTo>
                                  <a:pt x="1296" y="0"/>
                                </a:moveTo>
                                <a:lnTo>
                                  <a:pt x="1367" y="0"/>
                                </a:lnTo>
                                <a:lnTo>
                                  <a:pt x="1367" y="10"/>
                                </a:lnTo>
                                <a:lnTo>
                                  <a:pt x="1296" y="10"/>
                                </a:lnTo>
                                <a:lnTo>
                                  <a:pt x="1296" y="0"/>
                                </a:lnTo>
                                <a:close/>
                                <a:moveTo>
                                  <a:pt x="1414" y="0"/>
                                </a:moveTo>
                                <a:lnTo>
                                  <a:pt x="1485" y="0"/>
                                </a:lnTo>
                                <a:lnTo>
                                  <a:pt x="1485" y="10"/>
                                </a:lnTo>
                                <a:lnTo>
                                  <a:pt x="1414" y="10"/>
                                </a:lnTo>
                                <a:lnTo>
                                  <a:pt x="1414" y="0"/>
                                </a:lnTo>
                                <a:close/>
                                <a:moveTo>
                                  <a:pt x="1532" y="0"/>
                                </a:moveTo>
                                <a:lnTo>
                                  <a:pt x="1603" y="0"/>
                                </a:lnTo>
                                <a:lnTo>
                                  <a:pt x="1603" y="10"/>
                                </a:lnTo>
                                <a:lnTo>
                                  <a:pt x="1532" y="10"/>
                                </a:lnTo>
                                <a:lnTo>
                                  <a:pt x="1532" y="0"/>
                                </a:lnTo>
                                <a:close/>
                                <a:moveTo>
                                  <a:pt x="1650" y="0"/>
                                </a:moveTo>
                                <a:lnTo>
                                  <a:pt x="1721" y="0"/>
                                </a:lnTo>
                                <a:lnTo>
                                  <a:pt x="1721" y="10"/>
                                </a:lnTo>
                                <a:lnTo>
                                  <a:pt x="1650" y="10"/>
                                </a:lnTo>
                                <a:lnTo>
                                  <a:pt x="1650" y="0"/>
                                </a:lnTo>
                                <a:close/>
                                <a:moveTo>
                                  <a:pt x="1768" y="0"/>
                                </a:moveTo>
                                <a:lnTo>
                                  <a:pt x="1839" y="0"/>
                                </a:lnTo>
                                <a:lnTo>
                                  <a:pt x="1839" y="10"/>
                                </a:lnTo>
                                <a:lnTo>
                                  <a:pt x="1768" y="10"/>
                                </a:lnTo>
                                <a:lnTo>
                                  <a:pt x="176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52" name="Freeform 682"/>
                        <wps:cNvSpPr>
                          <a:spLocks noEditPoints="1"/>
                        </wps:cNvSpPr>
                        <wps:spPr bwMode="auto">
                          <a:xfrm>
                            <a:off x="237490" y="1110615"/>
                            <a:ext cx="528320" cy="318770"/>
                          </a:xfrm>
                          <a:custGeom>
                            <a:avLst/>
                            <a:gdLst>
                              <a:gd name="T0" fmla="*/ 832 w 832"/>
                              <a:gd name="T1" fmla="*/ 8 h 502"/>
                              <a:gd name="T2" fmla="*/ 773 w 832"/>
                              <a:gd name="T3" fmla="*/ 44 h 502"/>
                              <a:gd name="T4" fmla="*/ 767 w 832"/>
                              <a:gd name="T5" fmla="*/ 35 h 502"/>
                              <a:gd name="T6" fmla="*/ 825 w 832"/>
                              <a:gd name="T7" fmla="*/ 0 h 502"/>
                              <a:gd name="T8" fmla="*/ 832 w 832"/>
                              <a:gd name="T9" fmla="*/ 8 h 502"/>
                              <a:gd name="T10" fmla="*/ 734 w 832"/>
                              <a:gd name="T11" fmla="*/ 67 h 502"/>
                              <a:gd name="T12" fmla="*/ 675 w 832"/>
                              <a:gd name="T13" fmla="*/ 102 h 502"/>
                              <a:gd name="T14" fmla="*/ 669 w 832"/>
                              <a:gd name="T15" fmla="*/ 93 h 502"/>
                              <a:gd name="T16" fmla="*/ 727 w 832"/>
                              <a:gd name="T17" fmla="*/ 58 h 502"/>
                              <a:gd name="T18" fmla="*/ 734 w 832"/>
                              <a:gd name="T19" fmla="*/ 67 h 502"/>
                              <a:gd name="T20" fmla="*/ 636 w 832"/>
                              <a:gd name="T21" fmla="*/ 125 h 502"/>
                              <a:gd name="T22" fmla="*/ 577 w 832"/>
                              <a:gd name="T23" fmla="*/ 161 h 502"/>
                              <a:gd name="T24" fmla="*/ 571 w 832"/>
                              <a:gd name="T25" fmla="*/ 152 h 502"/>
                              <a:gd name="T26" fmla="*/ 630 w 832"/>
                              <a:gd name="T27" fmla="*/ 117 h 502"/>
                              <a:gd name="T28" fmla="*/ 636 w 832"/>
                              <a:gd name="T29" fmla="*/ 125 h 502"/>
                              <a:gd name="T30" fmla="*/ 538 w 832"/>
                              <a:gd name="T31" fmla="*/ 184 h 502"/>
                              <a:gd name="T32" fmla="*/ 480 w 832"/>
                              <a:gd name="T33" fmla="*/ 219 h 502"/>
                              <a:gd name="T34" fmla="*/ 473 w 832"/>
                              <a:gd name="T35" fmla="*/ 210 h 502"/>
                              <a:gd name="T36" fmla="*/ 532 w 832"/>
                              <a:gd name="T37" fmla="*/ 175 h 502"/>
                              <a:gd name="T38" fmla="*/ 538 w 832"/>
                              <a:gd name="T39" fmla="*/ 184 h 502"/>
                              <a:gd name="T40" fmla="*/ 440 w 832"/>
                              <a:gd name="T41" fmla="*/ 243 h 502"/>
                              <a:gd name="T42" fmla="*/ 382 w 832"/>
                              <a:gd name="T43" fmla="*/ 278 h 502"/>
                              <a:gd name="T44" fmla="*/ 375 w 832"/>
                              <a:gd name="T45" fmla="*/ 269 h 502"/>
                              <a:gd name="T46" fmla="*/ 434 w 832"/>
                              <a:gd name="T47" fmla="*/ 234 h 502"/>
                              <a:gd name="T48" fmla="*/ 440 w 832"/>
                              <a:gd name="T49" fmla="*/ 243 h 502"/>
                              <a:gd name="T50" fmla="*/ 342 w 832"/>
                              <a:gd name="T51" fmla="*/ 301 h 502"/>
                              <a:gd name="T52" fmla="*/ 284 w 832"/>
                              <a:gd name="T53" fmla="*/ 336 h 502"/>
                              <a:gd name="T54" fmla="*/ 277 w 832"/>
                              <a:gd name="T55" fmla="*/ 327 h 502"/>
                              <a:gd name="T56" fmla="*/ 336 w 832"/>
                              <a:gd name="T57" fmla="*/ 292 h 502"/>
                              <a:gd name="T58" fmla="*/ 342 w 832"/>
                              <a:gd name="T59" fmla="*/ 301 h 502"/>
                              <a:gd name="T60" fmla="*/ 245 w 832"/>
                              <a:gd name="T61" fmla="*/ 360 h 502"/>
                              <a:gd name="T62" fmla="*/ 186 w 832"/>
                              <a:gd name="T63" fmla="*/ 395 h 502"/>
                              <a:gd name="T64" fmla="*/ 179 w 832"/>
                              <a:gd name="T65" fmla="*/ 386 h 502"/>
                              <a:gd name="T66" fmla="*/ 238 w 832"/>
                              <a:gd name="T67" fmla="*/ 351 h 502"/>
                              <a:gd name="T68" fmla="*/ 245 w 832"/>
                              <a:gd name="T69" fmla="*/ 360 h 502"/>
                              <a:gd name="T70" fmla="*/ 147 w 832"/>
                              <a:gd name="T71" fmla="*/ 418 h 502"/>
                              <a:gd name="T72" fmla="*/ 88 w 832"/>
                              <a:gd name="T73" fmla="*/ 453 h 502"/>
                              <a:gd name="T74" fmla="*/ 81 w 832"/>
                              <a:gd name="T75" fmla="*/ 444 h 502"/>
                              <a:gd name="T76" fmla="*/ 140 w 832"/>
                              <a:gd name="T77" fmla="*/ 409 h 502"/>
                              <a:gd name="T78" fmla="*/ 147 w 832"/>
                              <a:gd name="T79" fmla="*/ 418 h 502"/>
                              <a:gd name="T80" fmla="*/ 49 w 832"/>
                              <a:gd name="T81" fmla="*/ 477 h 502"/>
                              <a:gd name="T82" fmla="*/ 7 w 832"/>
                              <a:gd name="T83" fmla="*/ 502 h 502"/>
                              <a:gd name="T84" fmla="*/ 0 w 832"/>
                              <a:gd name="T85" fmla="*/ 493 h 502"/>
                              <a:gd name="T86" fmla="*/ 42 w 832"/>
                              <a:gd name="T87" fmla="*/ 468 h 502"/>
                              <a:gd name="T88" fmla="*/ 49 w 832"/>
                              <a:gd name="T89" fmla="*/ 477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32" h="502">
                                <a:moveTo>
                                  <a:pt x="832" y="8"/>
                                </a:moveTo>
                                <a:lnTo>
                                  <a:pt x="773" y="44"/>
                                </a:lnTo>
                                <a:lnTo>
                                  <a:pt x="767" y="35"/>
                                </a:lnTo>
                                <a:lnTo>
                                  <a:pt x="825" y="0"/>
                                </a:lnTo>
                                <a:lnTo>
                                  <a:pt x="832" y="8"/>
                                </a:lnTo>
                                <a:close/>
                                <a:moveTo>
                                  <a:pt x="734" y="67"/>
                                </a:moveTo>
                                <a:lnTo>
                                  <a:pt x="675" y="102"/>
                                </a:lnTo>
                                <a:lnTo>
                                  <a:pt x="669" y="93"/>
                                </a:lnTo>
                                <a:lnTo>
                                  <a:pt x="727" y="58"/>
                                </a:lnTo>
                                <a:lnTo>
                                  <a:pt x="734" y="67"/>
                                </a:lnTo>
                                <a:close/>
                                <a:moveTo>
                                  <a:pt x="636" y="125"/>
                                </a:moveTo>
                                <a:lnTo>
                                  <a:pt x="577" y="161"/>
                                </a:lnTo>
                                <a:lnTo>
                                  <a:pt x="571" y="152"/>
                                </a:lnTo>
                                <a:lnTo>
                                  <a:pt x="630" y="117"/>
                                </a:lnTo>
                                <a:lnTo>
                                  <a:pt x="636" y="125"/>
                                </a:lnTo>
                                <a:close/>
                                <a:moveTo>
                                  <a:pt x="538" y="184"/>
                                </a:moveTo>
                                <a:lnTo>
                                  <a:pt x="480" y="219"/>
                                </a:lnTo>
                                <a:lnTo>
                                  <a:pt x="473" y="210"/>
                                </a:lnTo>
                                <a:lnTo>
                                  <a:pt x="532" y="175"/>
                                </a:lnTo>
                                <a:lnTo>
                                  <a:pt x="538" y="184"/>
                                </a:lnTo>
                                <a:close/>
                                <a:moveTo>
                                  <a:pt x="440" y="243"/>
                                </a:moveTo>
                                <a:lnTo>
                                  <a:pt x="382" y="278"/>
                                </a:lnTo>
                                <a:lnTo>
                                  <a:pt x="375" y="269"/>
                                </a:lnTo>
                                <a:lnTo>
                                  <a:pt x="434" y="234"/>
                                </a:lnTo>
                                <a:lnTo>
                                  <a:pt x="440" y="243"/>
                                </a:lnTo>
                                <a:close/>
                                <a:moveTo>
                                  <a:pt x="342" y="301"/>
                                </a:moveTo>
                                <a:lnTo>
                                  <a:pt x="284" y="336"/>
                                </a:lnTo>
                                <a:lnTo>
                                  <a:pt x="277" y="327"/>
                                </a:lnTo>
                                <a:lnTo>
                                  <a:pt x="336" y="292"/>
                                </a:lnTo>
                                <a:lnTo>
                                  <a:pt x="342" y="301"/>
                                </a:lnTo>
                                <a:close/>
                                <a:moveTo>
                                  <a:pt x="245" y="360"/>
                                </a:moveTo>
                                <a:lnTo>
                                  <a:pt x="186" y="395"/>
                                </a:lnTo>
                                <a:lnTo>
                                  <a:pt x="179" y="386"/>
                                </a:lnTo>
                                <a:lnTo>
                                  <a:pt x="238" y="351"/>
                                </a:lnTo>
                                <a:lnTo>
                                  <a:pt x="245" y="360"/>
                                </a:lnTo>
                                <a:close/>
                                <a:moveTo>
                                  <a:pt x="147" y="418"/>
                                </a:moveTo>
                                <a:lnTo>
                                  <a:pt x="88" y="453"/>
                                </a:lnTo>
                                <a:lnTo>
                                  <a:pt x="81" y="444"/>
                                </a:lnTo>
                                <a:lnTo>
                                  <a:pt x="140" y="409"/>
                                </a:lnTo>
                                <a:lnTo>
                                  <a:pt x="147" y="418"/>
                                </a:lnTo>
                                <a:close/>
                                <a:moveTo>
                                  <a:pt x="49" y="477"/>
                                </a:moveTo>
                                <a:lnTo>
                                  <a:pt x="7" y="502"/>
                                </a:lnTo>
                                <a:lnTo>
                                  <a:pt x="0" y="493"/>
                                </a:lnTo>
                                <a:lnTo>
                                  <a:pt x="42" y="468"/>
                                </a:lnTo>
                                <a:lnTo>
                                  <a:pt x="49" y="47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53" name="Line 683"/>
                        <wps:cNvCnPr/>
                        <wps:spPr bwMode="auto">
                          <a:xfrm flipV="1">
                            <a:off x="239395" y="235585"/>
                            <a:ext cx="524510" cy="3130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4" name="Line 684"/>
                        <wps:cNvCnPr/>
                        <wps:spPr bwMode="auto">
                          <a:xfrm>
                            <a:off x="763905" y="235585"/>
                            <a:ext cx="117475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5" name="Line 685"/>
                        <wps:cNvCnPr/>
                        <wps:spPr bwMode="auto">
                          <a:xfrm flipH="1">
                            <a:off x="1414780" y="235585"/>
                            <a:ext cx="523875" cy="3130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6" name="Line 686"/>
                        <wps:cNvCnPr/>
                        <wps:spPr bwMode="auto">
                          <a:xfrm>
                            <a:off x="1414780" y="548640"/>
                            <a:ext cx="635" cy="8775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7" name="Line 687"/>
                        <wps:cNvCnPr/>
                        <wps:spPr bwMode="auto">
                          <a:xfrm flipV="1">
                            <a:off x="1414780" y="1113155"/>
                            <a:ext cx="523875" cy="3130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8" name="Line 688"/>
                        <wps:cNvCnPr/>
                        <wps:spPr bwMode="auto">
                          <a:xfrm flipV="1">
                            <a:off x="1938655" y="235585"/>
                            <a:ext cx="635" cy="8775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9" name="Line 689"/>
                        <wps:cNvCnPr/>
                        <wps:spPr bwMode="auto">
                          <a:xfrm>
                            <a:off x="239395" y="548640"/>
                            <a:ext cx="635" cy="8775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 name="Line 690"/>
                        <wps:cNvCnPr/>
                        <wps:spPr bwMode="auto">
                          <a:xfrm>
                            <a:off x="239395" y="1426210"/>
                            <a:ext cx="117538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61" name="Line 691"/>
                        <wps:cNvCnPr/>
                        <wps:spPr bwMode="auto">
                          <a:xfrm flipH="1">
                            <a:off x="239395" y="548640"/>
                            <a:ext cx="117538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62" name="Freeform 692"/>
                        <wps:cNvSpPr>
                          <a:spLocks noEditPoints="1"/>
                        </wps:cNvSpPr>
                        <wps:spPr bwMode="auto">
                          <a:xfrm>
                            <a:off x="760095" y="235585"/>
                            <a:ext cx="6985" cy="877570"/>
                          </a:xfrm>
                          <a:custGeom>
                            <a:avLst/>
                            <a:gdLst>
                              <a:gd name="T0" fmla="*/ 11 w 11"/>
                              <a:gd name="T1" fmla="*/ 63 h 1382"/>
                              <a:gd name="T2" fmla="*/ 0 w 11"/>
                              <a:gd name="T3" fmla="*/ 0 h 1382"/>
                              <a:gd name="T4" fmla="*/ 11 w 11"/>
                              <a:gd name="T5" fmla="*/ 105 h 1382"/>
                              <a:gd name="T6" fmla="*/ 0 w 11"/>
                              <a:gd name="T7" fmla="*/ 168 h 1382"/>
                              <a:gd name="T8" fmla="*/ 11 w 11"/>
                              <a:gd name="T9" fmla="*/ 105 h 1382"/>
                              <a:gd name="T10" fmla="*/ 11 w 11"/>
                              <a:gd name="T11" fmla="*/ 273 h 1382"/>
                              <a:gd name="T12" fmla="*/ 0 w 11"/>
                              <a:gd name="T13" fmla="*/ 210 h 1382"/>
                              <a:gd name="T14" fmla="*/ 11 w 11"/>
                              <a:gd name="T15" fmla="*/ 315 h 1382"/>
                              <a:gd name="T16" fmla="*/ 0 w 11"/>
                              <a:gd name="T17" fmla="*/ 378 h 1382"/>
                              <a:gd name="T18" fmla="*/ 11 w 11"/>
                              <a:gd name="T19" fmla="*/ 315 h 1382"/>
                              <a:gd name="T20" fmla="*/ 11 w 11"/>
                              <a:gd name="T21" fmla="*/ 483 h 1382"/>
                              <a:gd name="T22" fmla="*/ 0 w 11"/>
                              <a:gd name="T23" fmla="*/ 420 h 1382"/>
                              <a:gd name="T24" fmla="*/ 11 w 11"/>
                              <a:gd name="T25" fmla="*/ 525 h 1382"/>
                              <a:gd name="T26" fmla="*/ 0 w 11"/>
                              <a:gd name="T27" fmla="*/ 588 h 1382"/>
                              <a:gd name="T28" fmla="*/ 11 w 11"/>
                              <a:gd name="T29" fmla="*/ 525 h 1382"/>
                              <a:gd name="T30" fmla="*/ 11 w 11"/>
                              <a:gd name="T31" fmla="*/ 693 h 1382"/>
                              <a:gd name="T32" fmla="*/ 0 w 11"/>
                              <a:gd name="T33" fmla="*/ 630 h 1382"/>
                              <a:gd name="T34" fmla="*/ 11 w 11"/>
                              <a:gd name="T35" fmla="*/ 735 h 1382"/>
                              <a:gd name="T36" fmla="*/ 0 w 11"/>
                              <a:gd name="T37" fmla="*/ 798 h 1382"/>
                              <a:gd name="T38" fmla="*/ 11 w 11"/>
                              <a:gd name="T39" fmla="*/ 735 h 1382"/>
                              <a:gd name="T40" fmla="*/ 11 w 11"/>
                              <a:gd name="T41" fmla="*/ 903 h 1382"/>
                              <a:gd name="T42" fmla="*/ 0 w 11"/>
                              <a:gd name="T43" fmla="*/ 840 h 1382"/>
                              <a:gd name="T44" fmla="*/ 11 w 11"/>
                              <a:gd name="T45" fmla="*/ 945 h 1382"/>
                              <a:gd name="T46" fmla="*/ 0 w 11"/>
                              <a:gd name="T47" fmla="*/ 1008 h 1382"/>
                              <a:gd name="T48" fmla="*/ 11 w 11"/>
                              <a:gd name="T49" fmla="*/ 945 h 1382"/>
                              <a:gd name="T50" fmla="*/ 11 w 11"/>
                              <a:gd name="T51" fmla="*/ 1113 h 1382"/>
                              <a:gd name="T52" fmla="*/ 0 w 11"/>
                              <a:gd name="T53" fmla="*/ 1050 h 1382"/>
                              <a:gd name="T54" fmla="*/ 11 w 11"/>
                              <a:gd name="T55" fmla="*/ 1155 h 1382"/>
                              <a:gd name="T56" fmla="*/ 0 w 11"/>
                              <a:gd name="T57" fmla="*/ 1218 h 1382"/>
                              <a:gd name="T58" fmla="*/ 11 w 11"/>
                              <a:gd name="T59" fmla="*/ 1155 h 1382"/>
                              <a:gd name="T60" fmla="*/ 11 w 11"/>
                              <a:gd name="T61" fmla="*/ 1323 h 1382"/>
                              <a:gd name="T62" fmla="*/ 0 w 11"/>
                              <a:gd name="T63" fmla="*/ 1260 h 1382"/>
                              <a:gd name="T64" fmla="*/ 11 w 11"/>
                              <a:gd name="T65" fmla="*/ 1365 h 1382"/>
                              <a:gd name="T66" fmla="*/ 0 w 11"/>
                              <a:gd name="T67" fmla="*/ 1382 h 1382"/>
                              <a:gd name="T68" fmla="*/ 11 w 11"/>
                              <a:gd name="T69" fmla="*/ 1365 h 1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 h="1382">
                                <a:moveTo>
                                  <a:pt x="11" y="0"/>
                                </a:moveTo>
                                <a:lnTo>
                                  <a:pt x="11" y="63"/>
                                </a:lnTo>
                                <a:lnTo>
                                  <a:pt x="0" y="63"/>
                                </a:lnTo>
                                <a:lnTo>
                                  <a:pt x="0" y="0"/>
                                </a:lnTo>
                                <a:lnTo>
                                  <a:pt x="11" y="0"/>
                                </a:lnTo>
                                <a:close/>
                                <a:moveTo>
                                  <a:pt x="11" y="105"/>
                                </a:moveTo>
                                <a:lnTo>
                                  <a:pt x="11" y="168"/>
                                </a:lnTo>
                                <a:lnTo>
                                  <a:pt x="0" y="168"/>
                                </a:lnTo>
                                <a:lnTo>
                                  <a:pt x="0" y="105"/>
                                </a:lnTo>
                                <a:lnTo>
                                  <a:pt x="11" y="105"/>
                                </a:lnTo>
                                <a:close/>
                                <a:moveTo>
                                  <a:pt x="11" y="210"/>
                                </a:moveTo>
                                <a:lnTo>
                                  <a:pt x="11" y="273"/>
                                </a:lnTo>
                                <a:lnTo>
                                  <a:pt x="0" y="273"/>
                                </a:lnTo>
                                <a:lnTo>
                                  <a:pt x="0" y="210"/>
                                </a:lnTo>
                                <a:lnTo>
                                  <a:pt x="11" y="210"/>
                                </a:lnTo>
                                <a:close/>
                                <a:moveTo>
                                  <a:pt x="11" y="315"/>
                                </a:moveTo>
                                <a:lnTo>
                                  <a:pt x="11" y="378"/>
                                </a:lnTo>
                                <a:lnTo>
                                  <a:pt x="0" y="378"/>
                                </a:lnTo>
                                <a:lnTo>
                                  <a:pt x="0" y="315"/>
                                </a:lnTo>
                                <a:lnTo>
                                  <a:pt x="11" y="315"/>
                                </a:lnTo>
                                <a:close/>
                                <a:moveTo>
                                  <a:pt x="11" y="420"/>
                                </a:moveTo>
                                <a:lnTo>
                                  <a:pt x="11" y="483"/>
                                </a:lnTo>
                                <a:lnTo>
                                  <a:pt x="0" y="483"/>
                                </a:lnTo>
                                <a:lnTo>
                                  <a:pt x="0" y="420"/>
                                </a:lnTo>
                                <a:lnTo>
                                  <a:pt x="11" y="420"/>
                                </a:lnTo>
                                <a:close/>
                                <a:moveTo>
                                  <a:pt x="11" y="525"/>
                                </a:moveTo>
                                <a:lnTo>
                                  <a:pt x="11" y="588"/>
                                </a:lnTo>
                                <a:lnTo>
                                  <a:pt x="0" y="588"/>
                                </a:lnTo>
                                <a:lnTo>
                                  <a:pt x="0" y="525"/>
                                </a:lnTo>
                                <a:lnTo>
                                  <a:pt x="11" y="525"/>
                                </a:lnTo>
                                <a:close/>
                                <a:moveTo>
                                  <a:pt x="11" y="630"/>
                                </a:moveTo>
                                <a:lnTo>
                                  <a:pt x="11" y="693"/>
                                </a:lnTo>
                                <a:lnTo>
                                  <a:pt x="0" y="693"/>
                                </a:lnTo>
                                <a:lnTo>
                                  <a:pt x="0" y="630"/>
                                </a:lnTo>
                                <a:lnTo>
                                  <a:pt x="11" y="630"/>
                                </a:lnTo>
                                <a:close/>
                                <a:moveTo>
                                  <a:pt x="11" y="735"/>
                                </a:moveTo>
                                <a:lnTo>
                                  <a:pt x="11" y="798"/>
                                </a:lnTo>
                                <a:lnTo>
                                  <a:pt x="0" y="798"/>
                                </a:lnTo>
                                <a:lnTo>
                                  <a:pt x="0" y="735"/>
                                </a:lnTo>
                                <a:lnTo>
                                  <a:pt x="11" y="735"/>
                                </a:lnTo>
                                <a:close/>
                                <a:moveTo>
                                  <a:pt x="11" y="840"/>
                                </a:moveTo>
                                <a:lnTo>
                                  <a:pt x="11" y="903"/>
                                </a:lnTo>
                                <a:lnTo>
                                  <a:pt x="0" y="903"/>
                                </a:lnTo>
                                <a:lnTo>
                                  <a:pt x="0" y="840"/>
                                </a:lnTo>
                                <a:lnTo>
                                  <a:pt x="11" y="840"/>
                                </a:lnTo>
                                <a:close/>
                                <a:moveTo>
                                  <a:pt x="11" y="945"/>
                                </a:moveTo>
                                <a:lnTo>
                                  <a:pt x="11" y="1008"/>
                                </a:lnTo>
                                <a:lnTo>
                                  <a:pt x="0" y="1008"/>
                                </a:lnTo>
                                <a:lnTo>
                                  <a:pt x="0" y="945"/>
                                </a:lnTo>
                                <a:lnTo>
                                  <a:pt x="11" y="945"/>
                                </a:lnTo>
                                <a:close/>
                                <a:moveTo>
                                  <a:pt x="11" y="1050"/>
                                </a:moveTo>
                                <a:lnTo>
                                  <a:pt x="11" y="1113"/>
                                </a:lnTo>
                                <a:lnTo>
                                  <a:pt x="0" y="1113"/>
                                </a:lnTo>
                                <a:lnTo>
                                  <a:pt x="0" y="1050"/>
                                </a:lnTo>
                                <a:lnTo>
                                  <a:pt x="11" y="1050"/>
                                </a:lnTo>
                                <a:close/>
                                <a:moveTo>
                                  <a:pt x="11" y="1155"/>
                                </a:moveTo>
                                <a:lnTo>
                                  <a:pt x="11" y="1218"/>
                                </a:lnTo>
                                <a:lnTo>
                                  <a:pt x="0" y="1218"/>
                                </a:lnTo>
                                <a:lnTo>
                                  <a:pt x="0" y="1155"/>
                                </a:lnTo>
                                <a:lnTo>
                                  <a:pt x="11" y="1155"/>
                                </a:lnTo>
                                <a:close/>
                                <a:moveTo>
                                  <a:pt x="11" y="1260"/>
                                </a:moveTo>
                                <a:lnTo>
                                  <a:pt x="11" y="1323"/>
                                </a:lnTo>
                                <a:lnTo>
                                  <a:pt x="0" y="1323"/>
                                </a:lnTo>
                                <a:lnTo>
                                  <a:pt x="0" y="1260"/>
                                </a:lnTo>
                                <a:lnTo>
                                  <a:pt x="11" y="1260"/>
                                </a:lnTo>
                                <a:close/>
                                <a:moveTo>
                                  <a:pt x="11" y="1365"/>
                                </a:moveTo>
                                <a:lnTo>
                                  <a:pt x="11" y="1382"/>
                                </a:lnTo>
                                <a:lnTo>
                                  <a:pt x="0" y="1382"/>
                                </a:lnTo>
                                <a:lnTo>
                                  <a:pt x="0" y="1365"/>
                                </a:lnTo>
                                <a:lnTo>
                                  <a:pt x="11" y="136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63" name="Freeform 693"/>
                        <wps:cNvSpPr>
                          <a:spLocks noEditPoints="1"/>
                        </wps:cNvSpPr>
                        <wps:spPr bwMode="auto">
                          <a:xfrm>
                            <a:off x="238125" y="545465"/>
                            <a:ext cx="1702435" cy="570865"/>
                          </a:xfrm>
                          <a:custGeom>
                            <a:avLst/>
                            <a:gdLst>
                              <a:gd name="T0" fmla="*/ 71 w 2681"/>
                              <a:gd name="T1" fmla="*/ 22 h 899"/>
                              <a:gd name="T2" fmla="*/ 0 w 2681"/>
                              <a:gd name="T3" fmla="*/ 10 h 899"/>
                              <a:gd name="T4" fmla="*/ 115 w 2681"/>
                              <a:gd name="T5" fmla="*/ 37 h 899"/>
                              <a:gd name="T6" fmla="*/ 177 w 2681"/>
                              <a:gd name="T7" fmla="*/ 69 h 899"/>
                              <a:gd name="T8" fmla="*/ 115 w 2681"/>
                              <a:gd name="T9" fmla="*/ 37 h 899"/>
                              <a:gd name="T10" fmla="*/ 292 w 2681"/>
                              <a:gd name="T11" fmla="*/ 96 h 899"/>
                              <a:gd name="T12" fmla="*/ 221 w 2681"/>
                              <a:gd name="T13" fmla="*/ 84 h 899"/>
                              <a:gd name="T14" fmla="*/ 336 w 2681"/>
                              <a:gd name="T15" fmla="*/ 110 h 899"/>
                              <a:gd name="T16" fmla="*/ 398 w 2681"/>
                              <a:gd name="T17" fmla="*/ 142 h 899"/>
                              <a:gd name="T18" fmla="*/ 336 w 2681"/>
                              <a:gd name="T19" fmla="*/ 110 h 899"/>
                              <a:gd name="T20" fmla="*/ 513 w 2681"/>
                              <a:gd name="T21" fmla="*/ 169 h 899"/>
                              <a:gd name="T22" fmla="*/ 442 w 2681"/>
                              <a:gd name="T23" fmla="*/ 157 h 899"/>
                              <a:gd name="T24" fmla="*/ 557 w 2681"/>
                              <a:gd name="T25" fmla="*/ 184 h 899"/>
                              <a:gd name="T26" fmla="*/ 619 w 2681"/>
                              <a:gd name="T27" fmla="*/ 216 h 899"/>
                              <a:gd name="T28" fmla="*/ 557 w 2681"/>
                              <a:gd name="T29" fmla="*/ 184 h 899"/>
                              <a:gd name="T30" fmla="*/ 733 w 2681"/>
                              <a:gd name="T31" fmla="*/ 242 h 899"/>
                              <a:gd name="T32" fmla="*/ 663 w 2681"/>
                              <a:gd name="T33" fmla="*/ 230 h 899"/>
                              <a:gd name="T34" fmla="*/ 778 w 2681"/>
                              <a:gd name="T35" fmla="*/ 257 h 899"/>
                              <a:gd name="T36" fmla="*/ 840 w 2681"/>
                              <a:gd name="T37" fmla="*/ 289 h 899"/>
                              <a:gd name="T38" fmla="*/ 778 w 2681"/>
                              <a:gd name="T39" fmla="*/ 257 h 899"/>
                              <a:gd name="T40" fmla="*/ 954 w 2681"/>
                              <a:gd name="T41" fmla="*/ 316 h 899"/>
                              <a:gd name="T42" fmla="*/ 884 w 2681"/>
                              <a:gd name="T43" fmla="*/ 304 h 899"/>
                              <a:gd name="T44" fmla="*/ 998 w 2681"/>
                              <a:gd name="T45" fmla="*/ 331 h 899"/>
                              <a:gd name="T46" fmla="*/ 1061 w 2681"/>
                              <a:gd name="T47" fmla="*/ 362 h 899"/>
                              <a:gd name="T48" fmla="*/ 998 w 2681"/>
                              <a:gd name="T49" fmla="*/ 331 h 899"/>
                              <a:gd name="T50" fmla="*/ 1175 w 2681"/>
                              <a:gd name="T51" fmla="*/ 389 h 899"/>
                              <a:gd name="T52" fmla="*/ 1105 w 2681"/>
                              <a:gd name="T53" fmla="*/ 377 h 899"/>
                              <a:gd name="T54" fmla="*/ 1219 w 2681"/>
                              <a:gd name="T55" fmla="*/ 404 h 899"/>
                              <a:gd name="T56" fmla="*/ 1282 w 2681"/>
                              <a:gd name="T57" fmla="*/ 436 h 899"/>
                              <a:gd name="T58" fmla="*/ 1219 w 2681"/>
                              <a:gd name="T59" fmla="*/ 404 h 899"/>
                              <a:gd name="T60" fmla="*/ 1396 w 2681"/>
                              <a:gd name="T61" fmla="*/ 463 h 899"/>
                              <a:gd name="T62" fmla="*/ 1326 w 2681"/>
                              <a:gd name="T63" fmla="*/ 450 h 899"/>
                              <a:gd name="T64" fmla="*/ 1440 w 2681"/>
                              <a:gd name="T65" fmla="*/ 477 h 899"/>
                              <a:gd name="T66" fmla="*/ 1502 w 2681"/>
                              <a:gd name="T67" fmla="*/ 509 h 899"/>
                              <a:gd name="T68" fmla="*/ 1440 w 2681"/>
                              <a:gd name="T69" fmla="*/ 477 h 899"/>
                              <a:gd name="T70" fmla="*/ 1617 w 2681"/>
                              <a:gd name="T71" fmla="*/ 536 h 899"/>
                              <a:gd name="T72" fmla="*/ 1547 w 2681"/>
                              <a:gd name="T73" fmla="*/ 524 h 899"/>
                              <a:gd name="T74" fmla="*/ 1661 w 2681"/>
                              <a:gd name="T75" fmla="*/ 551 h 899"/>
                              <a:gd name="T76" fmla="*/ 1723 w 2681"/>
                              <a:gd name="T77" fmla="*/ 582 h 899"/>
                              <a:gd name="T78" fmla="*/ 1661 w 2681"/>
                              <a:gd name="T79" fmla="*/ 551 h 899"/>
                              <a:gd name="T80" fmla="*/ 1838 w 2681"/>
                              <a:gd name="T81" fmla="*/ 609 h 899"/>
                              <a:gd name="T82" fmla="*/ 1768 w 2681"/>
                              <a:gd name="T83" fmla="*/ 597 h 899"/>
                              <a:gd name="T84" fmla="*/ 1882 w 2681"/>
                              <a:gd name="T85" fmla="*/ 624 h 899"/>
                              <a:gd name="T86" fmla="*/ 1944 w 2681"/>
                              <a:gd name="T87" fmla="*/ 656 h 899"/>
                              <a:gd name="T88" fmla="*/ 1882 w 2681"/>
                              <a:gd name="T89" fmla="*/ 624 h 899"/>
                              <a:gd name="T90" fmla="*/ 2059 w 2681"/>
                              <a:gd name="T91" fmla="*/ 683 h 899"/>
                              <a:gd name="T92" fmla="*/ 1989 w 2681"/>
                              <a:gd name="T93" fmla="*/ 671 h 899"/>
                              <a:gd name="T94" fmla="*/ 2103 w 2681"/>
                              <a:gd name="T95" fmla="*/ 697 h 899"/>
                              <a:gd name="T96" fmla="*/ 2165 w 2681"/>
                              <a:gd name="T97" fmla="*/ 729 h 899"/>
                              <a:gd name="T98" fmla="*/ 2103 w 2681"/>
                              <a:gd name="T99" fmla="*/ 697 h 899"/>
                              <a:gd name="T100" fmla="*/ 2280 w 2681"/>
                              <a:gd name="T101" fmla="*/ 756 h 899"/>
                              <a:gd name="T102" fmla="*/ 2210 w 2681"/>
                              <a:gd name="T103" fmla="*/ 744 h 899"/>
                              <a:gd name="T104" fmla="*/ 2324 w 2681"/>
                              <a:gd name="T105" fmla="*/ 771 h 899"/>
                              <a:gd name="T106" fmla="*/ 2386 w 2681"/>
                              <a:gd name="T107" fmla="*/ 803 h 899"/>
                              <a:gd name="T108" fmla="*/ 2324 w 2681"/>
                              <a:gd name="T109" fmla="*/ 771 h 899"/>
                              <a:gd name="T110" fmla="*/ 2501 w 2681"/>
                              <a:gd name="T111" fmla="*/ 829 h 899"/>
                              <a:gd name="T112" fmla="*/ 2430 w 2681"/>
                              <a:gd name="T113" fmla="*/ 817 h 899"/>
                              <a:gd name="T114" fmla="*/ 2545 w 2681"/>
                              <a:gd name="T115" fmla="*/ 844 h 899"/>
                              <a:gd name="T116" fmla="*/ 2607 w 2681"/>
                              <a:gd name="T117" fmla="*/ 876 h 899"/>
                              <a:gd name="T118" fmla="*/ 2545 w 2681"/>
                              <a:gd name="T119" fmla="*/ 844 h 899"/>
                              <a:gd name="T120" fmla="*/ 2681 w 2681"/>
                              <a:gd name="T121" fmla="*/ 889 h 899"/>
                              <a:gd name="T122" fmla="*/ 2651 w 2681"/>
                              <a:gd name="T123" fmla="*/ 891 h 8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681" h="899">
                                <a:moveTo>
                                  <a:pt x="4" y="0"/>
                                </a:moveTo>
                                <a:lnTo>
                                  <a:pt x="71" y="22"/>
                                </a:lnTo>
                                <a:lnTo>
                                  <a:pt x="67" y="32"/>
                                </a:lnTo>
                                <a:lnTo>
                                  <a:pt x="0" y="10"/>
                                </a:lnTo>
                                <a:lnTo>
                                  <a:pt x="4" y="0"/>
                                </a:lnTo>
                                <a:close/>
                                <a:moveTo>
                                  <a:pt x="115" y="37"/>
                                </a:moveTo>
                                <a:lnTo>
                                  <a:pt x="181" y="59"/>
                                </a:lnTo>
                                <a:lnTo>
                                  <a:pt x="177" y="69"/>
                                </a:lnTo>
                                <a:lnTo>
                                  <a:pt x="111" y="47"/>
                                </a:lnTo>
                                <a:lnTo>
                                  <a:pt x="115" y="37"/>
                                </a:lnTo>
                                <a:close/>
                                <a:moveTo>
                                  <a:pt x="225" y="74"/>
                                </a:moveTo>
                                <a:lnTo>
                                  <a:pt x="292" y="96"/>
                                </a:lnTo>
                                <a:lnTo>
                                  <a:pt x="287" y="106"/>
                                </a:lnTo>
                                <a:lnTo>
                                  <a:pt x="221" y="84"/>
                                </a:lnTo>
                                <a:lnTo>
                                  <a:pt x="225" y="74"/>
                                </a:lnTo>
                                <a:close/>
                                <a:moveTo>
                                  <a:pt x="336" y="110"/>
                                </a:moveTo>
                                <a:lnTo>
                                  <a:pt x="402" y="132"/>
                                </a:lnTo>
                                <a:lnTo>
                                  <a:pt x="398" y="142"/>
                                </a:lnTo>
                                <a:lnTo>
                                  <a:pt x="332" y="120"/>
                                </a:lnTo>
                                <a:lnTo>
                                  <a:pt x="336" y="110"/>
                                </a:lnTo>
                                <a:close/>
                                <a:moveTo>
                                  <a:pt x="446" y="147"/>
                                </a:moveTo>
                                <a:lnTo>
                                  <a:pt x="513" y="169"/>
                                </a:lnTo>
                                <a:lnTo>
                                  <a:pt x="508" y="179"/>
                                </a:lnTo>
                                <a:lnTo>
                                  <a:pt x="442" y="157"/>
                                </a:lnTo>
                                <a:lnTo>
                                  <a:pt x="446" y="147"/>
                                </a:lnTo>
                                <a:close/>
                                <a:moveTo>
                                  <a:pt x="557" y="184"/>
                                </a:moveTo>
                                <a:lnTo>
                                  <a:pt x="623" y="206"/>
                                </a:lnTo>
                                <a:lnTo>
                                  <a:pt x="619" y="216"/>
                                </a:lnTo>
                                <a:lnTo>
                                  <a:pt x="553" y="194"/>
                                </a:lnTo>
                                <a:lnTo>
                                  <a:pt x="557" y="184"/>
                                </a:lnTo>
                                <a:close/>
                                <a:moveTo>
                                  <a:pt x="667" y="220"/>
                                </a:moveTo>
                                <a:lnTo>
                                  <a:pt x="733" y="242"/>
                                </a:lnTo>
                                <a:lnTo>
                                  <a:pt x="729" y="252"/>
                                </a:lnTo>
                                <a:lnTo>
                                  <a:pt x="663" y="230"/>
                                </a:lnTo>
                                <a:lnTo>
                                  <a:pt x="667" y="220"/>
                                </a:lnTo>
                                <a:close/>
                                <a:moveTo>
                                  <a:pt x="778" y="257"/>
                                </a:moveTo>
                                <a:lnTo>
                                  <a:pt x="844" y="279"/>
                                </a:lnTo>
                                <a:lnTo>
                                  <a:pt x="840" y="289"/>
                                </a:lnTo>
                                <a:lnTo>
                                  <a:pt x="774" y="267"/>
                                </a:lnTo>
                                <a:lnTo>
                                  <a:pt x="778" y="257"/>
                                </a:lnTo>
                                <a:close/>
                                <a:moveTo>
                                  <a:pt x="888" y="294"/>
                                </a:moveTo>
                                <a:lnTo>
                                  <a:pt x="954" y="316"/>
                                </a:lnTo>
                                <a:lnTo>
                                  <a:pt x="950" y="326"/>
                                </a:lnTo>
                                <a:lnTo>
                                  <a:pt x="884" y="304"/>
                                </a:lnTo>
                                <a:lnTo>
                                  <a:pt x="888" y="294"/>
                                </a:lnTo>
                                <a:close/>
                                <a:moveTo>
                                  <a:pt x="998" y="331"/>
                                </a:moveTo>
                                <a:lnTo>
                                  <a:pt x="1065" y="352"/>
                                </a:lnTo>
                                <a:lnTo>
                                  <a:pt x="1061" y="362"/>
                                </a:lnTo>
                                <a:lnTo>
                                  <a:pt x="994" y="340"/>
                                </a:lnTo>
                                <a:lnTo>
                                  <a:pt x="998" y="331"/>
                                </a:lnTo>
                                <a:close/>
                                <a:moveTo>
                                  <a:pt x="1109" y="367"/>
                                </a:moveTo>
                                <a:lnTo>
                                  <a:pt x="1175" y="389"/>
                                </a:lnTo>
                                <a:lnTo>
                                  <a:pt x="1171" y="399"/>
                                </a:lnTo>
                                <a:lnTo>
                                  <a:pt x="1105" y="377"/>
                                </a:lnTo>
                                <a:lnTo>
                                  <a:pt x="1109" y="367"/>
                                </a:lnTo>
                                <a:close/>
                                <a:moveTo>
                                  <a:pt x="1219" y="404"/>
                                </a:moveTo>
                                <a:lnTo>
                                  <a:pt x="1286" y="426"/>
                                </a:lnTo>
                                <a:lnTo>
                                  <a:pt x="1282" y="436"/>
                                </a:lnTo>
                                <a:lnTo>
                                  <a:pt x="1215" y="414"/>
                                </a:lnTo>
                                <a:lnTo>
                                  <a:pt x="1219" y="404"/>
                                </a:lnTo>
                                <a:close/>
                                <a:moveTo>
                                  <a:pt x="1330" y="441"/>
                                </a:moveTo>
                                <a:lnTo>
                                  <a:pt x="1396" y="463"/>
                                </a:lnTo>
                                <a:lnTo>
                                  <a:pt x="1392" y="472"/>
                                </a:lnTo>
                                <a:lnTo>
                                  <a:pt x="1326" y="450"/>
                                </a:lnTo>
                                <a:lnTo>
                                  <a:pt x="1330" y="441"/>
                                </a:lnTo>
                                <a:close/>
                                <a:moveTo>
                                  <a:pt x="1440" y="477"/>
                                </a:moveTo>
                                <a:lnTo>
                                  <a:pt x="1507" y="499"/>
                                </a:lnTo>
                                <a:lnTo>
                                  <a:pt x="1502" y="509"/>
                                </a:lnTo>
                                <a:lnTo>
                                  <a:pt x="1436" y="487"/>
                                </a:lnTo>
                                <a:lnTo>
                                  <a:pt x="1440" y="477"/>
                                </a:lnTo>
                                <a:close/>
                                <a:moveTo>
                                  <a:pt x="1551" y="514"/>
                                </a:moveTo>
                                <a:lnTo>
                                  <a:pt x="1617" y="536"/>
                                </a:lnTo>
                                <a:lnTo>
                                  <a:pt x="1613" y="546"/>
                                </a:lnTo>
                                <a:lnTo>
                                  <a:pt x="1547" y="524"/>
                                </a:lnTo>
                                <a:lnTo>
                                  <a:pt x="1551" y="514"/>
                                </a:lnTo>
                                <a:close/>
                                <a:moveTo>
                                  <a:pt x="1661" y="551"/>
                                </a:moveTo>
                                <a:lnTo>
                                  <a:pt x="1728" y="573"/>
                                </a:lnTo>
                                <a:lnTo>
                                  <a:pt x="1723" y="582"/>
                                </a:lnTo>
                                <a:lnTo>
                                  <a:pt x="1657" y="560"/>
                                </a:lnTo>
                                <a:lnTo>
                                  <a:pt x="1661" y="551"/>
                                </a:lnTo>
                                <a:close/>
                                <a:moveTo>
                                  <a:pt x="1772" y="587"/>
                                </a:moveTo>
                                <a:lnTo>
                                  <a:pt x="1838" y="609"/>
                                </a:lnTo>
                                <a:lnTo>
                                  <a:pt x="1834" y="619"/>
                                </a:lnTo>
                                <a:lnTo>
                                  <a:pt x="1768" y="597"/>
                                </a:lnTo>
                                <a:lnTo>
                                  <a:pt x="1772" y="587"/>
                                </a:lnTo>
                                <a:close/>
                                <a:moveTo>
                                  <a:pt x="1882" y="624"/>
                                </a:moveTo>
                                <a:lnTo>
                                  <a:pt x="1948" y="646"/>
                                </a:lnTo>
                                <a:lnTo>
                                  <a:pt x="1944" y="656"/>
                                </a:lnTo>
                                <a:lnTo>
                                  <a:pt x="1878" y="634"/>
                                </a:lnTo>
                                <a:lnTo>
                                  <a:pt x="1882" y="624"/>
                                </a:lnTo>
                                <a:close/>
                                <a:moveTo>
                                  <a:pt x="1993" y="661"/>
                                </a:moveTo>
                                <a:lnTo>
                                  <a:pt x="2059" y="683"/>
                                </a:lnTo>
                                <a:lnTo>
                                  <a:pt x="2055" y="692"/>
                                </a:lnTo>
                                <a:lnTo>
                                  <a:pt x="1989" y="671"/>
                                </a:lnTo>
                                <a:lnTo>
                                  <a:pt x="1993" y="661"/>
                                </a:lnTo>
                                <a:close/>
                                <a:moveTo>
                                  <a:pt x="2103" y="697"/>
                                </a:moveTo>
                                <a:lnTo>
                                  <a:pt x="2169" y="719"/>
                                </a:lnTo>
                                <a:lnTo>
                                  <a:pt x="2165" y="729"/>
                                </a:lnTo>
                                <a:lnTo>
                                  <a:pt x="2099" y="707"/>
                                </a:lnTo>
                                <a:lnTo>
                                  <a:pt x="2103" y="697"/>
                                </a:lnTo>
                                <a:close/>
                                <a:moveTo>
                                  <a:pt x="2214" y="734"/>
                                </a:moveTo>
                                <a:lnTo>
                                  <a:pt x="2280" y="756"/>
                                </a:lnTo>
                                <a:lnTo>
                                  <a:pt x="2276" y="766"/>
                                </a:lnTo>
                                <a:lnTo>
                                  <a:pt x="2210" y="744"/>
                                </a:lnTo>
                                <a:lnTo>
                                  <a:pt x="2214" y="734"/>
                                </a:lnTo>
                                <a:close/>
                                <a:moveTo>
                                  <a:pt x="2324" y="771"/>
                                </a:moveTo>
                                <a:lnTo>
                                  <a:pt x="2390" y="793"/>
                                </a:lnTo>
                                <a:lnTo>
                                  <a:pt x="2386" y="803"/>
                                </a:lnTo>
                                <a:lnTo>
                                  <a:pt x="2320" y="781"/>
                                </a:lnTo>
                                <a:lnTo>
                                  <a:pt x="2324" y="771"/>
                                </a:lnTo>
                                <a:close/>
                                <a:moveTo>
                                  <a:pt x="2435" y="807"/>
                                </a:moveTo>
                                <a:lnTo>
                                  <a:pt x="2501" y="829"/>
                                </a:lnTo>
                                <a:lnTo>
                                  <a:pt x="2497" y="839"/>
                                </a:lnTo>
                                <a:lnTo>
                                  <a:pt x="2430" y="817"/>
                                </a:lnTo>
                                <a:lnTo>
                                  <a:pt x="2435" y="807"/>
                                </a:lnTo>
                                <a:close/>
                                <a:moveTo>
                                  <a:pt x="2545" y="844"/>
                                </a:moveTo>
                                <a:lnTo>
                                  <a:pt x="2611" y="866"/>
                                </a:lnTo>
                                <a:lnTo>
                                  <a:pt x="2607" y="876"/>
                                </a:lnTo>
                                <a:lnTo>
                                  <a:pt x="2541" y="854"/>
                                </a:lnTo>
                                <a:lnTo>
                                  <a:pt x="2545" y="844"/>
                                </a:lnTo>
                                <a:close/>
                                <a:moveTo>
                                  <a:pt x="2656" y="881"/>
                                </a:moveTo>
                                <a:lnTo>
                                  <a:pt x="2681" y="889"/>
                                </a:lnTo>
                                <a:lnTo>
                                  <a:pt x="2676" y="899"/>
                                </a:lnTo>
                                <a:lnTo>
                                  <a:pt x="2651" y="891"/>
                                </a:lnTo>
                                <a:lnTo>
                                  <a:pt x="2656" y="88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64" name="Line 694"/>
                        <wps:cNvCnPr/>
                        <wps:spPr bwMode="auto">
                          <a:xfrm>
                            <a:off x="239395" y="548640"/>
                            <a:ext cx="1175385" cy="8775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65" name="Rectangle 695"/>
                        <wps:cNvSpPr>
                          <a:spLocks noChangeArrowheads="1"/>
                        </wps:cNvSpPr>
                        <wps:spPr bwMode="auto">
                          <a:xfrm>
                            <a:off x="1467485" y="727075"/>
                            <a:ext cx="781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166" name="Rectangle 696"/>
                        <wps:cNvSpPr>
                          <a:spLocks noChangeArrowheads="1"/>
                        </wps:cNvSpPr>
                        <wps:spPr bwMode="auto">
                          <a:xfrm>
                            <a:off x="718820" y="1433195"/>
                            <a:ext cx="660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167" name="Rectangle 697"/>
                        <wps:cNvSpPr>
                          <a:spLocks noChangeArrowheads="1"/>
                        </wps:cNvSpPr>
                        <wps:spPr bwMode="auto">
                          <a:xfrm>
                            <a:off x="405130" y="113982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1168" name="Rectangle 698"/>
                        <wps:cNvSpPr>
                          <a:spLocks noChangeArrowheads="1"/>
                        </wps:cNvSpPr>
                        <wps:spPr bwMode="auto">
                          <a:xfrm>
                            <a:off x="165100" y="1459865"/>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70" name="Rectangle 699"/>
                        <wps:cNvSpPr>
                          <a:spLocks noChangeArrowheads="1"/>
                        </wps:cNvSpPr>
                        <wps:spPr bwMode="auto">
                          <a:xfrm>
                            <a:off x="1354455" y="144716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71" name="Rectangle 700"/>
                        <wps:cNvSpPr>
                          <a:spLocks noChangeArrowheads="1"/>
                        </wps:cNvSpPr>
                        <wps:spPr bwMode="auto">
                          <a:xfrm>
                            <a:off x="1991995" y="96075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72" name="Rectangle 701"/>
                        <wps:cNvSpPr>
                          <a:spLocks noChangeArrowheads="1"/>
                        </wps:cNvSpPr>
                        <wps:spPr bwMode="auto">
                          <a:xfrm>
                            <a:off x="614680" y="9804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173" name="Rectangle 702"/>
                        <wps:cNvSpPr>
                          <a:spLocks noChangeArrowheads="1"/>
                        </wps:cNvSpPr>
                        <wps:spPr bwMode="auto">
                          <a:xfrm>
                            <a:off x="105410" y="40767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74" name="Rectangle 703"/>
                        <wps:cNvSpPr>
                          <a:spLocks noChangeArrowheads="1"/>
                        </wps:cNvSpPr>
                        <wps:spPr bwMode="auto">
                          <a:xfrm>
                            <a:off x="1321435" y="36576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75" name="Rectangle 704"/>
                        <wps:cNvSpPr>
                          <a:spLocks noChangeArrowheads="1"/>
                        </wps:cNvSpPr>
                        <wps:spPr bwMode="auto">
                          <a:xfrm>
                            <a:off x="1871980" y="6985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76" name="Rectangle 705"/>
                        <wps:cNvSpPr>
                          <a:spLocks noChangeArrowheads="1"/>
                        </wps:cNvSpPr>
                        <wps:spPr bwMode="auto">
                          <a:xfrm>
                            <a:off x="695325" y="63500"/>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177" name="Oval 706"/>
                        <wps:cNvSpPr>
                          <a:spLocks noChangeArrowheads="1"/>
                        </wps:cNvSpPr>
                        <wps:spPr bwMode="auto">
                          <a:xfrm>
                            <a:off x="228600" y="539115"/>
                            <a:ext cx="2222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78" name="Oval 707"/>
                        <wps:cNvSpPr>
                          <a:spLocks noChangeArrowheads="1"/>
                        </wps:cNvSpPr>
                        <wps:spPr bwMode="auto">
                          <a:xfrm>
                            <a:off x="1403985" y="539115"/>
                            <a:ext cx="2222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79" name="Oval 708"/>
                        <wps:cNvSpPr>
                          <a:spLocks noChangeArrowheads="1"/>
                        </wps:cNvSpPr>
                        <wps:spPr bwMode="auto">
                          <a:xfrm>
                            <a:off x="1927860" y="22542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80" name="Oval 709"/>
                        <wps:cNvSpPr>
                          <a:spLocks noChangeArrowheads="1"/>
                        </wps:cNvSpPr>
                        <wps:spPr bwMode="auto">
                          <a:xfrm>
                            <a:off x="1403985" y="1416685"/>
                            <a:ext cx="2222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81" name="Oval 710"/>
                        <wps:cNvSpPr>
                          <a:spLocks noChangeArrowheads="1"/>
                        </wps:cNvSpPr>
                        <wps:spPr bwMode="auto">
                          <a:xfrm>
                            <a:off x="752475" y="110299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82" name="Oval 711"/>
                        <wps:cNvSpPr>
                          <a:spLocks noChangeArrowheads="1"/>
                        </wps:cNvSpPr>
                        <wps:spPr bwMode="auto">
                          <a:xfrm>
                            <a:off x="1927860" y="110299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83" name="Oval 712"/>
                        <wps:cNvSpPr>
                          <a:spLocks noChangeArrowheads="1"/>
                        </wps:cNvSpPr>
                        <wps:spPr bwMode="auto">
                          <a:xfrm>
                            <a:off x="228600" y="1416685"/>
                            <a:ext cx="2222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84" name="Oval 713"/>
                        <wps:cNvSpPr>
                          <a:spLocks noChangeArrowheads="1"/>
                        </wps:cNvSpPr>
                        <wps:spPr bwMode="auto">
                          <a:xfrm>
                            <a:off x="752475" y="22542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679" o:spid="_x0000_s1577" editas="canvas" style="width:173.9pt;height:131.75pt;mso-position-horizontal-relative:char;mso-position-vertical-relative:line" coordsize="22085,167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JTkY9h4AAL33AAAOAAAAZHJzL2Uyb0RvYy54bWzsXW1vIzeS/n7A/QfBHw+YjPpdbcRZZGcy dwtkd4PL3H2XbXksrCx5Jc14sov77/cUyWKzLFaTzmR8e+sOkLSdLpNVxeoiWfWw+O3vPt9tZp9W +8N6t704K76Zn81W26vd9Xr74eLsv96/e7U4mx2Oy+31crPbri7Oflkdzn733b/+y7cP9+ercne7 21yv9jM0sj2cP9xfnN0ej/fnr18frm5Xd8vDN7v71RYvb3b7u+URv+4/vL7eLx/Q+t3mdTmft68f dvvr+/3uanU44P++tS/PvjPt39ysro5/vrk5rI6zzcUZeDua/+7Nfy/pv6+/+3Z5/mG/vL9dXzk2 lr+Ci7vleotOfVNvl8fl7ON+fdLU3fpqvzvsbo7fXO3uXu9ubtZXKyMDpCnmj6R5s9x+Wh6MMFfQ DjOIn37Ddi8/EN/b3bv1ZgNtvEbr5/T/6PmA8VnR681WEtn/Y2gdzcM9BvBw74fy8GUs/ny7vF8Z yQ/nV3/69NN+tr6+OKuKs9l2eQc7erdfrcgqZu2ioEGk7kH38/1Pe+L0cP/j7uovh9l298P1+vjT br09giFDCaYDUvrlgD+aXT78cXeNhpcfjzszkp9v9nfUFMZo9vnirGurft6czX5BM8W87xfOdlaf j7MrvC+KtutaEFyBoq0a8/r18pybufp4OP77ameaXH768XC0lneNn6iXD9dOsPew0pu7DYzw317P uvnsYVYsqt7ZqSeCHjzRfHY7K9iSPUUpKOKtVAFNEW+mDkmKTmEHYifYaQOKYrFQ2ulCqjhD8Ce+ q0JlqA+o4u1AY0ND1bxVOCrSmi5CVZdVo7WUoe0iVHfVVFpTaX0XocLrstZaytB4Eap8hKm0zstQ 501dKkyVaZ2Xoc7rrtBaytB5Geq8WfRaU2mdl6HO21b7dssMnZehzkeYSuu8CnXeddqXR57Vf1fx L6YKdd7NNV9QZei8CnW+KLVPpkrrvAp1vui1z7jK0HkV6nyEqbTO61DnxbzQvuM6rfQ6VHpfqy1l KL0OlV7MW+2jqdNar0OtF0WlNpWh9jpU+xhbab1j0h2MuChr7Vtu0npvQr1jntG+myZD8Y1QfKka aZNWfCMUX7XaR9hkKL4Rih9hK634Vii+XmgfdJtWfCsUXxfazNVmKL4Vim8qbcKhZVvC+bVC8e1c +xDbDMW3QvEjbKUV3wnFd6X2IXZpxXdC8W2jTV9dhuI7ofiu1b6eLq34TigeS2Flfu4yFN8JxY+w FVc8VvMfeL2+vOUl/NXnrVvD46fZkva9c7OBuN8daONAC3psCd7bzcfyHFS04FeIMQhEXNGCH/2N E0PLRNxkEUOPRNxlEUNRRGz2HUk2aClN1Fgr53BN62VDnickrYkNeZ6YtPA15HmC0uLWkOeJSitY IscSNUdUWqYa8jxRaSlqyPNEpfWmIc8TldaUhjxPVFo4EjlWhjmi0urQkOeJSitAQ54nKi3zDHme qLSUM+R5otJ6jcixHssRldZkhjxPVFp3GfI8UWltZcjzRKXlkyHPE5WWSESOJVCOqLQMMuR5otJK x5DniUqrGUOeJyotWAx5nqi0KCFyLDpyRKWFhyHPE5XWFoY8T1RaPxjyPFFpiWDI80SlZQCRY5rP EZWmekOeJyrN5oY8T1SasQ15nqg0KRtyIaqddNzEukcY93EAd382QwD3kuRdnt8vjzQf84+zB8Tj KGo2u8UPdja+231avd8ZiiNNy1ZjHKUb3m62IZVTLJPxS37em6YckY3BgXF+y09LZTvMInrc3dVm d1gZQQc+baPYmRjt8V8M72XnCLkJOn7LT9eao0owyZ1mkjFv3JcuDYJngktNGoTrBB23zE8rDVMl 2OROM8nypUGoTHCpSYPonKBjKfhppWGqBJvcaSZZvjQIsgkuNWkQ1hN0LAU/rTRMlWCTO80ky5cG ITXBpSYNoniCjqXgp5WGqRJscqeZZPnSIBgnuNSkQfhP0LEU/LTSMFWCTe40kyxfGoTeBJeaNIj2 CTqWgp9WGqZKsMmdZpLlS4OYneBSk4bChIKQxeCnFceTJRjlbjPJ8uWhCJ3gUxUIYUFByILw0wnE ZAlOfb+5dE8QCeE9wakqEkKKgpBF4acTiclSrHK/uXRPEAnhPMGpKhJiiIKQReGnE4nJUqxyv7l0 TxAJsUDBqSoS4o+CkEXhpxOJyVKscr+5dE8QCbE/wakqEgKOgpBF4acTiclSrHK/uXRPEAmBQ8Gp KhKClYKQReGnE4nJUqxyv7l0TxAJgULBqSqS2XJgL/O47UciMVmKVe43l+5xt7zQxpaENkgmoOh3 SrTBCiAJh91mfU0QENohHfYfLt9s9rNPS0LNmH/cvlKQbbZmo1XS/udqCfDOzWZ5NKFPQZbZ2v3+ cHy7PNzaXk0LdnN3ufq0ImTK8vx2tbz+YXttfj4u1xv7s9lxGeCKhXJYMMjl7voXwDr2Owv5AUQJ P9zu9n87mz0A7nNxdvjrx+V+dTbb/GELaEhf1BQFOppf6qajQN8+fHMZvllur9DUxdnxDAFf+vHN 0WKKPt7v1x9u0VNh9LDdfQ84yc2awB4Gd2K5cr8ALmN5/eq4maKgQM4JcqYkBQs4zNdAzpRVV/fW KRSAzrSFCSMszxk505SLitRNwJmqWHQwJ1LXF0Jn0CYyBfivNaIBXwOv43M9C0BnmvkJCXTlSbqO Uj2RduCQPVFdxxvChOVpOpOsizSEycoTAT0S5QiTuaexqelIQ2EGhFL4EcngyIZ2NA2F2Q9FQ3BJ Q0NdRUm6CEMCPAPxoywJ+EzbUeow1lSo7mJeKm2FCm9byhXF2go13ldKU6HKu5ISrbGmQp03mrJC revKCtWuKYu+Ez+AbUVwhwhXAkBTAF4RVbzA0DSdImEpFA/QQLytUPGNwePE+AoVD5ektBVqvq0o DxlrK9Q8AcHifIWq1/UVql7Vl0DSNBXlNCN8CSBNsVAcg8DS1AtFRgGlKYs+LqMA09Squwp1Xxq0 X8Q/CDiNzUzHZBS6xycb1b3A0+j6ErrX9CUQNZip47oXeJoSYJkoXwJSUy2UaYK27f5LK4H/iLcV 2n2lOS+BqCnhluJthXZfaz61DnVfgireVmj3ur5C3av6EqiayqD2IjYhMDXVXPETAlZTYrSj35AA 1VTwclEZBaym1PyXANVUpeInBK6GeozzJXTfK/5L4Gp0fYW6V/UlgDVlrUyOAlZTAXgY1ZdE1iwU GQWupuqVb1siazplohW4mgo9xvkK7b7U/KoA1lSNYl8CWqPrS+he0xdta7wHKGplfhTImrpQ/IQA 1xj4c+QTEsiaGujfqLoEtmZBgJ9YU6G3r7XlqcTWaF5VIGvqueK9JLZG1VaoeVVbwNYPmjcovoiI wP0HRPj8o9paiLV8XFmL0NVjUlRaCl29MgFR4MmbTK0tLRehwWv+dBH6mhoIqrh4ws8rnyHlOgau Qk1hkzUhmiKQLdreUE56QjQ9BrNNiCYNuTchmjTNTIgmTTMToknTjMPU/BMhmlTIL612aLKxBxkp Lj+KEKYVjSHPA28tsGwx5HngLVqbGPI88JYDDL3HEsPGbA3vVoYvAG/Rco+wWxShoMD/kHGxWSHz HmwuXK/De5lqQfDWiAMIpmWPX/PTNofQrCED/GiMjDECHJ/mRvgZ543fcjbmVBqEBE334MJ2r4mD 6KghRPxzlFFEPg1dzybCPPDTiU0n0aBFeKExsU/Y41Z0iRBps4wCyjEuEuKOltKjNLl1flpeEVO0 dIggjDGLeKGlAzBunO4xh9yfLhViWLZtfFPjUiGiZygRsxvlAtE6RzduUz5fCwMYk+qUw7RUJu8F K0D8JyEVYmWWW+z1xrhAHMzSwQzH6BDjsnR4jtI5fPbAYVoqxF1M24isJKRCFMpSwmbHuECEydLh qxmjQ/TIStWPW+oph2mpENGwPCAuZHnQXEXhHDkiOKPcFp11FYjOjNIhLmN79sBx5paf9js95ZDf 698VYiumbcQDElK56QaxkVFmKTQAi0bcY5SscHaFmEaC7jF/aZkcUKiG0YwPlG3aheIxcXLT/LRq te4EEYVRRp3NI1owTmaHfOCN++IhAhsTYOClAwYwM1nAwI/r7QplNozpObDAm+1Pe5j1ePGM2c1m ff/fDIVwZTTKqieXRJ8ngNcNAmZoJ8QC1A0FXywWoJojem8/Hy6jQSgRKqMxox8uzjbgzawQuaQG ma4joXZ9WRP6sAit0rVIodKbXwNRuVsfUaxms77DytOjYhKwFCObWwoT4sEUhfl7P+9/WPywqF/V ZfvDq3r+9u2r79+9qV+174queVu9ffPmbfE/xGdRn9+ur69XW8LmcIGaos4rruJK5djSMr5EjdfJ a9m6wVyARX4apg1qhQqkhKgaGhIa+2cFsGCWFvZofPtT7JFG/bSYS8wKkU6uO0p7uVoukw1ONgg/ VlAuUdig8U5PsUHjE//jkU8sgDDteMcQdYrVgpbUk1OcnGJYDQsGia2GMEiziH+KQQZOMTTDpl60 WB2LuRlFrawNAqLXnID0eNadJmZZwS5a8O2famLGDkbYoNnxPMUGowvF0BoBG63I+QpzbLAlnbzi tFT0CGZXIxBeEaEKYZFmO/zlFtkjSEJLAGXvMvnHaeOCLZuzs8EaEW0R1miCTU+xxmCODrbP0xQ9 7Z0f1YuNF01FZVJsZUMTxGkMTKVfboIFRgBQYjkvY/OMNIRbKpJPpGjBcJhjWicezhF3eXkBHAKp CiM0iZmnGGF085zwiJM1TuHE0zrScIlID1prHCpJ24Sds8ivWUl6Ph8Jgbc9O8/oPjs8tMlB7wDF OZxzg8/3oM/C1AU0H1xYajpE0LYENy4oxWt2WUM7UJRvh2CvFhMZNhPCZ03p2EgriN76VhRuMGUM JHMCnsfYQcTDU8XZwX7UUxQGOBtrJwTOKgxh4TY0pDIkjsIpLYmDcCWO6MRlE0fh4sJRkQjPlD3G E5NOFJLWmAoVjv21xlRa41SEyDNVmbMyUaYydA7ARNCUypQ4B6fIJ07B1QtN6eIYXFzp4gxcXWo2 LipJa0yFSm/M0byYqkQpaYWpUOkNzhTEbUpUktaYCpWuMyUOwClNieNvrUHAx+QT59/i8onDb3QM MC4fYUi87WlMhUrvzBnbKFNpSxd1pLteU7o4+qYxFSpdZ0qcfFOaEufeetSmjatKHHyLK12celvg RIjSUobSxaG3HkeXlKbSShdH3or5XNO6rCQdn/IIl+HNRedKnHlTtC5OvFGIUpFQnHmLq10ceCvm qL0bV5Y48qaxFRo75ay0ttKKl1WkS3O4KfbhiBNvGluh4kfYEifelLbEebeiKjXNixNvcc2L425F ac6CxUSUB97itiWOuxVVq2le1JJW2AqdO/GjDKI476ZpS2hesoWN+XQAaDoAhIj2VNL4pHA3LVJI M1iJ2BjWODDfoVnf+5BXghz+17TOCMEEucVfvrd3AeG7HSd30MappPHJqNJ0THr3GNJxRU4ljbUj Or9JSWNryF9wVIS21lTll2IOlCgZANEWOUvvMdxJvLQlw3LAfuoMieVnCMPNIuIOuQF+RrnilwzA VcXA2tAxOMjJfyxaRuAjQ5JMKt8pd8VP2eUJWVIclzyAESTEQcwkQ5xMKpuxQKcsBj+FOANv/Dop DoIoeaODGEmGOJlUvlPmk59CnIE3fp0UB5GOPHEQXMkQJ5PKd8p88lOIM/DGr5PiILCRJw6CKRni ZFL5TplPfgpxBt74dVIcOulkfVXi20EUJkOcTCrfKfPJTyHOwBu/ToqDCEieOIi6ZIiTSeU7ZT75 KcQZeOPXSXEQO8kTB+GaDHHyqIZOmU9+CnFOyZLiIFKSJw6FZzLkySQbumVB+CkEOiVLCkRBlkyJ ENnJkSiTbOiXReGnECngj9+nZXIYufR0WiCWkyNTJtnQL/PKTynTKV1aJoRkMscJcaAcmTLJhn5Z Fn5KmU7p0jIhBpMrk83HqWsVJPmwuOWAVZLM98uy8FPKNPDH71km9DCdDHvhJ8MoZHqSOjef3ldP nQPyi/KMxuabuqmtOQ+nx4pujjPCeE8nJQBRB1zTfWd8fOxXZc9NOcvSXTQdJr7D/HlJIdpFb8B9 Ic3j9HmsnTCnayozRtqRGRcqBBdrKYz9V1QSK9JSGPcvTNm8WEthANpULIy0JPO5Gk9h+FnjSSTR S1TWi4sn8ui4RzMqn8iil+ZKxJiAIpNu6k5GJBR5dFsXMNpWqHfUOFYYCzVfIXmoCBmqHhA7pbFQ +SOchdpXORPp9MbcVxsTU2TUC80qREK9NvXNoo0Jq28UYxU59QZUcZ2RU/BpPVt1NTKaIqveop6q 0lg4AGWhmJlIrI9wJgZAszORWu8qKjkd05nIrpeaaYjkegtgj9JYOAClSbBHdCby6/b+6Chn4QCU 2miK8rKUXlY4EwOAK7mj37lIso9wFg6AyplIs/cNFSaNiSky7ZVmGiLRvjBVTqONhQNQzamUa2QA xLXNveo1RLq9wo3M8cZCF+QuW46yFo5A1So+SCTcR1gLR0Bl7VHK3dTSjbEm0u6VZhwi6Q6/p01O IvNemdqIkTGQeXeqxBw3Dzod4t1QrY2oKDZblKYCcVTScBBqUwY3xls4EWBjp/IWjoLKm0y/V+au 6hhvIgVfG/BghDeRgEeinmrORlsLv4TawB9irYk1kK1qHG1NjII2piILX1DZT4W3cBQaU/40xpsY hRHexChovMnSsy2qm8d5E8VnG81CRPHZojG1WWN6E/Vnm1LxR6L+bNGaa+SjrYWj0JiCvRG9yRK0 HaAciqRiFAweItaaGIUR3sJRUHkTZWhxn6S2YBOVaFvNQqh4kvcNhb18OqY3WY22V9ZFVLRoaG2h +hBRkbbVxlRUpC161AuOj4IoSts2ysqIqvRk8RaOgsobXR3iWyvnjebf+nA3hnIl8QkQGO+htaLH 9BGXFDHzga7FDjA6nfbhKCBhpFkvwb29DK02pnRll6fCulObs/rwW+hKZXmEMHnYms6bGAWNNwRs w+ZKc2VBzHxxQV1A2Gk2QiXsAvYIyRwfCCg1IOxMKevIl1/MxVBUsHStvXAsOm1ksTYKukXcQZu6 Crp70Y/awoAvo/yJ4RjjLxwPnT+5Y25QcF+RV+yZF5q1FHLXXJtrN6LjK/fN5uKNmLxi51wiWqPy F47HQh1futfdqxlBV21KxIGfgHDRKT6qoIvfh/bG+AvHQ+dPbKFJcZq8YhO90NavhdhFly3mT2V8 BTh90QeeCsHaCdw3gfsI7ASjy4GwTdW9NbDTBO7TNDNV99Y0M1X31jQzVffWNEO7RHLYHlE1jk79 v6jurRYyd5c8vsdOLGeyoa0YierhSeOi0l7LkHNOL0GO9aIhz4NX027JkHMp2PHWzXaI6Gm7kyOs 2e/YP2CUQqoHJ+8A+Uz9gZOYdiR5LDmZC1//NtED7TmMDNhTZPVAmwr7B5lCuyuecfFK3ijjIDf3 kCk0rfstS5kjTQt78weZayizcrd/IITGahzq/QKks9mNEdaZtlsxqLM1mBRcxhVSx1LPDiFDPPhp oSBcEX+cyqomgaeVbHE3jCgJob+2axp70jjOWloOVXyjq/Pc8Ehy2/x07bnC3Ylq5DjBZ7rFacMx xZxwx53pApUOsoDI6bhASHwbFhAIGmOhpDAcFEQxilE62mqCzperZ1b5afVzwh6/1iXiGudIrCRE qinOQ7wiKTnGK9Lhlg65s1E6dyinSMCETzlMS1W7pSzVI7c8aJaHFLnlNmFTDcCQRnpUWR+TClly S4cTl+N01t0NHKalQmratu3NQJOqpVACxqpM2BUy55YOzneM24aSazT2mLrH6R5zmJaqdQ6q9Hag SYVsuuU2YVkIpFq61A0ThH8iLSWg0KccpqVCFtvxwHagSYVAlKVMWBZhfQ23/oYW5oKf1gl0lNYh qfwlJPyen0z3mEN+r3uLhSvbX3o70KRC4t1wgcz6qMX0lCwGt8gojtIh927pEB0es8BTDtNSId9t 2wYow7atSQU/7Wa0hGlRQt62icTpGL+9WwxXHmXO/PLTjtYpj/xeHy34dPshVN4UVMFQ6svym7Au BGWdYBYgpwJVKVNvW/QXJzDH/LSSRbhkghHR6D4Wshukv1NjVroLNFDibHQoKH9v20zcH4LUvBUN 1Z4TLZ5wmSFaRRAiEg0QlYQ5IqtvSRMH2YrKrUdqZJDHzJEy+7ZFD6pnjvnpRu2USyYYGTW+oWa4 sEI1yIayMaSFlJ3RhRtEiIT+uGjAXdgWsega1cEplxmiIfds2fA2oYoGFIAlTdlZ6xYnwMeOcwwk gG0RILtR0U65zBAN2Xfbur8xRhWtIywdDUbilF8BfIAlTMDikTt1ovnTA8wxP51BnnLJBCMG2RGi gvj1NqGKBtSAIQUsYFzHCxdhpsXV6GAAOWA7Rxp4nPCEywzRgCSw/HqbUEXrCf4FLbQpOwOewBIC +DTK8cItf1roYpzwhMsM0XrK6RO/MEzbuiYaoQwsqQ/Dcfv8tOYDQuvTW3jKUY6BNLAtYiIcJzzh krvUDZKQB7Z1bxOqaIDtGtIuYWeEP7CEWBePcVzO4WtJr52POzHH/HTKOuWSCUZEK11IiG6hS4wa QAmWkYSdlSWhjohjYMBGRYNiLWHiJimgzK2JD1xmiAYQgG3d24Q6apWLrXY+WMrt89PpmO7xItEA RBgXrXJxrc5fO8kt8ZNbPOGSCUZGzZzCMGywk1JFA3TBcpyys5pwL9SmL4HBjPDTcQzwgiVM3AFo z4oILrmlEdEAFbCte5tQRWtdSGmRsjPAGWybMMxRg2wIgEwcY6OUIHzMZYZoQHTZ1r1N6KK52BsA DOOMtO5bcxgRdeVPEAfbuU8fMMf8dMN7yiUT8Kihk+mU2ks/pQbfKsoNmw/mKeWG88uuiyLD0aqt U9Xrl1r1Gm7YmuF/rq6OACNtcJeevZNTPS355hZ0q+/3+93D7Wp5fUAE1fhY8Qf0C93LNrt8+OPu enVxtvx43Jm0EJ91dHedFXXb1QQDxrTRlVikmczacGgSCwCKudCRyQKgb+A87cTCzTwy3T3EMN1w 8WFyttqNe/QJBdfNoeAK/R/cMfcPdSGefhXgO/OPU0hApt6cZ9Xq7vgroM3fl/2rd+2ie1W/q5tX Pc6kvpoX/e/7dl739dt38o4/c9Pi57vN9os+FrrmsKeCIqTrgGn8sv9w+Wazn31ablARyd9giBEU ZE+85tBfUUjs8+WB/IxdInj8fPl5tr6Gvdkrh8mUL3fXv8CY97sj1WqafTqZvbY73PQ42/xhi88B BEf+Yc8/XPIPy+3V7W5/cXY8m9kf3xzxG/7m4/1+/eEWHRRWNfff45N5tz6SvQ88uF+e825DOopy 6iTMUlB88xin+x93V385zLa739ZJdAU2/nbVjEGpCuuhBifRwl7xenISm435qsIPaXIS3pPod6F+ iZPwK7eX7SSwRTx1EmZ7/UxOop4j7+2cBHIDC0wxcJ2Dk+hwiICdBFYc9pYZTC7TSuLibHISX9lJ GFscZvGXupJASP7USZhaT8/kJBA2ZnBkUTe9K8EyOIm+7CioOq0kppUEbjSn6eMZtxt+Sf2iVxKE vj91EiaO+1xOomrq2qXOirruKNcklhJ9SXGKyUu4T0Rs3KelxFdeSvg19cv2EkjHPPYSnY0OPpeX 6PuidzelIWDWwWFIJ4E9yLSUuH43OQlWwTMuJfya+mU7CaCFTp2ESVc8k5Nokd9wuA94AwLhSR/R z6mk0bTdmLYbz7/d8Evql+0jgE079REGL/dMPgIJztohuep512L/I3wESsqaC1knJzE5iWd3EhYx Tx/Cy3YSHq4z4CQ6i2F8LidRAcRJxaMBhEAB9M4ix4fAZQHUKNeWnoASj8AEU0zi68Yk7BmKyUvg 8zxdSvj88NWfPp1e2/7bAiWKBYDzbr9BN7WfLCUmJ7HbrKeYxKCC54tJ2NOlk5OIoKk6ezfdMy0l APCsXM0HLBlszDRYSFR163ESE+JSohKnhcRXXkiYY0GTj/Bgqj8DDDvrbMWLZ3IPJc6WUzldbDSa qneljgb/UOIfzn32LZDbCFboKKrVZrO+P6zGINkC3CtSicbWGPAtyDZbghHPfzWGeL/7uL02URaC sP/gfj4u1xv7MwQiMLjB3RKM/btvs2zy8NePy/2KccA9csfQo8UC101HXtXigd0biwl2b3Jxwdsd 4YJv/gFwwXQc1i53nZX6zORzrHTrOfJrdj88mak7bTGZKTyCc5OA6xsQf4ESNNJMfW7sOcwUgDK4 U+NN4Tfrx6DUwJuWczr0OnnTv53NHvbL+4uzl+VNadcuvKlPzzyHmQbetKhxbYad16dZPyfw/cLs 1ANv7Kxva+w909q0w4bUFXVCiaWS4DciVza5U/2I2gszUw/9cGb6nKiPIpj1Jzsl3zBtom6X97QN frw6pfuUwmkfNYnh0Z7JnQZb/WnWn8x0vf3ws2amPgHu3KkP1D3D6jSY9ac91P9LZ4pA2tU5/jWh wg/Y3d2ur94uj8vwdxNuO1+Vu9vd5nq1/+5/BQAAAP//AwBQSwMEFAAGAAgAAAAhAANkh4TZAAAA BQEAAA8AAABkcnMvZG93bnJldi54bWxMj8FOwzAMhu9IvENkJG4sXQtj6ppOCIkDx41Ju2aNaaol Tteka3l7DBe4WLL+X58/V9vZO3HFIXaBFCwXGQikJpiOWgWHj7eHNYiYNBntAqGCL4ywrW9vKl2a MNEOr/vUCoZQLLUCm1JfShkbi17HReiROPsMg9eJ16GVZtATw72TeZatpNcd8QWre3y12Jz3o1eQ XXJXXGYzpt1h6fvwflzbqVDq/m5+2YBIOKe/MvzoszrU7HQKI5koHDO49zs5Kx6f+Y2TgnxVPIGs K/nfvv4GAAD//wMAUEsBAi0AFAAGAAgAAAAhALaDOJL+AAAA4QEAABMAAAAAAAAAAAAAAAAAAAAA AFtDb250ZW50X1R5cGVzXS54bWxQSwECLQAUAAYACAAAACEAOP0h/9YAAACUAQAACwAAAAAAAAAA AAAAAAAvAQAAX3JlbHMvLnJlbHNQSwECLQAUAAYACAAAACEAVCU5GPYeAAC99wAADgAAAAAAAAAA AAAAAAAuAgAAZHJzL2Uyb0RvYy54bWxQSwECLQAUAAYACAAAACEAA2SHhNkAAAAFAQAADwAAAAAA AAAAAAAAAABQIQAAZHJzL2Rvd25yZXYueG1sUEsFBgAAAAAEAAQA8wAAAFYiAAAAAA== ">
                <v:shape id="_x0000_s1578" type="#_x0000_t75" style="position:absolute;width:22085;height:16732;visibility:visible;mso-wrap-style:square">
                  <v:fill o:detectmouseclick="t"/>
                  <v:path o:connecttype="none"/>
                </v:shape>
                <v:shape id="Freeform 681" o:spid="_x0000_s1579" style="position:absolute;left:7639;top:11099;width:11677;height:64;visibility:visible;mso-wrap-style:square;v-text-anchor:top" coordsize="1839,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dve8EA AADbAAAADwAAAGRycy9kb3ducmV2LnhtbESP0YrCMBRE3wX/IdwF3zR1FZGuURZhwRcFrR9waa5N 1+amJNG2f28WFnwcZuYMs9n1thFP8qF2rGA+y0AQl07XXCm4Fj/TNYgQkTU2jknBQAF22/Fog7l2 HZ/peYmVSBAOOSowMba5lKE0ZDHMXEucvJvzFmOSvpLaY5fgtpGfWbaSFmtOCwZb2hsq75eHVdAe zyt9OvwW1t+O932nB7MsBqUmH/33F4hIfXyH/9sHrWAxh78v6QfI7QsAAP//AwBQSwECLQAUAAYA CAAAACEA8PeKu/0AAADiAQAAEwAAAAAAAAAAAAAAAAAAAAAAW0NvbnRlbnRfVHlwZXNdLnhtbFBL AQItABQABgAIAAAAIQAx3V9h0gAAAI8BAAALAAAAAAAAAAAAAAAAAC4BAABfcmVscy8ucmVsc1BL AQItABQABgAIAAAAIQAzLwWeQQAAADkAAAAQAAAAAAAAAAAAAAAAACkCAABkcnMvc2hhcGV4bWwu eG1sUEsBAi0AFAAGAAgAAAAhAIzHb3vBAAAA2wAAAA8AAAAAAAAAAAAAAAAAmAIAAGRycy9kb3du cmV2LnhtbFBLBQYAAAAABAAEAPUAAACGAwAAAAA= " path="m,l70,r,10l,10,,xm117,r71,l188,10r-71,l117,xm235,r71,l306,10r-71,l235,xm353,r71,l424,10r-71,l353,xm471,r71,l542,10r-71,l471,xm589,r71,l660,10r-71,l589,xm707,r71,l778,10r-71,l707,xm825,r71,l896,10r-71,l825,xm943,r70,l1013,10r-70,l943,xm1061,r70,l1131,10r-70,l1061,xm1178,r71,l1249,10r-71,l1178,xm1296,r71,l1367,10r-71,l1296,xm1414,r71,l1485,10r-71,l1414,xm1532,r71,l1603,10r-71,l1532,xm1650,r71,l1721,10r-71,l1650,xm1768,r71,l1839,10r-71,l1768,xe" fillcolor="black" strokeweight=".1pt">
                  <v:stroke joinstyle="bevel"/>
                  <v:path arrowok="t" o:connecttype="custom" o:connectlocs="44450,0;0,6350;74295,0;119380,6350;74295,0;194310,0;149225,6350;224155,0;269240,6350;224155,0;344170,0;299085,6350;374015,0;419100,6350;374015,0;494030,0;448945,6350;523875,0;568960,6350;523875,0;643255,0;598805,6350;673735,0;718185,6350;673735,0;793115,0;748030,6350;822960,0;868045,6350;822960,0;942975,0;897890,6350;972820,0;1017905,6350;972820,0;1092835,0;1047750,6350;1122680,0;1167765,6350;1122680,0" o:connectangles="0,0,0,0,0,0,0,0,0,0,0,0,0,0,0,0,0,0,0,0,0,0,0,0,0,0,0,0,0,0,0,0,0,0,0,0,0,0,0,0"/>
                  <o:lock v:ext="edit" verticies="t"/>
                </v:shape>
                <v:shape id="Freeform 682" o:spid="_x0000_s1580" style="position:absolute;left:2374;top:11106;width:5284;height:3187;visibility:visible;mso-wrap-style:square;v-text-anchor:top" coordsize="832,5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e6K8QA AADdAAAADwAAAGRycy9kb3ducmV2LnhtbERPS2sCMRC+F/wPYYTeanZtu5WtWRGL4KUHX9Dehs3s QzeTsEl1++8boeBtPr7nzBeD6cSFet9aVpBOEhDEpdUt1woO+/XTDIQPyBo7y6TglzwsitHDHHNt r7ylyy7UIoawz1FBE4LLpfRlQwb9xDriyFW2Nxgi7Gupe7zGcNPJaZJk0mDLsaFBR6uGyvPuxyh4 e/76qDfmkL0cqxmvnfs8fVdBqcfxsHwHEWgId/G/e6Pj/PR1Crdv4gmy+AMAAP//AwBQSwECLQAU AAYACAAAACEA8PeKu/0AAADiAQAAEwAAAAAAAAAAAAAAAAAAAAAAW0NvbnRlbnRfVHlwZXNdLnht bFBLAQItABQABgAIAAAAIQAx3V9h0gAAAI8BAAALAAAAAAAAAAAAAAAAAC4BAABfcmVscy8ucmVs c1BLAQItABQABgAIAAAAIQAzLwWeQQAAADkAAAAQAAAAAAAAAAAAAAAAACkCAABkcnMvc2hhcGV4 bWwueG1sUEsBAi0AFAAGAAgAAAAhALaHuivEAAAA3QAAAA8AAAAAAAAAAAAAAAAAmAIAAGRycy9k b3ducmV2LnhtbFBLBQYAAAAABAAEAPUAAACJAwAAAAA= " path="m832,8l773,44r-6,-9l825,r7,8xm734,67r-59,35l669,93,727,58r7,9xm636,125r-59,36l571,152r59,-35l636,125xm538,184r-58,35l473,210r59,-35l538,184xm440,243r-58,35l375,269r59,-35l440,243xm342,301r-58,35l277,327r59,-35l342,301xm245,360r-59,35l179,386r59,-35l245,360xm147,418l88,453r-7,-9l140,409r7,9xm49,477l7,502,,493,42,468r7,9xe" fillcolor="black" strokeweight=".1pt">
                  <v:stroke joinstyle="bevel"/>
                  <v:path arrowok="t" o:connecttype="custom" o:connectlocs="528320,5080;490855,27940;487045,22225;523875,0;528320,5080;466090,42545;428625,64770;424815,59055;461645,36830;466090,42545;403860,79375;366395,102235;362585,96520;400050,74295;403860,79375;341630,116840;304800,139065;300355,133350;337820,111125;341630,116840;279400,154305;242570,176530;238125,170815;275590,148590;279400,154305;217170,191135;180340,213360;175895,207645;213360,185420;217170,191135;155575,228600;118110,250825;113665,245110;151130,222885;155575,228600;93345,265430;55880,287655;51435,281940;88900,259715;93345,265430;31115,302895;4445,318770;0,313055;26670,297180;31115,302895" o:connectangles="0,0,0,0,0,0,0,0,0,0,0,0,0,0,0,0,0,0,0,0,0,0,0,0,0,0,0,0,0,0,0,0,0,0,0,0,0,0,0,0,0,0,0,0,0"/>
                  <o:lock v:ext="edit" verticies="t"/>
                </v:shape>
                <v:line id="Line 683" o:spid="_x0000_s1581" style="position:absolute;flip:y;visibility:visible;mso-wrap-style:square" from="2393,2355" to="7639,54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8CMEAAADdAAAADwAAAGRycy9kb3ducmV2LnhtbERP24rCMBB9F/yHMIJvmlZZL9UoKiws ++blA4ZmbIrNpG2i1r/fCMK+zeFcZ73tbCUe1PrSsYJ0nIAgzp0uuVBwOX+PFiB8QNZYOSYFL/Kw 3fR7a8y0e/KRHqdQiBjCPkMFJoQ6k9Lnhiz6sauJI3d1rcUQYVtI3eIzhttKTpJkJi2WHBsM1nQw lN9Od6tgeTzvyJTF0sx+L006adJmvq+UGg663QpEoC78iz/uHx3np19TeH8TT5Cb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0LwIwQAAAN0AAAAPAAAAAAAAAAAAAAAA AKECAABkcnMvZG93bnJldi54bWxQSwUGAAAAAAQABAD5AAAAjwMAAAAA " strokeweight=".6pt">
                  <v:stroke joinstyle="miter"/>
                </v:line>
                <v:line id="Line 684" o:spid="_x0000_s1582" style="position:absolute;visibility:visible;mso-wrap-style:square" from="7639,2355" to="19386,2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BLD8UAAADdAAAADwAAAGRycy9kb3ducmV2LnhtbERPS2vCQBC+C/0PyxS86cZibY1ZRQRt QTxUS+lxzE4emJ1Ns1sT++u7guBtPr7nJIvOVOJMjSstKxgNIxDEqdUl5wo+D+vBKwjnkTVWlknB hRws5g+9BGNtW/6g897nIoSwi1FB4X0dS+nSggy6oa2JA5fZxqAPsMmlbrAN4aaST1E0kQZLDg0F 1rQqKD3tf42Cv+PlZZNtv6j9tqufVMvpG++mSvUfu+UMhKfO38U397sO80fPY7h+E06Q8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xBLD8UAAADdAAAADwAAAAAAAAAA AAAAAAChAgAAZHJzL2Rvd25yZXYueG1sUEsFBgAAAAAEAAQA+QAAAJMDAAAAAA== " strokeweight=".6pt">
                  <v:stroke joinstyle="miter"/>
                </v:line>
                <v:line id="Line 685" o:spid="_x0000_s1583" style="position:absolute;flip:x;visibility:visible;mso-wrap-style:square" from="14147,2355" to="19386,54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WB58IAAADdAAAADwAAAGRycy9kb3ducmV2LnhtbERPzWqDQBC+B/oOyxR6S1YD2sS6hjRQ KL2Z5AEGd+pK3Vl1N9G+fbdQ6G0+vt8pD4vtxZ0m3zlWkG4SEMSN0x23Cq6Xt/UOhA/IGnvHpOCb PByqh1WJhXYz13Q/h1bEEPYFKjAhDIWUvjFk0W/cQBy5TzdZDBFOrdQTzjHc9nKbJLm02HFsMDjQ yVDzdb5ZBfv6ciTTtXuTf1zHdDum4/Nrr9TT43J8ARFoCf/iP/e7jvPTLIPfb+IJsv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3WB58IAAADdAAAADwAAAAAAAAAAAAAA AAChAgAAZHJzL2Rvd25yZXYueG1sUEsFBgAAAAAEAAQA+QAAAJADAAAAAA== " strokeweight=".6pt">
                  <v:stroke joinstyle="miter"/>
                </v:line>
                <v:line id="Line 686" o:spid="_x0000_s1584" style="position:absolute;visibility:visible;mso-wrap-style:square" from="14147,5486" to="14154,14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5w48QAAADdAAAADwAAAGRycy9kb3ducmV2LnhtbERPS2vCQBC+F/wPywje6saCVqOriKAW Sg8+EI9jdkyC2dk0u5ror3cLBW/z8T1nMmtMIW5Uudyygl43AkGcWJ1zqmC/W74PQTiPrLGwTAru 5GA2bb1NMNa25g3dtj4VIYRdjAoy78tYSpdkZNB1bUkcuLOtDPoAq1TqCusQbgr5EUUDaTDn0JBh SYuMksv2ahQ8TvfP1fn7QPXRLn4TLUdr/hkp1Wk38zEIT41/if/dXzrM7/UH8PdNOEF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jnDjxAAAAN0AAAAPAAAAAAAAAAAA AAAAAKECAABkcnMvZG93bnJldi54bWxQSwUGAAAAAAQABAD5AAAAkgMAAAAA " strokeweight=".6pt">
                  <v:stroke joinstyle="miter"/>
                </v:line>
                <v:line id="Line 687" o:spid="_x0000_s1585" style="position:absolute;flip:y;visibility:visible;mso-wrap-style:square" from="14147,11131" to="19386,14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u6C8EAAADdAAAADwAAAGRycy9kb3ducmV2LnhtbERP24rCMBB9F/Yfwgi+aVphvXSbiiss LL55+YChmW2KzaRtota/3wiCb3M418k3g23EjXpfO1aQzhIQxKXTNVcKzqef6QqED8gaG8ek4EEe NsXHKMdMuzsf6HYMlYgh7DNUYEJoMyl9aciin7mWOHJ/rrcYIuwrqXu8x3DbyHmSLKTFmmODwZZ2 hsrL8WoVrA+nLZm6WpvF/tyl8y7tlt+NUpPxsP0CEWgIb/HL/avj/PRzCc9v4gmy+A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67oLwQAAAN0AAAAPAAAAAAAAAAAAAAAA AKECAABkcnMvZG93bnJldi54bWxQSwUGAAAAAAQABAD5AAAAjwMAAAAA " strokeweight=".6pt">
                  <v:stroke joinstyle="miter"/>
                </v:line>
                <v:line id="Line 688" o:spid="_x0000_s1586" style="position:absolute;flip:y;visibility:visible;mso-wrap-style:square" from="19386,2355" to="19392,11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XQuecQAAADdAAAADwAAAGRycy9kb3ducmV2LnhtbESPzW7CQAyE70h9h5WRuMEmSKWQsiBa qRLixs8DWFk3G5H1JtkthLfHB6TebM145vN6O/hG3aiPdWAD+SwDRVwGW3Nl4HL+mS5BxYRssQlM Bh4UYbt5G62xsOHOR7qdUqUkhGOBBlxKbaF1LB15jLPQEov2G3qPSda+0rbHu4T7Rs+zbKE91iwN Dlv6dlReT3/ewOp43pGrq5VbHC5dPu/y7uOrMWYyHnafoBIN6d/8ut5bwc/fBVe+kRH05g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dC55xAAAAN0AAAAPAAAAAAAAAAAA AAAAAKECAABkcnMvZG93bnJldi54bWxQSwUGAAAAAAQABAD5AAAAkgMAAAAA " strokeweight=".6pt">
                  <v:stroke joinstyle="miter"/>
                </v:line>
                <v:line id="Line 689" o:spid="_x0000_s1587" style="position:absolute;visibility:visible;mso-wrap-style:square" from="2393,5486" to="2400,14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HkkcQAAADdAAAADwAAAGRycy9kb3ducmV2LnhtbERPS2vCQBC+C/6HZYTedKNgNdGNiFBb KB6qpfQ4zU4emJ1Ns1sT++u7gtDbfHzPWW96U4sLta6yrGA6iUAQZ1ZXXCh4Pz2NlyCcR9ZYWyYF V3KwSYeDNSbadvxGl6MvRAhhl6CC0vsmkdJlJRl0E9sQBy63rUEfYFtI3WIXwk0tZ1H0KA1WHBpK bGhXUnY+/hgFv1/XxT5//aDu0+6+My3jZz7ESj2M+u0KhKfe/4vv7hcd5k/nMdy+CSfI9A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EeSRxAAAAN0AAAAPAAAAAAAAAAAA AAAAAKECAABkcnMvZG93bnJldi54bWxQSwUGAAAAAAQABAD5AAAAkgMAAAAA " strokeweight=".6pt">
                  <v:stroke joinstyle="miter"/>
                </v:line>
                <v:line id="Line 690" o:spid="_x0000_s1588" style="position:absolute;visibility:visible;mso-wrap-style:square" from="2393,14262" to="14147,14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eHsccAAADdAAAADwAAAGRycy9kb3ducmV2LnhtbESPQWvCQBCF70L/wzKF3nSjB1ujq4ig LZQeqiIex+yYBLOzMbs1sb++cyh4m+G9ee+b2aJzlbpRE0rPBoaDBBRx5m3JuYH9bt1/AxUissXK Mxm4U4DF/Kk3w9T6lr/pto25khAOKRooYqxTrUNWkMMw8DWxaGffOIyyNrm2DbYS7io9SpKxdliy NBRY06qg7LL9cQZ+T/fXzfnzQO3Rr66Z1ZN3/poY8/LcLaegInXxYf6//rCCPxwLv3wjI+j5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R4exxwAAAN0AAAAPAAAAAAAA AAAAAAAAAKECAABkcnMvZG93bnJldi54bWxQSwUGAAAAAAQABAD5AAAAlQMAAAAA " strokeweight=".6pt">
                  <v:stroke joinstyle="miter"/>
                </v:line>
                <v:line id="Line 691" o:spid="_x0000_s1589" style="position:absolute;flip:x;visibility:visible;mso-wrap-style:square" from="2393,5486" to="14147,5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JNWcAAAADdAAAADwAAAGRycy9kb3ducmV2LnhtbERPzYrCMBC+C/sOYRa8aRoP3bUaxRUE 8ebPAwzN2BSbSdtktb69ERb2Nh/f7yzXg2vEnfpQe9agphkI4tKbmisNl/Nu8g0iRGSDjWfS8KQA 69XHaImF8Q8+0v0UK5FCOBSowcbYFlKG0pLDMPUtceKuvncYE+wraXp8pHDXyFmW5dJhzanBYktb S+Xt9Os0zI/nDdm6mtv8cOnUrFPd10+j9fhz2CxARBriv/jPvTdpvsoVvL9JJ8jV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4iTVnAAAAA3QAAAA8AAAAAAAAAAAAAAAAA oQIAAGRycy9kb3ducmV2LnhtbFBLBQYAAAAABAAEAPkAAACOAwAAAAA= " strokeweight=".6pt">
                  <v:stroke joinstyle="miter"/>
                </v:line>
                <v:shape id="Freeform 692" o:spid="_x0000_s1590" style="position:absolute;left:7600;top:2355;width:70;height:8776;visibility:visible;mso-wrap-style:square;v-text-anchor:top" coordsize="11,13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8t2sIA AADdAAAADwAAAGRycy9kb3ducmV2LnhtbERPS4vCMBC+L/gfwgje1lQPslZjEXFhQZC1vq5DM7al zaQ00dZ/b4SFvc3H95xl0ptaPKh1pWUFk3EEgjizuuRcwen4/fkFwnlkjbVlUvAkB8lq8LHEWNuO D/RIfS5CCLsYFRTeN7GULivIoBvbhjhwN9sa9AG2udQtdiHc1HIaRTNpsOTQUGBDm4KyKr0bBdfd Nu38sarlJY/KrtnPz/Q7V2o07NcLEJ56/y/+c//oMH8ym8L7m3CCXL0AAAD//wMAUEsBAi0AFAAG AAgAAAAhAPD3irv9AAAA4gEAABMAAAAAAAAAAAAAAAAAAAAAAFtDb250ZW50X1R5cGVzXS54bWxQ SwECLQAUAAYACAAAACEAMd1fYdIAAACPAQAACwAAAAAAAAAAAAAAAAAuAQAAX3JlbHMvLnJlbHNQ SwECLQAUAAYACAAAACEAMy8FnkEAAAA5AAAAEAAAAAAAAAAAAAAAAAApAgAAZHJzL3NoYXBleG1s LnhtbFBLAQItABQABgAIAAAAIQALjy3awgAAAN0AAAAPAAAAAAAAAAAAAAAAAJgCAABkcnMvZG93 bnJldi54bWxQSwUGAAAAAAQABAD1AAAAhwMAAAAA " path="m11,r,63l,63,,,11,xm11,105r,63l,168,,105r11,xm11,210r,63l,273,,210r11,xm11,315r,63l,378,,315r11,xm11,420r,63l,483,,420r11,xm11,525r,63l,588,,525r11,xm11,630r,63l,693,,630r11,xm11,735r,63l,798,,735r11,xm11,840r,63l,903,,840r11,xm11,945r,63l,1008,,945r11,xm11,1050r,63l,1113r,-63l11,1050xm11,1155r,63l,1218r,-63l11,1155xm11,1260r,63l,1323r,-63l11,1260xm11,1365r,17l,1382r,-17l11,1365xe" fillcolor="black" strokeweight=".1pt">
                  <v:stroke joinstyle="bevel"/>
                  <v:path arrowok="t" o:connecttype="custom" o:connectlocs="6985,40005;0,0;6985,66675;0,106680;6985,66675;6985,173355;0,133350;6985,200025;0,240030;6985,200025;6985,306705;0,266700;6985,333375;0,373380;6985,333375;6985,440055;0,400050;6985,466725;0,506730;6985,466725;6985,573405;0,533400;6985,600075;0,640080;6985,600075;6985,706755;0,666750;6985,733425;0,773430;6985,733425;6985,840105;0,800100;6985,866775;0,877570;6985,866775" o:connectangles="0,0,0,0,0,0,0,0,0,0,0,0,0,0,0,0,0,0,0,0,0,0,0,0,0,0,0,0,0,0,0,0,0,0,0"/>
                  <o:lock v:ext="edit" verticies="t"/>
                </v:shape>
                <v:shape id="Freeform 693" o:spid="_x0000_s1591" style="position:absolute;left:2381;top:5454;width:17024;height:5709;visibility:visible;mso-wrap-style:square;v-text-anchor:top" coordsize="2681,8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DphsMA AADdAAAADwAAAGRycy9kb3ducmV2LnhtbERPTWsCMRC9F/wPYYTealYFLVujuILoqaLbg8dxM90s biZLEnX77xuh0Ns83ucsVr1txZ18aBwrGI8yEMSV0w3XCr7K7ds7iBCRNbaOScEPBVgtBy8LzLV7 8JHup1iLFMIhRwUmxi6XMlSGLIaR64gT9+28xZigr6X2+EjhtpWTLJtJiw2nBoMdbQxV19PNKpif i3Jn3OXzWOwPc19dywLXpVKvw379ASJSH//Ff+69TvPHsyk8v0knyOUvAAAA//8DAFBLAQItABQA BgAIAAAAIQDw94q7/QAAAOIBAAATAAAAAAAAAAAAAAAAAAAAAABbQ29udGVudF9UeXBlc10ueG1s UEsBAi0AFAAGAAgAAAAhADHdX2HSAAAAjwEAAAsAAAAAAAAAAAAAAAAALgEAAF9yZWxzLy5yZWxz UEsBAi0AFAAGAAgAAAAhADMvBZ5BAAAAOQAAABAAAAAAAAAAAAAAAAAAKQIAAGRycy9zaGFwZXht bC54bWxQSwECLQAUAAYACAAAACEA1qDphsMAAADdAAAADwAAAAAAAAAAAAAAAACYAgAAZHJzL2Rv d25yZXYueG1sUEsFBgAAAAAEAAQA9QAAAIgDAAAAAA== " path="m4,l71,22,67,32,,10,4,xm115,37r66,22l177,69,111,47r4,-10xm225,74r67,22l287,106,221,84r4,-10xm336,110r66,22l398,142,332,120r4,-10xm446,147r67,22l508,179,442,157r4,-10xm557,184r66,22l619,216,553,194r4,-10xm667,220r66,22l729,252,663,230r4,-10xm778,257r66,22l840,289,774,267r4,-10xm888,294r66,22l950,326,884,304r4,-10xm998,331r67,21l1061,362,994,340r4,-9xm1109,367r66,22l1171,399r-66,-22l1109,367xm1219,404r67,22l1282,436r-67,-22l1219,404xm1330,441r66,22l1392,472r-66,-22l1330,441xm1440,477r67,22l1502,509r-66,-22l1440,477xm1551,514r66,22l1613,546r-66,-22l1551,514xm1661,551r67,22l1723,582r-66,-22l1661,551xm1772,587r66,22l1834,619r-66,-22l1772,587xm1882,624r66,22l1944,656r-66,-22l1882,624xm1993,661r66,22l2055,692r-66,-21l1993,661xm2103,697r66,22l2165,729r-66,-22l2103,697xm2214,734r66,22l2276,766r-66,-22l2214,734xm2324,771r66,22l2386,803r-66,-22l2324,771xm2435,807r66,22l2497,839r-67,-22l2435,807xm2545,844r66,22l2607,876r-66,-22l2545,844xm2656,881r25,8l2676,899r-25,-8l2656,881xe" fillcolor="black" strokeweight=".1pt">
                  <v:stroke joinstyle="bevel"/>
                  <v:path arrowok="t" o:connecttype="custom" o:connectlocs="45085,13970;0,6350;73025,23495;112395,43815;73025,23495;185420,60960;140335,53340;213360,69850;252730,90170;213360,69850;325755,107315;280670,99695;353695,116840;393065,137160;353695,116840;465455,153670;421005,146050;494030,163195;533400,183515;494030,163195;605790,200660;561340,193040;633730,210185;673735,229870;633730,210185;746125,247015;701675,239395;774065,256540;814070,276860;774065,256540;886460,294005;842010,285750;914400,302895;953770,323215;914400,302895;1026795,340360;982345,332740;1054735,349885;1094105,369570;1054735,349885;1167130,386715;1122680,379095;1195070,396240;1234440,416560;1195070,396240;1307465,433705;1263015,426085;1335405,442595;1374775,462915;1335405,442595;1447800,480060;1403350,472440;1475740,489585;1515110,509905;1475740,489585;1588135,526415;1543050,518795;1616075,535940;1655445,556260;1616075,535940;1702435,564515;1683385,565785" o:connectangles="0,0,0,0,0,0,0,0,0,0,0,0,0,0,0,0,0,0,0,0,0,0,0,0,0,0,0,0,0,0,0,0,0,0,0,0,0,0,0,0,0,0,0,0,0,0,0,0,0,0,0,0,0,0,0,0,0,0,0,0,0,0"/>
                  <o:lock v:ext="edit" verticies="t"/>
                </v:shape>
                <v:line id="Line 694" o:spid="_x0000_s1592" style="position:absolute;visibility:visible;mso-wrap-style:square" from="2393,5486" to="14147,14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yBssQAAADdAAAADwAAAGRycy9kb3ducmV2LnhtbERPS2vCQBC+F/wPywje6sYiVqOriKAW Sg8+EI9jdkyC2dk0u5ror3cLBW/z8T1nMmtMIW5Uudyygl43AkGcWJ1zqmC/W74PQTiPrLGwTAru 5GA2bb1NMNa25g3dtj4VIYRdjAoy78tYSpdkZNB1bUkcuLOtDPoAq1TqCusQbgr5EUUDaTDn0JBh SYuMksv2ahQ8TvfP1fn7QPXRLn4TLUdr/hkp1Wk38zEIT41/if/dXzrM7w368PdNOEF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fIGyxAAAAN0AAAAPAAAAAAAAAAAA AAAAAKECAABkcnMvZG93bnJldi54bWxQSwUGAAAAAAQABAD5AAAAkgMAAAAA " strokeweight=".6pt">
                  <v:stroke joinstyle="miter"/>
                </v:line>
                <v:rect id="Rectangle 695" o:spid="_x0000_s1593" style="position:absolute;left:14674;top:7270;width:78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f1ZL8A AADdAAAADwAAAGRycy9kb3ducmV2LnhtbERP24rCMBB9X/Afwgi+ramCItUoIgiu7IvVDxia6QWT SUmi7f69WRB8m8O5zmY3WCOe5EPrWMFsmoEgLp1uuVZwux6/VyBCRNZoHJOCPwqw246+Nphr1/OF nkWsRQrhkKOCJsYulzKUDVkMU9cRJ65y3mJM0NdSe+xTuDVynmVLabHl1NBgR4eGynvxsArktTj2 q8L4zJ3n1a/5OV0qckpNxsN+DSLSED/it/uk0/zZcgH/36QT5PYFAAD//wMAUEsBAi0AFAAGAAgA AAAhAPD3irv9AAAA4gEAABMAAAAAAAAAAAAAAAAAAAAAAFtDb250ZW50X1R5cGVzXS54bWxQSwEC LQAUAAYACAAAACEAMd1fYdIAAACPAQAACwAAAAAAAAAAAAAAAAAuAQAAX3JlbHMvLnJlbHNQSwEC LQAUAAYACAAAACEAMy8FnkEAAAA5AAAAEAAAAAAAAAAAAAAAAAApAgAAZHJzL3NoYXBleG1sLnht bFBLAQItABQABgAIAAAAIQB5h/VkvwAAAN0AAAAPAAAAAAAAAAAAAAAAAJgCAABkcnMvZG93bnJl di54bWxQSwUGAAAAAAQABAD1AAAAhAMAAAAA "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h</w:t>
                        </w:r>
                      </w:p>
                    </w:txbxContent>
                  </v:textbox>
                </v:rect>
                <v:rect id="Rectangle 696" o:spid="_x0000_s1594" style="position:absolute;left:7188;top:14331;width:66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VrE78A AADdAAAADwAAAGRycy9kb3ducmV2LnhtbERPzYrCMBC+C75DGGFvmuqhSDWKCILKXqz7AEMz/cFk UpJo69ubhYW9zcf3O9v9aI14kQ+dYwXLRQaCuHK640bBz/00X4MIEVmjcUwK3hRgv5tOtlhoN/CN XmVsRArhUKCCNsa+kDJULVkMC9cTJ6523mJM0DdSexxSuDVylWW5tNhxamixp2NL1aN8WgXyXp6G dWl85q6r+ttczreanFJfs/GwARFpjP/iP/dZp/nLPIffb9IJcvcBAAD//wMAUEsBAi0AFAAGAAgA AAAhAPD3irv9AAAA4gEAABMAAAAAAAAAAAAAAAAAAAAAAFtDb250ZW50X1R5cGVzXS54bWxQSwEC LQAUAAYACAAAACEAMd1fYdIAAACPAQAACwAAAAAAAAAAAAAAAAAuAQAAX3JlbHMvLnJlbHNQSwEC LQAUAAYACAAAACEAMy8FnkEAAAA5AAAAEAAAAAAAAAAAAAAAAAApAgAAZHJzL3NoYXBleG1sLnht bFBLAQItABQABgAIAAAAIQCJVWsTvwAAAN0AAAAPAAAAAAAAAAAAAAAAAJgCAABkcnMvZG93bnJl di54bWxQSwUGAAAAAAQABAD1AAAAhAMAAAAA "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x</w:t>
                        </w:r>
                      </w:p>
                    </w:txbxContent>
                  </v:textbox>
                </v:rect>
                <v:rect id="Rectangle 697" o:spid="_x0000_s1595" style="position:absolute;left:4051;top:11398;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nOiMAA AADdAAAADwAAAGRycy9kb3ducmV2LnhtbERPzYrCMBC+C/sOYQRvNtWDK12jLIKg4sW6DzA00x82 mZQka+vbG0HY23x8v7PZjdaIO/nQOVawyHIQxJXTHTcKfm6H+RpEiMgajWNS8KAAu+3HZIOFdgNf 6V7GRqQQDgUqaGPsCylD1ZLFkLmeOHG18xZjgr6R2uOQwq2RyzxfSYsdp4YWe9q3VP2Wf1aBvJWH YV0an7vzsr6Y0/Fak1NqNh2/v0BEGuO/+O0+6jR/sfqE1zfpBLl9AgAA//8DAFBLAQItABQABgAI AAAAIQDw94q7/QAAAOIBAAATAAAAAAAAAAAAAAAAAAAAAABbQ29udGVudF9UeXBlc10ueG1sUEsB Ai0AFAAGAAgAAAAhADHdX2HSAAAAjwEAAAsAAAAAAAAAAAAAAAAALgEAAF9yZWxzLy5yZWxzUEsB Ai0AFAAGAAgAAAAhADMvBZ5BAAAAOQAAABAAAAAAAAAAAAAAAAAAKQIAAGRycy9zaGFwZXhtbC54 bWxQSwECLQAUAAYACAAAACEA5hnOiMAAAADdAAAADwAAAAAAAAAAAAAAAACYAgAAZHJzL2Rvd25y ZXYueG1sUEsFBgAAAAAEAAQA9QAAAIUDAAAAAA== "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color w:val="000000"/>
                            <w:sz w:val="20"/>
                            <w:szCs w:val="20"/>
                          </w:rPr>
                          <w:t>3</w:t>
                        </w:r>
                      </w:p>
                    </w:txbxContent>
                  </v:textbox>
                </v:rect>
                <v:rect id="Rectangle 698" o:spid="_x0000_s1596" style="position:absolute;left:1651;top:14598;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Za+sQA AADdAAAADwAAAGRycy9kb3ducmV2LnhtbESPzWoDMQyE74G+g1Ght6w3OYSwiRNKIZCGXrLpA4i1 9ofY8mK72c3bV4dCbxIzmvm0P87eqQfFNAQ2sCpKUMRNsAN3Br5vp+UWVMrIFl1gMvCkBMfDy2KP lQ0TX+lR505JCKcKDfQ5j5XWqenJYyrCSCxaG6LHLGvstI04Sbh3el2WG+1xYGnocaSPnpp7/eMN 6Ft9mra1i2W4rNsv93m+thSMeXud33egMs353/x3fbaCv9oIrnwjI+jDLwAAAP//AwBQSwECLQAU AAYACAAAACEA8PeKu/0AAADiAQAAEwAAAAAAAAAAAAAAAAAAAAAAW0NvbnRlbnRfVHlwZXNdLnht bFBLAQItABQABgAIAAAAIQAx3V9h0gAAAI8BAAALAAAAAAAAAAAAAAAAAC4BAABfcmVscy8ucmVs c1BLAQItABQABgAIAAAAIQAzLwWeQQAAADkAAAAQAAAAAAAAAAAAAAAAACkCAABkcnMvc2hhcGV4 bWwueG1sUEsBAi0AFAAGAAgAAAAhAJeGWvrEAAAA3QAAAA8AAAAAAAAAAAAAAAAAmAIAAGRycy9k b3ducmV2LnhtbFBLBQYAAAAABAAEAPUAAACJAwAAAAA= "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A</w:t>
                        </w:r>
                      </w:p>
                    </w:txbxContent>
                  </v:textbox>
                </v:rect>
                <v:rect id="Rectangle 699" o:spid="_x0000_s1597" style="position:absolute;left:13544;top:1447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nAIcQA AADdAAAADwAAAGRycy9kb3ducmV2LnhtbESPT2sCMRDF70K/Q5hCb5rVQ5XVKKUgaOnF1Q8wbGb/ 0GSyJKm7fvvOoeBthvfmvd/sDpN36k4x9YENLBcFKOI62J5bA7frcb4BlTKyRReYDDwowWH/Mtth acPIF7pXuVUSwqlEA13OQ6l1qjvymBZhIBatCdFjljW22kYcJdw7vSqKd+2xZ2nocKDPjuqf6tcb 0NfqOG4qF4vwtWq+3fl0aSgY8/Y6fWxBZZry0/x/fbKCv1wLv3wjI+j9HwAAAP//AwBQSwECLQAU AAYACAAAACEA8PeKu/0AAADiAQAAEwAAAAAAAAAAAAAAAAAAAAAAW0NvbnRlbnRfVHlwZXNdLnht bFBLAQItABQABgAIAAAAIQAx3V9h0gAAAI8BAAALAAAAAAAAAAAAAAAAAC4BAABfcmVscy8ucmVs c1BLAQItABQABgAIAAAAIQAzLwWeQQAAADkAAAAQAAAAAAAAAAAAAAAAACkCAABkcnMvc2hhcGV4 bWwueG1sUEsBAi0AFAAGAAgAAAAhAOwpwCHEAAAA3QAAAA8AAAAAAAAAAAAAAAAAmAIAAGRycy9k b3ducmV2LnhtbFBLBQYAAAAABAAEAPUAAACJAwAAAAA= "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B</w:t>
                        </w:r>
                      </w:p>
                    </w:txbxContent>
                  </v:textbox>
                </v:rect>
                <v:rect id="Rectangle 700" o:spid="_x0000_s1598" style="position:absolute;left:19919;top:9607;width:94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VlusAA AADdAAAADwAAAGRycy9kb3ducmV2LnhtbERPzYrCMBC+L/gOYQRva1oPrlSjiCC4sherDzA00x9M JiXJ2vr2RljY23x8v7PZjdaIB/nQOVaQzzMQxJXTHTcKbtfj5wpEiMgajWNS8KQAu+3kY4OFdgNf 6FHGRqQQDgUqaGPsCylD1ZLFMHc9ceJq5y3GBH0jtcchhVsjF1m2lBY7Tg0t9nRoqbqXv1aBvJbH YVUan7nzov4x36dLTU6p2XTcr0FEGuO/+M990ml+/pXD+5t0gty+AAAA//8DAFBLAQItABQABgAI AAAAIQDw94q7/QAAAOIBAAATAAAAAAAAAAAAAAAAAAAAAABbQ29udGVudF9UeXBlc10ueG1sUEsB Ai0AFAAGAAgAAAAhADHdX2HSAAAAjwEAAAsAAAAAAAAAAAAAAAAALgEAAF9yZWxzLy5yZWxzUEsB Ai0AFAAGAAgAAAAhADMvBZ5BAAAAOQAAABAAAAAAAAAAAAAAAAAAKQIAAGRycy9zaGFwZXhtbC54 bWxQSwECLQAUAAYACAAAACEAg2VlusAAAADdAAAADwAAAAAAAAAAAAAAAACYAgAAZHJzL2Rvd25y ZXYueG1sUEsFBgAAAAAEAAQA9QAAAIUDAAAAAA== "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C</w:t>
                        </w:r>
                      </w:p>
                    </w:txbxContent>
                  </v:textbox>
                </v:rect>
                <v:rect id="Rectangle 701" o:spid="_x0000_s1599" style="position:absolute;left:6146;top:9804;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f7zcAA AADdAAAADwAAAGRycy9kb3ducmV2LnhtbERPzYrCMBC+L/gOYQRva2oPrnSNsiwIKl6sPsDQTH/Y ZFKSaOvbG0HY23x8v7PejtaIO/nQOVawmGcgiCunO24UXC+7zxWIEJE1Gsek4EEBtpvJxxoL7QY+ 072MjUghHApU0MbYF1KGqiWLYe564sTVzluMCfpGao9DCrdG5lm2lBY7Tg0t9vTbUvVX3qwCeSl3 w6o0PnPHvD6Zw/5ck1NqNh1/vkFEGuO/+O3e6zR/8ZXD65t0gtw8AQAA//8DAFBLAQItABQABgAI AAAAIQDw94q7/QAAAOIBAAATAAAAAAAAAAAAAAAAAAAAAABbQ29udGVudF9UeXBlc10ueG1sUEsB Ai0AFAAGAAgAAAAhADHdX2HSAAAAjwEAAAsAAAAAAAAAAAAAAAAALgEAAF9yZWxzLy5yZWxzUEsB Ai0AFAAGAAgAAAAhADMvBZ5BAAAAOQAAABAAAAAAAAAAAAAAAAAAKQIAAGRycy9zaGFwZXhtbC54 bWxQSwECLQAUAAYACAAAACEAc7f7zcAAAADdAAAADwAAAAAAAAAAAAAAAACYAgAAZHJzL2Rvd25y ZXYueG1sUEsFBgAAAAAEAAQA9QAAAIUDAAAAAA== "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D</w:t>
                        </w:r>
                      </w:p>
                    </w:txbxContent>
                  </v:textbox>
                </v:rect>
                <v:rect id="Rectangle 702" o:spid="_x0000_s1600" style="position:absolute;left:1054;top:4076;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teVsAA AADdAAAADwAAAGRycy9kb3ducmV2LnhtbERP24rCMBB9F/yHMIJvmqrgSjWKCIK7+GL1A4ZmesFk UpJou3+/WVjYtzmc6+wOgzXiTT60jhUs5hkI4tLplmsFj/t5tgERIrJG45gUfFOAw3482mGuXc83 ehexFimEQ44Kmhi7XMpQNmQxzF1HnLjKeYsxQV9L7bFP4dbIZZatpcWWU0ODHZ0aKp/FyyqQ9+Lc bwrjM/e1rK7m83KryCk1nQzHLYhIQ/wX/7kvOs1ffKz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HPteVsAAAADdAAAADwAAAAAAAAAAAAAAAACYAgAAZHJzL2Rvd25y ZXYueG1sUEsFBgAAAAAEAAQA9QAAAIUDAAAAAA== "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A'</w:t>
                        </w:r>
                      </w:p>
                    </w:txbxContent>
                  </v:textbox>
                </v:rect>
                <v:rect id="Rectangle 703" o:spid="_x0000_s1601" style="position:absolute;left:13214;top:3657;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LGIsAA AADdAAAADwAAAGRycy9kb3ducmV2LnhtbERP24rCMBB9F/yHMIJvmiriSjWKCIK7+GL1A4ZmesFk UpJou3+/WVjYtzmc6+wOgzXiTT60jhUs5hkI4tLplmsFj/t5tgERIrJG45gUfFOAw3482mGuXc83 ehexFimEQ44Kmhi7XMpQNmQxzF1HnLjKeYsxQV9L7bFP4dbIZZatpcWWU0ODHZ0aKp/FyyqQ9+Lc bwrjM/e1rK7m83KryCk1nQzHLYhIQ/wX/7kvOs1ffKz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kxLGIsAAAADdAAAADwAAAAAAAAAAAAAAAACYAgAAZHJzL2Rvd25y ZXYueG1sUEsFBgAAAAAEAAQA9QAAAIUDAAAAAA== "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B'</w:t>
                        </w:r>
                      </w:p>
                    </w:txbxContent>
                  </v:textbox>
                </v:rect>
                <v:rect id="Rectangle 704" o:spid="_x0000_s1602" style="position:absolute;left:18719;top:698;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jucAA AADdAAAADwAAAGRycy9kb3ducmV2LnhtbERP24rCMBB9F/yHMIJvmiroSjWKCIK7+GL1A4ZmesFk UpJou3+/WVjYtzmc6+wOgzXiTT60jhUs5hkI4tLplmsFj/t5tgERIrJG45gUfFOAw3482mGuXc83 ehexFimEQ44Kmhi7XMpQNmQxzF1HnLjKeYsxQV9L7bFP4dbIZZatpcWWU0ODHZ0aKp/FyyqQ9+Lc bwrjM/e1rK7m83KryCk1nQzHLYhIQ/wX/7kvOs1ffKz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F5jucAAAADdAAAADwAAAAAAAAAAAAAAAACYAgAAZHJzL2Rvd25y ZXYueG1sUEsFBgAAAAAEAAQA9QAAAIUDAAAAAA== "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C'</w:t>
                        </w:r>
                      </w:p>
                    </w:txbxContent>
                  </v:textbox>
                </v:rect>
                <v:rect id="Rectangle 705" o:spid="_x0000_s1603" style="position:absolute;left:6953;top:635;width:134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z9zsAA AADdAAAADwAAAGRycy9kb3ducmV2LnhtbERPzYrCMBC+C/sOYQRvNtWDK12jLIKg4sW6DzA00x82 mZQka+vbG0HY23x8v7PZjdaIO/nQOVawyHIQxJXTHTcKfm6H+RpEiMgajWNS8KAAu+3HZIOFdgNf 6V7GRqQQDgUqaGPsCylD1ZLFkLmeOHG18xZjgr6R2uOQwq2RyzxfSYsdp4YWe9q3VP2Wf1aBvJWH YV0an7vzsr6Y0/Fak1NqNh2/v0BEGuO/+O0+6jR/8bmC1zfpBLl9AgAA//8DAFBLAQItABQABgAI AAAAIQDw94q7/QAAAOIBAAATAAAAAAAAAAAAAAAAAAAAAABbQ29udGVudF9UeXBlc10ueG1sUEsB Ai0AFAAGAAgAAAAhADHdX2HSAAAAjwEAAAsAAAAAAAAAAAAAAAAALgEAAF9yZWxzLy5yZWxzUEsB Ai0AFAAGAAgAAAAhADMvBZ5BAAAAOQAAABAAAAAAAAAAAAAAAAAAKQIAAGRycy9zaGFwZXhtbC54 bWxQSwECLQAUAAYACAAAACEADIz9zsAAAADdAAAADwAAAAAAAAAAAAAAAACYAgAAZHJzL2Rvd25y ZXYueG1sUEsFBgAAAAAEAAQA9QAAAIUDAAAAAA== "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D'</w:t>
                        </w:r>
                      </w:p>
                    </w:txbxContent>
                  </v:textbox>
                </v:rect>
                <v:oval id="Oval 706" o:spid="_x0000_s1604" style="position:absolute;left:2286;top:5391;width:222;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BmcIA AADdAAAADwAAAGRycy9kb3ducmV2LnhtbERPS2sCMRC+F/ofwhS81aw9aNkaRQqFxZOPgtchmW62 3UzWJF1Xf70RBG/z8T1nvhxcK3oKsfGsYDIuQBBrbxquFXzvv17fQcSEbLD1TArOFGG5eH6aY2n8 ibfU71ItcgjHEhXYlLpSyqgtOYxj3xFn7scHhynDUEsT8JTDXSvfimIqHTacGyx29GlJ/+3+nYK1 6ze66mxAvZpuDr/2WF3kUanRy7D6AJFoSA/x3V2ZPH8ym8Htm3yCXFwBAAD//wMAUEsBAi0AFAAG AAgAAAAhAPD3irv9AAAA4gEAABMAAAAAAAAAAAAAAAAAAAAAAFtDb250ZW50X1R5cGVzXS54bWxQ SwECLQAUAAYACAAAACEAMd1fYdIAAACPAQAACwAAAAAAAAAAAAAAAAAuAQAAX3JlbHMvLnJlbHNQ SwECLQAUAAYACAAAACEAMy8FnkEAAAA5AAAAEAAAAAAAAAAAAAAAAAApAgAAZHJzL3NoYXBleG1s LnhtbFBLAQItABQABgAIAAAAIQBX9gGZwgAAAN0AAAAPAAAAAAAAAAAAAAAAAJgCAABkcnMvZG93 bnJldi54bWxQSwUGAAAAAAQABAD1AAAAhwMAAAAA " fillcolor="black" strokeweight="0"/>
                <v:oval id="Oval 707" o:spid="_x0000_s1605" style="position:absolute;left:14039;top:5391;width:223;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mV68UA AADdAAAADwAAAGRycy9kb3ducmV2LnhtbESPQUsDMRCF74L/IUzBm83WQ5Vt01IKwuKpVqHXIZlu VjeTbRK3q7/eOQjeZnhv3vtmvZ1Cr0ZKuYtsYDGvQBHb6DpuDby/Pd8/gcoF2WEfmQx8U4bt5vZm jbWLV36l8VhaJSGcazTgSxlqrbP1FDDP40As2jmmgEXW1GqX8CrhodcPVbXUATuWBo8D7T3Zz+NX MPASxoNtBp/Q7paH04e/ND/6YszdbNqtQBWayr/577pxgr94FFz5Rkb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aZXrxQAAAN0AAAAPAAAAAAAAAAAAAAAAAJgCAABkcnMv ZG93bnJldi54bWxQSwUGAAAAAAQABAD1AAAAigMAAAAA " fillcolor="black" strokeweight="0"/>
                <v:oval id="Oval 708" o:spid="_x0000_s1606" style="position:absolute;left:19278;top:2254;width:222;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UwcMIA AADdAAAADwAAAGRycy9kb3ducmV2LnhtbERPTWsCMRC9F/ofwhS81awetN0aRQqFxZO1Qq9DMt2s biZrEtdtf30jCN7m8T5nsRpcK3oKsfGsYDIuQBBrbxquFey/Pp5fQMSEbLD1TAp+KcJq+fiwwNL4 C39Sv0u1yCEcS1RgU+pKKaO25DCOfUecuR8fHKYMQy1NwEsOd62cFsVMOmw4N1js6N2SPu7OTsHG 9VtddTagXs+23wd7qv7kSanR07B+A5FoSHfxzV2ZPH8yf4XrN/kEufwHAAD//wMAUEsBAi0AFAAG AAgAAAAhAPD3irv9AAAA4gEAABMAAAAAAAAAAAAAAAAAAAAAAFtDb250ZW50X1R5cGVzXS54bWxQ SwECLQAUAAYACAAAACEAMd1fYdIAAACPAQAACwAAAAAAAAAAAAAAAAAuAQAAX3JlbHMvLnJlbHNQ SwECLQAUAAYACAAAACEAMy8FnkEAAAA5AAAAEAAAAAAAAAAAAAAAAAApAgAAZHJzL3NoYXBleG1s LnhtbFBLAQItABQABgAIAAAAIQBJJTBwwgAAAN0AAAAPAAAAAAAAAAAAAAAAAJgCAABkcnMvZG93 bnJldi54bWxQSwUGAAAAAAQABAD1AAAAhwMAAAAA " fillcolor="black" strokeweight="0"/>
                <v:oval id="Oval 709" o:spid="_x0000_s1607" style="position:absolute;left:14039;top:14166;width:223;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rpysUA AADdAAAADwAAAGRycy9kb3ducmV2LnhtbESPQWvDMAyF74P+B6PBbqvTHUpJ65YyGISdum6wq7DV OF0sp7abZvv102Gwm8R7eu/TZjeFXo2UchfZwGJegSK20XXcGvh4f3lcgcoF2WEfmQx8U4bddna3 wdrFG7/ReCytkhDONRrwpQy11tl6CpjncSAW7RRTwCJrarVLeJPw0OunqlrqgB1Lg8eBnj3Zr+M1 GHgN48E2g09o98vD59lfmh99MebhftqvQRWayr/577pxgr9YCb98IyPo7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tyunKxQAAAN0AAAAPAAAAAAAAAAAAAAAAAJgCAABkcnMv ZG93bnJldi54bWxQSwUGAAAAAAQABAD1AAAAigMAAAAA " fillcolor="black" strokeweight="0"/>
                <v:oval id="Oval 710" o:spid="_x0000_s1608" style="position:absolute;left:7524;top:11029;width:223;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ZMUcIA AADdAAAADwAAAGRycy9kb3ducmV2LnhtbERPS2sCMRC+C/0PYQreNLs9iGyNIoKw9OQLvA7JdLPt ZrIm6brtr2+EQm/z8T1ntRldJwYKsfWsoJwXIIi1Ny03Ci7n/WwJIiZkg51nUvBNETbrp8kKK+Pv fKThlBqRQzhWqMCm1FdSRm3JYZz7njhz7z44TBmGRpqA9xzuOvlSFAvpsOXcYLGnnSX9efpyCt7c cNB1bwPq7eJw/bC3+kfelJo+j9tXEInG9C/+c9cmzy+XJTy+ySfI9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hkxRwgAAAN0AAAAPAAAAAAAAAAAAAAAAAJgCAABkcnMvZG93 bnJldi54bWxQSwUGAAAAAAQABAD1AAAAhwMAAAAA " fillcolor="black" strokeweight="0"/>
                <v:oval id="Oval 711" o:spid="_x0000_s1609" style="position:absolute;left:19278;top:11029;width:222;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TSJsEA AADdAAAADwAAAGRycy9kb3ducmV2LnhtbERPTWsCMRC9C/0PYQq9aVYPIqtRRCgsnqwVvA7JdLN1 M1mTdF3765uC4G0e73NWm8G1oqcQG88KppMCBLH2puFawenzfbwAEROywdYzKbhThM36ZbTC0vgb f1B/TLXIIRxLVGBT6kopo7bkME58R5y5Lx8cpgxDLU3AWw53rZwVxVw6bDg3WOxoZ0lfjj9Owd71 B111NqDezg/nb3utfuVVqbfXYbsEkWhIT/HDXZk8f7qYwf83+QS5/gMAAP//AwBQSwECLQAUAAYA CAAAACEA8PeKu/0AAADiAQAAEwAAAAAAAAAAAAAAAAAAAAAAW0NvbnRlbnRfVHlwZXNdLnhtbFBL AQItABQABgAIAAAAIQAx3V9h0gAAAI8BAAALAAAAAAAAAAAAAAAAAC4BAABfcmVscy8ucmVsc1BL AQItABQABgAIAAAAIQAzLwWeQQAAADkAAAAQAAAAAAAAAAAAAAAAACkCAABkcnMvc2hhcGV4bWwu eG1sUEsBAi0AFAAGAAgAAAAhAHJU0ibBAAAA3QAAAA8AAAAAAAAAAAAAAAAAmAIAAGRycy9kb3du cmV2LnhtbFBLBQYAAAAABAAEAPUAAACGAwAAAAA= " fillcolor="black" strokeweight="0"/>
                <v:oval id="Oval 712" o:spid="_x0000_s1610" style="position:absolute;left:2286;top:14166;width:222;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h3vcIA AADdAAAADwAAAGRycy9kb3ducmV2LnhtbERPTWsCMRC9C/0PYQreNGsLIlujSKGw9KRW8Dok083q ZrIm6br665tCwds83ucs14NrRU8hNp4VzKYFCGLtTcO1gsPXx2QBIiZkg61nUnCjCOvV02iJpfFX 3lG/T7XIIRxLVGBT6kopo7bkME59R5y5bx8cpgxDLU3Aaw53rXwpirl02HBusNjRuyV93v84BZ+u 3+qqswH1Zr49nuylusuLUuPnYfMGItGQHuJ/d2Xy/NniFf6+ySfI1S8AAAD//wMAUEsBAi0AFAAG AAgAAAAhAPD3irv9AAAA4gEAABMAAAAAAAAAAAAAAAAAAAAAAFtDb250ZW50X1R5cGVzXS54bWxQ SwECLQAUAAYACAAAACEAMd1fYdIAAACPAQAACwAAAAAAAAAAAAAAAAAuAQAAX3JlbHMvLnJlbHNQ SwECLQAUAAYACAAAACEAMy8FnkEAAAA5AAAAEAAAAAAAAAAAAAAAAAApAgAAZHJzL3NoYXBleG1s LnhtbFBLAQItABQABgAIAAAAIQAdGHe9wgAAAN0AAAAPAAAAAAAAAAAAAAAAAJgCAABkcnMvZG93 bnJldi54bWxQSwUGAAAAAAQABAD1AAAAhwMAAAAA " fillcolor="black" strokeweight="0"/>
                <v:oval id="Oval 713" o:spid="_x0000_s1611" style="position:absolute;left:7524;top:2254;width:22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HvycIA AADdAAAADwAAAGRycy9kb3ducmV2LnhtbERPTWsCMRC9C/0PYQreNGspIlujSKGw9KRW8Dok083q ZrIm6br665tCwds83ucs14NrRU8hNp4VzKYFCGLtTcO1gsPXx2QBIiZkg61nUnCjCOvV02iJpfFX 3lG/T7XIIRxLVGBT6kopo7bkME59R5y5bx8cpgxDLU3Aaw53rXwpirl02HBusNjRuyV93v84BZ+u 3+qqswH1Zr49nuylusuLUuPnYfMGItGQHuJ/d2Xy/NniFf6+ySfI1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S8e/JwgAAAN0AAAAPAAAAAAAAAAAAAAAAAJgCAABkcnMvZG93 bnJldi54bWxQSwUGAAAAAAQABAD1AAAAhwMAAAAA " fillcolor="black" strokeweight="0"/>
                <w10:anchorlock/>
              </v:group>
            </w:pict>
          </mc:Fallback>
        </mc:AlternateConten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639" w:dyaOrig="300">
          <v:shape id="_x0000_i1679" type="#_x0000_t75" style="width:32.25pt;height:15pt" o:ole="">
            <v:imagedata r:id="rId1297" o:title=""/>
          </v:shape>
          <o:OLEObject Type="Embed" ProgID="Equation.DSMT4" ShapeID="_x0000_i1679" DrawAspect="Content" ObjectID="_1624863652" r:id="rId1298"/>
        </w:object>
      </w:r>
      <w:r w:rsidRPr="00ED5663">
        <w:rPr>
          <w:rFonts w:ascii="Chu Văn An (Uni)" w:hAnsi="Chu Văn An (Uni)" w:cs="Chu Văn An (Uni)"/>
          <w:sz w:val="20"/>
          <w:szCs w:val="20"/>
        </w:rPr>
        <w:t xml:space="preserve"> có </w:t>
      </w:r>
      <w:r w:rsidRPr="00ED5663">
        <w:rPr>
          <w:rFonts w:ascii="Chu Văn An (Uni)" w:hAnsi="Chu Văn An (Uni)" w:cs="Chu Văn An (Uni)"/>
          <w:position w:val="-8"/>
          <w:sz w:val="20"/>
          <w:szCs w:val="20"/>
        </w:rPr>
        <w:object w:dxaOrig="2960" w:dyaOrig="360">
          <v:shape id="_x0000_i1680" type="#_x0000_t75" style="width:147.75pt;height:18pt" o:ole="">
            <v:imagedata r:id="rId1299" o:title=""/>
          </v:shape>
          <o:OLEObject Type="Embed" ProgID="Equation.DSMT4" ShapeID="_x0000_i1680" DrawAspect="Content" ObjectID="_1624863653" r:id="rId1300"/>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600" w:dyaOrig="300">
          <v:shape id="_x0000_i1681" type="#_x0000_t75" style="width:30pt;height:15pt" o:ole="">
            <v:imagedata r:id="rId1301" o:title=""/>
          </v:shape>
          <o:OLEObject Type="Embed" ProgID="Equation.DSMT4" ShapeID="_x0000_i1681" DrawAspect="Content" ObjectID="_1624863654" r:id="rId1302"/>
        </w:object>
      </w:r>
      <w:r w:rsidRPr="00ED5663">
        <w:rPr>
          <w:rFonts w:ascii="Chu Văn An (Uni)" w:hAnsi="Chu Văn An (Uni)" w:cs="Chu Văn An (Uni)"/>
          <w:sz w:val="20"/>
          <w:szCs w:val="20"/>
        </w:rPr>
        <w:t xml:space="preserve"> có </w:t>
      </w:r>
      <w:r w:rsidRPr="00ED5663">
        <w:rPr>
          <w:rFonts w:ascii="Chu Văn An (Uni)" w:hAnsi="Chu Văn An (Uni)" w:cs="Chu Văn An (Uni)"/>
          <w:position w:val="-28"/>
          <w:sz w:val="20"/>
          <w:szCs w:val="20"/>
        </w:rPr>
        <w:object w:dxaOrig="4740" w:dyaOrig="620">
          <v:shape id="_x0000_i1682" type="#_x0000_t75" style="width:237pt;height:30.75pt" o:ole="">
            <v:imagedata r:id="rId1303" o:title=""/>
          </v:shape>
          <o:OLEObject Type="Embed" ProgID="Equation.DSMT4" ShapeID="_x0000_i1682" DrawAspect="Content" ObjectID="_1624863655" r:id="rId130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ể tích khối hộp chữ nhật </w:t>
      </w:r>
      <w:r w:rsidRPr="00ED5663">
        <w:rPr>
          <w:rFonts w:ascii="Chu Văn An (Uni)" w:hAnsi="Chu Văn An (Uni)" w:cs="Chu Văn An (Uni)"/>
          <w:position w:val="-6"/>
          <w:sz w:val="20"/>
          <w:szCs w:val="20"/>
        </w:rPr>
        <w:object w:dxaOrig="1460" w:dyaOrig="279">
          <v:shape id="_x0000_i1683" type="#_x0000_t75" style="width:72.75pt;height:14.25pt" o:ole="">
            <v:imagedata r:id="rId565" o:title=""/>
          </v:shape>
          <o:OLEObject Type="Embed" ProgID="Equation.DSMT4" ShapeID="_x0000_i1683" DrawAspect="Content" ObjectID="_1624863656" r:id="rId1305"/>
        </w:object>
      </w:r>
      <w:r w:rsidRPr="00ED5663">
        <w:rPr>
          <w:rFonts w:ascii="Chu Văn An (Uni)" w:hAnsi="Chu Văn An (Uni)" w:cs="Chu Văn An (Uni)"/>
          <w:sz w:val="20"/>
          <w:szCs w:val="20"/>
        </w:rPr>
        <w:t xml:space="preserve"> là </w:t>
      </w:r>
      <w:r w:rsidRPr="00ED5663">
        <w:rPr>
          <w:rFonts w:ascii="Chu Văn An (Uni)" w:hAnsi="Chu Văn An (Uni)" w:cs="Chu Văn An (Uni)"/>
          <w:position w:val="-10"/>
          <w:sz w:val="20"/>
          <w:szCs w:val="20"/>
        </w:rPr>
        <w:object w:dxaOrig="1840" w:dyaOrig="320">
          <v:shape id="_x0000_i1684" type="#_x0000_t75" style="width:92.25pt;height:15.75pt" o:ole="">
            <v:imagedata r:id="rId1306" o:title=""/>
          </v:shape>
          <o:OLEObject Type="Embed" ProgID="Equation.DSMT4" ShapeID="_x0000_i1684" DrawAspect="Content" ObjectID="_1624863657" r:id="rId1307"/>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lastRenderedPageBreak/>
        <w:t xml:space="preserve">Áp dụng BĐT Côsi, ta có </w:t>
      </w:r>
      <w:r w:rsidRPr="00ED5663">
        <w:rPr>
          <w:rFonts w:ascii="Chu Văn An (Uni)" w:hAnsi="Chu Văn An (Uni)" w:cs="Chu Văn An (Uni)"/>
          <w:position w:val="-28"/>
          <w:sz w:val="20"/>
          <w:szCs w:val="20"/>
        </w:rPr>
        <w:object w:dxaOrig="3760" w:dyaOrig="660">
          <v:shape id="_x0000_i1685" type="#_x0000_t75" style="width:188.25pt;height:33pt" o:ole="">
            <v:imagedata r:id="rId1308" o:title=""/>
          </v:shape>
          <o:OLEObject Type="Embed" ProgID="Equation.DSMT4" ShapeID="_x0000_i1685" DrawAspect="Content" ObjectID="_1624863658" r:id="rId1309"/>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686" type="#_x0000_t75" style="width:21.75pt;height:11.25pt" o:ole="">
            <v:imagedata r:id="rId1310" o:title=""/>
          </v:shape>
          <o:OLEObject Type="Embed" ProgID="Equation.DSMT4" ShapeID="_x0000_i1686" DrawAspect="Content" ObjectID="_1624863659" r:id="rId1311"/>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28"/>
          <w:sz w:val="20"/>
          <w:szCs w:val="20"/>
        </w:rPr>
        <w:object w:dxaOrig="3519" w:dyaOrig="660">
          <v:shape id="_x0000_i1687" type="#_x0000_t75" style="width:176.25pt;height:33pt" o:ole="">
            <v:imagedata r:id="rId1312" o:title=""/>
          </v:shape>
          <o:OLEObject Type="Embed" ProgID="Equation.DSMT4" ShapeID="_x0000_i1687" DrawAspect="Content" ObjectID="_1624863660" r:id="rId1313"/>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37. </w:t>
      </w:r>
      <w:r w:rsidRPr="00ED5663">
        <w:rPr>
          <w:rFonts w:ascii="Chu Văn An (Uni)" w:hAnsi="Chu Văn An (Uni)" w:cs="Chu Văn An (Uni)"/>
          <w:sz w:val="20"/>
          <w:szCs w:val="20"/>
        </w:rPr>
        <w:t xml:space="preserve">Giả sử </w:t>
      </w:r>
      <w:r w:rsidRPr="00ED5663">
        <w:rPr>
          <w:rFonts w:ascii="Chu Văn An (Uni)" w:hAnsi="Chu Văn An (Uni)" w:cs="Chu Văn An (Uni)"/>
          <w:position w:val="-8"/>
          <w:sz w:val="20"/>
          <w:szCs w:val="20"/>
        </w:rPr>
        <w:object w:dxaOrig="620" w:dyaOrig="279">
          <v:shape id="_x0000_i1688" type="#_x0000_t75" style="width:30.75pt;height:14.25pt" o:ole="">
            <v:imagedata r:id="rId1314" o:title=""/>
          </v:shape>
          <o:OLEObject Type="Embed" ProgID="Equation.DSMT4" ShapeID="_x0000_i1688" DrawAspect="Content" ObjectID="_1624863661" r:id="rId1315"/>
        </w:object>
      </w:r>
      <w:r w:rsidRPr="00ED5663">
        <w:rPr>
          <w:rFonts w:ascii="Chu Văn An (Uni)" w:hAnsi="Chu Văn An (Uni)" w:cs="Chu Văn An (Uni)"/>
          <w:sz w:val="20"/>
          <w:szCs w:val="20"/>
        </w:rPr>
        <w:t xml:space="preserve"> là các kích thước của hình hộp chữ nhậ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Độ dài đường chéo của hình chữ nhật là </w:t>
      </w:r>
      <w:r w:rsidRPr="00ED5663">
        <w:rPr>
          <w:rFonts w:ascii="Chu Văn An (Uni)" w:hAnsi="Chu Văn An (Uni)" w:cs="Chu Văn An (Uni)"/>
          <w:position w:val="-8"/>
          <w:sz w:val="20"/>
          <w:szCs w:val="20"/>
        </w:rPr>
        <w:object w:dxaOrig="1200" w:dyaOrig="360">
          <v:shape id="_x0000_i1689" type="#_x0000_t75" style="width:60pt;height:18pt" o:ole="">
            <v:imagedata r:id="rId1316" o:title=""/>
          </v:shape>
          <o:OLEObject Type="Embed" ProgID="Equation.DSMT4" ShapeID="_x0000_i1689" DrawAspect="Content" ObjectID="_1624863662" r:id="rId1317"/>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ổng diện tích các mặt là </w:t>
      </w:r>
      <w:r w:rsidRPr="00ED5663">
        <w:rPr>
          <w:rFonts w:ascii="Chu Văn An (Uni)" w:hAnsi="Chu Văn An (Uni)" w:cs="Chu Văn An (Uni)"/>
          <w:position w:val="-12"/>
          <w:sz w:val="20"/>
          <w:szCs w:val="20"/>
        </w:rPr>
        <w:object w:dxaOrig="1359" w:dyaOrig="340">
          <v:shape id="_x0000_i1690" type="#_x0000_t75" style="width:68.25pt;height:17.25pt" o:ole="">
            <v:imagedata r:id="rId1318" o:title=""/>
          </v:shape>
          <o:OLEObject Type="Embed" ProgID="Equation.DSMT4" ShapeID="_x0000_i1690" DrawAspect="Content" ObjectID="_1624863663" r:id="rId1319"/>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eo giả thiết ta có  </w:t>
      </w:r>
      <w:r w:rsidRPr="00ED5663">
        <w:rPr>
          <w:rFonts w:ascii="Chu Văn An (Uni)" w:hAnsi="Chu Văn An (Uni)" w:cs="Chu Văn An (Uni)"/>
          <w:position w:val="-32"/>
          <w:sz w:val="20"/>
          <w:szCs w:val="20"/>
        </w:rPr>
        <w:object w:dxaOrig="3700" w:dyaOrig="740">
          <v:shape id="_x0000_i1691" type="#_x0000_t75" style="width:185.25pt;height:36.75pt" o:ole="">
            <v:imagedata r:id="rId1320" o:title=""/>
          </v:shape>
          <o:OLEObject Type="Embed" ProgID="Equation.DSMT4" ShapeID="_x0000_i1691" DrawAspect="Content" ObjectID="_1624863664" r:id="rId1321"/>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ần tìm giá trị lớn nhất của </w:t>
      </w:r>
      <w:r w:rsidRPr="00ED5663">
        <w:rPr>
          <w:rFonts w:ascii="Chu Văn An (Uni)" w:hAnsi="Chu Văn An (Uni)" w:cs="Chu Văn An (Uni)"/>
          <w:position w:val="-6"/>
          <w:sz w:val="20"/>
          <w:szCs w:val="20"/>
        </w:rPr>
        <w:object w:dxaOrig="760" w:dyaOrig="260">
          <v:shape id="_x0000_i1692" type="#_x0000_t75" style="width:38.25pt;height:12.75pt" o:ole="">
            <v:imagedata r:id="rId1322" o:title=""/>
          </v:shape>
          <o:OLEObject Type="Embed" ProgID="Equation.DSMT4" ShapeID="_x0000_i1692" DrawAspect="Content" ObjectID="_1624863665" r:id="rId1323"/>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sym w:font="Webdings" w:char="F03D"/>
      </w:r>
      <w:r w:rsidRPr="00ED5663">
        <w:rPr>
          <w:rFonts w:ascii="Chu Văn An (Uni)" w:hAnsi="Chu Văn An (Uni)" w:cs="Chu Văn An (Uni)"/>
          <w:sz w:val="20"/>
          <w:szCs w:val="20"/>
        </w:rPr>
        <w:t xml:space="preserve"> Ta có </w:t>
      </w:r>
      <w:r w:rsidRPr="00ED5663">
        <w:rPr>
          <w:rFonts w:ascii="Chu Văn An (Uni)" w:hAnsi="Chu Văn An (Uni)" w:cs="Chu Văn An (Uni)"/>
          <w:position w:val="-12"/>
          <w:sz w:val="20"/>
          <w:szCs w:val="20"/>
        </w:rPr>
        <w:object w:dxaOrig="5720" w:dyaOrig="380">
          <v:shape id="_x0000_i1693" type="#_x0000_t75" style="width:285.75pt;height:18.75pt" o:ole="">
            <v:imagedata r:id="rId1324" o:title=""/>
          </v:shape>
          <o:OLEObject Type="Embed" ProgID="Equation.DSMT4" ShapeID="_x0000_i1693" DrawAspect="Content" ObjectID="_1624863666" r:id="rId1325"/>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sym w:font="Webdings" w:char="F03D"/>
      </w:r>
      <w:r w:rsidRPr="00ED5663">
        <w:rPr>
          <w:rFonts w:ascii="Chu Văn An (Uni)" w:hAnsi="Chu Văn An (Uni)" w:cs="Chu Văn An (Uni)"/>
          <w:sz w:val="20"/>
          <w:szCs w:val="20"/>
        </w:rPr>
        <w:t xml:space="preserve"> Ta có </w:t>
      </w:r>
      <w:r w:rsidRPr="00ED5663">
        <w:rPr>
          <w:rFonts w:ascii="Chu Văn An (Uni)" w:hAnsi="Chu Văn An (Uni)" w:cs="Chu Văn An (Uni)"/>
          <w:position w:val="-18"/>
          <w:sz w:val="20"/>
          <w:szCs w:val="20"/>
        </w:rPr>
        <w:object w:dxaOrig="5520" w:dyaOrig="480">
          <v:shape id="_x0000_i1694" type="#_x0000_t75" style="width:276pt;height:24pt" o:ole="">
            <v:imagedata r:id="rId1326" o:title=""/>
          </v:shape>
          <o:OLEObject Type="Embed" ProgID="Equation.DSMT4" ShapeID="_x0000_i1694" DrawAspect="Content" ObjectID="_1624863667" r:id="rId1327"/>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18"/>
          <w:sz w:val="20"/>
          <w:szCs w:val="20"/>
        </w:rPr>
        <w:object w:dxaOrig="5660" w:dyaOrig="460">
          <v:shape id="_x0000_i1695" type="#_x0000_t75" style="width:282.75pt;height:23.25pt" o:ole="">
            <v:imagedata r:id="rId1328" o:title=""/>
          </v:shape>
          <o:OLEObject Type="Embed" ProgID="Equation.DSMT4" ShapeID="_x0000_i1695" DrawAspect="Content" ObjectID="_1624863668" r:id="rId1329"/>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số </w:t>
      </w:r>
      <w:r w:rsidRPr="00ED5663">
        <w:rPr>
          <w:rFonts w:ascii="Chu Văn An (Uni)" w:hAnsi="Chu Văn An (Uni)" w:cs="Chu Văn An (Uni)"/>
          <w:position w:val="-12"/>
          <w:sz w:val="20"/>
          <w:szCs w:val="20"/>
        </w:rPr>
        <w:object w:dxaOrig="2140" w:dyaOrig="360">
          <v:shape id="_x0000_i1696" type="#_x0000_t75" style="width:107.25pt;height:18pt" o:ole="">
            <v:imagedata r:id="rId1330" o:title=""/>
          </v:shape>
          <o:OLEObject Type="Embed" ProgID="Equation.DSMT4" ShapeID="_x0000_i1696" DrawAspect="Content" ObjectID="_1624863669" r:id="rId1331"/>
        </w:object>
      </w:r>
      <w:r w:rsidRPr="00ED5663">
        <w:rPr>
          <w:rFonts w:ascii="Chu Văn An (Uni)" w:hAnsi="Chu Văn An (Uni)" w:cs="Chu Văn An (Uni)"/>
          <w:sz w:val="20"/>
          <w:szCs w:val="20"/>
        </w:rPr>
        <w:t xml:space="preserve"> với </w:t>
      </w:r>
      <w:r w:rsidRPr="00ED5663">
        <w:rPr>
          <w:rFonts w:ascii="Chu Văn An (Uni)" w:hAnsi="Chu Văn An (Uni)" w:cs="Chu Văn An (Uni)"/>
          <w:position w:val="-16"/>
          <w:sz w:val="20"/>
          <w:szCs w:val="20"/>
        </w:rPr>
        <w:object w:dxaOrig="1100" w:dyaOrig="420">
          <v:shape id="_x0000_i1697" type="#_x0000_t75" style="width:54.75pt;height:21pt" o:ole="">
            <v:imagedata r:id="rId1332" o:title=""/>
          </v:shape>
          <o:OLEObject Type="Embed" ProgID="Equation.DSMT4" ShapeID="_x0000_i1697" DrawAspect="Content" ObjectID="_1624863670" r:id="rId1333"/>
        </w:object>
      </w:r>
      <w:r w:rsidRPr="00ED5663">
        <w:rPr>
          <w:rFonts w:ascii="Chu Văn An (Uni)" w:hAnsi="Chu Văn An (Uni)" w:cs="Chu Văn An (Uni)"/>
          <w:sz w:val="20"/>
          <w:szCs w:val="20"/>
        </w:rPr>
        <w:t xml:space="preserve"> ta được </w:t>
      </w:r>
    </w:p>
    <w:p w:rsidR="000B230C" w:rsidRPr="00ED5663" w:rsidRDefault="000B230C" w:rsidP="000B230C">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6"/>
          <w:sz w:val="20"/>
          <w:szCs w:val="20"/>
        </w:rPr>
        <w:object w:dxaOrig="3240" w:dyaOrig="520">
          <v:shape id="_x0000_i1698" type="#_x0000_t75" style="width:162pt;height:26.25pt" o:ole="">
            <v:imagedata r:id="rId1334" o:title=""/>
          </v:shape>
          <o:OLEObject Type="Embed" ProgID="Equation.DSMT4" ShapeID="_x0000_i1698" DrawAspect="Content" ObjectID="_1624863671" r:id="rId1335"/>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họn C.</w:t>
      </w:r>
    </w:p>
    <w:p w:rsidR="000B230C" w:rsidRPr="00ED5663" w:rsidRDefault="000B230C" w:rsidP="000B230C">
      <w:pPr>
        <w:tabs>
          <w:tab w:val="left" w:pos="360"/>
          <w:tab w:val="left" w:pos="1980"/>
          <w:tab w:val="left" w:pos="3960"/>
          <w:tab w:val="left" w:pos="5940"/>
        </w:tabs>
        <w:rPr>
          <w:rFonts w:ascii="Chu Văn An (Uni)" w:hAnsi="Chu Văn An (Uni)" w:cs="Chu Văn An (Uni)"/>
          <w:sz w:val="20"/>
          <w:szCs w:val="20"/>
        </w:rPr>
      </w:pPr>
      <w:r w:rsidRPr="00ED5663">
        <w:rPr>
          <w:rFonts w:ascii="Chu Văn An (Uni)" w:hAnsi="Chu Văn An (Uni)" w:cs="Chu Văn An (Uni)"/>
          <w:sz w:val="20"/>
          <w:szCs w:val="20"/>
        </w:rPr>
        <w:t xml:space="preserve">Nhận xét. Nếu sử dụng </w:t>
      </w:r>
      <w:r w:rsidRPr="00ED5663">
        <w:rPr>
          <w:rFonts w:ascii="Chu Văn An (Uni)" w:hAnsi="Chu Văn An (Uni)" w:cs="Chu Văn An (Uni)"/>
          <w:position w:val="-24"/>
          <w:sz w:val="20"/>
          <w:szCs w:val="20"/>
        </w:rPr>
        <w:object w:dxaOrig="2600" w:dyaOrig="620">
          <v:shape id="_x0000_i1699" type="#_x0000_t75" style="width:129.75pt;height:30.75pt" o:ole="">
            <v:imagedata r:id="rId1336" o:title=""/>
          </v:shape>
          <o:OLEObject Type="Embed" ProgID="Equation.DSMT4" ShapeID="_x0000_i1699" DrawAspect="Content" ObjectID="_1624863672" r:id="rId1337"/>
        </w:object>
      </w:r>
      <w:r w:rsidRPr="00ED5663">
        <w:rPr>
          <w:rFonts w:ascii="Chu Văn An (Uni)" w:hAnsi="Chu Văn An (Uni)" w:cs="Chu Văn An (Uni)"/>
          <w:sz w:val="20"/>
          <w:szCs w:val="20"/>
        </w:rPr>
        <w:t xml:space="preserve"> thì sai vì dấu </w:t>
      </w:r>
      <w:r w:rsidRPr="00ED5663">
        <w:rPr>
          <w:rFonts w:ascii="Chu Văn An (Uni)" w:hAnsi="Chu Văn An (Uni)" w:cs="Chu Văn An (Uni)"/>
          <w:position w:val="-4"/>
          <w:sz w:val="20"/>
          <w:szCs w:val="20"/>
        </w:rPr>
        <w:object w:dxaOrig="440" w:dyaOrig="220">
          <v:shape id="_x0000_i1700" type="#_x0000_t75" style="width:21.75pt;height:11.25pt" o:ole="">
            <v:imagedata r:id="rId1338" o:title=""/>
          </v:shape>
          <o:OLEObject Type="Embed" ProgID="Equation.DSMT4" ShapeID="_x0000_i1700" DrawAspect="Content" ObjectID="_1624863673" r:id="rId1339"/>
        </w:object>
      </w:r>
      <w:r w:rsidRPr="00ED5663">
        <w:rPr>
          <w:rFonts w:ascii="Chu Văn An (Uni)" w:hAnsi="Chu Văn An (Uni)" w:cs="Chu Văn An (Uni)"/>
          <w:sz w:val="20"/>
          <w:szCs w:val="20"/>
        </w:rPr>
        <w:t xml:space="preserve"> không xảy ra.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hỏi tương tự. </w:t>
      </w:r>
      <w:r w:rsidRPr="00ED5663">
        <w:rPr>
          <w:rFonts w:ascii="Chu Văn An (Uni)" w:hAnsi="Chu Văn An (Uni)" w:cs="Chu Văn An (Uni)"/>
          <w:sz w:val="20"/>
          <w:szCs w:val="20"/>
        </w:rPr>
        <w:t xml:space="preserve">Cho hình hộp chữ nhật có tổng độ dài tất cả ác cạnh bằng </w:t>
      </w:r>
      <w:r w:rsidRPr="00ED5663">
        <w:rPr>
          <w:rFonts w:ascii="Chu Văn An (Uni)" w:hAnsi="Chu Văn An (Uni)" w:cs="Chu Văn An (Uni)"/>
          <w:position w:val="-6"/>
          <w:sz w:val="20"/>
          <w:szCs w:val="20"/>
        </w:rPr>
        <w:object w:dxaOrig="279" w:dyaOrig="260">
          <v:shape id="_x0000_i1701" type="#_x0000_t75" style="width:14.25pt;height:12.75pt" o:ole="">
            <v:imagedata r:id="rId1340" o:title=""/>
          </v:shape>
          <o:OLEObject Type="Embed" ProgID="Equation.DSMT4" ShapeID="_x0000_i1701" DrawAspect="Content" ObjectID="_1624863674" r:id="rId1341"/>
        </w:object>
      </w:r>
      <w:r w:rsidRPr="00ED5663">
        <w:rPr>
          <w:rFonts w:ascii="Chu Văn An (Uni)" w:hAnsi="Chu Văn An (Uni)" w:cs="Chu Văn An (Uni)"/>
          <w:sz w:val="20"/>
          <w:szCs w:val="20"/>
        </w:rPr>
        <w:t xml:space="preserve"> và độ dài đường chéo bằng </w:t>
      </w:r>
      <w:r w:rsidRPr="00ED5663">
        <w:rPr>
          <w:rFonts w:ascii="Chu Văn An (Uni)" w:hAnsi="Chu Văn An (Uni)" w:cs="Chu Văn An (Uni)"/>
          <w:position w:val="-6"/>
          <w:sz w:val="20"/>
          <w:szCs w:val="20"/>
        </w:rPr>
        <w:object w:dxaOrig="480" w:dyaOrig="300">
          <v:shape id="_x0000_i1702" type="#_x0000_t75" style="width:24pt;height:15pt" o:ole="">
            <v:imagedata r:id="rId1342" o:title=""/>
          </v:shape>
          <o:OLEObject Type="Embed" ProgID="Equation.DSMT4" ShapeID="_x0000_i1702" DrawAspect="Content" ObjectID="_1624863675" r:id="rId1343"/>
        </w:object>
      </w:r>
      <w:r w:rsidRPr="00ED5663">
        <w:rPr>
          <w:rFonts w:ascii="Chu Văn An (Uni)" w:hAnsi="Chu Văn An (Uni)" w:cs="Chu Văn An (Uni)"/>
          <w:sz w:val="20"/>
          <w:szCs w:val="20"/>
        </w:rPr>
        <w:t xml:space="preserve"> Tính thể tích lớn nhất </w:t>
      </w:r>
      <w:r w:rsidRPr="00ED5663">
        <w:rPr>
          <w:rFonts w:ascii="Chu Văn An (Uni)" w:hAnsi="Chu Văn An (Uni)" w:cs="Chu Văn An (Uni)"/>
          <w:position w:val="-10"/>
          <w:sz w:val="20"/>
          <w:szCs w:val="20"/>
        </w:rPr>
        <w:object w:dxaOrig="400" w:dyaOrig="300">
          <v:shape id="_x0000_i1703" type="#_x0000_t75" style="width:20.25pt;height:15pt" o:ole="">
            <v:imagedata r:id="rId589" o:title=""/>
          </v:shape>
          <o:OLEObject Type="Embed" ProgID="Equation.DSMT4" ShapeID="_x0000_i1703" DrawAspect="Content" ObjectID="_1624863676" r:id="rId1344"/>
        </w:object>
      </w:r>
      <w:r w:rsidRPr="00ED5663">
        <w:rPr>
          <w:rFonts w:ascii="Chu Văn An (Uni)" w:hAnsi="Chu Văn An (Uni)" w:cs="Chu Văn An (Uni)"/>
          <w:sz w:val="20"/>
          <w:szCs w:val="20"/>
        </w:rPr>
        <w:t xml:space="preserve"> của khối hộp chữ nhật đã cho. ĐS: </w:t>
      </w:r>
      <w:r w:rsidRPr="00ED5663">
        <w:rPr>
          <w:rFonts w:ascii="Chu Văn An (Uni)" w:hAnsi="Chu Văn An (Uni)" w:cs="Chu Văn An (Uni)"/>
          <w:position w:val="-10"/>
          <w:sz w:val="20"/>
          <w:szCs w:val="20"/>
        </w:rPr>
        <w:object w:dxaOrig="900" w:dyaOrig="300">
          <v:shape id="_x0000_i1704" type="#_x0000_t75" style="width:45pt;height:15pt" o:ole="">
            <v:imagedata r:id="rId1345" o:title=""/>
          </v:shape>
          <o:OLEObject Type="Embed" ProgID="Equation.DSMT4" ShapeID="_x0000_i1704" DrawAspect="Content" ObjectID="_1624863677" r:id="rId134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38*. </w:t>
      </w:r>
      <w:r w:rsidRPr="00ED5663">
        <w:rPr>
          <w:rFonts w:ascii="Chu Văn An (Uni)" w:hAnsi="Chu Văn An (Uni)" w:cs="Chu Văn An (Uni)"/>
          <w:sz w:val="20"/>
          <w:szCs w:val="20"/>
        </w:rPr>
        <w:t xml:space="preserve">Theo giả thiết ta có cạnh của hình lập phương bằng </w:t>
      </w:r>
      <w:r w:rsidRPr="00ED5663">
        <w:rPr>
          <w:rFonts w:ascii="Chu Văn An (Uni)" w:hAnsi="Chu Văn An (Uni)" w:cs="Chu Văn An (Uni)"/>
          <w:position w:val="-6"/>
          <w:sz w:val="20"/>
          <w:szCs w:val="20"/>
        </w:rPr>
        <w:object w:dxaOrig="780" w:dyaOrig="260">
          <v:shape id="_x0000_i1705" type="#_x0000_t75" style="width:39pt;height:12.75pt" o:ole="">
            <v:imagedata r:id="rId1347" o:title=""/>
          </v:shape>
          <o:OLEObject Type="Embed" ProgID="Equation.DSMT4" ShapeID="_x0000_i1705" DrawAspect="Content" ObjectID="_1624863678" r:id="rId1348"/>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 Hình hộp chữ nhật có: </w:t>
      </w:r>
      <w:r w:rsidRPr="00ED5663">
        <w:rPr>
          <w:rFonts w:ascii="Chu Văn An (Uni)" w:hAnsi="Chu Văn An (Uni)" w:cs="Chu Văn An (Uni)"/>
          <w:position w:val="-6"/>
          <w:sz w:val="20"/>
          <w:szCs w:val="20"/>
        </w:rPr>
        <w:object w:dxaOrig="740" w:dyaOrig="260">
          <v:shape id="_x0000_i1706" type="#_x0000_t75" style="width:36.75pt;height:12.75pt" o:ole="">
            <v:imagedata r:id="rId1349" o:title=""/>
          </v:shape>
          <o:OLEObject Type="Embed" ProgID="Equation.DSMT4" ShapeID="_x0000_i1706" DrawAspect="Content" ObjectID="_1624863679" r:id="rId1350"/>
        </w:object>
      </w:r>
      <w:r w:rsidRPr="00ED5663">
        <w:rPr>
          <w:rFonts w:ascii="Chu Văn An (Uni)" w:hAnsi="Chu Văn An (Uni)" w:cs="Chu Văn An (Uni)"/>
          <w:sz w:val="20"/>
          <w:szCs w:val="20"/>
        </w:rPr>
        <w:t xml:space="preserve"> và </w:t>
      </w:r>
      <w:r w:rsidRPr="00ED5663">
        <w:rPr>
          <w:rFonts w:ascii="Chu Văn An (Uni)" w:hAnsi="Chu Văn An (Uni)" w:cs="Chu Văn An (Uni)"/>
          <w:position w:val="-12"/>
          <w:sz w:val="20"/>
          <w:szCs w:val="20"/>
        </w:rPr>
        <w:object w:dxaOrig="1780" w:dyaOrig="340">
          <v:shape id="_x0000_i1707" type="#_x0000_t75" style="width:89.25pt;height:17.25pt" o:ole="">
            <v:imagedata r:id="rId1351" o:title=""/>
          </v:shape>
          <o:OLEObject Type="Embed" ProgID="Equation.DSMT4" ShapeID="_x0000_i1707" DrawAspect="Content" ObjectID="_1624863680" r:id="rId1352"/>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 Hình lập phương có: </w:t>
      </w:r>
      <w:r w:rsidRPr="00ED5663">
        <w:rPr>
          <w:rFonts w:ascii="Chu Văn An (Uni)" w:hAnsi="Chu Văn An (Uni)" w:cs="Chu Văn An (Uni)"/>
          <w:position w:val="-12"/>
          <w:sz w:val="20"/>
          <w:szCs w:val="20"/>
        </w:rPr>
        <w:object w:dxaOrig="1420" w:dyaOrig="380">
          <v:shape id="_x0000_i1708" type="#_x0000_t75" style="width:71.25pt;height:18.75pt" o:ole="">
            <v:imagedata r:id="rId1353" o:title=""/>
          </v:shape>
          <o:OLEObject Type="Embed" ProgID="Equation.DSMT4" ShapeID="_x0000_i1708" DrawAspect="Content" ObjectID="_1624863681" r:id="rId1354"/>
        </w:object>
      </w:r>
      <w:r w:rsidRPr="00ED5663">
        <w:rPr>
          <w:rFonts w:ascii="Chu Văn An (Uni)" w:hAnsi="Chu Văn An (Uni)" w:cs="Chu Văn An (Uni)"/>
          <w:sz w:val="20"/>
          <w:szCs w:val="20"/>
        </w:rPr>
        <w:t xml:space="preserve"> và </w:t>
      </w:r>
      <w:r w:rsidRPr="00ED5663">
        <w:rPr>
          <w:rFonts w:ascii="Chu Văn An (Uni)" w:hAnsi="Chu Văn An (Uni)" w:cs="Chu Văn An (Uni)"/>
          <w:position w:val="-12"/>
          <w:sz w:val="20"/>
          <w:szCs w:val="20"/>
        </w:rPr>
        <w:object w:dxaOrig="1660" w:dyaOrig="380">
          <v:shape id="_x0000_i1709" type="#_x0000_t75" style="width:83.25pt;height:18.75pt" o:ole="">
            <v:imagedata r:id="rId1355" o:title=""/>
          </v:shape>
          <o:OLEObject Type="Embed" ProgID="Equation.DSMT4" ShapeID="_x0000_i1709" DrawAspect="Content" ObjectID="_1624863682" r:id="rId1356"/>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6"/>
          <w:sz w:val="20"/>
          <w:szCs w:val="20"/>
        </w:rPr>
        <w:object w:dxaOrig="2060" w:dyaOrig="660">
          <v:shape id="_x0000_i1710" type="#_x0000_t75" style="width:102.75pt;height:33pt" o:ole="">
            <v:imagedata r:id="rId1357" o:title=""/>
          </v:shape>
          <o:OLEObject Type="Embed" ProgID="Equation.DSMT4" ShapeID="_x0000_i1710" DrawAspect="Content" ObjectID="_1624863683" r:id="rId1358"/>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4"/>
          <w:sz w:val="20"/>
          <w:szCs w:val="20"/>
        </w:rPr>
        <w:object w:dxaOrig="5880" w:dyaOrig="639">
          <v:shape id="_x0000_i1711" type="#_x0000_t75" style="width:294pt;height:32.25pt" o:ole="">
            <v:imagedata r:id="rId1359" o:title=""/>
          </v:shape>
          <o:OLEObject Type="Embed" ProgID="Equation.DSMT4" ShapeID="_x0000_i1711" DrawAspect="Content" ObjectID="_1624863684" r:id="rId1360"/>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Đặt </w:t>
      </w:r>
      <w:r w:rsidRPr="00ED5663">
        <w:rPr>
          <w:rFonts w:ascii="Chu Văn An (Uni)" w:hAnsi="Chu Văn An (Uni)" w:cs="Chu Văn An (Uni)"/>
          <w:position w:val="-50"/>
          <w:sz w:val="20"/>
          <w:szCs w:val="20"/>
        </w:rPr>
        <w:object w:dxaOrig="4540" w:dyaOrig="1100">
          <v:shape id="_x0000_i1712" type="#_x0000_t75" style="width:227.25pt;height:54.75pt" o:ole="">
            <v:imagedata r:id="rId1361" o:title=""/>
          </v:shape>
          <o:OLEObject Type="Embed" ProgID="Equation.DSMT4" ShapeID="_x0000_i1712" DrawAspect="Content" ObjectID="_1624863685" r:id="rId136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54"/>
          <w:sz w:val="20"/>
          <w:szCs w:val="20"/>
        </w:rPr>
        <w:object w:dxaOrig="6560" w:dyaOrig="940">
          <v:shape id="_x0000_i1713" type="#_x0000_t75" style="width:327.75pt;height:47.25pt" o:ole="">
            <v:imagedata r:id="rId1363" o:title=""/>
          </v:shape>
          <o:OLEObject Type="Embed" ProgID="Equation.DSMT4" ShapeID="_x0000_i1713" DrawAspect="Content" ObjectID="_1624863686" r:id="rId136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12"/>
          <w:sz w:val="20"/>
          <w:szCs w:val="20"/>
        </w:rPr>
        <w:object w:dxaOrig="2680" w:dyaOrig="380">
          <v:shape id="_x0000_i1714" type="#_x0000_t75" style="width:134.25pt;height:18.75pt" o:ole="">
            <v:imagedata r:id="rId1365" o:title=""/>
          </v:shape>
          <o:OLEObject Type="Embed" ProgID="Equation.DSMT4" ShapeID="_x0000_i1714" DrawAspect="Content" ObjectID="_1624863687" r:id="rId136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12"/>
          <w:sz w:val="20"/>
          <w:szCs w:val="20"/>
        </w:rPr>
        <w:object w:dxaOrig="5580" w:dyaOrig="380">
          <v:shape id="_x0000_i1715" type="#_x0000_t75" style="width:279pt;height:18.75pt" o:ole="">
            <v:imagedata r:id="rId1367" o:title=""/>
          </v:shape>
          <o:OLEObject Type="Embed" ProgID="Equation.DSMT4" ShapeID="_x0000_i1715" DrawAspect="Content" ObjectID="_1624863688" r:id="rId1368"/>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22"/>
          <w:sz w:val="20"/>
          <w:szCs w:val="20"/>
        </w:rPr>
        <w:object w:dxaOrig="1780" w:dyaOrig="580">
          <v:shape id="_x0000_i1716" type="#_x0000_t75" style="width:89.25pt;height:29.25pt" o:ole="">
            <v:imagedata r:id="rId1369" o:title=""/>
          </v:shape>
          <o:OLEObject Type="Embed" ProgID="Equation.DSMT4" ShapeID="_x0000_i1716" DrawAspect="Content" ObjectID="_1624863689" r:id="rId1370"/>
        </w:object>
      </w:r>
      <w:r w:rsidRPr="00ED5663">
        <w:rPr>
          <w:rFonts w:ascii="Chu Văn An (Uni)" w:hAnsi="Chu Văn An (Uni)" w:cs="Chu Văn An (Uni)"/>
          <w:sz w:val="20"/>
          <w:szCs w:val="20"/>
        </w:rPr>
        <w:t xml:space="preserve"> trên đoạn </w:t>
      </w:r>
      <w:r w:rsidRPr="00ED5663">
        <w:rPr>
          <w:rFonts w:ascii="Chu Văn An (Uni)" w:hAnsi="Chu Văn An (Uni)" w:cs="Chu Văn An (Uni)"/>
          <w:position w:val="-16"/>
          <w:sz w:val="20"/>
          <w:szCs w:val="20"/>
        </w:rPr>
        <w:object w:dxaOrig="900" w:dyaOrig="420">
          <v:shape id="_x0000_i1717" type="#_x0000_t75" style="width:45pt;height:21pt" o:ole="">
            <v:imagedata r:id="rId1371" o:title=""/>
          </v:shape>
          <o:OLEObject Type="Embed" ProgID="Equation.DSMT4" ShapeID="_x0000_i1717" DrawAspect="Content" ObjectID="_1624863690" r:id="rId1372"/>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6"/>
          <w:sz w:val="20"/>
          <w:szCs w:val="20"/>
        </w:rPr>
        <w:object w:dxaOrig="2100" w:dyaOrig="600">
          <v:shape id="_x0000_i1718" type="#_x0000_t75" style="width:105pt;height:30pt" o:ole="">
            <v:imagedata r:id="rId1373" o:title=""/>
          </v:shape>
          <o:OLEObject Type="Embed" ProgID="Equation.DSMT4" ShapeID="_x0000_i1718" DrawAspect="Content" ObjectID="_1624863691" r:id="rId137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họn D.</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lastRenderedPageBreak/>
        <w:t xml:space="preserve">Câu 139*. </w:t>
      </w:r>
      <w:r w:rsidRPr="00ED5663">
        <w:rPr>
          <w:rFonts w:ascii="Chu Văn An (Uni)" w:hAnsi="Chu Văn An (Uni)" w:cs="Chu Văn An (Uni)"/>
          <w:sz w:val="20"/>
          <w:szCs w:val="20"/>
        </w:rPr>
        <w:t xml:space="preserve">Do </w:t>
      </w:r>
      <w:r w:rsidRPr="00ED5663">
        <w:rPr>
          <w:rFonts w:ascii="Chu Văn An (Uni)" w:hAnsi="Chu Văn An (Uni)" w:cs="Chu Văn An (Uni)"/>
          <w:position w:val="-6"/>
          <w:sz w:val="20"/>
          <w:szCs w:val="20"/>
        </w:rPr>
        <w:object w:dxaOrig="220" w:dyaOrig="240">
          <v:shape id="_x0000_i1719" type="#_x0000_t75" style="width:11.25pt;height:12pt" o:ole="">
            <v:imagedata r:id="rId1375" o:title=""/>
          </v:shape>
          <o:OLEObject Type="Embed" ProgID="Equation.DSMT4" ShapeID="_x0000_i1719" DrawAspect="Content" ObjectID="_1624863692" r:id="rId1376"/>
        </w:object>
      </w:r>
      <w:r w:rsidRPr="00ED5663">
        <w:rPr>
          <w:rFonts w:ascii="Chu Văn An (Uni)" w:hAnsi="Chu Văn An (Uni)" w:cs="Chu Văn An (Uni)"/>
          <w:sz w:val="20"/>
          <w:szCs w:val="20"/>
        </w:rPr>
        <w:t xml:space="preserve"> là trọng tâm </w:t>
      </w:r>
      <w:r w:rsidRPr="00ED5663">
        <w:rPr>
          <w:rFonts w:ascii="Chu Văn An (Uni)" w:hAnsi="Chu Văn An (Uni)" w:cs="Chu Văn An (Uni)"/>
          <w:position w:val="-22"/>
          <w:sz w:val="20"/>
          <w:szCs w:val="20"/>
        </w:rPr>
        <w:object w:dxaOrig="3080" w:dyaOrig="560">
          <v:shape id="_x0000_i1720" type="#_x0000_t75" style="width:153.75pt;height:27.75pt" o:ole="">
            <v:imagedata r:id="rId1377" o:title=""/>
          </v:shape>
          <o:OLEObject Type="Embed" ProgID="Equation.DSMT4" ShapeID="_x0000_i1720" DrawAspect="Content" ObjectID="_1624863693" r:id="rId137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4"/>
          <w:sz w:val="20"/>
          <w:szCs w:val="20"/>
        </w:rPr>
        <w:object w:dxaOrig="7260" w:dyaOrig="580">
          <v:shape id="_x0000_i1721" type="#_x0000_t75" style="width:363pt;height:29.25pt" o:ole="">
            <v:imagedata r:id="rId1379" o:title=""/>
          </v:shape>
          <o:OLEObject Type="Embed" ProgID="Equation.DSMT4" ShapeID="_x0000_i1721" DrawAspect="Content" ObjectID="_1624863694" r:id="rId1380"/>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o </w:t>
      </w:r>
      <w:r w:rsidRPr="00ED5663">
        <w:rPr>
          <w:rFonts w:ascii="Chu Văn An (Uni)" w:hAnsi="Chu Văn An (Uni)" w:cs="Chu Văn An (Uni)"/>
          <w:position w:val="-8"/>
          <w:sz w:val="20"/>
          <w:szCs w:val="20"/>
        </w:rPr>
        <w:object w:dxaOrig="1080" w:dyaOrig="260">
          <v:shape id="_x0000_i1722" type="#_x0000_t75" style="width:54pt;height:12.75pt" o:ole="">
            <v:imagedata r:id="rId1381" o:title=""/>
          </v:shape>
          <o:OLEObject Type="Embed" ProgID="Equation.DSMT4" ShapeID="_x0000_i1722" DrawAspect="Content" ObjectID="_1624863695" r:id="rId1382"/>
        </w:object>
      </w:r>
      <w:r w:rsidRPr="00ED5663">
        <w:rPr>
          <w:rFonts w:ascii="Chu Văn An (Uni)" w:hAnsi="Chu Văn An (Uni)" w:cs="Chu Văn An (Uni)"/>
          <w:sz w:val="20"/>
          <w:szCs w:val="20"/>
        </w:rPr>
        <w:t xml:space="preserve"> đồng phẳng nên </w:t>
      </w:r>
      <w:r w:rsidRPr="00ED5663">
        <w:rPr>
          <w:rFonts w:ascii="Chu Văn An (Uni)" w:hAnsi="Chu Văn An (Uni)" w:cs="Chu Văn An (Uni)"/>
          <w:position w:val="-24"/>
          <w:sz w:val="20"/>
          <w:szCs w:val="20"/>
        </w:rPr>
        <w:object w:dxaOrig="4060" w:dyaOrig="580">
          <v:shape id="_x0000_i1723" type="#_x0000_t75" style="width:203.25pt;height:29.25pt" o:ole="">
            <v:imagedata r:id="rId1383" o:title=""/>
          </v:shape>
          <o:OLEObject Type="Embed" ProgID="Equation.DSMT4" ShapeID="_x0000_i1723" DrawAspect="Content" ObjectID="_1624863696" r:id="rId138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Áp dụng BĐT bunhiacopxki, ta có </w:t>
      </w:r>
    </w:p>
    <w:p w:rsidR="000B230C" w:rsidRPr="00ED5663" w:rsidRDefault="000B230C" w:rsidP="000B230C">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4"/>
          <w:sz w:val="20"/>
          <w:szCs w:val="20"/>
        </w:rPr>
        <w:object w:dxaOrig="5240" w:dyaOrig="639">
          <v:shape id="_x0000_i1724" type="#_x0000_t75" style="width:261.75pt;height:32.25pt" o:ole="">
            <v:imagedata r:id="rId1385" o:title=""/>
          </v:shape>
          <o:OLEObject Type="Embed" ProgID="Equation.DSMT4" ShapeID="_x0000_i1724" DrawAspect="Content" ObjectID="_1624863697" r:id="rId138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4"/>
          <w:sz w:val="20"/>
          <w:szCs w:val="20"/>
        </w:rPr>
        <w:object w:dxaOrig="2380" w:dyaOrig="580">
          <v:shape id="_x0000_i1725" type="#_x0000_t75" style="width:119.25pt;height:29.25pt" o:ole="">
            <v:imagedata r:id="rId1387" o:title=""/>
          </v:shape>
          <o:OLEObject Type="Embed" ProgID="Equation.DSMT4" ShapeID="_x0000_i1725" DrawAspect="Content" ObjectID="_1624863698" r:id="rId1388"/>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C.</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ách trắc nghiệm.</w:t>
      </w:r>
      <w:r w:rsidRPr="00ED5663">
        <w:rPr>
          <w:rFonts w:ascii="Chu Văn An (Uni)" w:hAnsi="Chu Văn An (Uni)" w:cs="Chu Văn An (Uni)"/>
          <w:sz w:val="20"/>
          <w:szCs w:val="20"/>
        </w:rPr>
        <w:t xml:space="preserve"> Do đúng với mọi hình chóp nên ta sẽ chọn trường hợp đặc biệt </w:t>
      </w:r>
      <w:r w:rsidRPr="00ED5663">
        <w:rPr>
          <w:rFonts w:ascii="Chu Văn An (Uni)" w:hAnsi="Chu Văn An (Uni)" w:cs="Chu Văn An (Uni)"/>
          <w:position w:val="-8"/>
          <w:sz w:val="20"/>
          <w:szCs w:val="20"/>
        </w:rPr>
        <w:object w:dxaOrig="360" w:dyaOrig="260">
          <v:shape id="_x0000_i1726" type="#_x0000_t75" style="width:18pt;height:12.75pt" o:ole="">
            <v:imagedata r:id="rId1389" o:title=""/>
          </v:shape>
          <o:OLEObject Type="Embed" ProgID="Equation.DSMT4" ShapeID="_x0000_i1726" DrawAspect="Content" ObjectID="_1624863699" r:id="rId1390"/>
        </w:object>
      </w:r>
      <w:r w:rsidRPr="00ED5663">
        <w:rPr>
          <w:rFonts w:ascii="Chu Văn An (Uni)" w:hAnsi="Chu Văn An (Uni)" w:cs="Chu Văn An (Uni)"/>
          <w:sz w:val="20"/>
          <w:szCs w:val="20"/>
        </w:rPr>
        <w:t xml:space="preserve"> </w:t>
      </w:r>
      <w:r w:rsidRPr="00ED5663">
        <w:rPr>
          <w:rFonts w:ascii="Chu Văn An (Uni)" w:hAnsi="Chu Văn An (Uni)" w:cs="Chu Văn An (Uni)"/>
          <w:position w:val="-8"/>
          <w:sz w:val="20"/>
          <w:szCs w:val="20"/>
        </w:rPr>
        <w:object w:dxaOrig="360" w:dyaOrig="260">
          <v:shape id="_x0000_i1727" type="#_x0000_t75" style="width:18pt;height:12.75pt" o:ole="">
            <v:imagedata r:id="rId1391" o:title=""/>
          </v:shape>
          <o:OLEObject Type="Embed" ProgID="Equation.DSMT4" ShapeID="_x0000_i1727" DrawAspect="Content" ObjectID="_1624863700" r:id="rId1392"/>
        </w:object>
      </w:r>
      <w:r w:rsidRPr="00ED5663">
        <w:rPr>
          <w:rFonts w:ascii="Chu Văn An (Uni)" w:hAnsi="Chu Văn An (Uni)" w:cs="Chu Văn An (Uni)"/>
          <w:sz w:val="20"/>
          <w:szCs w:val="20"/>
        </w:rPr>
        <w:t xml:space="preserve"> </w:t>
      </w:r>
      <w:r w:rsidRPr="00ED5663">
        <w:rPr>
          <w:rFonts w:ascii="Chu Văn An (Uni)" w:hAnsi="Chu Văn An (Uni)" w:cs="Chu Văn An (Uni)"/>
          <w:position w:val="-6"/>
          <w:sz w:val="20"/>
          <w:szCs w:val="20"/>
        </w:rPr>
        <w:object w:dxaOrig="320" w:dyaOrig="240">
          <v:shape id="_x0000_i1728" type="#_x0000_t75" style="width:15.75pt;height:12pt" o:ole="">
            <v:imagedata r:id="rId1393" o:title=""/>
          </v:shape>
          <o:OLEObject Type="Embed" ProgID="Equation.DSMT4" ShapeID="_x0000_i1728" DrawAspect="Content" ObjectID="_1624863701" r:id="rId1394"/>
        </w:object>
      </w:r>
      <w:r w:rsidRPr="00ED5663">
        <w:rPr>
          <w:rFonts w:ascii="Chu Văn An (Uni)" w:hAnsi="Chu Văn An (Uni)" w:cs="Chu Văn An (Uni)"/>
          <w:sz w:val="20"/>
          <w:szCs w:val="20"/>
        </w:rPr>
        <w:t xml:space="preserve"> đôi một vuông góc và tọa độ hóa như sau: </w:t>
      </w:r>
      <w:r w:rsidRPr="00ED5663">
        <w:rPr>
          <w:rFonts w:ascii="Chu Văn An (Uni)" w:hAnsi="Chu Văn An (Uni)" w:cs="Chu Văn An (Uni)"/>
          <w:position w:val="-12"/>
          <w:sz w:val="20"/>
          <w:szCs w:val="20"/>
        </w:rPr>
        <w:object w:dxaOrig="1180" w:dyaOrig="340">
          <v:shape id="_x0000_i1729" type="#_x0000_t75" style="width:59.25pt;height:17.25pt" o:ole="">
            <v:imagedata r:id="rId1395" o:title=""/>
          </v:shape>
          <o:OLEObject Type="Embed" ProgID="Equation.DSMT4" ShapeID="_x0000_i1729" DrawAspect="Content" ObjectID="_1624863702" r:id="rId1396"/>
        </w:object>
      </w:r>
      <w:r w:rsidRPr="00ED5663">
        <w:rPr>
          <w:rFonts w:ascii="Chu Văn An (Uni)" w:hAnsi="Chu Văn An (Uni)" w:cs="Chu Văn An (Uni)"/>
          <w:sz w:val="20"/>
          <w:szCs w:val="20"/>
        </w:rPr>
        <w:t xml:space="preserve">, </w:t>
      </w:r>
      <w:r w:rsidRPr="00ED5663">
        <w:rPr>
          <w:rFonts w:ascii="Chu Văn An (Uni)" w:hAnsi="Chu Văn An (Uni)" w:cs="Chu Văn An (Uni)"/>
          <w:position w:val="-12"/>
          <w:sz w:val="20"/>
          <w:szCs w:val="20"/>
        </w:rPr>
        <w:object w:dxaOrig="800" w:dyaOrig="340">
          <v:shape id="_x0000_i1730" type="#_x0000_t75" style="width:39.75pt;height:17.25pt" o:ole="">
            <v:imagedata r:id="rId1397" o:title=""/>
          </v:shape>
          <o:OLEObject Type="Embed" ProgID="Equation.DSMT4" ShapeID="_x0000_i1730" DrawAspect="Content" ObjectID="_1624863703" r:id="rId1398"/>
        </w:object>
      </w:r>
      <w:r w:rsidRPr="00ED5663">
        <w:rPr>
          <w:rFonts w:ascii="Chu Văn An (Uni)" w:hAnsi="Chu Văn An (Uni)" w:cs="Chu Văn An (Uni)"/>
          <w:sz w:val="20"/>
          <w:szCs w:val="20"/>
        </w:rPr>
        <w:t xml:space="preserve">, </w:t>
      </w:r>
      <w:r w:rsidRPr="00ED5663">
        <w:rPr>
          <w:rFonts w:ascii="Chu Văn An (Uni)" w:hAnsi="Chu Văn An (Uni)" w:cs="Chu Văn An (Uni)"/>
          <w:position w:val="-12"/>
          <w:sz w:val="20"/>
          <w:szCs w:val="20"/>
        </w:rPr>
        <w:object w:dxaOrig="820" w:dyaOrig="340">
          <v:shape id="_x0000_i1731" type="#_x0000_t75" style="width:41.25pt;height:17.25pt" o:ole="">
            <v:imagedata r:id="rId1399" o:title=""/>
          </v:shape>
          <o:OLEObject Type="Embed" ProgID="Equation.DSMT4" ShapeID="_x0000_i1731" DrawAspect="Content" ObjectID="_1624863704" r:id="rId1400"/>
        </w:object>
      </w:r>
      <w:r w:rsidRPr="00ED5663">
        <w:rPr>
          <w:rFonts w:ascii="Chu Văn An (Uni)" w:hAnsi="Chu Văn An (Uni)" w:cs="Chu Văn An (Uni)"/>
          <w:sz w:val="20"/>
          <w:szCs w:val="20"/>
        </w:rPr>
        <w:t xml:space="preserve"> và </w:t>
      </w:r>
      <w:r w:rsidRPr="00ED5663">
        <w:rPr>
          <w:rFonts w:ascii="Chu Văn An (Uni)" w:hAnsi="Chu Văn An (Uni)" w:cs="Chu Văn An (Uni)"/>
          <w:position w:val="-12"/>
          <w:sz w:val="20"/>
          <w:szCs w:val="20"/>
        </w:rPr>
        <w:object w:dxaOrig="800" w:dyaOrig="340">
          <v:shape id="_x0000_i1732" type="#_x0000_t75" style="width:39.75pt;height:17.25pt" o:ole="">
            <v:imagedata r:id="rId1401" o:title=""/>
          </v:shape>
          <o:OLEObject Type="Embed" ProgID="Equation.DSMT4" ShapeID="_x0000_i1732" DrawAspect="Content" ObjectID="_1624863705" r:id="rId1402"/>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24"/>
          <w:sz w:val="20"/>
          <w:szCs w:val="20"/>
        </w:rPr>
        <w:object w:dxaOrig="2240" w:dyaOrig="580">
          <v:shape id="_x0000_i1733" type="#_x0000_t75" style="width:111.75pt;height:29.25pt" o:ole="">
            <v:imagedata r:id="rId1403" o:title=""/>
          </v:shape>
          <o:OLEObject Type="Embed" ProgID="Equation.DSMT4" ShapeID="_x0000_i1733" DrawAspect="Content" ObjectID="_1624863706" r:id="rId1404"/>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mặt phẳng </w:t>
      </w:r>
      <w:r w:rsidRPr="00ED5663">
        <w:rPr>
          <w:rFonts w:ascii="Chu Văn An (Uni)" w:hAnsi="Chu Văn An (Uni)" w:cs="Chu Văn An (Uni)"/>
          <w:position w:val="-12"/>
          <w:sz w:val="20"/>
          <w:szCs w:val="20"/>
        </w:rPr>
        <w:object w:dxaOrig="340" w:dyaOrig="340">
          <v:shape id="_x0000_i1734" type="#_x0000_t75" style="width:17.25pt;height:17.25pt" o:ole="">
            <v:imagedata r:id="rId623" o:title=""/>
          </v:shape>
          <o:OLEObject Type="Embed" ProgID="Equation.DSMT4" ShapeID="_x0000_i1734" DrawAspect="Content" ObjectID="_1624863707" r:id="rId1405"/>
        </w:object>
      </w:r>
      <w:r w:rsidRPr="00ED5663">
        <w:rPr>
          <w:rFonts w:ascii="Chu Văn An (Uni)" w:hAnsi="Chu Văn An (Uni)" w:cs="Chu Văn An (Uni)"/>
          <w:sz w:val="20"/>
          <w:szCs w:val="20"/>
        </w:rPr>
        <w:t xml:space="preserve"> cắt </w:t>
      </w:r>
      <w:r w:rsidRPr="00ED5663">
        <w:rPr>
          <w:rFonts w:ascii="Chu Văn An (Uni)" w:hAnsi="Chu Văn An (Uni)" w:cs="Chu Văn An (Uni)"/>
          <w:position w:val="-8"/>
          <w:sz w:val="20"/>
          <w:szCs w:val="20"/>
        </w:rPr>
        <w:object w:dxaOrig="1060" w:dyaOrig="260">
          <v:shape id="_x0000_i1735" type="#_x0000_t75" style="width:53.25pt;height:12.75pt" o:ole="">
            <v:imagedata r:id="rId629" o:title=""/>
          </v:shape>
          <o:OLEObject Type="Embed" ProgID="Equation.DSMT4" ShapeID="_x0000_i1735" DrawAspect="Content" ObjectID="_1624863708" r:id="rId1406"/>
        </w:object>
      </w:r>
      <w:r w:rsidRPr="00ED5663">
        <w:rPr>
          <w:rFonts w:ascii="Chu Văn An (Uni)" w:hAnsi="Chu Văn An (Uni)" w:cs="Chu Văn An (Uni)"/>
          <w:sz w:val="20"/>
          <w:szCs w:val="20"/>
        </w:rPr>
        <w:t xml:space="preserve"> lần lượt tại </w:t>
      </w:r>
      <w:r w:rsidRPr="00ED5663">
        <w:rPr>
          <w:rFonts w:ascii="Chu Văn An (Uni)" w:hAnsi="Chu Văn An (Uni)" w:cs="Chu Văn An (Uni)"/>
          <w:position w:val="-12"/>
          <w:sz w:val="20"/>
          <w:szCs w:val="20"/>
        </w:rPr>
        <w:object w:dxaOrig="2680" w:dyaOrig="340">
          <v:shape id="_x0000_i1736" type="#_x0000_t75" style="width:134.25pt;height:17.25pt" o:ole="">
            <v:imagedata r:id="rId1407" o:title=""/>
          </v:shape>
          <o:OLEObject Type="Embed" ProgID="Equation.DSMT4" ShapeID="_x0000_i1736" DrawAspect="Content" ObjectID="_1624863709" r:id="rId140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2120" w:dyaOrig="560">
          <v:shape id="_x0000_i1737" type="#_x0000_t75" style="width:105.75pt;height:27.75pt" o:ole="">
            <v:imagedata r:id="rId1409" o:title=""/>
          </v:shape>
          <o:OLEObject Type="Embed" ProgID="Equation.DSMT4" ShapeID="_x0000_i1737" DrawAspect="Content" ObjectID="_1624863710" r:id="rId1410"/>
        </w:object>
      </w:r>
      <w:r w:rsidRPr="00ED5663">
        <w:rPr>
          <w:rFonts w:ascii="Chu Văn An (Uni)" w:hAnsi="Chu Văn An (Uni)" w:cs="Chu Văn An (Uni)"/>
          <w:sz w:val="20"/>
          <w:szCs w:val="20"/>
        </w:rPr>
        <w:t xml:space="preserve"> và </w:t>
      </w:r>
      <w:r w:rsidRPr="00ED5663">
        <w:rPr>
          <w:rFonts w:ascii="Chu Văn An (Uni)" w:hAnsi="Chu Văn An (Uni)" w:cs="Chu Văn An (Uni)"/>
          <w:position w:val="-22"/>
          <w:sz w:val="20"/>
          <w:szCs w:val="20"/>
        </w:rPr>
        <w:object w:dxaOrig="1600" w:dyaOrig="560">
          <v:shape id="_x0000_i1738" type="#_x0000_t75" style="width:80.25pt;height:27.75pt" o:ole="">
            <v:imagedata r:id="rId1411" o:title=""/>
          </v:shape>
          <o:OLEObject Type="Embed" ProgID="Equation.DSMT4" ShapeID="_x0000_i1738" DrawAspect="Content" ObjectID="_1624863711" r:id="rId141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Vì </w:t>
      </w:r>
      <w:r w:rsidRPr="00ED5663">
        <w:rPr>
          <w:rFonts w:ascii="Chu Văn An (Uni)" w:hAnsi="Chu Văn An (Uni)" w:cs="Chu Văn An (Uni)"/>
          <w:position w:val="-24"/>
          <w:sz w:val="20"/>
          <w:szCs w:val="20"/>
        </w:rPr>
        <w:object w:dxaOrig="4040" w:dyaOrig="580">
          <v:shape id="_x0000_i1739" type="#_x0000_t75" style="width:201.75pt;height:29.25pt" o:ole="">
            <v:imagedata r:id="rId1413" o:title=""/>
          </v:shape>
          <o:OLEObject Type="Embed" ProgID="Equation.DSMT4" ShapeID="_x0000_i1739" DrawAspect="Content" ObjectID="_1624863712" r:id="rId1414"/>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4"/>
          <w:sz w:val="20"/>
          <w:szCs w:val="20"/>
        </w:rPr>
        <w:object w:dxaOrig="6039" w:dyaOrig="620">
          <v:shape id="_x0000_i1740" type="#_x0000_t75" style="width:302.25pt;height:30.75pt" o:ole="">
            <v:imagedata r:id="rId1415" o:title=""/>
          </v:shape>
          <o:OLEObject Type="Embed" ProgID="Equation.DSMT4" ShapeID="_x0000_i1740" DrawAspect="Content" ObjectID="_1624863713" r:id="rId141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40*.</w:t>
      </w:r>
      <w:r w:rsidRPr="00ED5663">
        <w:rPr>
          <w:rFonts w:ascii="Chu Văn An (Uni)" w:hAnsi="Chu Văn An (Uni)" w:cs="Chu Văn An (Uni)"/>
          <w:sz w:val="20"/>
          <w:szCs w:val="20"/>
        </w:rPr>
        <w:t xml:space="preserve"> Gọi </w:t>
      </w:r>
      <w:r w:rsidRPr="00ED5663">
        <w:rPr>
          <w:rFonts w:ascii="Chu Văn An (Uni)" w:hAnsi="Chu Văn An (Uni)" w:cs="Chu Văn An (Uni)"/>
          <w:position w:val="-22"/>
          <w:sz w:val="20"/>
          <w:szCs w:val="20"/>
        </w:rPr>
        <w:object w:dxaOrig="1760" w:dyaOrig="560">
          <v:shape id="_x0000_i1741" type="#_x0000_t75" style="width:87.75pt;height:27.75pt" o:ole="">
            <v:imagedata r:id="rId1417" o:title=""/>
          </v:shape>
          <o:OLEObject Type="Embed" ProgID="Equation.DSMT4" ShapeID="_x0000_i1741" DrawAspect="Content" ObjectID="_1624863714" r:id="rId1418"/>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Vì mặt phẳng </w:t>
      </w:r>
      <w:r w:rsidRPr="00ED5663">
        <w:rPr>
          <w:rFonts w:ascii="Chu Văn An (Uni)" w:hAnsi="Chu Văn An (Uni)" w:cs="Chu Văn An (Uni)"/>
          <w:position w:val="-12"/>
          <w:sz w:val="20"/>
          <w:szCs w:val="20"/>
        </w:rPr>
        <w:object w:dxaOrig="340" w:dyaOrig="340">
          <v:shape id="_x0000_i1742" type="#_x0000_t75" style="width:17.25pt;height:17.25pt" o:ole="">
            <v:imagedata r:id="rId1419" o:title=""/>
          </v:shape>
          <o:OLEObject Type="Embed" ProgID="Equation.DSMT4" ShapeID="_x0000_i1742" DrawAspect="Content" ObjectID="_1624863715" r:id="rId1420"/>
        </w:object>
      </w:r>
      <w:r w:rsidRPr="00ED5663">
        <w:rPr>
          <w:rFonts w:ascii="Chu Văn An (Uni)" w:hAnsi="Chu Văn An (Uni)" w:cs="Chu Văn An (Uni)"/>
          <w:sz w:val="20"/>
          <w:szCs w:val="20"/>
        </w:rPr>
        <w:t xml:space="preserve"> di động đi qua các điểm </w:t>
      </w:r>
      <w:r w:rsidRPr="00ED5663">
        <w:rPr>
          <w:rFonts w:ascii="Chu Văn An (Uni)" w:hAnsi="Chu Văn An (Uni)" w:cs="Chu Văn An (Uni)"/>
          <w:position w:val="-8"/>
          <w:sz w:val="20"/>
          <w:szCs w:val="20"/>
        </w:rPr>
        <w:object w:dxaOrig="600" w:dyaOrig="260">
          <v:shape id="_x0000_i1743" type="#_x0000_t75" style="width:30pt;height:12.75pt" o:ole="">
            <v:imagedata r:id="rId1421" o:title=""/>
          </v:shape>
          <o:OLEObject Type="Embed" ProgID="Equation.DSMT4" ShapeID="_x0000_i1743" DrawAspect="Content" ObjectID="_1624863716" r:id="rId1422"/>
        </w:object>
      </w:r>
      <w:r w:rsidRPr="00ED5663">
        <w:rPr>
          <w:rFonts w:ascii="Chu Văn An (Uni)" w:hAnsi="Chu Văn An (Uni)" w:cs="Chu Văn An (Uni)"/>
          <w:sz w:val="20"/>
          <w:szCs w:val="20"/>
        </w:rPr>
        <w:t xml:space="preserve"> và cắt các cạnh </w:t>
      </w:r>
      <w:r w:rsidRPr="00ED5663">
        <w:rPr>
          <w:rFonts w:ascii="Chu Văn An (Uni)" w:hAnsi="Chu Văn An (Uni)" w:cs="Chu Văn An (Uni)"/>
          <w:position w:val="-8"/>
          <w:sz w:val="20"/>
          <w:szCs w:val="20"/>
        </w:rPr>
        <w:object w:dxaOrig="720" w:dyaOrig="260">
          <v:shape id="_x0000_i1744" type="#_x0000_t75" style="width:36pt;height:12.75pt" o:ole="">
            <v:imagedata r:id="rId1423" o:title=""/>
          </v:shape>
          <o:OLEObject Type="Embed" ProgID="Equation.DSMT4" ShapeID="_x0000_i1744" DrawAspect="Content" ObjectID="_1624863717" r:id="rId1424"/>
        </w:object>
      </w:r>
      <w:r w:rsidRPr="00ED5663">
        <w:rPr>
          <w:rFonts w:ascii="Chu Văn An (Uni)" w:hAnsi="Chu Văn An (Uni)" w:cs="Chu Văn An (Uni)"/>
          <w:sz w:val="20"/>
          <w:szCs w:val="20"/>
        </w:rPr>
        <w:t xml:space="preserve"> lần lượt tại hai điểm phân biệt </w:t>
      </w:r>
      <w:r w:rsidRPr="00ED5663">
        <w:rPr>
          <w:rFonts w:ascii="Chu Văn An (Uni)" w:hAnsi="Chu Văn An (Uni)" w:cs="Chu Văn An (Uni)"/>
          <w:position w:val="-8"/>
          <w:sz w:val="20"/>
          <w:szCs w:val="20"/>
        </w:rPr>
        <w:object w:dxaOrig="520" w:dyaOrig="260">
          <v:shape id="_x0000_i1745" type="#_x0000_t75" style="width:26.25pt;height:12.75pt" o:ole="">
            <v:imagedata r:id="rId1425" o:title=""/>
          </v:shape>
          <o:OLEObject Type="Embed" ProgID="Equation.DSMT4" ShapeID="_x0000_i1745" DrawAspect="Content" ObjectID="_1624863718" r:id="rId1426"/>
        </w:object>
      </w:r>
      <w:r w:rsidRPr="00ED5663">
        <w:rPr>
          <w:rFonts w:ascii="Chu Văn An (Uni)" w:hAnsi="Chu Văn An (Uni)" w:cs="Chu Văn An (Uni)"/>
          <w:sz w:val="20"/>
          <w:szCs w:val="20"/>
        </w:rPr>
        <w:t xml:space="preserve"> nên ta có đẳng thức </w:t>
      </w:r>
      <w:r w:rsidRPr="00ED5663">
        <w:rPr>
          <w:rFonts w:ascii="Chu Văn An (Uni)" w:hAnsi="Chu Văn An (Uni)" w:cs="Chu Văn An (Uni)"/>
          <w:position w:val="-24"/>
          <w:sz w:val="20"/>
          <w:szCs w:val="20"/>
        </w:rPr>
        <w:object w:dxaOrig="1980" w:dyaOrig="580">
          <v:shape id="_x0000_i1746" type="#_x0000_t75" style="width:99pt;height:29.25pt" o:ole="">
            <v:imagedata r:id="rId1427" o:title=""/>
          </v:shape>
          <o:OLEObject Type="Embed" ProgID="Equation.DSMT4" ShapeID="_x0000_i1746" DrawAspect="Content" ObjectID="_1624863719" r:id="rId142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4"/>
          <w:sz w:val="20"/>
          <w:szCs w:val="20"/>
        </w:rPr>
        <w:object w:dxaOrig="3440" w:dyaOrig="580">
          <v:shape id="_x0000_i1747" type="#_x0000_t75" style="width:171.75pt;height:29.25pt" o:ole="">
            <v:imagedata r:id="rId1429" o:title=""/>
          </v:shape>
          <o:OLEObject Type="Embed" ProgID="Equation.DSMT4" ShapeID="_x0000_i1747" DrawAspect="Content" ObjectID="_1624863720" r:id="rId1430"/>
        </w:object>
      </w:r>
    </w:p>
    <w:p w:rsidR="000B230C" w:rsidRPr="00ED5663" w:rsidRDefault="00467502" w:rsidP="000B230C">
      <w:pPr>
        <w:tabs>
          <w:tab w:val="left" w:pos="360"/>
          <w:tab w:val="left" w:pos="1980"/>
          <w:tab w:val="left" w:pos="3960"/>
          <w:tab w:val="left" w:pos="5940"/>
        </w:tabs>
        <w:jc w:val="center"/>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2259965" cy="1656080"/>
                <wp:effectExtent l="3175" t="0" r="3810" b="3810"/>
                <wp:docPr id="1169" name="Canvas 11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1171"/>
                        <wps:cNvSpPr>
                          <a:spLocks noEditPoints="1"/>
                        </wps:cNvSpPr>
                        <wps:spPr bwMode="auto">
                          <a:xfrm>
                            <a:off x="834390" y="1132840"/>
                            <a:ext cx="1152525" cy="6985"/>
                          </a:xfrm>
                          <a:custGeom>
                            <a:avLst/>
                            <a:gdLst>
                              <a:gd name="T0" fmla="*/ 70 w 1815"/>
                              <a:gd name="T1" fmla="*/ 0 h 11"/>
                              <a:gd name="T2" fmla="*/ 0 w 1815"/>
                              <a:gd name="T3" fmla="*/ 11 h 11"/>
                              <a:gd name="T4" fmla="*/ 117 w 1815"/>
                              <a:gd name="T5" fmla="*/ 0 h 11"/>
                              <a:gd name="T6" fmla="*/ 186 w 1815"/>
                              <a:gd name="T7" fmla="*/ 11 h 11"/>
                              <a:gd name="T8" fmla="*/ 117 w 1815"/>
                              <a:gd name="T9" fmla="*/ 0 h 11"/>
                              <a:gd name="T10" fmla="*/ 303 w 1815"/>
                              <a:gd name="T11" fmla="*/ 0 h 11"/>
                              <a:gd name="T12" fmla="*/ 233 w 1815"/>
                              <a:gd name="T13" fmla="*/ 11 h 11"/>
                              <a:gd name="T14" fmla="*/ 349 w 1815"/>
                              <a:gd name="T15" fmla="*/ 0 h 11"/>
                              <a:gd name="T16" fmla="*/ 419 w 1815"/>
                              <a:gd name="T17" fmla="*/ 11 h 11"/>
                              <a:gd name="T18" fmla="*/ 349 w 1815"/>
                              <a:gd name="T19" fmla="*/ 0 h 11"/>
                              <a:gd name="T20" fmla="*/ 535 w 1815"/>
                              <a:gd name="T21" fmla="*/ 0 h 11"/>
                              <a:gd name="T22" fmla="*/ 465 w 1815"/>
                              <a:gd name="T23" fmla="*/ 11 h 11"/>
                              <a:gd name="T24" fmla="*/ 582 w 1815"/>
                              <a:gd name="T25" fmla="*/ 0 h 11"/>
                              <a:gd name="T26" fmla="*/ 652 w 1815"/>
                              <a:gd name="T27" fmla="*/ 11 h 11"/>
                              <a:gd name="T28" fmla="*/ 582 w 1815"/>
                              <a:gd name="T29" fmla="*/ 0 h 11"/>
                              <a:gd name="T30" fmla="*/ 768 w 1815"/>
                              <a:gd name="T31" fmla="*/ 0 h 11"/>
                              <a:gd name="T32" fmla="*/ 698 w 1815"/>
                              <a:gd name="T33" fmla="*/ 11 h 11"/>
                              <a:gd name="T34" fmla="*/ 814 w 1815"/>
                              <a:gd name="T35" fmla="*/ 0 h 11"/>
                              <a:gd name="T36" fmla="*/ 884 w 1815"/>
                              <a:gd name="T37" fmla="*/ 11 h 11"/>
                              <a:gd name="T38" fmla="*/ 814 w 1815"/>
                              <a:gd name="T39" fmla="*/ 0 h 11"/>
                              <a:gd name="T40" fmla="*/ 1001 w 1815"/>
                              <a:gd name="T41" fmla="*/ 0 h 11"/>
                              <a:gd name="T42" fmla="*/ 931 w 1815"/>
                              <a:gd name="T43" fmla="*/ 11 h 11"/>
                              <a:gd name="T44" fmla="*/ 1047 w 1815"/>
                              <a:gd name="T45" fmla="*/ 0 h 11"/>
                              <a:gd name="T46" fmla="*/ 1117 w 1815"/>
                              <a:gd name="T47" fmla="*/ 11 h 11"/>
                              <a:gd name="T48" fmla="*/ 1047 w 1815"/>
                              <a:gd name="T49" fmla="*/ 0 h 11"/>
                              <a:gd name="T50" fmla="*/ 1233 w 1815"/>
                              <a:gd name="T51" fmla="*/ 0 h 11"/>
                              <a:gd name="T52" fmla="*/ 1163 w 1815"/>
                              <a:gd name="T53" fmla="*/ 11 h 11"/>
                              <a:gd name="T54" fmla="*/ 1280 w 1815"/>
                              <a:gd name="T55" fmla="*/ 0 h 11"/>
                              <a:gd name="T56" fmla="*/ 1349 w 1815"/>
                              <a:gd name="T57" fmla="*/ 11 h 11"/>
                              <a:gd name="T58" fmla="*/ 1280 w 1815"/>
                              <a:gd name="T59" fmla="*/ 0 h 11"/>
                              <a:gd name="T60" fmla="*/ 1466 w 1815"/>
                              <a:gd name="T61" fmla="*/ 0 h 11"/>
                              <a:gd name="T62" fmla="*/ 1396 w 1815"/>
                              <a:gd name="T63" fmla="*/ 11 h 11"/>
                              <a:gd name="T64" fmla="*/ 1512 w 1815"/>
                              <a:gd name="T65" fmla="*/ 0 h 11"/>
                              <a:gd name="T66" fmla="*/ 1582 w 1815"/>
                              <a:gd name="T67" fmla="*/ 11 h 11"/>
                              <a:gd name="T68" fmla="*/ 1512 w 1815"/>
                              <a:gd name="T69" fmla="*/ 0 h 11"/>
                              <a:gd name="T70" fmla="*/ 1698 w 1815"/>
                              <a:gd name="T71" fmla="*/ 0 h 11"/>
                              <a:gd name="T72" fmla="*/ 1629 w 1815"/>
                              <a:gd name="T73" fmla="*/ 11 h 11"/>
                              <a:gd name="T74" fmla="*/ 1745 w 1815"/>
                              <a:gd name="T75" fmla="*/ 0 h 11"/>
                              <a:gd name="T76" fmla="*/ 1815 w 1815"/>
                              <a:gd name="T77" fmla="*/ 11 h 11"/>
                              <a:gd name="T78" fmla="*/ 1745 w 1815"/>
                              <a:gd name="T7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15" h="11">
                                <a:moveTo>
                                  <a:pt x="0" y="0"/>
                                </a:moveTo>
                                <a:lnTo>
                                  <a:pt x="70" y="0"/>
                                </a:lnTo>
                                <a:lnTo>
                                  <a:pt x="70" y="11"/>
                                </a:lnTo>
                                <a:lnTo>
                                  <a:pt x="0" y="11"/>
                                </a:lnTo>
                                <a:lnTo>
                                  <a:pt x="0" y="0"/>
                                </a:lnTo>
                                <a:close/>
                                <a:moveTo>
                                  <a:pt x="117" y="0"/>
                                </a:moveTo>
                                <a:lnTo>
                                  <a:pt x="186" y="0"/>
                                </a:lnTo>
                                <a:lnTo>
                                  <a:pt x="186" y="11"/>
                                </a:lnTo>
                                <a:lnTo>
                                  <a:pt x="117" y="11"/>
                                </a:lnTo>
                                <a:lnTo>
                                  <a:pt x="117" y="0"/>
                                </a:lnTo>
                                <a:close/>
                                <a:moveTo>
                                  <a:pt x="233" y="0"/>
                                </a:moveTo>
                                <a:lnTo>
                                  <a:pt x="303" y="0"/>
                                </a:lnTo>
                                <a:lnTo>
                                  <a:pt x="303" y="11"/>
                                </a:lnTo>
                                <a:lnTo>
                                  <a:pt x="233" y="11"/>
                                </a:lnTo>
                                <a:lnTo>
                                  <a:pt x="233" y="0"/>
                                </a:lnTo>
                                <a:close/>
                                <a:moveTo>
                                  <a:pt x="349" y="0"/>
                                </a:moveTo>
                                <a:lnTo>
                                  <a:pt x="419" y="0"/>
                                </a:lnTo>
                                <a:lnTo>
                                  <a:pt x="419" y="11"/>
                                </a:lnTo>
                                <a:lnTo>
                                  <a:pt x="349" y="11"/>
                                </a:lnTo>
                                <a:lnTo>
                                  <a:pt x="349" y="0"/>
                                </a:lnTo>
                                <a:close/>
                                <a:moveTo>
                                  <a:pt x="465" y="0"/>
                                </a:moveTo>
                                <a:lnTo>
                                  <a:pt x="535" y="0"/>
                                </a:lnTo>
                                <a:lnTo>
                                  <a:pt x="535" y="11"/>
                                </a:lnTo>
                                <a:lnTo>
                                  <a:pt x="465" y="11"/>
                                </a:lnTo>
                                <a:lnTo>
                                  <a:pt x="465" y="0"/>
                                </a:lnTo>
                                <a:close/>
                                <a:moveTo>
                                  <a:pt x="582" y="0"/>
                                </a:moveTo>
                                <a:lnTo>
                                  <a:pt x="652" y="0"/>
                                </a:lnTo>
                                <a:lnTo>
                                  <a:pt x="652" y="11"/>
                                </a:lnTo>
                                <a:lnTo>
                                  <a:pt x="582" y="11"/>
                                </a:lnTo>
                                <a:lnTo>
                                  <a:pt x="582" y="0"/>
                                </a:lnTo>
                                <a:close/>
                                <a:moveTo>
                                  <a:pt x="698" y="0"/>
                                </a:moveTo>
                                <a:lnTo>
                                  <a:pt x="768" y="0"/>
                                </a:lnTo>
                                <a:lnTo>
                                  <a:pt x="768" y="11"/>
                                </a:lnTo>
                                <a:lnTo>
                                  <a:pt x="698" y="11"/>
                                </a:lnTo>
                                <a:lnTo>
                                  <a:pt x="698" y="0"/>
                                </a:lnTo>
                                <a:close/>
                                <a:moveTo>
                                  <a:pt x="814" y="0"/>
                                </a:moveTo>
                                <a:lnTo>
                                  <a:pt x="884" y="0"/>
                                </a:lnTo>
                                <a:lnTo>
                                  <a:pt x="884" y="11"/>
                                </a:lnTo>
                                <a:lnTo>
                                  <a:pt x="814" y="11"/>
                                </a:lnTo>
                                <a:lnTo>
                                  <a:pt x="814" y="0"/>
                                </a:lnTo>
                                <a:close/>
                                <a:moveTo>
                                  <a:pt x="931" y="0"/>
                                </a:moveTo>
                                <a:lnTo>
                                  <a:pt x="1001" y="0"/>
                                </a:lnTo>
                                <a:lnTo>
                                  <a:pt x="1001" y="11"/>
                                </a:lnTo>
                                <a:lnTo>
                                  <a:pt x="931" y="11"/>
                                </a:lnTo>
                                <a:lnTo>
                                  <a:pt x="931" y="0"/>
                                </a:lnTo>
                                <a:close/>
                                <a:moveTo>
                                  <a:pt x="1047" y="0"/>
                                </a:moveTo>
                                <a:lnTo>
                                  <a:pt x="1117" y="0"/>
                                </a:lnTo>
                                <a:lnTo>
                                  <a:pt x="1117" y="11"/>
                                </a:lnTo>
                                <a:lnTo>
                                  <a:pt x="1047" y="11"/>
                                </a:lnTo>
                                <a:lnTo>
                                  <a:pt x="1047" y="0"/>
                                </a:lnTo>
                                <a:close/>
                                <a:moveTo>
                                  <a:pt x="1163" y="0"/>
                                </a:moveTo>
                                <a:lnTo>
                                  <a:pt x="1233" y="0"/>
                                </a:lnTo>
                                <a:lnTo>
                                  <a:pt x="1233" y="11"/>
                                </a:lnTo>
                                <a:lnTo>
                                  <a:pt x="1163" y="11"/>
                                </a:lnTo>
                                <a:lnTo>
                                  <a:pt x="1163" y="0"/>
                                </a:lnTo>
                                <a:close/>
                                <a:moveTo>
                                  <a:pt x="1280" y="0"/>
                                </a:moveTo>
                                <a:lnTo>
                                  <a:pt x="1349" y="0"/>
                                </a:lnTo>
                                <a:lnTo>
                                  <a:pt x="1349" y="11"/>
                                </a:lnTo>
                                <a:lnTo>
                                  <a:pt x="1280" y="11"/>
                                </a:lnTo>
                                <a:lnTo>
                                  <a:pt x="1280" y="0"/>
                                </a:lnTo>
                                <a:close/>
                                <a:moveTo>
                                  <a:pt x="1396" y="0"/>
                                </a:moveTo>
                                <a:lnTo>
                                  <a:pt x="1466" y="0"/>
                                </a:lnTo>
                                <a:lnTo>
                                  <a:pt x="1466" y="11"/>
                                </a:lnTo>
                                <a:lnTo>
                                  <a:pt x="1396" y="11"/>
                                </a:lnTo>
                                <a:lnTo>
                                  <a:pt x="1396" y="0"/>
                                </a:lnTo>
                                <a:close/>
                                <a:moveTo>
                                  <a:pt x="1512" y="0"/>
                                </a:moveTo>
                                <a:lnTo>
                                  <a:pt x="1582" y="0"/>
                                </a:lnTo>
                                <a:lnTo>
                                  <a:pt x="1582" y="11"/>
                                </a:lnTo>
                                <a:lnTo>
                                  <a:pt x="1512" y="11"/>
                                </a:lnTo>
                                <a:lnTo>
                                  <a:pt x="1512" y="0"/>
                                </a:lnTo>
                                <a:close/>
                                <a:moveTo>
                                  <a:pt x="1629" y="0"/>
                                </a:moveTo>
                                <a:lnTo>
                                  <a:pt x="1698" y="0"/>
                                </a:lnTo>
                                <a:lnTo>
                                  <a:pt x="1698" y="11"/>
                                </a:lnTo>
                                <a:lnTo>
                                  <a:pt x="1629" y="11"/>
                                </a:lnTo>
                                <a:lnTo>
                                  <a:pt x="1629" y="0"/>
                                </a:lnTo>
                                <a:close/>
                                <a:moveTo>
                                  <a:pt x="1745" y="0"/>
                                </a:moveTo>
                                <a:lnTo>
                                  <a:pt x="1815" y="0"/>
                                </a:lnTo>
                                <a:lnTo>
                                  <a:pt x="1815" y="11"/>
                                </a:lnTo>
                                <a:lnTo>
                                  <a:pt x="1745" y="11"/>
                                </a:lnTo>
                                <a:lnTo>
                                  <a:pt x="174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 name="Freeform 1172"/>
                        <wps:cNvSpPr>
                          <a:spLocks noEditPoints="1"/>
                        </wps:cNvSpPr>
                        <wps:spPr bwMode="auto">
                          <a:xfrm>
                            <a:off x="179705" y="1133475"/>
                            <a:ext cx="656590" cy="264795"/>
                          </a:xfrm>
                          <a:custGeom>
                            <a:avLst/>
                            <a:gdLst>
                              <a:gd name="T0" fmla="*/ 1034 w 1034"/>
                              <a:gd name="T1" fmla="*/ 10 h 417"/>
                              <a:gd name="T2" fmla="*/ 969 w 1034"/>
                              <a:gd name="T3" fmla="*/ 35 h 417"/>
                              <a:gd name="T4" fmla="*/ 965 w 1034"/>
                              <a:gd name="T5" fmla="*/ 25 h 417"/>
                              <a:gd name="T6" fmla="*/ 1029 w 1034"/>
                              <a:gd name="T7" fmla="*/ 0 h 417"/>
                              <a:gd name="T8" fmla="*/ 1034 w 1034"/>
                              <a:gd name="T9" fmla="*/ 10 h 417"/>
                              <a:gd name="T10" fmla="*/ 926 w 1034"/>
                              <a:gd name="T11" fmla="*/ 52 h 417"/>
                              <a:gd name="T12" fmla="*/ 862 w 1034"/>
                              <a:gd name="T13" fmla="*/ 78 h 417"/>
                              <a:gd name="T14" fmla="*/ 858 w 1034"/>
                              <a:gd name="T15" fmla="*/ 68 h 417"/>
                              <a:gd name="T16" fmla="*/ 922 w 1034"/>
                              <a:gd name="T17" fmla="*/ 42 h 417"/>
                              <a:gd name="T18" fmla="*/ 926 w 1034"/>
                              <a:gd name="T19" fmla="*/ 52 h 417"/>
                              <a:gd name="T20" fmla="*/ 819 w 1034"/>
                              <a:gd name="T21" fmla="*/ 95 h 417"/>
                              <a:gd name="T22" fmla="*/ 755 w 1034"/>
                              <a:gd name="T23" fmla="*/ 120 h 417"/>
                              <a:gd name="T24" fmla="*/ 751 w 1034"/>
                              <a:gd name="T25" fmla="*/ 110 h 417"/>
                              <a:gd name="T26" fmla="*/ 815 w 1034"/>
                              <a:gd name="T27" fmla="*/ 85 h 417"/>
                              <a:gd name="T28" fmla="*/ 819 w 1034"/>
                              <a:gd name="T29" fmla="*/ 95 h 417"/>
                              <a:gd name="T30" fmla="*/ 712 w 1034"/>
                              <a:gd name="T31" fmla="*/ 137 h 417"/>
                              <a:gd name="T32" fmla="*/ 648 w 1034"/>
                              <a:gd name="T33" fmla="*/ 163 h 417"/>
                              <a:gd name="T34" fmla="*/ 643 w 1034"/>
                              <a:gd name="T35" fmla="*/ 153 h 417"/>
                              <a:gd name="T36" fmla="*/ 708 w 1034"/>
                              <a:gd name="T37" fmla="*/ 127 h 417"/>
                              <a:gd name="T38" fmla="*/ 712 w 1034"/>
                              <a:gd name="T39" fmla="*/ 137 h 417"/>
                              <a:gd name="T40" fmla="*/ 605 w 1034"/>
                              <a:gd name="T41" fmla="*/ 180 h 417"/>
                              <a:gd name="T42" fmla="*/ 541 w 1034"/>
                              <a:gd name="T43" fmla="*/ 205 h 417"/>
                              <a:gd name="T44" fmla="*/ 536 w 1034"/>
                              <a:gd name="T45" fmla="*/ 195 h 417"/>
                              <a:gd name="T46" fmla="*/ 600 w 1034"/>
                              <a:gd name="T47" fmla="*/ 170 h 417"/>
                              <a:gd name="T48" fmla="*/ 605 w 1034"/>
                              <a:gd name="T49" fmla="*/ 180 h 417"/>
                              <a:gd name="T50" fmla="*/ 498 w 1034"/>
                              <a:gd name="T51" fmla="*/ 222 h 417"/>
                              <a:gd name="T52" fmla="*/ 434 w 1034"/>
                              <a:gd name="T53" fmla="*/ 248 h 417"/>
                              <a:gd name="T54" fmla="*/ 429 w 1034"/>
                              <a:gd name="T55" fmla="*/ 238 h 417"/>
                              <a:gd name="T56" fmla="*/ 493 w 1034"/>
                              <a:gd name="T57" fmla="*/ 212 h 417"/>
                              <a:gd name="T58" fmla="*/ 498 w 1034"/>
                              <a:gd name="T59" fmla="*/ 222 h 417"/>
                              <a:gd name="T60" fmla="*/ 391 w 1034"/>
                              <a:gd name="T61" fmla="*/ 264 h 417"/>
                              <a:gd name="T62" fmla="*/ 326 w 1034"/>
                              <a:gd name="T63" fmla="*/ 290 h 417"/>
                              <a:gd name="T64" fmla="*/ 322 w 1034"/>
                              <a:gd name="T65" fmla="*/ 280 h 417"/>
                              <a:gd name="T66" fmla="*/ 386 w 1034"/>
                              <a:gd name="T67" fmla="*/ 254 h 417"/>
                              <a:gd name="T68" fmla="*/ 391 w 1034"/>
                              <a:gd name="T69" fmla="*/ 264 h 417"/>
                              <a:gd name="T70" fmla="*/ 284 w 1034"/>
                              <a:gd name="T71" fmla="*/ 307 h 417"/>
                              <a:gd name="T72" fmla="*/ 219 w 1034"/>
                              <a:gd name="T73" fmla="*/ 332 h 417"/>
                              <a:gd name="T74" fmla="*/ 215 w 1034"/>
                              <a:gd name="T75" fmla="*/ 322 h 417"/>
                              <a:gd name="T76" fmla="*/ 279 w 1034"/>
                              <a:gd name="T77" fmla="*/ 297 h 417"/>
                              <a:gd name="T78" fmla="*/ 284 w 1034"/>
                              <a:gd name="T79" fmla="*/ 307 h 417"/>
                              <a:gd name="T80" fmla="*/ 176 w 1034"/>
                              <a:gd name="T81" fmla="*/ 349 h 417"/>
                              <a:gd name="T82" fmla="*/ 112 w 1034"/>
                              <a:gd name="T83" fmla="*/ 375 h 417"/>
                              <a:gd name="T84" fmla="*/ 108 w 1034"/>
                              <a:gd name="T85" fmla="*/ 365 h 417"/>
                              <a:gd name="T86" fmla="*/ 172 w 1034"/>
                              <a:gd name="T87" fmla="*/ 339 h 417"/>
                              <a:gd name="T88" fmla="*/ 176 w 1034"/>
                              <a:gd name="T89" fmla="*/ 349 h 417"/>
                              <a:gd name="T90" fmla="*/ 69 w 1034"/>
                              <a:gd name="T91" fmla="*/ 392 h 417"/>
                              <a:gd name="T92" fmla="*/ 5 w 1034"/>
                              <a:gd name="T93" fmla="*/ 417 h 417"/>
                              <a:gd name="T94" fmla="*/ 0 w 1034"/>
                              <a:gd name="T95" fmla="*/ 407 h 417"/>
                              <a:gd name="T96" fmla="*/ 65 w 1034"/>
                              <a:gd name="T97" fmla="*/ 382 h 417"/>
                              <a:gd name="T98" fmla="*/ 69 w 1034"/>
                              <a:gd name="T99" fmla="*/ 392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34" h="417">
                                <a:moveTo>
                                  <a:pt x="1034" y="10"/>
                                </a:moveTo>
                                <a:lnTo>
                                  <a:pt x="969" y="35"/>
                                </a:lnTo>
                                <a:lnTo>
                                  <a:pt x="965" y="25"/>
                                </a:lnTo>
                                <a:lnTo>
                                  <a:pt x="1029" y="0"/>
                                </a:lnTo>
                                <a:lnTo>
                                  <a:pt x="1034" y="10"/>
                                </a:lnTo>
                                <a:close/>
                                <a:moveTo>
                                  <a:pt x="926" y="52"/>
                                </a:moveTo>
                                <a:lnTo>
                                  <a:pt x="862" y="78"/>
                                </a:lnTo>
                                <a:lnTo>
                                  <a:pt x="858" y="68"/>
                                </a:lnTo>
                                <a:lnTo>
                                  <a:pt x="922" y="42"/>
                                </a:lnTo>
                                <a:lnTo>
                                  <a:pt x="926" y="52"/>
                                </a:lnTo>
                                <a:close/>
                                <a:moveTo>
                                  <a:pt x="819" y="95"/>
                                </a:moveTo>
                                <a:lnTo>
                                  <a:pt x="755" y="120"/>
                                </a:lnTo>
                                <a:lnTo>
                                  <a:pt x="751" y="110"/>
                                </a:lnTo>
                                <a:lnTo>
                                  <a:pt x="815" y="85"/>
                                </a:lnTo>
                                <a:lnTo>
                                  <a:pt x="819" y="95"/>
                                </a:lnTo>
                                <a:close/>
                                <a:moveTo>
                                  <a:pt x="712" y="137"/>
                                </a:moveTo>
                                <a:lnTo>
                                  <a:pt x="648" y="163"/>
                                </a:lnTo>
                                <a:lnTo>
                                  <a:pt x="643" y="153"/>
                                </a:lnTo>
                                <a:lnTo>
                                  <a:pt x="708" y="127"/>
                                </a:lnTo>
                                <a:lnTo>
                                  <a:pt x="712" y="137"/>
                                </a:lnTo>
                                <a:close/>
                                <a:moveTo>
                                  <a:pt x="605" y="180"/>
                                </a:moveTo>
                                <a:lnTo>
                                  <a:pt x="541" y="205"/>
                                </a:lnTo>
                                <a:lnTo>
                                  <a:pt x="536" y="195"/>
                                </a:lnTo>
                                <a:lnTo>
                                  <a:pt x="600" y="170"/>
                                </a:lnTo>
                                <a:lnTo>
                                  <a:pt x="605" y="180"/>
                                </a:lnTo>
                                <a:close/>
                                <a:moveTo>
                                  <a:pt x="498" y="222"/>
                                </a:moveTo>
                                <a:lnTo>
                                  <a:pt x="434" y="248"/>
                                </a:lnTo>
                                <a:lnTo>
                                  <a:pt x="429" y="238"/>
                                </a:lnTo>
                                <a:lnTo>
                                  <a:pt x="493" y="212"/>
                                </a:lnTo>
                                <a:lnTo>
                                  <a:pt x="498" y="222"/>
                                </a:lnTo>
                                <a:close/>
                                <a:moveTo>
                                  <a:pt x="391" y="264"/>
                                </a:moveTo>
                                <a:lnTo>
                                  <a:pt x="326" y="290"/>
                                </a:lnTo>
                                <a:lnTo>
                                  <a:pt x="322" y="280"/>
                                </a:lnTo>
                                <a:lnTo>
                                  <a:pt x="386" y="254"/>
                                </a:lnTo>
                                <a:lnTo>
                                  <a:pt x="391" y="264"/>
                                </a:lnTo>
                                <a:close/>
                                <a:moveTo>
                                  <a:pt x="284" y="307"/>
                                </a:moveTo>
                                <a:lnTo>
                                  <a:pt x="219" y="332"/>
                                </a:lnTo>
                                <a:lnTo>
                                  <a:pt x="215" y="322"/>
                                </a:lnTo>
                                <a:lnTo>
                                  <a:pt x="279" y="297"/>
                                </a:lnTo>
                                <a:lnTo>
                                  <a:pt x="284" y="307"/>
                                </a:lnTo>
                                <a:close/>
                                <a:moveTo>
                                  <a:pt x="176" y="349"/>
                                </a:moveTo>
                                <a:lnTo>
                                  <a:pt x="112" y="375"/>
                                </a:lnTo>
                                <a:lnTo>
                                  <a:pt x="108" y="365"/>
                                </a:lnTo>
                                <a:lnTo>
                                  <a:pt x="172" y="339"/>
                                </a:lnTo>
                                <a:lnTo>
                                  <a:pt x="176" y="349"/>
                                </a:lnTo>
                                <a:close/>
                                <a:moveTo>
                                  <a:pt x="69" y="392"/>
                                </a:moveTo>
                                <a:lnTo>
                                  <a:pt x="5" y="417"/>
                                </a:lnTo>
                                <a:lnTo>
                                  <a:pt x="0" y="407"/>
                                </a:lnTo>
                                <a:lnTo>
                                  <a:pt x="65" y="382"/>
                                </a:lnTo>
                                <a:lnTo>
                                  <a:pt x="69" y="39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 name="Line 1173"/>
                        <wps:cNvCnPr/>
                        <wps:spPr bwMode="auto">
                          <a:xfrm>
                            <a:off x="170180" y="1399540"/>
                            <a:ext cx="116649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Line 1174"/>
                        <wps:cNvCnPr/>
                        <wps:spPr bwMode="auto">
                          <a:xfrm flipV="1">
                            <a:off x="1336675" y="1136650"/>
                            <a:ext cx="664845" cy="2628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1175"/>
                        <wps:cNvCnPr/>
                        <wps:spPr bwMode="auto">
                          <a:xfrm>
                            <a:off x="650240" y="242570"/>
                            <a:ext cx="1351280" cy="8940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1176"/>
                        <wps:cNvCnPr/>
                        <wps:spPr bwMode="auto">
                          <a:xfrm>
                            <a:off x="650240" y="242570"/>
                            <a:ext cx="686435" cy="11569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Freeform 1177"/>
                        <wps:cNvSpPr>
                          <a:spLocks noEditPoints="1"/>
                        </wps:cNvSpPr>
                        <wps:spPr bwMode="auto">
                          <a:xfrm>
                            <a:off x="646430" y="241935"/>
                            <a:ext cx="191770" cy="895350"/>
                          </a:xfrm>
                          <a:custGeom>
                            <a:avLst/>
                            <a:gdLst>
                              <a:gd name="T0" fmla="*/ 25 w 302"/>
                              <a:gd name="T1" fmla="*/ 64 h 1410"/>
                              <a:gd name="T2" fmla="*/ 0 w 302"/>
                              <a:gd name="T3" fmla="*/ 2 h 1410"/>
                              <a:gd name="T4" fmla="*/ 33 w 302"/>
                              <a:gd name="T5" fmla="*/ 107 h 1410"/>
                              <a:gd name="T6" fmla="*/ 35 w 302"/>
                              <a:gd name="T7" fmla="*/ 173 h 1410"/>
                              <a:gd name="T8" fmla="*/ 33 w 302"/>
                              <a:gd name="T9" fmla="*/ 107 h 1410"/>
                              <a:gd name="T10" fmla="*/ 69 w 302"/>
                              <a:gd name="T11" fmla="*/ 278 h 1410"/>
                              <a:gd name="T12" fmla="*/ 44 w 302"/>
                              <a:gd name="T13" fmla="*/ 216 h 1410"/>
                              <a:gd name="T14" fmla="*/ 78 w 302"/>
                              <a:gd name="T15" fmla="*/ 321 h 1410"/>
                              <a:gd name="T16" fmla="*/ 79 w 302"/>
                              <a:gd name="T17" fmla="*/ 388 h 1410"/>
                              <a:gd name="T18" fmla="*/ 78 w 302"/>
                              <a:gd name="T19" fmla="*/ 321 h 1410"/>
                              <a:gd name="T20" fmla="*/ 113 w 302"/>
                              <a:gd name="T21" fmla="*/ 493 h 1410"/>
                              <a:gd name="T22" fmla="*/ 88 w 302"/>
                              <a:gd name="T23" fmla="*/ 431 h 1410"/>
                              <a:gd name="T24" fmla="*/ 122 w 302"/>
                              <a:gd name="T25" fmla="*/ 536 h 1410"/>
                              <a:gd name="T26" fmla="*/ 124 w 302"/>
                              <a:gd name="T27" fmla="*/ 602 h 1410"/>
                              <a:gd name="T28" fmla="*/ 122 w 302"/>
                              <a:gd name="T29" fmla="*/ 536 h 1410"/>
                              <a:gd name="T30" fmla="*/ 157 w 302"/>
                              <a:gd name="T31" fmla="*/ 707 h 1410"/>
                              <a:gd name="T32" fmla="*/ 133 w 302"/>
                              <a:gd name="T33" fmla="*/ 645 h 1410"/>
                              <a:gd name="T34" fmla="*/ 166 w 302"/>
                              <a:gd name="T35" fmla="*/ 750 h 1410"/>
                              <a:gd name="T36" fmla="*/ 168 w 302"/>
                              <a:gd name="T37" fmla="*/ 816 h 1410"/>
                              <a:gd name="T38" fmla="*/ 166 w 302"/>
                              <a:gd name="T39" fmla="*/ 750 h 1410"/>
                              <a:gd name="T40" fmla="*/ 202 w 302"/>
                              <a:gd name="T41" fmla="*/ 921 h 1410"/>
                              <a:gd name="T42" fmla="*/ 177 w 302"/>
                              <a:gd name="T43" fmla="*/ 859 h 1410"/>
                              <a:gd name="T44" fmla="*/ 210 w 302"/>
                              <a:gd name="T45" fmla="*/ 964 h 1410"/>
                              <a:gd name="T46" fmla="*/ 212 w 302"/>
                              <a:gd name="T47" fmla="*/ 1031 h 1410"/>
                              <a:gd name="T48" fmla="*/ 210 w 302"/>
                              <a:gd name="T49" fmla="*/ 964 h 1410"/>
                              <a:gd name="T50" fmla="*/ 246 w 302"/>
                              <a:gd name="T51" fmla="*/ 1136 h 1410"/>
                              <a:gd name="T52" fmla="*/ 221 w 302"/>
                              <a:gd name="T53" fmla="*/ 1073 h 1410"/>
                              <a:gd name="T54" fmla="*/ 255 w 302"/>
                              <a:gd name="T55" fmla="*/ 1178 h 1410"/>
                              <a:gd name="T56" fmla="*/ 256 w 302"/>
                              <a:gd name="T57" fmla="*/ 1245 h 1410"/>
                              <a:gd name="T58" fmla="*/ 255 w 302"/>
                              <a:gd name="T59" fmla="*/ 1178 h 1410"/>
                              <a:gd name="T60" fmla="*/ 290 w 302"/>
                              <a:gd name="T61" fmla="*/ 1350 h 1410"/>
                              <a:gd name="T62" fmla="*/ 265 w 302"/>
                              <a:gd name="T63" fmla="*/ 1288 h 1410"/>
                              <a:gd name="T64" fmla="*/ 299 w 302"/>
                              <a:gd name="T65" fmla="*/ 1393 h 1410"/>
                              <a:gd name="T66" fmla="*/ 291 w 302"/>
                              <a:gd name="T67" fmla="*/ 1410 h 1410"/>
                              <a:gd name="T68" fmla="*/ 299 w 302"/>
                              <a:gd name="T69" fmla="*/ 1393 h 1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02" h="1410">
                                <a:moveTo>
                                  <a:pt x="11" y="0"/>
                                </a:moveTo>
                                <a:lnTo>
                                  <a:pt x="25" y="64"/>
                                </a:lnTo>
                                <a:lnTo>
                                  <a:pt x="13" y="66"/>
                                </a:lnTo>
                                <a:lnTo>
                                  <a:pt x="0" y="2"/>
                                </a:lnTo>
                                <a:lnTo>
                                  <a:pt x="11" y="0"/>
                                </a:lnTo>
                                <a:close/>
                                <a:moveTo>
                                  <a:pt x="33" y="107"/>
                                </a:moveTo>
                                <a:lnTo>
                                  <a:pt x="47" y="171"/>
                                </a:lnTo>
                                <a:lnTo>
                                  <a:pt x="35" y="173"/>
                                </a:lnTo>
                                <a:lnTo>
                                  <a:pt x="22" y="109"/>
                                </a:lnTo>
                                <a:lnTo>
                                  <a:pt x="33" y="107"/>
                                </a:lnTo>
                                <a:close/>
                                <a:moveTo>
                                  <a:pt x="56" y="214"/>
                                </a:moveTo>
                                <a:lnTo>
                                  <a:pt x="69" y="278"/>
                                </a:lnTo>
                                <a:lnTo>
                                  <a:pt x="57" y="281"/>
                                </a:lnTo>
                                <a:lnTo>
                                  <a:pt x="44" y="216"/>
                                </a:lnTo>
                                <a:lnTo>
                                  <a:pt x="56" y="214"/>
                                </a:lnTo>
                                <a:close/>
                                <a:moveTo>
                                  <a:pt x="78" y="321"/>
                                </a:moveTo>
                                <a:lnTo>
                                  <a:pt x="91" y="386"/>
                                </a:lnTo>
                                <a:lnTo>
                                  <a:pt x="79" y="388"/>
                                </a:lnTo>
                                <a:lnTo>
                                  <a:pt x="66" y="323"/>
                                </a:lnTo>
                                <a:lnTo>
                                  <a:pt x="78" y="321"/>
                                </a:lnTo>
                                <a:close/>
                                <a:moveTo>
                                  <a:pt x="100" y="429"/>
                                </a:moveTo>
                                <a:lnTo>
                                  <a:pt x="113" y="493"/>
                                </a:lnTo>
                                <a:lnTo>
                                  <a:pt x="102" y="495"/>
                                </a:lnTo>
                                <a:lnTo>
                                  <a:pt x="88" y="431"/>
                                </a:lnTo>
                                <a:lnTo>
                                  <a:pt x="100" y="429"/>
                                </a:lnTo>
                                <a:close/>
                                <a:moveTo>
                                  <a:pt x="122" y="536"/>
                                </a:moveTo>
                                <a:lnTo>
                                  <a:pt x="135" y="600"/>
                                </a:lnTo>
                                <a:lnTo>
                                  <a:pt x="124" y="602"/>
                                </a:lnTo>
                                <a:lnTo>
                                  <a:pt x="111" y="538"/>
                                </a:lnTo>
                                <a:lnTo>
                                  <a:pt x="122" y="536"/>
                                </a:lnTo>
                                <a:close/>
                                <a:moveTo>
                                  <a:pt x="144" y="643"/>
                                </a:moveTo>
                                <a:lnTo>
                                  <a:pt x="157" y="707"/>
                                </a:lnTo>
                                <a:lnTo>
                                  <a:pt x="146" y="709"/>
                                </a:lnTo>
                                <a:lnTo>
                                  <a:pt x="133" y="645"/>
                                </a:lnTo>
                                <a:lnTo>
                                  <a:pt x="144" y="643"/>
                                </a:lnTo>
                                <a:close/>
                                <a:moveTo>
                                  <a:pt x="166" y="750"/>
                                </a:moveTo>
                                <a:lnTo>
                                  <a:pt x="179" y="814"/>
                                </a:lnTo>
                                <a:lnTo>
                                  <a:pt x="168" y="816"/>
                                </a:lnTo>
                                <a:lnTo>
                                  <a:pt x="155" y="752"/>
                                </a:lnTo>
                                <a:lnTo>
                                  <a:pt x="166" y="750"/>
                                </a:lnTo>
                                <a:close/>
                                <a:moveTo>
                                  <a:pt x="188" y="857"/>
                                </a:moveTo>
                                <a:lnTo>
                                  <a:pt x="202" y="921"/>
                                </a:lnTo>
                                <a:lnTo>
                                  <a:pt x="190" y="923"/>
                                </a:lnTo>
                                <a:lnTo>
                                  <a:pt x="177" y="859"/>
                                </a:lnTo>
                                <a:lnTo>
                                  <a:pt x="188" y="857"/>
                                </a:lnTo>
                                <a:close/>
                                <a:moveTo>
                                  <a:pt x="210" y="964"/>
                                </a:moveTo>
                                <a:lnTo>
                                  <a:pt x="224" y="1029"/>
                                </a:lnTo>
                                <a:lnTo>
                                  <a:pt x="212" y="1031"/>
                                </a:lnTo>
                                <a:lnTo>
                                  <a:pt x="199" y="966"/>
                                </a:lnTo>
                                <a:lnTo>
                                  <a:pt x="210" y="964"/>
                                </a:lnTo>
                                <a:close/>
                                <a:moveTo>
                                  <a:pt x="233" y="1071"/>
                                </a:moveTo>
                                <a:lnTo>
                                  <a:pt x="246" y="1136"/>
                                </a:lnTo>
                                <a:lnTo>
                                  <a:pt x="234" y="1138"/>
                                </a:lnTo>
                                <a:lnTo>
                                  <a:pt x="221" y="1073"/>
                                </a:lnTo>
                                <a:lnTo>
                                  <a:pt x="233" y="1071"/>
                                </a:lnTo>
                                <a:close/>
                                <a:moveTo>
                                  <a:pt x="255" y="1178"/>
                                </a:moveTo>
                                <a:lnTo>
                                  <a:pt x="268" y="1243"/>
                                </a:lnTo>
                                <a:lnTo>
                                  <a:pt x="256" y="1245"/>
                                </a:lnTo>
                                <a:lnTo>
                                  <a:pt x="243" y="1181"/>
                                </a:lnTo>
                                <a:lnTo>
                                  <a:pt x="255" y="1178"/>
                                </a:lnTo>
                                <a:close/>
                                <a:moveTo>
                                  <a:pt x="277" y="1286"/>
                                </a:moveTo>
                                <a:lnTo>
                                  <a:pt x="290" y="1350"/>
                                </a:lnTo>
                                <a:lnTo>
                                  <a:pt x="279" y="1352"/>
                                </a:lnTo>
                                <a:lnTo>
                                  <a:pt x="265" y="1288"/>
                                </a:lnTo>
                                <a:lnTo>
                                  <a:pt x="277" y="1286"/>
                                </a:lnTo>
                                <a:close/>
                                <a:moveTo>
                                  <a:pt x="299" y="1393"/>
                                </a:moveTo>
                                <a:lnTo>
                                  <a:pt x="302" y="1408"/>
                                </a:lnTo>
                                <a:lnTo>
                                  <a:pt x="291" y="1410"/>
                                </a:lnTo>
                                <a:lnTo>
                                  <a:pt x="288" y="1395"/>
                                </a:lnTo>
                                <a:lnTo>
                                  <a:pt x="299" y="139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 name="Line 1178"/>
                        <wps:cNvCnPr/>
                        <wps:spPr bwMode="auto">
                          <a:xfrm flipH="1">
                            <a:off x="170180" y="242570"/>
                            <a:ext cx="480060" cy="11569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Freeform 1179"/>
                        <wps:cNvSpPr>
                          <a:spLocks noEditPoints="1"/>
                        </wps:cNvSpPr>
                        <wps:spPr bwMode="auto">
                          <a:xfrm>
                            <a:off x="421005" y="686435"/>
                            <a:ext cx="322580" cy="113665"/>
                          </a:xfrm>
                          <a:custGeom>
                            <a:avLst/>
                            <a:gdLst>
                              <a:gd name="T0" fmla="*/ 508 w 508"/>
                              <a:gd name="T1" fmla="*/ 10 h 179"/>
                              <a:gd name="T2" fmla="*/ 442 w 508"/>
                              <a:gd name="T3" fmla="*/ 32 h 179"/>
                              <a:gd name="T4" fmla="*/ 438 w 508"/>
                              <a:gd name="T5" fmla="*/ 22 h 179"/>
                              <a:gd name="T6" fmla="*/ 504 w 508"/>
                              <a:gd name="T7" fmla="*/ 0 h 179"/>
                              <a:gd name="T8" fmla="*/ 508 w 508"/>
                              <a:gd name="T9" fmla="*/ 10 h 179"/>
                              <a:gd name="T10" fmla="*/ 398 w 508"/>
                              <a:gd name="T11" fmla="*/ 47 h 179"/>
                              <a:gd name="T12" fmla="*/ 333 w 508"/>
                              <a:gd name="T13" fmla="*/ 69 h 179"/>
                              <a:gd name="T14" fmla="*/ 329 w 508"/>
                              <a:gd name="T15" fmla="*/ 59 h 179"/>
                              <a:gd name="T16" fmla="*/ 394 w 508"/>
                              <a:gd name="T17" fmla="*/ 36 h 179"/>
                              <a:gd name="T18" fmla="*/ 398 w 508"/>
                              <a:gd name="T19" fmla="*/ 47 h 179"/>
                              <a:gd name="T20" fmla="*/ 289 w 508"/>
                              <a:gd name="T21" fmla="*/ 84 h 179"/>
                              <a:gd name="T22" fmla="*/ 223 w 508"/>
                              <a:gd name="T23" fmla="*/ 106 h 179"/>
                              <a:gd name="T24" fmla="*/ 219 w 508"/>
                              <a:gd name="T25" fmla="*/ 95 h 179"/>
                              <a:gd name="T26" fmla="*/ 285 w 508"/>
                              <a:gd name="T27" fmla="*/ 73 h 179"/>
                              <a:gd name="T28" fmla="*/ 289 w 508"/>
                              <a:gd name="T29" fmla="*/ 84 h 179"/>
                              <a:gd name="T30" fmla="*/ 179 w 508"/>
                              <a:gd name="T31" fmla="*/ 120 h 179"/>
                              <a:gd name="T32" fmla="*/ 114 w 508"/>
                              <a:gd name="T33" fmla="*/ 142 h 179"/>
                              <a:gd name="T34" fmla="*/ 110 w 508"/>
                              <a:gd name="T35" fmla="*/ 132 h 179"/>
                              <a:gd name="T36" fmla="*/ 175 w 508"/>
                              <a:gd name="T37" fmla="*/ 110 h 179"/>
                              <a:gd name="T38" fmla="*/ 179 w 508"/>
                              <a:gd name="T39" fmla="*/ 120 h 179"/>
                              <a:gd name="T40" fmla="*/ 70 w 508"/>
                              <a:gd name="T41" fmla="*/ 157 h 179"/>
                              <a:gd name="T42" fmla="*/ 4 w 508"/>
                              <a:gd name="T43" fmla="*/ 179 h 179"/>
                              <a:gd name="T44" fmla="*/ 0 w 508"/>
                              <a:gd name="T45" fmla="*/ 169 h 179"/>
                              <a:gd name="T46" fmla="*/ 66 w 508"/>
                              <a:gd name="T47" fmla="*/ 147 h 179"/>
                              <a:gd name="T48" fmla="*/ 70 w 508"/>
                              <a:gd name="T49" fmla="*/ 157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08" h="179">
                                <a:moveTo>
                                  <a:pt x="508" y="10"/>
                                </a:moveTo>
                                <a:lnTo>
                                  <a:pt x="442" y="32"/>
                                </a:lnTo>
                                <a:lnTo>
                                  <a:pt x="438" y="22"/>
                                </a:lnTo>
                                <a:lnTo>
                                  <a:pt x="504" y="0"/>
                                </a:lnTo>
                                <a:lnTo>
                                  <a:pt x="508" y="10"/>
                                </a:lnTo>
                                <a:close/>
                                <a:moveTo>
                                  <a:pt x="398" y="47"/>
                                </a:moveTo>
                                <a:lnTo>
                                  <a:pt x="333" y="69"/>
                                </a:lnTo>
                                <a:lnTo>
                                  <a:pt x="329" y="59"/>
                                </a:lnTo>
                                <a:lnTo>
                                  <a:pt x="394" y="36"/>
                                </a:lnTo>
                                <a:lnTo>
                                  <a:pt x="398" y="47"/>
                                </a:lnTo>
                                <a:close/>
                                <a:moveTo>
                                  <a:pt x="289" y="84"/>
                                </a:moveTo>
                                <a:lnTo>
                                  <a:pt x="223" y="106"/>
                                </a:lnTo>
                                <a:lnTo>
                                  <a:pt x="219" y="95"/>
                                </a:lnTo>
                                <a:lnTo>
                                  <a:pt x="285" y="73"/>
                                </a:lnTo>
                                <a:lnTo>
                                  <a:pt x="289" y="84"/>
                                </a:lnTo>
                                <a:close/>
                                <a:moveTo>
                                  <a:pt x="179" y="120"/>
                                </a:moveTo>
                                <a:lnTo>
                                  <a:pt x="114" y="142"/>
                                </a:lnTo>
                                <a:lnTo>
                                  <a:pt x="110" y="132"/>
                                </a:lnTo>
                                <a:lnTo>
                                  <a:pt x="175" y="110"/>
                                </a:lnTo>
                                <a:lnTo>
                                  <a:pt x="179" y="120"/>
                                </a:lnTo>
                                <a:close/>
                                <a:moveTo>
                                  <a:pt x="70" y="157"/>
                                </a:moveTo>
                                <a:lnTo>
                                  <a:pt x="4" y="179"/>
                                </a:lnTo>
                                <a:lnTo>
                                  <a:pt x="0" y="169"/>
                                </a:lnTo>
                                <a:lnTo>
                                  <a:pt x="66" y="147"/>
                                </a:lnTo>
                                <a:lnTo>
                                  <a:pt x="70" y="15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 name="Freeform 1180"/>
                        <wps:cNvSpPr>
                          <a:spLocks noEditPoints="1"/>
                        </wps:cNvSpPr>
                        <wps:spPr bwMode="auto">
                          <a:xfrm>
                            <a:off x="741680" y="686435"/>
                            <a:ext cx="836930" cy="185420"/>
                          </a:xfrm>
                          <a:custGeom>
                            <a:avLst/>
                            <a:gdLst>
                              <a:gd name="T0" fmla="*/ 2 w 1318"/>
                              <a:gd name="T1" fmla="*/ 0 h 292"/>
                              <a:gd name="T2" fmla="*/ 70 w 1318"/>
                              <a:gd name="T3" fmla="*/ 14 h 292"/>
                              <a:gd name="T4" fmla="*/ 68 w 1318"/>
                              <a:gd name="T5" fmla="*/ 25 h 292"/>
                              <a:gd name="T6" fmla="*/ 0 w 1318"/>
                              <a:gd name="T7" fmla="*/ 10 h 292"/>
                              <a:gd name="T8" fmla="*/ 2 w 1318"/>
                              <a:gd name="T9" fmla="*/ 0 h 292"/>
                              <a:gd name="T10" fmla="*/ 116 w 1318"/>
                              <a:gd name="T11" fmla="*/ 24 h 292"/>
                              <a:gd name="T12" fmla="*/ 184 w 1318"/>
                              <a:gd name="T13" fmla="*/ 38 h 292"/>
                              <a:gd name="T14" fmla="*/ 181 w 1318"/>
                              <a:gd name="T15" fmla="*/ 49 h 292"/>
                              <a:gd name="T16" fmla="*/ 113 w 1318"/>
                              <a:gd name="T17" fmla="*/ 35 h 292"/>
                              <a:gd name="T18" fmla="*/ 116 w 1318"/>
                              <a:gd name="T19" fmla="*/ 24 h 292"/>
                              <a:gd name="T20" fmla="*/ 229 w 1318"/>
                              <a:gd name="T21" fmla="*/ 48 h 292"/>
                              <a:gd name="T22" fmla="*/ 297 w 1318"/>
                              <a:gd name="T23" fmla="*/ 63 h 292"/>
                              <a:gd name="T24" fmla="*/ 294 w 1318"/>
                              <a:gd name="T25" fmla="*/ 73 h 292"/>
                              <a:gd name="T26" fmla="*/ 226 w 1318"/>
                              <a:gd name="T27" fmla="*/ 59 h 292"/>
                              <a:gd name="T28" fmla="*/ 229 w 1318"/>
                              <a:gd name="T29" fmla="*/ 48 h 292"/>
                              <a:gd name="T30" fmla="*/ 342 w 1318"/>
                              <a:gd name="T31" fmla="*/ 72 h 292"/>
                              <a:gd name="T32" fmla="*/ 410 w 1318"/>
                              <a:gd name="T33" fmla="*/ 87 h 292"/>
                              <a:gd name="T34" fmla="*/ 408 w 1318"/>
                              <a:gd name="T35" fmla="*/ 98 h 292"/>
                              <a:gd name="T36" fmla="*/ 340 w 1318"/>
                              <a:gd name="T37" fmla="*/ 83 h 292"/>
                              <a:gd name="T38" fmla="*/ 342 w 1318"/>
                              <a:gd name="T39" fmla="*/ 72 h 292"/>
                              <a:gd name="T40" fmla="*/ 456 w 1318"/>
                              <a:gd name="T41" fmla="*/ 97 h 292"/>
                              <a:gd name="T42" fmla="*/ 524 w 1318"/>
                              <a:gd name="T43" fmla="*/ 111 h 292"/>
                              <a:gd name="T44" fmla="*/ 521 w 1318"/>
                              <a:gd name="T45" fmla="*/ 122 h 292"/>
                              <a:gd name="T46" fmla="*/ 453 w 1318"/>
                              <a:gd name="T47" fmla="*/ 107 h 292"/>
                              <a:gd name="T48" fmla="*/ 456 w 1318"/>
                              <a:gd name="T49" fmla="*/ 97 h 292"/>
                              <a:gd name="T50" fmla="*/ 569 w 1318"/>
                              <a:gd name="T51" fmla="*/ 121 h 292"/>
                              <a:gd name="T52" fmla="*/ 637 w 1318"/>
                              <a:gd name="T53" fmla="*/ 136 h 292"/>
                              <a:gd name="T54" fmla="*/ 635 w 1318"/>
                              <a:gd name="T55" fmla="*/ 146 h 292"/>
                              <a:gd name="T56" fmla="*/ 567 w 1318"/>
                              <a:gd name="T57" fmla="*/ 132 h 292"/>
                              <a:gd name="T58" fmla="*/ 569 w 1318"/>
                              <a:gd name="T59" fmla="*/ 121 h 292"/>
                              <a:gd name="T60" fmla="*/ 683 w 1318"/>
                              <a:gd name="T61" fmla="*/ 145 h 292"/>
                              <a:gd name="T62" fmla="*/ 751 w 1318"/>
                              <a:gd name="T63" fmla="*/ 160 h 292"/>
                              <a:gd name="T64" fmla="*/ 748 w 1318"/>
                              <a:gd name="T65" fmla="*/ 171 h 292"/>
                              <a:gd name="T66" fmla="*/ 680 w 1318"/>
                              <a:gd name="T67" fmla="*/ 156 h 292"/>
                              <a:gd name="T68" fmla="*/ 683 w 1318"/>
                              <a:gd name="T69" fmla="*/ 145 h 292"/>
                              <a:gd name="T70" fmla="*/ 796 w 1318"/>
                              <a:gd name="T71" fmla="*/ 170 h 292"/>
                              <a:gd name="T72" fmla="*/ 864 w 1318"/>
                              <a:gd name="T73" fmla="*/ 184 h 292"/>
                              <a:gd name="T74" fmla="*/ 861 w 1318"/>
                              <a:gd name="T75" fmla="*/ 195 h 292"/>
                              <a:gd name="T76" fmla="*/ 793 w 1318"/>
                              <a:gd name="T77" fmla="*/ 180 h 292"/>
                              <a:gd name="T78" fmla="*/ 796 w 1318"/>
                              <a:gd name="T79" fmla="*/ 170 h 292"/>
                              <a:gd name="T80" fmla="*/ 909 w 1318"/>
                              <a:gd name="T81" fmla="*/ 194 h 292"/>
                              <a:gd name="T82" fmla="*/ 977 w 1318"/>
                              <a:gd name="T83" fmla="*/ 208 h 292"/>
                              <a:gd name="T84" fmla="*/ 975 w 1318"/>
                              <a:gd name="T85" fmla="*/ 219 h 292"/>
                              <a:gd name="T86" fmla="*/ 907 w 1318"/>
                              <a:gd name="T87" fmla="*/ 205 h 292"/>
                              <a:gd name="T88" fmla="*/ 909 w 1318"/>
                              <a:gd name="T89" fmla="*/ 194 h 292"/>
                              <a:gd name="T90" fmla="*/ 1023 w 1318"/>
                              <a:gd name="T91" fmla="*/ 218 h 292"/>
                              <a:gd name="T92" fmla="*/ 1091 w 1318"/>
                              <a:gd name="T93" fmla="*/ 233 h 292"/>
                              <a:gd name="T94" fmla="*/ 1088 w 1318"/>
                              <a:gd name="T95" fmla="*/ 243 h 292"/>
                              <a:gd name="T96" fmla="*/ 1020 w 1318"/>
                              <a:gd name="T97" fmla="*/ 229 h 292"/>
                              <a:gd name="T98" fmla="*/ 1023 w 1318"/>
                              <a:gd name="T99" fmla="*/ 218 h 292"/>
                              <a:gd name="T100" fmla="*/ 1136 w 1318"/>
                              <a:gd name="T101" fmla="*/ 243 h 292"/>
                              <a:gd name="T102" fmla="*/ 1204 w 1318"/>
                              <a:gd name="T103" fmla="*/ 257 h 292"/>
                              <a:gd name="T104" fmla="*/ 1202 w 1318"/>
                              <a:gd name="T105" fmla="*/ 268 h 292"/>
                              <a:gd name="T106" fmla="*/ 1133 w 1318"/>
                              <a:gd name="T107" fmla="*/ 253 h 292"/>
                              <a:gd name="T108" fmla="*/ 1136 w 1318"/>
                              <a:gd name="T109" fmla="*/ 243 h 292"/>
                              <a:gd name="T110" fmla="*/ 1250 w 1318"/>
                              <a:gd name="T111" fmla="*/ 267 h 292"/>
                              <a:gd name="T112" fmla="*/ 1318 w 1318"/>
                              <a:gd name="T113" fmla="*/ 281 h 292"/>
                              <a:gd name="T114" fmla="*/ 1315 w 1318"/>
                              <a:gd name="T115" fmla="*/ 292 h 292"/>
                              <a:gd name="T116" fmla="*/ 1247 w 1318"/>
                              <a:gd name="T117" fmla="*/ 277 h 292"/>
                              <a:gd name="T118" fmla="*/ 1250 w 1318"/>
                              <a:gd name="T119" fmla="*/ 267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318" h="292">
                                <a:moveTo>
                                  <a:pt x="2" y="0"/>
                                </a:moveTo>
                                <a:lnTo>
                                  <a:pt x="70" y="14"/>
                                </a:lnTo>
                                <a:lnTo>
                                  <a:pt x="68" y="25"/>
                                </a:lnTo>
                                <a:lnTo>
                                  <a:pt x="0" y="10"/>
                                </a:lnTo>
                                <a:lnTo>
                                  <a:pt x="2" y="0"/>
                                </a:lnTo>
                                <a:close/>
                                <a:moveTo>
                                  <a:pt x="116" y="24"/>
                                </a:moveTo>
                                <a:lnTo>
                                  <a:pt x="184" y="38"/>
                                </a:lnTo>
                                <a:lnTo>
                                  <a:pt x="181" y="49"/>
                                </a:lnTo>
                                <a:lnTo>
                                  <a:pt x="113" y="35"/>
                                </a:lnTo>
                                <a:lnTo>
                                  <a:pt x="116" y="24"/>
                                </a:lnTo>
                                <a:close/>
                                <a:moveTo>
                                  <a:pt x="229" y="48"/>
                                </a:moveTo>
                                <a:lnTo>
                                  <a:pt x="297" y="63"/>
                                </a:lnTo>
                                <a:lnTo>
                                  <a:pt x="294" y="73"/>
                                </a:lnTo>
                                <a:lnTo>
                                  <a:pt x="226" y="59"/>
                                </a:lnTo>
                                <a:lnTo>
                                  <a:pt x="229" y="48"/>
                                </a:lnTo>
                                <a:close/>
                                <a:moveTo>
                                  <a:pt x="342" y="72"/>
                                </a:moveTo>
                                <a:lnTo>
                                  <a:pt x="410" y="87"/>
                                </a:lnTo>
                                <a:lnTo>
                                  <a:pt x="408" y="98"/>
                                </a:lnTo>
                                <a:lnTo>
                                  <a:pt x="340" y="83"/>
                                </a:lnTo>
                                <a:lnTo>
                                  <a:pt x="342" y="72"/>
                                </a:lnTo>
                                <a:close/>
                                <a:moveTo>
                                  <a:pt x="456" y="97"/>
                                </a:moveTo>
                                <a:lnTo>
                                  <a:pt x="524" y="111"/>
                                </a:lnTo>
                                <a:lnTo>
                                  <a:pt x="521" y="122"/>
                                </a:lnTo>
                                <a:lnTo>
                                  <a:pt x="453" y="107"/>
                                </a:lnTo>
                                <a:lnTo>
                                  <a:pt x="456" y="97"/>
                                </a:lnTo>
                                <a:close/>
                                <a:moveTo>
                                  <a:pt x="569" y="121"/>
                                </a:moveTo>
                                <a:lnTo>
                                  <a:pt x="637" y="136"/>
                                </a:lnTo>
                                <a:lnTo>
                                  <a:pt x="635" y="146"/>
                                </a:lnTo>
                                <a:lnTo>
                                  <a:pt x="567" y="132"/>
                                </a:lnTo>
                                <a:lnTo>
                                  <a:pt x="569" y="121"/>
                                </a:lnTo>
                                <a:close/>
                                <a:moveTo>
                                  <a:pt x="683" y="145"/>
                                </a:moveTo>
                                <a:lnTo>
                                  <a:pt x="751" y="160"/>
                                </a:lnTo>
                                <a:lnTo>
                                  <a:pt x="748" y="171"/>
                                </a:lnTo>
                                <a:lnTo>
                                  <a:pt x="680" y="156"/>
                                </a:lnTo>
                                <a:lnTo>
                                  <a:pt x="683" y="145"/>
                                </a:lnTo>
                                <a:close/>
                                <a:moveTo>
                                  <a:pt x="796" y="170"/>
                                </a:moveTo>
                                <a:lnTo>
                                  <a:pt x="864" y="184"/>
                                </a:lnTo>
                                <a:lnTo>
                                  <a:pt x="861" y="195"/>
                                </a:lnTo>
                                <a:lnTo>
                                  <a:pt x="793" y="180"/>
                                </a:lnTo>
                                <a:lnTo>
                                  <a:pt x="796" y="170"/>
                                </a:lnTo>
                                <a:close/>
                                <a:moveTo>
                                  <a:pt x="909" y="194"/>
                                </a:moveTo>
                                <a:lnTo>
                                  <a:pt x="977" y="208"/>
                                </a:lnTo>
                                <a:lnTo>
                                  <a:pt x="975" y="219"/>
                                </a:lnTo>
                                <a:lnTo>
                                  <a:pt x="907" y="205"/>
                                </a:lnTo>
                                <a:lnTo>
                                  <a:pt x="909" y="194"/>
                                </a:lnTo>
                                <a:close/>
                                <a:moveTo>
                                  <a:pt x="1023" y="218"/>
                                </a:moveTo>
                                <a:lnTo>
                                  <a:pt x="1091" y="233"/>
                                </a:lnTo>
                                <a:lnTo>
                                  <a:pt x="1088" y="243"/>
                                </a:lnTo>
                                <a:lnTo>
                                  <a:pt x="1020" y="229"/>
                                </a:lnTo>
                                <a:lnTo>
                                  <a:pt x="1023" y="218"/>
                                </a:lnTo>
                                <a:close/>
                                <a:moveTo>
                                  <a:pt x="1136" y="243"/>
                                </a:moveTo>
                                <a:lnTo>
                                  <a:pt x="1204" y="257"/>
                                </a:lnTo>
                                <a:lnTo>
                                  <a:pt x="1202" y="268"/>
                                </a:lnTo>
                                <a:lnTo>
                                  <a:pt x="1133" y="253"/>
                                </a:lnTo>
                                <a:lnTo>
                                  <a:pt x="1136" y="243"/>
                                </a:lnTo>
                                <a:close/>
                                <a:moveTo>
                                  <a:pt x="1250" y="267"/>
                                </a:moveTo>
                                <a:lnTo>
                                  <a:pt x="1318" y="281"/>
                                </a:lnTo>
                                <a:lnTo>
                                  <a:pt x="1315" y="292"/>
                                </a:lnTo>
                                <a:lnTo>
                                  <a:pt x="1247" y="277"/>
                                </a:lnTo>
                                <a:lnTo>
                                  <a:pt x="1250" y="26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 name="Line 1181"/>
                        <wps:cNvCnPr/>
                        <wps:spPr bwMode="auto">
                          <a:xfrm>
                            <a:off x="419735" y="797560"/>
                            <a:ext cx="688340" cy="2171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1182"/>
                        <wps:cNvCnPr/>
                        <wps:spPr bwMode="auto">
                          <a:xfrm flipV="1">
                            <a:off x="1108075" y="874395"/>
                            <a:ext cx="497205" cy="1403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Rectangle 1183"/>
                        <wps:cNvSpPr>
                          <a:spLocks noChangeArrowheads="1"/>
                        </wps:cNvSpPr>
                        <wps:spPr bwMode="auto">
                          <a:xfrm>
                            <a:off x="1647190" y="72199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14" name="Rectangle 1184"/>
                        <wps:cNvSpPr>
                          <a:spLocks noChangeArrowheads="1"/>
                        </wps:cNvSpPr>
                        <wps:spPr bwMode="auto">
                          <a:xfrm>
                            <a:off x="1120775" y="838200"/>
                            <a:ext cx="876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5" name="Rectangle 1185"/>
                        <wps:cNvSpPr>
                          <a:spLocks noChangeArrowheads="1"/>
                        </wps:cNvSpPr>
                        <wps:spPr bwMode="auto">
                          <a:xfrm>
                            <a:off x="273050" y="64516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6" name="Rectangle 1186"/>
                        <wps:cNvSpPr>
                          <a:spLocks noChangeArrowheads="1"/>
                        </wps:cNvSpPr>
                        <wps:spPr bwMode="auto">
                          <a:xfrm>
                            <a:off x="562610" y="54673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7" name="Rectangle 1187"/>
                        <wps:cNvSpPr>
                          <a:spLocks noChangeArrowheads="1"/>
                        </wps:cNvSpPr>
                        <wps:spPr bwMode="auto">
                          <a:xfrm>
                            <a:off x="617855" y="7556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8" name="Rectangle 1188"/>
                        <wps:cNvSpPr>
                          <a:spLocks noChangeArrowheads="1"/>
                        </wps:cNvSpPr>
                        <wps:spPr bwMode="auto">
                          <a:xfrm>
                            <a:off x="2045335" y="99123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9" name="Rectangle 1189"/>
                        <wps:cNvSpPr>
                          <a:spLocks noChangeArrowheads="1"/>
                        </wps:cNvSpPr>
                        <wps:spPr bwMode="auto">
                          <a:xfrm>
                            <a:off x="679450" y="100584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 name="Rectangle 1190"/>
                        <wps:cNvSpPr>
                          <a:spLocks noChangeArrowheads="1"/>
                        </wps:cNvSpPr>
                        <wps:spPr bwMode="auto">
                          <a:xfrm>
                            <a:off x="104140" y="143446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 name="Rectangle 1191"/>
                        <wps:cNvSpPr>
                          <a:spLocks noChangeArrowheads="1"/>
                        </wps:cNvSpPr>
                        <wps:spPr bwMode="auto">
                          <a:xfrm>
                            <a:off x="1277620" y="143446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2" name="Oval 1192"/>
                        <wps:cNvSpPr>
                          <a:spLocks noChangeArrowheads="1"/>
                        </wps:cNvSpPr>
                        <wps:spPr bwMode="auto">
                          <a:xfrm>
                            <a:off x="1097280" y="100393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 name="Oval 1193"/>
                        <wps:cNvSpPr>
                          <a:spLocks noChangeArrowheads="1"/>
                        </wps:cNvSpPr>
                        <wps:spPr bwMode="auto">
                          <a:xfrm>
                            <a:off x="730885" y="67945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 name="Oval 1194"/>
                        <wps:cNvSpPr>
                          <a:spLocks noChangeArrowheads="1"/>
                        </wps:cNvSpPr>
                        <wps:spPr bwMode="auto">
                          <a:xfrm>
                            <a:off x="1325880" y="138938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 name="Oval 1195"/>
                        <wps:cNvSpPr>
                          <a:spLocks noChangeArrowheads="1"/>
                        </wps:cNvSpPr>
                        <wps:spPr bwMode="auto">
                          <a:xfrm>
                            <a:off x="823595" y="112585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 name="Oval 1196"/>
                        <wps:cNvSpPr>
                          <a:spLocks noChangeArrowheads="1"/>
                        </wps:cNvSpPr>
                        <wps:spPr bwMode="auto">
                          <a:xfrm>
                            <a:off x="1990725" y="1125855"/>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 name="Oval 1197"/>
                        <wps:cNvSpPr>
                          <a:spLocks noChangeArrowheads="1"/>
                        </wps:cNvSpPr>
                        <wps:spPr bwMode="auto">
                          <a:xfrm>
                            <a:off x="158750" y="138938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 name="Oval 1198"/>
                        <wps:cNvSpPr>
                          <a:spLocks noChangeArrowheads="1"/>
                        </wps:cNvSpPr>
                        <wps:spPr bwMode="auto">
                          <a:xfrm>
                            <a:off x="638810" y="23241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 name="Oval 1199"/>
                        <wps:cNvSpPr>
                          <a:spLocks noChangeArrowheads="1"/>
                        </wps:cNvSpPr>
                        <wps:spPr bwMode="auto">
                          <a:xfrm>
                            <a:off x="408305" y="78740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0" name="Oval 1200"/>
                        <wps:cNvSpPr>
                          <a:spLocks noChangeArrowheads="1"/>
                        </wps:cNvSpPr>
                        <wps:spPr bwMode="auto">
                          <a:xfrm>
                            <a:off x="1594485" y="864235"/>
                            <a:ext cx="2159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169" o:spid="_x0000_s1612" editas="canvas" style="width:177.95pt;height:130.4pt;mso-position-horizontal-relative:char;mso-position-vertical-relative:line" coordsize="22599,165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9FogoiAAAFD1AAAOAAAAZHJzL2Uyb0RvYy54bWzsXW1zG8lx/p6q/AcUPqZKR+w7lmWd6yyd Eled7auYyXcIBEVUQIAGIFHnVP57nu6ZHkwD07urk0U74Z7LWkrb7O1+Zra3p+eZmd/89vPDZvJp tT+sd9vX0+y72XSy2i53t+vth9fT/7h592o+nRyOi+3tYrPbrl5Pf1kdpr/9/p//6TdPj9erfHe/ 29yu9hMo2R6unx5fT++Px8frq6vD8n71sDh8t3tcbXHzbrd/WBzx1/2Hq9v94gnaHzZX+WxWXz3t 9reP+91ydTjgX9+6m9PvWf/d3Wp5/NPd3WF1nGxeT2Hbkf/c85/v6c+r73+zuP6wXzzer5fejMWv sOJhsd7ioUHV28VxMfm4X1+oelgv97vD7u743XL3cLW7u1svV+wDvMlmZ968WWw/LQ7szBLoiIH4 6W+o9/0Hsnu7e7febIDGFbRf07/R9Qnts6Lbm60Wcv/Csl7m6RENeHgMTXn4OhP/fL94XLHnh+vl Hz/9vJ+sb9G/ppPt4gHd6N1+taJOMcmyJqNGpMdD7s+PP+/J0sPjT7vlfx0m292Pt+vjz7v19giD WBJGR6L0lwN+afL+6Q+7W2hefDzuuCU/3+0fSBXaaPL59XRelEWLHvQL1GRFPi9931l9Pk6WuJ9l VY7/TSdLSNTtvCKrrhbXomb58XD819WOVS4+/XQ4up53i5/oKR9uvWc3eMbdwwad8F+uJs1s8jTJ 5hkri4UARBCaTe4Bg+/JQU2uJNJaikgmy5JqSiXSGObA7R5z6kgim9eGniaWShuEeBIehcY3FLWR VBqfLMa5mBWGIgB7ep6hKYY6L0xNA9DOYriLsrWM6sc7iwEvM1PTAMSzGPIOo/oxz2PMq6Iy3Mv7 Mc9jzMva1DQA8zzGvJrnllH9mOcx5nVlahqAeR5j3mFUP+ZFjHlTzw33in7MixhzRDhL0wDMixjz eVZaqvoxL2LM53NT0wDMixjzDqP6Mce34RQ0stksM/wr+0EvY9DbwtQ0APQyBj2blVbsLPtRL2PU MzsMlwNgL2PYu8zqx71SuNuhuOrHvYpxz7LaiurVAOArBXw+tz7qVT/wlQLeDsbVAOArBXyHWf3A 1wr4sra+73U/8LUCvmhNVQOArxXwVWZF5Lof+FoBb0fkegDwtQK+w6x+4BsFvB2UkSSfIlI6jWkU 8HVupQzNAOAbBXxTWt/nph/4RgGPVNiIpc0A4BsFfIdZaeCRzX+QfH1xLyn88vPW5/D4abKgce+M BxCPuwMNHCihx5Dgxg0+FteQooTfEEYjkHDhRw/dwkCZhGWo0S0MHEm4GaQZQJFwO0iYUmmSdoMQ oNRtSOZ9zIY5STkxax/mJiW+LD7MUUpuWXyYq5TBkjhSVDe863aV0lQWH+YqpaIsPsxVyjdZfJir lFOy+DBXKXEkcWSGQ1yl7JDFh7lKGSCLD3OV0jwWH+YqpXIsPsxVytdIHPnYEFcpJ2PxYa5S3sXi w1yl3IrFh7lK6ROLD3OVUiQSRwo0xFVKg1h8mKuU6bD4MFcpm2HxYa5SwsLiw1ylpITEkXQMcZUS DxYf5irlFiw+zFXKH1h8mKuUIrD4MFcpDSBxVwvrjcD0qWfxYa7S15zFh7lKX2wWH+YqfZRZXLnq fPAf1j3KuOcF3P10ggLue2raxfXj4kjfY/lx8oR6HFXNJvdUmOOv8cPu0+pmxxJH+iw7xLiIh2ed 7m62sZQHVsTkplwfWZUXCp8/uStXJ+UeOEjo/HHLze6wYkdPdjqlGHoxevIbp/v64Si5KTm5K1ev zUv1GCkPHSgmtsmzbG8wYlNWWt6gXKfkRLNcnTci1WOmPHSg2HBvMDpTVlreoDqn5MQLuTpvRKrH THnoQLHh3qDIpqy0vEFZT8mJF3J13ohUj5ny0IFiw73BAE5ZaXmDKp6SEy/k6rwRqR4z5aEDxYZ7 g3GfstLyBuU/JSdeyNV5I1I9ZspDB4oN9walN2Wl5Q2qfUpOvJCr80akesyUhw4UG+4NanbKSssb KhMqQXFDrs6dINZjqDx2oNhwf6hCp+w0HZLPxLnuM4dErMfS8NyhcuePtT87VN4b5pJ8K851n7kk Yn2mynOHyp0/tsMllPOGuSQfjHPdZy6JWJ+p8tyhcueP7XAJtcBhLqH+qATFFbn6N0nE+kyV5w6V +wKXUPtTlprvknw6znWfuSRifabKc4fKnT+2o5VQOBzmknw/znWfuSRifabKc4fKnT+2wyUUCoe5 xEMOjGXOdZ+5JGJ9pspzh8qdP1ZcwviGBkhMRwgjJRpgRZSEw26zviUKCI2QDvsP799s9pNPC2LN 8H9+CK3ENlseaOU0/lkuQN652yyOPNhSYgO1Pe4Px7eLw717Kmtwg7v3q08rYqYsru9Xi9sft7f8 83Gx3rif4QnRU5jXQVQORwZ5v7v9BbSO/c5RfkBRwg/3u/1fp5Mn0H1eTw9/+bjYr6aTze+3oIa0 WUlVoCP/pawaKvTt4zvv4zuL7RKqXk+PUxR86cc3R8cp+vi4X3+4x5PcoHO7+wF0krs1kT3YPmeV /wvoMs7Wb86bQZS55M3kBK8iw3wL3kzWtM3MvT/gzRQlSv7cfsKbqau6Il4N0WbyumxaKTJ8FXEm mxU8FYyLe9yJXxPPhGQ0FVJiDM0mnWSAVyCZtDXPhCQ0xRMhIDMkNSFFjTTx5EVCE/AJUrmhCd+0 IJPN3PRMQlU8DWJ4h0FApMkEKp4EsYBSLJo258m6hFGIYKdHghiRhIq+hcGuec2TdSldMezN3NAV 4z6vmKuQ0hUDD25E2q4Y+TY37YqRLy0fY+w78Iqxt/CiEHXCy1F8Ej4qNk1rdC7Fp2kqq5/mMfZZ bvQvxahpKuYspAyLwc+sHqZINX76L6UsRn9ueRmjP7cRi9G3ENO8Gje1nLBL8Wqyokl3MU2tKa3u SuWx0OLESUj2V0WuqUtmLqQsU/BXlrK48zcz07IY/iy33Izxb2zMYvxNzBTJpp5ZXVZxbDJwL5KY KZpNVVpdtowbIMcz08ri4FMVVlBUPJvM6meKalPPmDuSaE3NtAFvNG1Z3AAdmKkGsDBTbJvS8cES limyTY7wmbRM8W1K85uk6DY5XpS0srgBSvNTqfg2eWEpi9+AsrVeJ8W4ydG305bFDdCBWdwAJmaK dVO0VqdVpBukWGnLFO+mML/kVCkJIShvjX6miDeF+clUvBsiICUxU9SbwnGHE/1MMW/yynIzboAO zFQDWJjRwOcEhiMfJixT5JtiZgRHxb/JzY+Tot8UhdHPFAEnd6SZlGXxN4DaKdkAioKTN1Y6rBg4 eWu5GTcAaPRE50lZFjeAiRkVuUIDZI0Vaedx+olKVtpNmhI4KTO/TvP4DSga4xtAtemTMvO7iWUC J7ECPOZkA9C03ElZY2Wg8/gjXBSWm3EDdGCmGsDCjEZuwTJzoNQq/Fujm7Ux/tbnvI3Rx8gtDVgb o299MjHSPNleWq8lFR1PHppmKehBIk+2I03TnHRZ71GrkI/RQqVjJKAlGHYjAc2kE+KdInIFBm5U guqj5o0ENAvIkYBmITMS0CxkRgKahcz/AQKaydD2E6s3SCqHhFRPNLlB2jhIHJkLBeywfrSbYOwJ WzdI/QZpRwLC2hXXznTVr3e9Qf42RDslcKQdOdogce9qqPh3u+pnf2/aYa56SswNsqnIGPcF/Bpa IY1ViFZIswY0J3WashWCBgkABiQl7sEnCT0PiIkFFgRhygnKbbk6ha0nXmFtcZcYTQmwOnmsaJGr ZZ7cl9nCS5dQp2bNqNF0e4SiPQuC0tllKurxLAY2UpcYSu0shtpct9iZdf0OofTLmkPPs5oIlXAW RKm70wYUuZ1caHQxQq4OfZn5DW+33JariJ3ZJ7ftNkI11VlQyOth+VT7DzaRT7pwReXYaUTNrUsO RWGPkTxZrJWrc+rSQrlve4USpdONoOtssLxCzZYlUZTttBblWKcxtL1YIVdnLSqtTg41ni7vLy0U PbZXqPs5W9HBu71CIdRJos26rECN08lh4UOnHA2fEZtQn+yRO7ew3ysU05xuFP+6vUJ10Uni+9Jl LQpSTi60vlghV9dWqAk6OSw/6NR3YaHosdsKFSrWjRJUj1co2TlJTOZ0WYFqnJMLrS9WyNV5hUKb 8yp88OS+XL3chYVy3/YKZR9nAyjK3W2V+biCQlenV5mPAqhhdcv51A/lqR65cwv7vZLvKfKQbqdc A/h5f6aPOM6/PMIB6wIACkOdhvqvc4E8r6vVL2yTZ0kjwYyRpPOiSToIzY6k89N6u6KNbfi76wk6 b7Y/79G/Bm9XkzUzTHbyS54VbVththS/vrgW2g04r3VJFVDeriakoEK6ITIW7VYzoR9eTzewiLNd 2bmGeqsXIa1h9yCiYhEprKmRMdGdX8MEe1gfsSfUZv2AXXcC+ayH/cWe+byefOS9l/67nbU/zn+c l6/KvP7xVTl7+/bVD+/elK/qd1lTvS3evnnzNvsfsjMrr+/Xt7erLVHgZB+orBy2h5Hfkcrt4BR2 ggqYXGntXIaDiXJlo5PkNYon1ODPxxPDt053Qf6gfkkXnNxt1o//Kfw3v3cSeF91TWu9aViU4WdM HaveiL44p+lwRwLL5yExGPvji+6P6BK6P3Jy8SX9kWKQ74Xodblf6ZuXeeUS+ygiFmBFU8ikTjhv y1nIOsdO+KI7IRJR3QlrCl7fphPWcwy7fSDEjnI1uLP0MHxux074ojsh5pddJ4x3PuSRie+I327n w7pEn3SpZI5VqC5XjOJmmzVEhHFhEws7z3tsvMxA8sdoIvvEuoaSMDsOFvTTpJjxoMra+JBpOVnp am6xEMoGQRHN/if0xDQCmq1PqUE2FNTwtn4JPXhXg0zGHIKUJoSQIMXb3iU0xQwC5P6GTajLnDQR Fy2hCXWDIGPbRJPmQYypGwlViridM9s65Z+ibpfE6UnpUphnteGh2gMRT0zrinEvct4qMtER1C6I TFxK2RUjX8yJBpj0MYbetCvG3rZLUbeREaedVMxtYh6mDaMqWWhImJ8ETDG3S+wjZ+iK+3zGxL0E YrTNaXgiEVwNZXG3z3KjW+Qx/PXMehnVjoi2ZTH+tmWKvJ1VtBNewk3F3W7Ml1uRtzHUMZTFvb/G jlhpzBR5G2N0Q1ncAE1FxMlUl1WbI2a892PKzbgB5uZ7qbZHtC2LG8C2TJG3czR6sgEUd7s133JF 3sbHyFAWN8C8InZcCjO1S2KOVQlpy+IGaM0PkSJvEyk4rSxuAJAhrZeTJm7Ca2ebFreAbZpib+el 0dEUeZuG7gZqir6do6WSjir2Nr5MVkRTGybmvBol0W8VfRvlMitwqz0T88ryVDVCbr6gatdE27a4 ETpsUxRuolMncVMM7gwZltEKisOd8664CdwUhRtDXgs3ReLOW6IrprTFbwJKjVabKhZ3zmT1lDbV CviiW56qV8G0TbWCtg1DqpFLOXIpUesZN/O72LJy3MzPYq6Nm/lZyIyb+VnIpDfzwwcIhLevoKLR 55M3uKOBL9W5T9wYN4FNg3fEN6nHnG7L3LMnEOALDrFA25C7cvXKkD6TFBc/YbvclauT8mUiX7OU e3JNmiU3ZSL80g+/KxwSRq/X8sTvTOSPBDGNpAIrXPETrKaYZ59ks26mwoV1/Q75VyVHqcMVdy2H PGsAhZdORGntIRzKAyVVTJCrA97HrhxVEfdYuS1XJ3Zhndy2W8jv4YiCR49DnoFDjJ0uEzz1BcWY TjG/z08RVjeIpXJ1Dl1YJ7dth7DNFkNKxKruJsKgyEkG1qtol6vv9fS2opFo0r3LdbjMYmHbXVEj V1F3bqDc73DK92jiwPU45V8RYsF1GYuiDluLsk23nA9FVQ8/DXUd1neycIBXvlsTX7HHK/+eoJTT ba3fgrfpefNR63HeY+q6E6ULCwd45fs2Sih9XvmXhXaw67TCf4ZQ4emW85zXJtB9xVq5+h54YaHc 7+iBvnfP0RLdbYWaEGOLqk+3tZ6j3vbEAJSFWB8KP936Lizs9wqlGGdr+IRa8Tz37wuTtbsaiwia /I1CNajbXlotiLDS9nyYL20c4Nfp0yZGmI75V4ZKRJ325sKOz3pCAYpIHgHHg7I/05dWDnBNiN0o G3l7Tdf8e4NYJwFG9MvVvRAoLTmLUTzqxkCY1dijuFvw0kp5pP2O5b6no7IjTWG65l8eKil1G+Jj DAS7Az2KTh6Dnk93wsoBrvnOTmWmnlbj5JiSPPA4ul3zKYnUgu1+5iMDHt7TvJdWnruGh4xkzxdN 9kSWp0kl3Eu/hFTCTLt/O2fanWifKY5TCT4llZxprn6kl4zEz3CwJpKIS3oJZ0rfnF5SIjXxy3w8 +wmJ0YlegkUglbDyKLsI6wuEEPWr6CUV78iBP+nbEFNHkHSEKTY3+4BP35kMUrMgU2Knt6dJQlE8 28i7tGAjxHNF8WR7if2Hkori+RXeoSWhKJ5or2Y00Z6wKJ5a4XmVS4PiWRUTIjWpYihS5JKC94ZK WKTYJTiPDjOylzYpbknB0+spVTHeYLOkVcWAF7wvVEpVjLibJ05YFUNetAbkdDpD6Cpu8jShKkbd xiqG3cJK8UpAo053BMUrwQ48SawUqyTPidWQwErRSrIZTw9feqg2BHRbG6V0xbjzdmiJ3qC2A8yx 0V/arBh3N82csCrG3QYrxt0CS/NJmGiUcFDxSdzuiQkPNZ2Ez8ZM6Yr7e8bbTaZ0xR2etlhMokXF ntBLcbZxukNoMgn2PUrripF3mzqm7Iqhx31DVwy9iZeikvCByQm4FJOECD/JPq+IJMYrTWO3E1gw Pa0pBt6AXe//Z8UsRSFhPlDKPYW6FR0Uf8RESoEeI4VByzhjPs6YY+gwzpiPM+Y4LU9qMN37dvw9 ZswRqr5ubpViLM+tIm1ITa3yfRpES93MKrFhfMAFsZ5F4cj+WQxZV1dZGLk9i8lTpa4kV1eIvDBO bttFQ6SdrBgzqO75lj9IwFkQM5NdhiK5ZrGeajsSZxbrKRpfWNfvEPI51ozF8d0OIbVlQSSvnR7J 8v6+4h/t6IiO0Ve0Pjev3yNKo3hKAEl+t0uZP0AJaWGnS0jPnMaezom1sk4u9HaxVq5+RujCQrlv dzxaOULvUe+EkOsoPpc0i7ReW0/v9DNXWejtYqdcnT8XtsltcWcs404nL/tgDXqDLgpnbuHoNy+c NSUo/a7Dpwpn86JuaVzKtd55VYaw8VWFM957tsCpyQhBVt2MakK524QjFonLZjz6yBJ61OiKShMJ RfHYihc1pBTFY1o+UiOhKK7h0CAtpUeNrAzP4tGsBVA8rDLUUGc6DS2xECNtkaqa5QZGqmqWuW2W E3ATeSU8kndAT8CkVmRhztKyK4acNwxO6YoxRz3X0hXDzmerpHTFuGNDC0tXDL2Fl66cuS3jE3ip 0hlvP5+wS5fOsBF2uh1V7YwPc0jpijt7znXGVC9VK7K44JXSFWOfuy3eUz7G2HP9M6Urxj638Yqx t/BS1bOCC+opH1X5DJtgJ2ODqp7R+oE09pTFhn4/p3JQwke1FgvzyJauuN+j1J3WFWNflKZdMfZz WkuRsivGvgOvGHsLL1U9K3lxTAp7VT/jrd0TdqnyWYU3LY29rqBltNoppSzu+BWvKEoaFoNPywLT ymL0S5x1YlgWo+9WzqYsi+HvgCyG34JMrcLCcn/DML0MixfCJQxTi7BqnDWT9lKvwuJZiZSyGP+a Fy2n8NeLsLCMLIk/MWPC61bVpmUKfy5EpyyL8e/ALMY/szBTC7BqvHFpzPQKLF4clrBMrb/yBx8l AqxegFUb2YBaftW4M4FSytQL0BhvE414QgMga7TcVA2AaJBsTSJERcpMzFQDWJjRICsoa1rrI67O 0MDmVmnL1Bka2ErDcFOdoUHJUdJNdYbGvLbSHhocBwfcMT6JrqHO0GjcKTKJ1lRnaGADL8OyuAE6 MFMNYGFGQ4hgPzbMMjBTZ2hkSESSmKkzNFpeipuKGuoMjRxf1rSyOAS1POOUVBY3AM0uppXFb0CL xdzpF12doeFOeEq0JlHBhmCmGsDCjEh4QRmYodb7RES1IJdnBmjqFA2sXbC6Le0EetKGafUkauog DezxaOVAtJPcSRvOHEtri9sAnlphCDteRtqQXKa1xY3QhVvcCiZuzPgPLhDTxOghGZ3THQRBCk1b B4MiMcxeWsEIC74jQexLZemL3wboswaaGZFpTvbxqYaJLkz1zpMY/LW6HS27OQnmfFBcUp9qji78 VHuY+OnRcI5Fz+k3NtPjYSQXyd7CG5kGWCiOmPpUe2C4a+hT7VG4M5YSIR08uxg/Ps8lhZ/aqwRk YytC8XnpwRHwaC37VHt04afaI8ZvnPH9vMUBvxeTfdQ1aRoUPc9V4rtnwDyX/wbFlkHi6FisXWjG PdrxHrO4TN30iKNbsLhM4HSLU12ExMMyjB5xN9s1njdz0Wf8uocbt32Wm6CkEirwTHUxYtsQ7mE7 927c/fThTdhVuVvcb4N4g2H9kB7p5zD/kWd8TSBphE1AYgg9xFUaQ7P4sHeVdiph8WHvql8hchNm u7qbyZ+TcBNmUbvFx/NmrLdpPG/GQsZvHj+eN3MRsP8m582YYUkWGN/QcGJIYOLxBIUaGi8M+wXJ I8KRGN3hg0cE7gkDUwm/5z9MGpZMCOEAidNAp0PqNDR38tQHPGFYRMa0kYvglFYPghVznxzyM5z3 EP2C+6J/xXYOXNogzhENDlKcI/dl6iN/CGlBeC/CWZCrozb4NY09Zwq5TyeyXeenqJCrU6XNkntC kbjczUEQByncqbWoRijMMdI9C0VpESU1SDjKQkyQqzMTI1ynTfqF3JariLn+EKyT27ZDmP1yBshC Q8shnInLgj0H72CWj8X6KERyKpN0Q7FUrr55zq2T27ZDmFJyBgh9yHII82ssGE4fE91ydSbQEkxq IXDMujoSZsWcNolvokWuTtuFdXLbdgiTNM4AecUthzBpxYKn+CTK5epswHyUk+vh62Gqycn17Dhw YaA8zvYJEx/eBAmlllOYCXKSPSw7TPI4OVDOu9oJ8zden/QPsVauHqQLC+W+7RVmYLwN8ppaXoUj t5D1dlmLmROnETMIXXJCpcGm2z1y5xb2e4USvbdBbLW8wpyFkwy8RdEuV4ctpiOcXA8dETMNXp88 WfTI1em7tFDu222FuQJvQ18kx0QAS6LS34ktavxOLnxaxQq5OmtRvvf6pJfIfbmK3LmFct/2igrJ 3ggx1mosqq47UdAJuvoWFc6dYOBMiyFydQbj4S4G0jelW+OFlaKpwzXanIEC8WknA9M11KudaBiq in65eotlo44cKUWnxbJbCirIfYLnVsojO1xDfdPZi+DkzDBdoxoto9Cz+wISMt8dw4FSYohcBQO/ 8RRtatCJwaWVoklcGymlL55SipiitgZw3fRLtgag0YM/9AQb9jf+u94gvLqP5Wl1dT2fc9pFJNEc +6Zh9OA6sJBE5ZSn8SCo4/Hx+urqsLxfPSwO3z2sl/vdYXd3/G65e7gC2Ovl6ur/z0FQNO7WnZBz vS/phOmToPApnPmv/Lwp/VYqp/5Ytg2d4OlIy+WsCNXysT++6ONPaPDu+uO/r5ZHTMlt6IQ8d6a2 SbR/cw/B1Q/7/e7pfrW4PdBeKRTd1C/QXw6PP+8n75/+sLtdvZ4uPh53XH+RLieHmNVlk/kNkxrQ TFzmfeq6bXvaWgXjyLBznqg5i6R7+MGPkSNR6Mu/d6fuUfwOx8fRVpvqHyDo/gWHyP1DnXhnn/X3 jv/zn5ZIzDwaz8HqD/HDZPjsd3n76l09b16V78rqFY5Fmr+aZe3v2npWtuXbd/oQPz5A8fPDZnu4 xtl7v/YQPzrHsK1QIiP0I6Pxl/2H9282+8mnxQbbq4YjCtEwSuwLzzEMZxCS+XI6oFxTpwQeP7// PFnf0uopHoFRV36/u/0FnXm/O9LGr4nVOdsdjnKcbH6/xesAgaP8sJcf3ssPi+3yfrd/PT1OMUFJ P7454m/4nY+P+/WHezwgc9A8/oBX5t36KO+Ws8G/aM93eCGVfhMxIkCz/OOny0OS/sYxArycRj5v OBLWBYFTjJg3dViSM8YI/R6NMSIEEvus06+JEVwreekxArllIkYEaJ4hRuRNMfPFChwDlJ2PyDC9 V4UMeIwRY4zADNqXnYf8NTGCa98vPUag/JiIEQGaZ4gRVZ3Xfm6tKmsq4CC3OqURyDJmVJvkpb1j jBhjxLPGCK5xv/QYgQmoRIwI0DxDjKixdXXYqr1y22KeQsS8mlGtYowQmw0P3+MR+zjS+MYjDZ4J fOkRApOMiQgRoHmGCIE53Ioq6My9abP8PI0YK5aqXKeqemOM+MYxgvkNLz1GgJ6SiBEBmmeIEXXT lr4aQdtwz8HBU0ONNm9oIDLmEWMegQlISqWerxrhSmMvPEYQIewyRiC3x2tK0DxDjMhmJY5R4TQi K4uyPB9rtJj0GKsRt+/8CzLmEc8ZI3hK/6XHiEAZi9kRIKc+Y4wA97GmWAUiWTpIYBPXMZEYg8Q6 QPCMiUQgr71gegTtSugSiT+BtwL2lGM1P1sOAWaf360UAw0c4HY2p5HjP59E5LMWhU3ELhBqDPbU arNZPx5WXQQqe2zPI1shuiqxzZZIP+40ZXVDfdPt39/vPm5vefxEhLMf/c/HxXrjfvbULWagEenM pXC9nfLwl4+L/UpYO21WUjbmmDtlBcLkdOLYO/6OY/D4O0NZPNsdsXju/u4sHlrXoLspLxd4pm6K ufm538Hbj4y5NcG0myw/gyIdd9ICwI+d9K/TydN+8fh6+qI6aaCaSSx9VpZZgSPRJJYW87bAz3Y3 HWPpFNzFl9lN8UHVsfQ5iU5zTDjQvnA0IsjQY903/TRFqYLp2Etfbi8NfBsJps9JtQGRf9ZQ5ml2 06ySmfQxMQXp+8UG00D5kG76nGyPrJo3Mk8zfvL9mp1x+IQBsB8ZYdEHLQXJA+1AeulzMg7qYj73 vMW8yGl7EDsvHYdPLzeUhnlv6aTPOeWN7WjAwOcPfoM1qOdrdMa01F489pLG+LRQKx48+cVcz1SI QtJZlr4ShU1hLrhbeZyVjqH0HzGUosq7vMb/uY79ATWy+/Xy7eK4iP/OiySvV/nufre5Xe2//18B AAAA//8DAFBLAwQUAAYACAAAACEAuTXLaN0AAAAFAQAADwAAAGRycy9kb3ducmV2LnhtbEyPwU7D MBBE70j8g7VI3KhDUaIQ4lS0wIlKiBbBdRtvk6jxOthum/59DRe4rDSa0czbcjaaXhzI+c6ygttJ AoK4trrjRsHH+uUmB+EDssbeMik4kYdZdXlRYqHtkd/psAqNiCXsC1TQhjAUUvq6JYN+Ygfi6G2t MxiidI3UDo+x3PRymiSZNNhxXGhxoEVL9W61NwrW369umWbzfJ4vnndvp6fPr+1olLq+Gh8fQAQa w18YfvAjOlSRaWP3rL3oFcRHwu+N3l2a3oPYKJhmSQ6yKuV/+uoMAAD//wMAUEsBAi0AFAAGAAgA AAAhALaDOJL+AAAA4QEAABMAAAAAAAAAAAAAAAAAAAAAAFtDb250ZW50X1R5cGVzXS54bWxQSwEC LQAUAAYACAAAACEAOP0h/9YAAACUAQAACwAAAAAAAAAAAAAAAAAvAQAAX3JlbHMvLnJlbHNQSwEC LQAUAAYACAAAACEA+PRaIKIgAABQ9QAADgAAAAAAAAAAAAAAAAAuAgAAZHJzL2Uyb0RvYy54bWxQ SwECLQAUAAYACAAAACEAuTXLaN0AAAAFAQAADwAAAAAAAAAAAAAAAAD8IgAAZHJzL2Rvd25yZXYu eG1sUEsFBgAAAAAEAAQA8wAAAAYkAAAAAA== ">
                <v:shape id="_x0000_s1613" type="#_x0000_t75" style="position:absolute;width:22599;height:16560;visibility:visible;mso-wrap-style:square">
                  <v:fill o:detectmouseclick="t"/>
                  <v:path o:connecttype="none"/>
                </v:shape>
                <v:shape id="Freeform 1171" o:spid="_x0000_s1614" style="position:absolute;left:8343;top:11328;width:11526;height:70;visibility:visible;mso-wrap-style:square;v-text-anchor:top" coordsize="1815,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cQ1LoA AADaAAAADwAAAGRycy9kb3ducmV2LnhtbERPyQrCMBC9C/5DGMGbpoqIVKO44HJ1+YChGZvSZlKa qPXvjSB4Gh5vncWqtZV4UuMLxwpGwwQEceZ0wbmC23U/mIHwAVlj5ZgUvMnDatntLDDV7sVnel5C LmII+xQVmBDqVEqfGbLoh64mjtzdNRZDhE0udYOvGG4rOU6SqbRYcGwwWNPWUFZeHlbB8fDebXRe 2Em1tTWb8uaTR6lUv9eu5yACteEv/rlPOs6H7yvfK5cfAAAA//8DAFBLAQItABQABgAIAAAAIQDw 94q7/QAAAOIBAAATAAAAAAAAAAAAAAAAAAAAAABbQ29udGVudF9UeXBlc10ueG1sUEsBAi0AFAAG AAgAAAAhADHdX2HSAAAAjwEAAAsAAAAAAAAAAAAAAAAALgEAAF9yZWxzLy5yZWxzUEsBAi0AFAAG AAgAAAAhADMvBZ5BAAAAOQAAABAAAAAAAAAAAAAAAAAAKQIAAGRycy9zaGFwZXhtbC54bWxQSwEC LQAUAAYACAAAACEAk2cQ1LoAAADaAAAADwAAAAAAAAAAAAAAAACYAgAAZHJzL2Rvd25yZXYueG1s UEsFBgAAAAAEAAQA9QAAAH8DAAAAAA== " path="m,l70,r,11l,11,,xm117,r69,l186,11r-69,l117,xm233,r70,l303,11r-70,l233,xm349,r70,l419,11r-70,l349,xm465,r70,l535,11r-70,l465,xm582,r70,l652,11r-70,l582,xm698,r70,l768,11r-70,l698,xm814,r70,l884,11r-70,l814,xm931,r70,l1001,11r-70,l931,xm1047,r70,l1117,11r-70,l1047,xm1163,r70,l1233,11r-70,l1163,xm1280,r69,l1349,11r-69,l1280,xm1396,r70,l1466,11r-70,l1396,xm1512,r70,l1582,11r-70,l1512,xm1629,r69,l1698,11r-69,l1629,xm1745,r70,l1815,11r-70,l1745,xe" fillcolor="black" strokeweight=".1pt">
                  <v:stroke joinstyle="bevel"/>
                  <v:path arrowok="t" o:connecttype="custom" o:connectlocs="44450,0;0,6985;74295,0;118110,6985;74295,0;192405,0;147955,6985;221615,0;266065,6985;221615,0;339725,0;295275,6985;369570,0;414020,6985;369570,0;487680,0;443230,6985;516890,0;561340,6985;516890,0;635635,0;591185,6985;664845,0;709295,6985;664845,0;782955,0;738505,6985;812800,0;856615,6985;812800,0;930910,0;886460,6985;960120,0;1004570,6985;960120,0;1078230,0;1034415,6985;1108075,0;1152525,6985;1108075,0" o:connectangles="0,0,0,0,0,0,0,0,0,0,0,0,0,0,0,0,0,0,0,0,0,0,0,0,0,0,0,0,0,0,0,0,0,0,0,0,0,0,0,0"/>
                  <o:lock v:ext="edit" verticies="t"/>
                </v:shape>
                <v:shape id="Freeform 1172" o:spid="_x0000_s1615" style="position:absolute;left:1797;top:11334;width:6565;height:2648;visibility:visible;mso-wrap-style:square;v-text-anchor:top" coordsize="1034,4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ZQ9sIA AADaAAAADwAAAGRycy9kb3ducmV2LnhtbESP3YrCMBSE74V9h3AWvNNUL1S6pqKygguiWPcBDs3p DzYnpcnWrk9vBMHLYWa+YZar3tSio9ZVlhVMxhEI4szqigsFv5fdaAHCeWSNtWVS8E8OVsnHYImx tjc+U5f6QgQIuxgVlN43sZQuK8mgG9uGOHi5bQ36INtC6hZvAW5qOY2imTRYcVgosaFtSdk1/TMK irXbfJ+O84P/2ev7pNnaWZdbpYaf/foLhKfev8Ov9l4rmMLzSrgBMnkAAAD//wMAUEsBAi0AFAAG AAgAAAAhAPD3irv9AAAA4gEAABMAAAAAAAAAAAAAAAAAAAAAAFtDb250ZW50X1R5cGVzXS54bWxQ SwECLQAUAAYACAAAACEAMd1fYdIAAACPAQAACwAAAAAAAAAAAAAAAAAuAQAAX3JlbHMvLnJlbHNQ SwECLQAUAAYACAAAACEAMy8FnkEAAAA5AAAAEAAAAAAAAAAAAAAAAAApAgAAZHJzL3NoYXBleG1s LnhtbFBLAQItABQABgAIAAAAIQDVdlD2wgAAANoAAAAPAAAAAAAAAAAAAAAAAJgCAABkcnMvZG93 bnJldi54bWxQSwUGAAAAAAQABAD1AAAAhwMAAAAA " path="m1034,10l969,35,965,25,1029,r5,10xm926,52l862,78,858,68,922,42r4,10xm819,95r-64,25l751,110,815,85r4,10xm712,137r-64,26l643,153r65,-26l712,137xm605,180r-64,25l536,195r64,-25l605,180xm498,222r-64,26l429,238r64,-26l498,222xm391,264r-65,26l322,280r64,-26l391,264xm284,307r-65,25l215,322r64,-25l284,307xm176,349r-64,26l108,365r64,-26l176,349xm69,392l5,417,,407,65,382r4,10xe" fillcolor="black" strokeweight=".1pt">
                  <v:stroke joinstyle="bevel"/>
                  <v:path arrowok="t" o:connecttype="custom" o:connectlocs="656590,6350;615315,22225;612775,15875;653415,0;656590,6350;588010,33020;547370,49530;544830,43180;585470,26670;588010,33020;520065,60325;479425,76200;476885,69850;517525,53975;520065,60325;452120,86995;411480,103505;408305,97155;449580,80645;452120,86995;384175,114300;343535,130175;340360,123825;381000,107950;384175,114300;316230,140970;275590,157480;272415,151130;313055,134620;316230,140970;248285,167640;207010,184150;204470,177800;245110,161290;248285,167640;180340,194945;139065,210820;136525,204470;177165,188595;180340,194945;111760,221615;71120,238125;68580,231775;109220,215265;111760,221615;43815,248920;3175,264795;0,258445;41275,242570;43815,248920" o:connectangles="0,0,0,0,0,0,0,0,0,0,0,0,0,0,0,0,0,0,0,0,0,0,0,0,0,0,0,0,0,0,0,0,0,0,0,0,0,0,0,0,0,0,0,0,0,0,0,0,0,0"/>
                  <o:lock v:ext="edit" verticies="t"/>
                </v:shape>
                <v:line id="Line 1173" o:spid="_x0000_s1616" style="position:absolute;visibility:visible;mso-wrap-style:square" from="1701,13995" to="13366,14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M6MsQAAADaAAAADwAAAGRycy9kb3ducmV2LnhtbESPT2vCQBTE7wW/w/IEb3WjQqvRjYig LZQetEU8PrMvfzD7NmZXE/vpu4WCx2FmfsMslp2pxI0aV1pWMBpGIIhTq0vOFXx/bZ6nIJxH1lhZ JgV3crBMek8LjLVteUe3vc9FgLCLUUHhfR1L6dKCDLqhrYmDl9nGoA+yyaVusA1wU8lxFL1IgyWH hQJrWheUnvdXo+DndH/dZh8Hao92fUm1nL3x50ypQb9bzUF46vwj/N9+1wom8Hcl3ACZ/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6kzoyxAAAANoAAAAPAAAAAAAAAAAA AAAAAKECAABkcnMvZG93bnJldi54bWxQSwUGAAAAAAQABAD5AAAAkgMAAAAA " strokeweight=".6pt">
                  <v:stroke joinstyle="miter"/>
                </v:line>
                <v:line id="Line 1174" o:spid="_x0000_s1617" style="position:absolute;flip:y;visibility:visible;mso-wrap-style:square" from="13366,11366" to="20015,139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U2A8AAAADaAAAADwAAAGRycy9kb3ducmV2LnhtbESP3YrCMBSE7xd8h3AE79a0Iq5Wo6gg iHf+PMChOTbF5qRtota3N4Kwl8PMfMMsVp2txINaXzpWkA4TEMS50yUXCi7n3e8UhA/IGivHpOBF HlbL3s8CM+2efKTHKRQiQthnqMCEUGdS+tyQRT90NXH0rq61GKJsC6lbfEa4reQoSSbSYslxwWBN W0P57XS3CmbH85pMWczM5HBp0lGTNn+bSqlBv1vPQQTqwn/4295rBWP4XIk3QC7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mVNgPAAAAA2gAAAA8AAAAAAAAAAAAAAAAA oQIAAGRycy9kb3ducmV2LnhtbFBLBQYAAAAABAAEAPkAAACOAwAAAAA= " strokeweight=".6pt">
                  <v:stroke joinstyle="miter"/>
                </v:line>
                <v:line id="Line 1175" o:spid="_x0000_s1618" style="position:absolute;visibility:visible;mso-wrap-style:square" from="6502,2425" to="20015,11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YH3cQAAADaAAAADwAAAGRycy9kb3ducmV2LnhtbESPT2vCQBTE7wW/w/IEb3WjYKvRjYig LZQetEU8PrMvfzD7NmZXE/vpu4WCx2FmfsMslp2pxI0aV1pWMBpGIIhTq0vOFXx/bZ6nIJxH1lhZ JgV3crBMek8LjLVteUe3vc9FgLCLUUHhfR1L6dKCDLqhrYmDl9nGoA+yyaVusA1wU8lxFL1IgyWH hQJrWheUnvdXo+DndH/dZh8Hao92fUm1nL3x50ypQb9bzUF46vwj/N9+1wom8Hcl3ACZ/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NgfdxAAAANoAAAAPAAAAAAAAAAAA AAAAAKECAABkcnMvZG93bnJldi54bWxQSwUGAAAAAAQABAD5AAAAkgMAAAAA " strokeweight=".6pt">
                  <v:stroke joinstyle="miter"/>
                </v:line>
                <v:line id="Line 1176" o:spid="_x0000_s1619" style="position:absolute;visibility:visible;mso-wrap-style:square" from="6502,2425" to="13366,139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SZqsQAAADaAAAADwAAAGRycy9kb3ducmV2LnhtbESPQWvCQBSE74L/YXmCN93owdboGiRg LZQeqqV4fM0+k9Ds23R3a2J/fbcgeBxm5htmnfWmERdyvrasYDZNQBAXVtdcKng/7iaPIHxA1thY JgVX8pBthoM1ptp2/EaXQyhFhLBPUUEVQptK6YuKDPqpbYmjd7bOYIjSlVI77CLcNHKeJAtpsOa4 UGFLeUXF1+HHKPj9vD48nV8+qDvZ/LvQcrnn16VS41G/XYEI1Id7+NZ+1goW8H8l3gC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5JmqxAAAANoAAAAPAAAAAAAAAAAA AAAAAKECAABkcnMvZG93bnJldi54bWxQSwUGAAAAAAQABAD5AAAAkgMAAAAA " strokeweight=".6pt">
                  <v:stroke joinstyle="miter"/>
                </v:line>
                <v:shape id="Freeform 1177" o:spid="_x0000_s1620" style="position:absolute;left:6464;top:2419;width:1918;height:8953;visibility:visible;mso-wrap-style:square;v-text-anchor:top" coordsize="302,14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sMsAA AADaAAAADwAAAGRycy9kb3ducmV2LnhtbESPT2sCMRTE7wW/Q3iCt5poi9qtUUQQ9tCLf8DrY/O6 WZq8LJtU129vBMHjMDO/YZbr3jtxoS42gTVMxgoEcRVMw7WG03H3vgARE7JBF5g03CjCejV4W2Jh wpX3dDmkWmQIxwI12JTaQspYWfIYx6Elzt5v6DymLLtamg6vGe6dnCo1kx4bzgsWW9paqv4O/17D pjx/uHJX8ddW/aSF46C8/dR6NOw33yAS9ekVfrZLo2EOjyv5BsjVHQAA//8DAFBLAQItABQABgAI AAAAIQDw94q7/QAAAOIBAAATAAAAAAAAAAAAAAAAAAAAAABbQ29udGVudF9UeXBlc10ueG1sUEsB Ai0AFAAGAAgAAAAhADHdX2HSAAAAjwEAAAsAAAAAAAAAAAAAAAAALgEAAF9yZWxzLy5yZWxzUEsB Ai0AFAAGAAgAAAAhADMvBZ5BAAAAOQAAABAAAAAAAAAAAAAAAAAAKQIAAGRycy9zaGFwZXhtbC54 bWxQSwECLQAUAAYACAAAACEAUy+sMsAAAADaAAAADwAAAAAAAAAAAAAAAACYAgAAZHJzL2Rvd25y ZXYueG1sUEsFBgAAAAAEAAQA9QAAAIUDAAAAAA== " path="m11,l25,64,13,66,,2,11,xm33,107r14,64l35,173,22,109r11,-2xm56,214r13,64l57,281,44,216r12,-2xm78,321r13,65l79,388,66,323r12,-2xm100,429r13,64l102,495,88,431r12,-2xm122,536r13,64l124,602,111,538r11,-2xm144,643r13,64l146,709,133,645r11,-2xm166,750r13,64l168,816,155,752r11,-2xm188,857r14,64l190,923,177,859r11,-2xm210,964r14,65l212,1031,199,966r11,-2xm233,1071r13,65l234,1138r-13,-65l233,1071xm255,1178r13,65l256,1245r-13,-64l255,1178xm277,1286r13,64l279,1352r-14,-64l277,1286xm299,1393r3,15l291,1410r-3,-15l299,1393xe" fillcolor="black" strokeweight=".1pt">
                  <v:stroke joinstyle="bevel"/>
                  <v:path arrowok="t" o:connecttype="custom" o:connectlocs="15875,40640;0,1270;20955,67945;22225,109855;20955,67945;43815,176530;27940,137160;49530,203835;50165,246380;49530,203835;71755,313055;55880,273685;77470,340360;78740,382270;77470,340360;99695,448945;84455,409575;105410,476250;106680,518160;105410,476250;128270,584835;112395,545465;133350,612140;134620,654685;133350,612140;156210,721360;140335,681355;161925,748030;162560,790575;161925,748030;184150,857250;168275,817880;189865,884555;184785,895350;189865,884555" o:connectangles="0,0,0,0,0,0,0,0,0,0,0,0,0,0,0,0,0,0,0,0,0,0,0,0,0,0,0,0,0,0,0,0,0,0,0"/>
                  <o:lock v:ext="edit" verticies="t"/>
                </v:shape>
                <v:line id="Line 1178" o:spid="_x0000_s1621" style="position:absolute;flip:x;visibility:visible;mso-wrap-style:square" from="1701,2425" to="6502,139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g8BrsAAADaAAAADwAAAGRycy9kb3ducmV2LnhtbERPSwrCMBDdC94hjOBO07rwU42igiDu /BxgaMam2EzaJmq9vVkILh/vv9p0thIvan3pWEE6TkAQ506XXCi4XQ+jOQgfkDVWjknBhzxs1v3e CjPt3nym1yUUIoawz1CBCaHOpPS5IYt+7GriyN1dazFE2BZSt/iO4baSkySZSoslxwaDNe0N5Y/L 0ypYnK9bMmWxMNPTrUknTdrMdpVSw0G3XYII1IW/+Oc+agVxa7wSb4BcfwE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AI2DwGuwAAANoAAAAPAAAAAAAAAAAAAAAAAKECAABk cnMvZG93bnJldi54bWxQSwUGAAAAAAQABAD5AAAAiQMAAAAA " strokeweight=".6pt">
                  <v:stroke joinstyle="miter"/>
                </v:line>
                <v:shape id="Freeform 1179" o:spid="_x0000_s1622" style="position:absolute;left:4210;top:6864;width:3225;height:1137;visibility:visible;mso-wrap-style:square;v-text-anchor:top" coordsize="508,1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6M0cYA AADaAAAADwAAAGRycy9kb3ducmV2LnhtbESPT2sCMRTE70K/Q3gFL0WzSrG6NYqItvXQFv9cvD2S 193Fzcu6iev22zdCweMwM79hpvPWlqKh2heOFQz6CQhi7UzBmYLDft0bg/AB2WDpmBT8kof57KEz xdS4K2+p2YVMRAj7FBXkIVSplF7nZNH3XUUcvR9XWwxR1pk0NV4j3JZymCQjabHguJBjRcuc9Gl3 sQpOzbncvmye9Zt+/6qOn0/NZdV+K9V9bBevIAK14R7+b38YBRO4XYk3QM7+AAAA//8DAFBLAQIt ABQABgAIAAAAIQDw94q7/QAAAOIBAAATAAAAAAAAAAAAAAAAAAAAAABbQ29udGVudF9UeXBlc10u eG1sUEsBAi0AFAAGAAgAAAAhADHdX2HSAAAAjwEAAAsAAAAAAAAAAAAAAAAALgEAAF9yZWxzLy5y ZWxzUEsBAi0AFAAGAAgAAAAhADMvBZ5BAAAAOQAAABAAAAAAAAAAAAAAAAAAKQIAAGRycy9zaGFw ZXhtbC54bWxQSwECLQAUAAYACAAAACEANj6M0cYAAADaAAAADwAAAAAAAAAAAAAAAACYAgAAZHJz L2Rvd25yZXYueG1sUEsFBgAAAAAEAAQA9QAAAIsDAAAAAA== " path="m508,10l442,32,438,22,504,r4,10xm398,47l333,69,329,59,394,36r4,11xm289,84r-66,22l219,95,285,73r4,11xm179,120r-65,22l110,132r65,-22l179,120xm70,157l4,179,,169,66,147r4,10xe" fillcolor="black" strokeweight=".1pt">
                  <v:stroke joinstyle="bevel"/>
                  <v:path arrowok="t" o:connecttype="custom" o:connectlocs="322580,6350;280670,20320;278130,13970;320040,0;322580,6350;252730,29845;211455,43815;208915,37465;250190,22860;252730,29845;183515,53340;141605,67310;139065,60325;180975,46355;183515,53340;113665,76200;72390,90170;69850,83820;111125,69850;113665,76200;44450,99695;2540,113665;0,107315;41910,93345;44450,99695" o:connectangles="0,0,0,0,0,0,0,0,0,0,0,0,0,0,0,0,0,0,0,0,0,0,0,0,0"/>
                  <o:lock v:ext="edit" verticies="t"/>
                </v:shape>
                <v:shape id="Freeform 1180" o:spid="_x0000_s1623" style="position:absolute;left:7416;top:6864;width:8370;height:1854;visibility:visible;mso-wrap-style:square;v-text-anchor:top" coordsize="1318,2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C808MA AADbAAAADwAAAGRycy9kb3ducmV2LnhtbESPQWsCMRCF74X+hzCF3mpiD0VWo4ilUCiI7voDxs24 u7qZLEmq23/fOQjeZnhv3vtmsRp9r64UUxfYwnRiQBHXwXXcWDhUX28zUCkjO+wDk4U/SrBaPj8t sHDhxnu6lrlREsKpQAttzkOhdapb8pgmYSAW7RSixyxrbLSLeJNw3+t3Yz60x46locWBNi3Vl/LX W/iM42wXzc+Uj+nszBq3VVVurX19GddzUJnG/DDfr7+d4Au9/CID6OU/AAAA//8DAFBLAQItABQA BgAIAAAAIQDw94q7/QAAAOIBAAATAAAAAAAAAAAAAAAAAAAAAABbQ29udGVudF9UeXBlc10ueG1s UEsBAi0AFAAGAAgAAAAhADHdX2HSAAAAjwEAAAsAAAAAAAAAAAAAAAAALgEAAF9yZWxzLy5yZWxz UEsBAi0AFAAGAAgAAAAhADMvBZ5BAAAAOQAAABAAAAAAAAAAAAAAAAAAKQIAAGRycy9zaGFwZXht bC54bWxQSwECLQAUAAYACAAAACEAtZC808MAAADbAAAADwAAAAAAAAAAAAAAAACYAgAAZHJzL2Rv d25yZXYueG1sUEsFBgAAAAAEAAQA9QAAAIgDAAAAAA== " path="m2,l70,14,68,25,,10,2,xm116,24r68,14l181,49,113,35r3,-11xm229,48r68,15l294,73,226,59r3,-11xm342,72r68,15l408,98,340,83r2,-11xm456,97r68,14l521,122,453,107r3,-10xm569,121r68,15l635,146,567,132r2,-11xm683,145r68,15l748,171,680,156r3,-11xm796,170r68,14l861,195,793,180r3,-10xm909,194r68,14l975,219,907,205r2,-11xm1023,218r68,15l1088,243r-68,-14l1023,218xm1136,243r68,14l1202,268r-69,-15l1136,243xm1250,267r68,14l1315,292r-68,-15l1250,267xe" fillcolor="black" strokeweight=".1pt">
                  <v:stroke joinstyle="bevel"/>
                  <v:path arrowok="t" o:connecttype="custom" o:connectlocs="1270,0;44450,8890;43180,15875;0,6350;1270,0;73660,15240;116840,24130;114935,31115;71755,22225;73660,15240;145415,30480;188595,40005;186690,46355;143510,37465;145415,30480;217170,45720;260350,55245;259080,62230;215900,52705;217170,45720;289560,61595;332740,70485;330835,77470;287655,67945;289560,61595;361315,76835;404495,86360;403225,92710;360045,83820;361315,76835;433705,92075;476885,101600;474980,108585;431800,99060;433705,92075;505460,107950;548640,116840;546735,123825;503555,114300;505460,107950;577215,123190;620395,132080;619125,139065;575945,130175;577215,123190;649605,138430;692785,147955;690880,154305;647700,145415;649605,138430;721360,154305;764540,163195;763270,170180;719455,160655;721360,154305;793750,169545;836930,178435;835025,185420;791845,175895;793750,169545" o:connectangles="0,0,0,0,0,0,0,0,0,0,0,0,0,0,0,0,0,0,0,0,0,0,0,0,0,0,0,0,0,0,0,0,0,0,0,0,0,0,0,0,0,0,0,0,0,0,0,0,0,0,0,0,0,0,0,0,0,0,0,0"/>
                  <o:lock v:ext="edit" verticies="t"/>
                </v:shape>
                <v:line id="Line 1181" o:spid="_x0000_s1624" style="position:absolute;visibility:visible;mso-wrap-style:square" from="4197,7975" to="11080,10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MgycEAAADbAAAADwAAAGRycy9kb3ducmV2LnhtbERPTYvCMBC9C/sfwgjeNNWDq9UoIuyu sHjQFfE4NmNbbCa1ibb6640g7G0e73Om88YU4kaVyy0r6PciEMSJ1TmnCnZ/X90RCOeRNRaWScGd HMxnH60pxtrWvKHb1qcihLCLUUHmfRlL6ZKMDLqeLYkDd7KVQR9glUpdYR3CTSEHUTSUBnMODRmW tMwoOW+vRsHjeP/8Pv3uqT7Y5SXRcvzD67FSnXazmIDw1Ph/8du90mF+H16/hAPk7A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mwyDJwQAAANsAAAAPAAAAAAAAAAAAAAAA AKECAABkcnMvZG93bnJldi54bWxQSwUGAAAAAAQABAD5AAAAjwMAAAAA " strokeweight=".6pt">
                  <v:stroke joinstyle="miter"/>
                </v:line>
                <v:line id="Line 1182" o:spid="_x0000_s1625" style="position:absolute;flip:y;visibility:visible;mso-wrap-style:square" from="11080,8743" to="16052,10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hI58AAAADbAAAADwAAAGRycy9kb3ducmV2LnhtbERPzWrCQBC+C32HZQredJMcoqauYguF 0luiDzBkx2xodjbJbk369m5B8DYf3+/sj7PtxI1G3zpWkK4TEMS10y03Ci7nz9UWhA/IGjvHpOCP PBwPL4s9FtpNXNKtCo2IIewLVGBC6AspfW3Iol+7njhyVzdaDBGOjdQjTjHcdjJLklxabDk2GOzp w1D9U/1aBbvyfCLTNjuTf1+GNBvSYfPeKbV8nU9vIALN4Sl+uL90nJ/B/y/xAHm4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64SOfAAAAA2wAAAA8AAAAAAAAAAAAAAAAA oQIAAGRycy9kb3ducmV2LnhtbFBLBQYAAAAABAAEAPkAAACOAwAAAAA= " strokeweight=".6pt">
                  <v:stroke joinstyle="miter"/>
                </v:line>
                <v:rect id="Rectangle 1183" o:spid="_x0000_s1626" style="position:absolute;left:16471;top:7219;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SI9b4A AADbAAAADwAAAGRycy9kb3ducmV2LnhtbERP24rCMBB9F/Yfwiz4ZtNVEK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KTkiPW+AAAA2wAAAA8AAAAAAAAAAAAAAAAAmAIAAGRycy9kb3ducmV2 LnhtbFBLBQYAAAAABAAEAPUAAACDAwAAAAA= "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Q</w:t>
                        </w:r>
                      </w:p>
                    </w:txbxContent>
                  </v:textbox>
                </v:rect>
                <v:rect id="Rectangle 1184" o:spid="_x0000_s1627" style="position:absolute;left:11207;top:8382;width:8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0Qgb4A AADbAAAADwAAAGRycy9kb3ducmV2LnhtbERP24rCMBB9F/Yfwiz4ZtMVEa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CsNEIG+AAAA2wAAAA8AAAAAAAAAAAAAAAAAmAIAAGRycy9kb3ducmV2 LnhtbFBLBQYAAAAABAAEAPUAAACDAwAAAAA= "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P</w:t>
                        </w:r>
                      </w:p>
                    </w:txbxContent>
                  </v:textbox>
                </v:rect>
                <v:rect id="Rectangle 1185" o:spid="_x0000_s1628" style="position:absolute;left:2730;top:6451;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G1Gr4A AADbAAAADwAAAGRycy9kb3ducmV2LnhtbERP24rCMBB9F/Yfwiz4ZtMVFK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ERBtRq+AAAA2wAAAA8AAAAAAAAAAAAAAAAAmAIAAGRycy9kb3ducmV2 LnhtbFBLBQYAAAAABAAEAPUAAACDAwAAAAA= "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N</w:t>
                        </w:r>
                      </w:p>
                    </w:txbxContent>
                  </v:textbox>
                </v:rect>
                <v:rect id="Rectangle 1186" o:spid="_x0000_s1629" style="position:absolute;left:5626;top:5467;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Mrbb4A AADbAAAADwAAAGRycy9kb3ducmV2LnhtbERPzYrCMBC+C/sOYYS9aaoHkWoUEQp12YvVBxia6Q8m k5JkbX37zcKCt/n4fmd/nKwRT/Khd6xgtcxAENdO99wquN+KxRZEiMgajWNS8KIAx8PHbI+5diNf 6VnFVqQQDjkq6GIccilD3ZHFsHQDceIa5y3GBH0rtccxhVsj11m2kRZ7Tg0dDnTuqH5UP1aBvFXF uK2Mz9zXuvk2l/LakFPqcz6ddiAiTfEt/neXOs3fwN8v6QB5+AUAAP//AwBQSwECLQAUAAYACAAA ACEA8PeKu/0AAADiAQAAEwAAAAAAAAAAAAAAAAAAAAAAW0NvbnRlbnRfVHlwZXNdLnhtbFBLAQIt ABQABgAIAAAAIQAx3V9h0gAAAI8BAAALAAAAAAAAAAAAAAAAAC4BAABfcmVscy8ucmVsc1BLAQIt ABQABgAIAAAAIQAzLwWeQQAAADkAAAAQAAAAAAAAAAAAAAAAACkCAABkcnMvc2hhcGV4bWwueG1s UEsBAi0AFAAGAAgAAAAhALSTK22+AAAA2wAAAA8AAAAAAAAAAAAAAAAAmAIAAGRycy9kb3ducmV2 LnhtbFBLBQYAAAAABAAEAPUAAACDAwAAAAA= "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M</w:t>
                        </w:r>
                      </w:p>
                    </w:txbxContent>
                  </v:textbox>
                </v:rect>
                <v:rect id="Rectangle 1187" o:spid="_x0000_s1630" style="position:absolute;left:6178;top:755;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O9r4A AADbAAAADwAAAGRycy9kb3ducmV2LnhtbERPzYrCMBC+C/sOYRa82XQ9qFSjyILgyl6sPsDQTH8w mZQka+vbG2HB23x8v7PZjdaIO/nQOVbwleUgiCunO24UXC+H2QpEiMgajWNS8KAAu+3HZIOFdgOf 6V7GRqQQDgUqaGPsCylD1ZLFkLmeOHG18xZjgr6R2uOQwq2R8zxfSIsdp4YWe/puqbqVf1aBvJSH YVUan7vTvP41P8dzTU6p6ee4X4OINMa3+N991Gn+El6/pAPk9gkAAP//AwBQSwECLQAUAAYACAAA ACEA8PeKu/0AAADiAQAAEwAAAAAAAAAAAAAAAAAAAAAAW0NvbnRlbnRfVHlwZXNdLnhtbFBLAQIt ABQABgAIAAAAIQAx3V9h0gAAAI8BAAALAAAAAAAAAAAAAAAAAC4BAABfcmVscy8ucmVsc1BLAQIt ABQABgAIAAAAIQAzLwWeQQAAADkAAAAQAAAAAAAAAAAAAAAAACkCAABkcnMvc2hhcGV4bWwueG1s UEsBAi0AFAAGAAgAAAAhANvfjva+AAAA2wAAAA8AAAAAAAAAAAAAAAAAmAIAAGRycy9kb3ducmV2 LnhtbFBLBQYAAAAABAAEAPUAAACDAwAAAAA= "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S</w:t>
                        </w:r>
                      </w:p>
                    </w:txbxContent>
                  </v:textbox>
                </v:rect>
                <v:rect id="Rectangle 1188" o:spid="_x0000_s1631" style="position:absolute;left:20453;top:9912;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AahMEA AADbAAAADwAAAGRycy9kb3ducmV2LnhtbESPT2sCMRDF74V+hzCF3mq2HkRWo4ggaPHi6gcYNrN/ MJksSequ375zKHib4b157zfr7eSdelBMfWAD37MCFHEdbM+tgdv18LUElTKyRReYDDwpwXbz/rbG 0oaRL/SocqskhFOJBrqch1LrVHfkMc3CQCxaE6LHLGtstY04Srh3el4UC+2xZ2nocKB9R/W9+vUG 9LU6jMvKxSL8zJuzOx0vDQVjPj+m3QpUpim/zP/XRyv4Aiu/yAB68wcAAP//AwBQSwECLQAUAAYA CAAAACEA8PeKu/0AAADiAQAAEwAAAAAAAAAAAAAAAAAAAAAAW0NvbnRlbnRfVHlwZXNdLnhtbFBL AQItABQABgAIAAAAIQAx3V9h0gAAAI8BAAALAAAAAAAAAAAAAAAAAC4BAABfcmVscy8ucmVsc1BL AQItABQABgAIAAAAIQAzLwWeQQAAADkAAAAQAAAAAAAAAAAAAAAAACkCAABkcnMvc2hhcGV4bWwu eG1sUEsBAi0AFAAGAAgAAAAhAKpAGoTBAAAA2wAAAA8AAAAAAAAAAAAAAAAAmAIAAGRycy9kb3du cmV2LnhtbFBLBQYAAAAABAAEAPUAAACGAwAAAAA= "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D</w:t>
                        </w:r>
                      </w:p>
                    </w:txbxContent>
                  </v:textbox>
                </v:rect>
                <v:rect id="Rectangle 1189" o:spid="_x0000_s1632" style="position:absolute;left:6794;top:10058;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y/H78A AADbAAAADwAAAGRycy9kb3ducmV2LnhtbERPS2rDMBDdF3IHMYHuGjleFNeNEkogkJRsbPcAgzX+ UGlkJCV2b18VAt3N431nd1isEXfyYXSsYLvJQBC3To/cK/hqTi8FiBCRNRrHpOCHAhz2q6cdltrN XNG9jr1IIRxKVDDEOJVShnYgi2HjJuLEdc5bjAn6XmqPcwq3RuZZ9iotjpwaBpzoOFD7Xd+sAtnU p7mojc/cZ95dzeVcdeSUel4vH+8gIi3xX/xwn3Wa/wZ/v6QD5P4XAAD//wMAUEsBAi0AFAAGAAgA AAAhAPD3irv9AAAA4gEAABMAAAAAAAAAAAAAAAAAAAAAAFtDb250ZW50X1R5cGVzXS54bWxQSwEC LQAUAAYACAAAACEAMd1fYdIAAACPAQAACwAAAAAAAAAAAAAAAAAuAQAAX3JlbHMvLnJlbHNQSwEC LQAUAAYACAAAACEAMy8FnkEAAAA5AAAAEAAAAAAAAAAAAAAAAAApAgAAZHJzL3NoYXBleG1sLnht bFBLAQItABQABgAIAAAAIQDFDL8fvwAAANsAAAAPAAAAAAAAAAAAAAAAAJgCAABkcnMvZG93bnJl di54bWxQSwUGAAAAAAQABAD1AAAAhAMAAAAA "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A</w:t>
                        </w:r>
                      </w:p>
                    </w:txbxContent>
                  </v:textbox>
                </v:rect>
                <v:rect id="Rectangle 1190" o:spid="_x0000_s1633" style="position:absolute;left:1041;top:14344;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rcP74A AADbAAAADwAAAGRycy9kb3ducmV2LnhtbERPS2rDMBDdB3oHMYHuYjleFONYCSEQSEs3cXqAwRp/ iDQykmq7t68WhS4f71+fVmvETD6MjhXssxwEcev0yL2Cr8d1V4IIEVmjcUwKfijA6fiyqbHSbuE7 zU3sRQrhUKGCIcapkjK0A1kMmZuIE9c5bzEm6HupPS4p3BpZ5PmbtDhyahhwostA7bP5tgrko7ku ZWN87j6K7tO83+4dOaVet+v5ACLSGv/Ff+6bVlCk9elL+gHy+AsAAP//AwBQSwECLQAUAAYACAAA ACEA8PeKu/0AAADiAQAAEwAAAAAAAAAAAAAAAAAAAAAAW0NvbnRlbnRfVHlwZXNdLnhtbFBLAQIt ABQABgAIAAAAIQAx3V9h0gAAAI8BAAALAAAAAAAAAAAAAAAAAC4BAABfcmVscy8ucmVsc1BLAQIt ABQABgAIAAAAIQAzLwWeQQAAADkAAAAQAAAAAAAAAAAAAAAAACkCAABkcnMvc2hhcGV4bWwueG1s UEsBAi0AFAAGAAgAAAAhAJpa3D++AAAA2wAAAA8AAAAAAAAAAAAAAAAAmAIAAGRycy9kb3ducmV2 LnhtbFBLBQYAAAAABAAEAPUAAACDAwAAAAA= "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B</w:t>
                        </w:r>
                      </w:p>
                    </w:txbxContent>
                  </v:textbox>
                </v:rect>
                <v:rect id="Rectangle 1191" o:spid="_x0000_s1634" style="position:absolute;left:12776;top:14344;width:94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Z5pMAA AADbAAAADwAAAGRycy9kb3ducmV2LnhtbESPzYoCMRCE74LvEFrYm2acwyKjUUQQVLw47gM0k54f TDpDEp3x7c3Cwh6LqvqK2uxGa8SLfOgcK1guMhDEldMdNwp+7sf5CkSIyBqNY1LwpgC77XSywUK7 gW/0KmMjEoRDgQraGPtCylC1ZDEsXE+cvNp5izFJ30jtcUhwa2SeZd/SYsdpocWeDi1Vj/JpFch7 eRxWpfGZu+T11ZxPt5qcUl+zcb8GEWmM/+G/9kkryJfw+yX9ALn9AAAA//8DAFBLAQItABQABgAI AAAAIQDw94q7/QAAAOIBAAATAAAAAAAAAAAAAAAAAAAAAABbQ29udGVudF9UeXBlc10ueG1sUEsB Ai0AFAAGAAgAAAAhADHdX2HSAAAAjwEAAAsAAAAAAAAAAAAAAAAALgEAAF9yZWxzLy5yZWxzUEsB Ai0AFAAGAAgAAAAhADMvBZ5BAAAAOQAAABAAAAAAAAAAAAAAAAAAKQIAAGRycy9zaGFwZXhtbC54 bWxQSwECLQAUAAYACAAAACEA9RZ5pMAAAADbAAAADwAAAAAAAAAAAAAAAACYAgAAZHJzL2Rvd25y ZXYueG1sUEsFBgAAAAAEAAQA9QAAAIUDAAAAAA== "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C</w:t>
                        </w:r>
                      </w:p>
                    </w:txbxContent>
                  </v:textbox>
                </v:rect>
                <v:oval id="Oval 1192" o:spid="_x0000_s1635" style="position:absolute;left:10972;top:10039;width:223;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9gl8MA AADbAAAADwAAAGRycy9kb3ducmV2LnhtbESPwWrDMBBE74H+g9hCb7FcH0JxooQQKJie0rTQ6yJt LTfWypFUx+3XR4FAjsPMvGFWm8n1YqQQO88KnosSBLH2puNWwefH6/wFREzIBnvPpOCPImzWD7MV 1saf+Z3GQ2pFhnCsUYFNaailjNqSw1j4gTh73z44TFmGVpqA5wx3vazKciEddpwXLA60s6SPh1+n 4M2Ne90MNqDeLvZfP/bU/MuTUk+P03YJItGU7uFbuzEKqgquX/IPkOsLAAAA//8DAFBLAQItABQA BgAIAAAAIQDw94q7/QAAAOIBAAATAAAAAAAAAAAAAAAAAAAAAABbQ29udGVudF9UeXBlc10ueG1s UEsBAi0AFAAGAAgAAAAhADHdX2HSAAAAjwEAAAsAAAAAAAAAAAAAAAAALgEAAF9yZWxzLy5yZWxz UEsBAi0AFAAGAAgAAAAhADMvBZ5BAAAAOQAAABAAAAAAAAAAAAAAAAAAKQIAAGRycy9zaGFwZXht bC54bWxQSwECLQAUAAYACAAAACEAsl9gl8MAAADbAAAADwAAAAAAAAAAAAAAAACYAgAAZHJzL2Rv d25yZXYueG1sUEsFBgAAAAAEAAQA9QAAAIgDAAAAAA== " fillcolor="black" strokeweight="0"/>
                <v:oval id="Oval 1193" o:spid="_x0000_s1636" style="position:absolute;left:7308;top:6794;width:22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PFDMIA AADbAAAADwAAAGRycy9kb3ducmV2LnhtbESPQWsCMRSE7wX/Q3iCt5pVQcrWKCIIS09WC70+kudm dfOyJum67a9vCgWPw8x8w6w2g2tFTyE2nhXMpgUIYu1Nw7WCj9P++QVETMgGW8+k4JsibNajpxWW xt/5nfpjqkWGcCxRgU2pK6WM2pLDOPUdcfbOPjhMWYZamoD3DHetnBfFUjpsOC9Y7GhnSV+PX07B m+sPuupsQL1dHj4v9lb9yJtSk/GwfQWRaEiP8H+7MgrmC/j7kn+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DdE8UMwgAAANsAAAAPAAAAAAAAAAAAAAAAAJgCAABkcnMvZG93 bnJldi54bWxQSwUGAAAAAAQABAD1AAAAhwMAAAAA " fillcolor="black" strokeweight="0"/>
                <v:oval id="Oval 1194" o:spid="_x0000_s1637" style="position:absolute;left:13258;top:13893;width:223;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pdeMIA AADbAAAADwAAAGRycy9kb3ducmV2LnhtbESPQWsCMRSE7wX/Q3iCt5pVRMrWKCIIS09WC70+kudm dfOyJum67a9vCgWPw8x8w6w2g2tFTyE2nhXMpgUIYu1Nw7WCj9P++QVETMgGW8+k4JsibNajpxWW xt/5nfpjqkWGcCxRgU2pK6WM2pLDOPUdcfbOPjhMWYZamoD3DHetnBfFUjpsOC9Y7GhnSV+PX07B m+sPuupsQL1dHj4v9lb9yJtSk/GwfQWRaEiP8H+7MgrmC/j7kn+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BS+l14wgAAANsAAAAPAAAAAAAAAAAAAAAAAJgCAABkcnMvZG93 bnJldi54bWxQSwUGAAAAAAQABAD1AAAAhwMAAAAA " fillcolor="black" strokeweight="0"/>
                <v:oval id="Oval 1195" o:spid="_x0000_s1638" style="position:absolute;left:8235;top:11258;width:223;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b448IA AADbAAAADwAAAGRycy9kb3ducmV2LnhtbESPQWsCMRSE7wX/Q3iCt5pVUMrWKCIIS09WC70+kudm dfOyJum67a9vCgWPw8x8w6w2g2tFTyE2nhXMpgUIYu1Nw7WCj9P++QVETMgGW8+k4JsibNajpxWW xt/5nfpjqkWGcCxRgU2pK6WM2pLDOPUdcfbOPjhMWYZamoD3DHetnBfFUjpsOC9Y7GhnSV+PX07B m+sPuupsQL1dHj4v9lb9yJtSk/GwfQWRaEiP8H+7MgrmC/j7kn+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A9tvjjwgAAANsAAAAPAAAAAAAAAAAAAAAAAJgCAABkcnMvZG93 bnJldi54bWxQSwUGAAAAAAQABAD1AAAAhwMAAAAA " fillcolor="black" strokeweight="0"/>
                <v:oval id="Oval 1196" o:spid="_x0000_s1639" style="position:absolute;left:19907;top:11258;width:216;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RmlMMA AADbAAAADwAAAGRycy9kb3ducmV2LnhtbESPwWrDMBBE74H+g9hCb7HcHExxooQQKJiekrTQ6yJt LTfWypFUx+nXR4FCj8PMvGFWm8n1YqQQO88KnosSBLH2puNWwcf76/wFREzIBnvPpOBKETbrh9kK a+MvfKDxmFqRIRxrVGBTGmopo7bkMBZ+IM7elw8OU5ahlSbgJcNdLxdlWUmHHecFiwPtLOnT8ccp eHPjXjeDDai31f7z256bX3lW6ulx2i5BJJrSf/iv3RgFiwruX/IPkOsbAAAA//8DAFBLAQItABQA BgAIAAAAIQDw94q7/QAAAOIBAAATAAAAAAAAAAAAAAAAAAAAAABbQ29udGVudF9UeXBlc10ueG1s UEsBAi0AFAAGAAgAAAAhADHdX2HSAAAAjwEAAAsAAAAAAAAAAAAAAAAALgEAAF9yZWxzLy5yZWxz UEsBAi0AFAAGAAgAAAAhADMvBZ5BAAAAOQAAABAAAAAAAAAAAAAAAAAAKQIAAGRycy9zaGFwZXht bC54bWxQSwECLQAUAAYACAAAACEAzWRmlMMAAADbAAAADwAAAAAAAAAAAAAAAACYAgAAZHJzL2Rv d25yZXYueG1sUEsFBgAAAAAEAAQA9QAAAIgDAAAAAA== " fillcolor="black" strokeweight="0"/>
                <v:oval id="Oval 1197" o:spid="_x0000_s1640" style="position:absolute;left:1587;top:13893;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jDD8IA AADbAAAADwAAAGRycy9kb3ducmV2LnhtbESPQWsCMRSE7wX/Q3iCt5rVgy2rUaQgLD2pLXh9JK+b bTcva5Kuq7++EYQeh5n5hlltBteKnkJsPCuYTQsQxNqbhmsFnx+751cQMSEbbD2TgitF2KxHTyss jb/wgfpjqkWGcCxRgU2pK6WM2pLDOPUdcfa+fHCYsgy1NAEvGe5aOS+KhXTYcF6w2NGbJf1z/HUK 3l2/11VnA+rtYn/6tufqJs9KTcbDdgki0ZD+w492ZRTMX+D+Jf8A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CiKMMPwgAAANsAAAAPAAAAAAAAAAAAAAAAAJgCAABkcnMvZG93 bnJldi54bWxQSwUGAAAAAAQABAD1AAAAhwMAAAAA " fillcolor="black" strokeweight="0"/>
                <v:oval id="Oval 1198" o:spid="_x0000_s1641" style="position:absolute;left:6388;top:2324;width:222;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7dXfb8A AADbAAAADwAAAGRycy9kb3ducmV2LnhtbERPTWsCMRC9F/wPYQRvNasHKVujiCAsPakVvA7JdLO6 maxJXLf99c1B8Ph438v14FrRU4iNZwWzaQGCWHvTcK3g9L17/wARE7LB1jMp+KUI69XobYml8Q8+ UH9MtcghHEtUYFPqSimjtuQwTn1HnLkfHxymDEMtTcBHDnetnBfFQjpsODdY7GhrSV+Pd6fgy/V7 XXU2oN4s9ueLvVV/8qbUZDxsPkEkGtJL/HRXRsE8j81f8g+Qq38AAAD//wMAUEsBAi0AFAAGAAgA AAAhAPD3irv9AAAA4gEAABMAAAAAAAAAAAAAAAAAAAAAAFtDb250ZW50X1R5cGVzXS54bWxQSwEC LQAUAAYACAAAACEAMd1fYdIAAACPAQAACwAAAAAAAAAAAAAAAAAuAQAAX3JlbHMvLnJlbHNQSwEC LQAUAAYACAAAACEAMy8FnkEAAAA5AAAAEAAAAAAAAAAAAAAAAAApAgAAZHJzL3NoYXBleG1sLnht bFBLAQItABQABgAIAAAAIQDTt1d9vwAAANsAAAAPAAAAAAAAAAAAAAAAAJgCAABkcnMvZG93bnJl di54bWxQSwUGAAAAAAQABAD1AAAAhAMAAAAA " fillcolor="black" strokeweight="0"/>
                <v:oval id="Oval 1199" o:spid="_x0000_s1642" style="position:absolute;left:4083;top:7874;width:222;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vy5sIA AADbAAAADwAAAGRycy9kb3ducmV2LnhtbESPQWsCMRSE7wX/Q3iCt5rVg7SrUaQgLD2pLXh9JK+b bTcva5Kuq7++EYQeh5n5hlltBteKnkJsPCuYTQsQxNqbhmsFnx+75xcQMSEbbD2TgitF2KxHTyss jb/wgfpjqkWGcCxRgU2pK6WM2pLDOPUdcfa+fHCYsgy1NAEvGe5aOS+KhXTYcF6w2NGbJf1z/HUK 3l2/11VnA+rtYn/6tufqJs9KTcbDdgki0ZD+w492ZRTMX+H+Jf8A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C8+/LmwgAAANsAAAAPAAAAAAAAAAAAAAAAAJgCAABkcnMvZG93 bnJldi54bWxQSwUGAAAAAAQABAD1AAAAhwMAAAAA " fillcolor="black" strokeweight="0"/>
                <v:oval id="Oval 1200" o:spid="_x0000_s1643" style="position:absolute;left:15944;top:8642;width:216;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jNpr8A AADbAAAADwAAAGRycy9kb3ducmV2LnhtbERPTWsCMRC9F/wPYQRvNWsFKVujiCAsntQWeh2ScbO6 maxJuq7++uZQ6PHxvpfrwbWipxAbzwpm0wIEsfam4VrB1+fu9R1ETMgGW8+k4EER1qvRyxJL4+98 pP6UapFDOJaowKbUlVJGbclhnPqOOHNnHxymDEMtTcB7DnetfCuKhXTYcG6w2NHWkr6efpyCvesP uupsQL1ZHL4v9lY95U2pyXjYfIBINKR/8Z+7MgrmeX3+kn+AXP0CAAD//wMAUEsBAi0AFAAGAAgA AAAhAPD3irv9AAAA4gEAABMAAAAAAAAAAAAAAAAAAAAAAFtDb250ZW50X1R5cGVzXS54bWxQSwEC LQAUAAYACAAAACEAMd1fYdIAAACPAQAACwAAAAAAAAAAAAAAAAAuAQAAX3JlbHMvLnJlbHNQSwEC LQAUAAYACAAAACEAMy8FnkEAAAA5AAAAEAAAAAAAAAAAAAAAAAApAgAAZHJzL3NoYXBleG1sLnht bFBLAQItABQABgAIAAAAIQCoGM2mvwAAANsAAAAPAAAAAAAAAAAAAAAAAJgCAABkcnMvZG93bnJl di54bWxQSwUGAAAAAAQABAD1AAAAhAMAAAAA " fillcolor="black" strokeweight="0"/>
                <w10:anchorlock/>
              </v:group>
            </w:pict>
          </mc:Fallback>
        </mc:AlternateConten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6"/>
          <w:sz w:val="20"/>
          <w:szCs w:val="20"/>
        </w:rPr>
        <w:object w:dxaOrig="6280" w:dyaOrig="620">
          <v:shape id="_x0000_i1748" type="#_x0000_t75" style="width:314.25pt;height:30.75pt" o:ole="">
            <v:imagedata r:id="rId1431" o:title=""/>
          </v:shape>
          <o:OLEObject Type="Embed" ProgID="Equation.DSMT4" ShapeID="_x0000_i1748" DrawAspect="Content" ObjectID="_1624863721" r:id="rId143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22"/>
          <w:sz w:val="20"/>
          <w:szCs w:val="20"/>
        </w:rPr>
        <w:object w:dxaOrig="1660" w:dyaOrig="560">
          <v:shape id="_x0000_i1749" type="#_x0000_t75" style="width:83.25pt;height:27.75pt" o:ole="">
            <v:imagedata r:id="rId1433" o:title=""/>
          </v:shape>
          <o:OLEObject Type="Embed" ProgID="Equation.DSMT4" ShapeID="_x0000_i1749" DrawAspect="Content" ObjectID="_1624863722" r:id="rId1434"/>
        </w:object>
      </w:r>
      <w:r w:rsidRPr="00ED5663">
        <w:rPr>
          <w:rFonts w:ascii="Chu Văn An (Uni)" w:hAnsi="Chu Văn An (Uni)" w:cs="Chu Văn An (Uni)"/>
          <w:sz w:val="20"/>
          <w:szCs w:val="20"/>
        </w:rPr>
        <w:t xml:space="preserve"> trên đoạn </w:t>
      </w:r>
      <w:r w:rsidRPr="00ED5663">
        <w:rPr>
          <w:rFonts w:ascii="Chu Văn An (Uni)" w:hAnsi="Chu Văn An (Uni)" w:cs="Chu Văn An (Uni)"/>
          <w:position w:val="-12"/>
          <w:sz w:val="20"/>
          <w:szCs w:val="20"/>
        </w:rPr>
        <w:object w:dxaOrig="420" w:dyaOrig="340">
          <v:shape id="_x0000_i1750" type="#_x0000_t75" style="width:21pt;height:17.25pt" o:ole="">
            <v:imagedata r:id="rId1435" o:title=""/>
          </v:shape>
          <o:OLEObject Type="Embed" ProgID="Equation.DSMT4" ShapeID="_x0000_i1750" DrawAspect="Content" ObjectID="_1624863723" r:id="rId1436"/>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2"/>
          <w:sz w:val="20"/>
          <w:szCs w:val="20"/>
        </w:rPr>
        <w:object w:dxaOrig="1920" w:dyaOrig="560">
          <v:shape id="_x0000_i1751" type="#_x0000_t75" style="width:96pt;height:27.75pt" o:ole="">
            <v:imagedata r:id="rId1437" o:title=""/>
          </v:shape>
          <o:OLEObject Type="Embed" ProgID="Equation.DSMT4" ShapeID="_x0000_i1751" DrawAspect="Content" ObjectID="_1624863724" r:id="rId1438"/>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p w:rsidR="000B230C" w:rsidRPr="00ED5663" w:rsidRDefault="000B230C" w:rsidP="000B230C">
      <w:pPr>
        <w:rPr>
          <w:rFonts w:ascii="Chu Văn An (Uni)" w:hAnsi="Chu Văn An (Uni)" w:cs="Chu Văn An (Uni)"/>
          <w:sz w:val="20"/>
          <w:szCs w:val="20"/>
        </w:rPr>
      </w:pPr>
    </w:p>
    <w:p w:rsidR="000B230C" w:rsidRPr="000B230C" w:rsidRDefault="000B230C" w:rsidP="000B230C">
      <w:pPr>
        <w:tabs>
          <w:tab w:val="left" w:pos="360"/>
          <w:tab w:val="left" w:pos="1980"/>
          <w:tab w:val="left" w:pos="3960"/>
          <w:tab w:val="left" w:pos="5940"/>
        </w:tabs>
        <w:jc w:val="center"/>
        <w:rPr>
          <w:b/>
          <w:sz w:val="20"/>
          <w:szCs w:val="20"/>
        </w:rPr>
      </w:pPr>
    </w:p>
    <w:sectPr w:rsidR="000B230C" w:rsidRPr="000B230C" w:rsidSect="009E74CA">
      <w:headerReference w:type="default" r:id="rId1439"/>
      <w:footerReference w:type="default" r:id="rId1440"/>
      <w:pgSz w:w="12240" w:h="15840"/>
      <w:pgMar w:top="1440" w:right="252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07E0" w:rsidRDefault="005607E0" w:rsidP="00610743">
      <w:r>
        <w:separator/>
      </w:r>
    </w:p>
  </w:endnote>
  <w:endnote w:type="continuationSeparator" w:id="0">
    <w:p w:rsidR="005607E0" w:rsidRDefault="005607E0" w:rsidP="006107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hu Văn An (Uni)">
    <w:altName w:val="Times New Roman"/>
    <w:charset w:val="00"/>
    <w:family w:val="roman"/>
    <w:pitch w:val="variable"/>
    <w:sig w:usb0="00000000" w:usb1="00000000" w:usb2="00000000" w:usb3="00000000" w:csb0="000001FF"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30C" w:rsidRPr="000B230C" w:rsidRDefault="000B230C" w:rsidP="000B230C">
    <w:pPr>
      <w:pStyle w:val="Footer"/>
      <w:pBdr>
        <w:top w:val="thinThickSmallGap" w:sz="24" w:space="1" w:color="622423"/>
      </w:pBdr>
      <w:tabs>
        <w:tab w:val="clear" w:pos="4680"/>
        <w:tab w:val="clear" w:pos="9360"/>
        <w:tab w:val="right" w:pos="7920"/>
      </w:tabs>
      <w:rPr>
        <w:rFonts w:ascii="Cambria" w:hAnsi="Cambria"/>
      </w:rPr>
    </w:pPr>
    <w:r>
      <w:rPr>
        <w:b/>
        <w:color w:val="00B0F0"/>
        <w:lang w:val="nl-NL"/>
      </w:rPr>
      <w:t xml:space="preserve">                                            </w:t>
    </w:r>
    <w:r>
      <w:rPr>
        <w:b/>
        <w:color w:val="00B0F0"/>
        <w:lang w:val="nl-NL"/>
      </w:rPr>
      <w:t/>
    </w:r>
    <w:r>
      <w:rPr>
        <w:b/>
        <w:color w:val="FF0000"/>
        <w:lang w:val="nl-NL"/>
      </w:rPr>
      <w:t/>
    </w:r>
    <w:r>
      <w:rPr>
        <w:b/>
        <w:color w:val="FF0000"/>
        <w:lang w:val="nl-NL"/>
      </w:rPr>
      <w:t xml:space="preserve"> </w:t>
    </w:r>
    <w:r w:rsidRPr="000B230C">
      <w:rPr>
        <w:rFonts w:ascii="Cambria" w:hAnsi="Cambria"/>
      </w:rPr>
      <w:tab/>
      <w:t xml:space="preserve">Trang </w:t>
    </w:r>
    <w:r w:rsidRPr="000B230C">
      <w:rPr>
        <w:rFonts w:ascii="Calibri" w:hAnsi="Calibri"/>
      </w:rPr>
      <w:fldChar w:fldCharType="begin"/>
    </w:r>
    <w:r>
      <w:instrText xml:space="preserve"> PAGE   \* MERGEFORMAT </w:instrText>
    </w:r>
    <w:r w:rsidRPr="000B230C">
      <w:rPr>
        <w:rFonts w:ascii="Calibri" w:hAnsi="Calibri"/>
      </w:rPr>
      <w:fldChar w:fldCharType="separate"/>
    </w:r>
    <w:r w:rsidR="006A580B" w:rsidRPr="006A580B">
      <w:rPr>
        <w:rFonts w:ascii="Cambria" w:hAnsi="Cambria"/>
        <w:noProof/>
      </w:rPr>
      <w:t>1</w:t>
    </w:r>
    <w:r w:rsidRPr="000B230C">
      <w:rPr>
        <w:rFonts w:ascii="Cambria" w:hAnsi="Cambria"/>
        <w:noProof/>
      </w:rPr>
      <w:fldChar w:fldCharType="end"/>
    </w:r>
  </w:p>
  <w:p w:rsidR="00610743" w:rsidRDefault="00610743" w:rsidP="00610743">
    <w:pPr>
      <w:pStyle w:val="Footer"/>
      <w:ind w:left="1440" w:right="357"/>
      <w:rPr>
        <w:rFonts w:ascii="Chu Văn An (Uni)" w:hAnsi="Chu Văn An (Uni)" w:cs="Chu Văn An (Uni)"/>
        <w:b/>
        <w:color w:val="FF0000"/>
        <w:sz w:val="21"/>
        <w:szCs w:val="19"/>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07E0" w:rsidRDefault="005607E0" w:rsidP="00610743">
      <w:r>
        <w:separator/>
      </w:r>
    </w:p>
  </w:footnote>
  <w:footnote w:type="continuationSeparator" w:id="0">
    <w:p w:rsidR="005607E0" w:rsidRDefault="005607E0" w:rsidP="006107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30C" w:rsidRDefault="000B230C" w:rsidP="000B230C">
    <w:pPr>
      <w:pStyle w:val="Header"/>
      <w:jc w:val="center"/>
    </w:pPr>
    <w:r>
      <w:rPr>
        <w:b/>
        <w:color w:val="00B0F0"/>
        <w:lang w:val="nl-NL"/>
      </w:rPr>
      <w:t/>
    </w:r>
    <w:r>
      <w:rPr>
        <w:b/>
        <w:color w:val="FF0000"/>
        <w:lang w:val="nl-NL"/>
      </w:rPr>
      <w:t/>
    </w:r>
  </w:p>
  <w:p w:rsidR="000B230C" w:rsidRDefault="000B230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74CA"/>
    <w:rsid w:val="0001432A"/>
    <w:rsid w:val="000717E9"/>
    <w:rsid w:val="000B230C"/>
    <w:rsid w:val="000F726A"/>
    <w:rsid w:val="00165C14"/>
    <w:rsid w:val="001B774A"/>
    <w:rsid w:val="00262F2D"/>
    <w:rsid w:val="002856C8"/>
    <w:rsid w:val="003966B8"/>
    <w:rsid w:val="00467502"/>
    <w:rsid w:val="00515165"/>
    <w:rsid w:val="005607E0"/>
    <w:rsid w:val="005F287A"/>
    <w:rsid w:val="00600FBF"/>
    <w:rsid w:val="00604D38"/>
    <w:rsid w:val="00610743"/>
    <w:rsid w:val="006A580B"/>
    <w:rsid w:val="007917A8"/>
    <w:rsid w:val="008079EC"/>
    <w:rsid w:val="008779B4"/>
    <w:rsid w:val="00984FA7"/>
    <w:rsid w:val="009E74CA"/>
    <w:rsid w:val="00A5395C"/>
    <w:rsid w:val="00DE7B77"/>
    <w:rsid w:val="00E36BD7"/>
    <w:rsid w:val="00FB7FE0"/>
    <w:rsid w:val="00FF18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CharCharCharChar">
    <w:name w:val=" Char Char Char Char Char Char Char"/>
    <w:basedOn w:val="Normal"/>
    <w:semiHidden/>
    <w:rsid w:val="009E74CA"/>
    <w:pPr>
      <w:spacing w:after="160" w:line="240" w:lineRule="exact"/>
    </w:pPr>
    <w:rPr>
      <w:rFonts w:ascii="Arial" w:hAnsi="Arial"/>
    </w:rPr>
  </w:style>
  <w:style w:type="table" w:styleId="TableGrid">
    <w:name w:val="Table Grid"/>
    <w:basedOn w:val="TableNormal"/>
    <w:rsid w:val="009E74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 Char Char2"/>
    <w:basedOn w:val="Normal"/>
    <w:semiHidden/>
    <w:rsid w:val="003966B8"/>
    <w:pPr>
      <w:spacing w:after="160" w:line="240" w:lineRule="exact"/>
    </w:pPr>
    <w:rPr>
      <w:rFonts w:ascii="Arial" w:hAnsi="Arial"/>
    </w:rPr>
  </w:style>
  <w:style w:type="paragraph" w:styleId="Header">
    <w:name w:val="header"/>
    <w:basedOn w:val="Normal"/>
    <w:link w:val="HeaderChar"/>
    <w:rsid w:val="00610743"/>
    <w:pPr>
      <w:tabs>
        <w:tab w:val="center" w:pos="4680"/>
        <w:tab w:val="right" w:pos="9360"/>
      </w:tabs>
    </w:pPr>
  </w:style>
  <w:style w:type="character" w:customStyle="1" w:styleId="HeaderChar">
    <w:name w:val="Header Char"/>
    <w:link w:val="Header"/>
    <w:rsid w:val="00610743"/>
    <w:rPr>
      <w:sz w:val="24"/>
      <w:szCs w:val="24"/>
    </w:rPr>
  </w:style>
  <w:style w:type="paragraph" w:styleId="Footer">
    <w:name w:val="footer"/>
    <w:basedOn w:val="Normal"/>
    <w:link w:val="FooterChar"/>
    <w:uiPriority w:val="99"/>
    <w:rsid w:val="00610743"/>
    <w:pPr>
      <w:tabs>
        <w:tab w:val="center" w:pos="4680"/>
        <w:tab w:val="right" w:pos="9360"/>
      </w:tabs>
    </w:pPr>
  </w:style>
  <w:style w:type="character" w:customStyle="1" w:styleId="FooterChar">
    <w:name w:val="Footer Char"/>
    <w:link w:val="Footer"/>
    <w:uiPriority w:val="99"/>
    <w:rsid w:val="00610743"/>
    <w:rPr>
      <w:sz w:val="24"/>
      <w:szCs w:val="24"/>
    </w:rPr>
  </w:style>
  <w:style w:type="character" w:styleId="Hyperlink">
    <w:name w:val="Hyperlink"/>
    <w:uiPriority w:val="99"/>
    <w:unhideWhenUsed/>
    <w:rsid w:val="00610743"/>
    <w:rPr>
      <w:color w:val="0000FF"/>
      <w:u w:val="single"/>
    </w:rPr>
  </w:style>
  <w:style w:type="paragraph" w:styleId="BalloonText">
    <w:name w:val="Balloon Text"/>
    <w:basedOn w:val="Normal"/>
    <w:link w:val="BalloonTextChar"/>
    <w:rsid w:val="000B230C"/>
    <w:rPr>
      <w:rFonts w:ascii="Tahoma" w:hAnsi="Tahoma" w:cs="Tahoma"/>
      <w:sz w:val="16"/>
      <w:szCs w:val="16"/>
    </w:rPr>
  </w:style>
  <w:style w:type="character" w:customStyle="1" w:styleId="BalloonTextChar">
    <w:name w:val="Balloon Text Char"/>
    <w:link w:val="BalloonText"/>
    <w:rsid w:val="000B230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CharCharCharChar">
    <w:name w:val=" Char Char Char Char Char Char Char"/>
    <w:basedOn w:val="Normal"/>
    <w:semiHidden/>
    <w:rsid w:val="009E74CA"/>
    <w:pPr>
      <w:spacing w:after="160" w:line="240" w:lineRule="exact"/>
    </w:pPr>
    <w:rPr>
      <w:rFonts w:ascii="Arial" w:hAnsi="Arial"/>
    </w:rPr>
  </w:style>
  <w:style w:type="table" w:styleId="TableGrid">
    <w:name w:val="Table Grid"/>
    <w:basedOn w:val="TableNormal"/>
    <w:rsid w:val="009E74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 Char Char2"/>
    <w:basedOn w:val="Normal"/>
    <w:semiHidden/>
    <w:rsid w:val="003966B8"/>
    <w:pPr>
      <w:spacing w:after="160" w:line="240" w:lineRule="exact"/>
    </w:pPr>
    <w:rPr>
      <w:rFonts w:ascii="Arial" w:hAnsi="Arial"/>
    </w:rPr>
  </w:style>
  <w:style w:type="paragraph" w:styleId="Header">
    <w:name w:val="header"/>
    <w:basedOn w:val="Normal"/>
    <w:link w:val="HeaderChar"/>
    <w:rsid w:val="00610743"/>
    <w:pPr>
      <w:tabs>
        <w:tab w:val="center" w:pos="4680"/>
        <w:tab w:val="right" w:pos="9360"/>
      </w:tabs>
    </w:pPr>
  </w:style>
  <w:style w:type="character" w:customStyle="1" w:styleId="HeaderChar">
    <w:name w:val="Header Char"/>
    <w:link w:val="Header"/>
    <w:rsid w:val="00610743"/>
    <w:rPr>
      <w:sz w:val="24"/>
      <w:szCs w:val="24"/>
    </w:rPr>
  </w:style>
  <w:style w:type="paragraph" w:styleId="Footer">
    <w:name w:val="footer"/>
    <w:basedOn w:val="Normal"/>
    <w:link w:val="FooterChar"/>
    <w:uiPriority w:val="99"/>
    <w:rsid w:val="00610743"/>
    <w:pPr>
      <w:tabs>
        <w:tab w:val="center" w:pos="4680"/>
        <w:tab w:val="right" w:pos="9360"/>
      </w:tabs>
    </w:pPr>
  </w:style>
  <w:style w:type="character" w:customStyle="1" w:styleId="FooterChar">
    <w:name w:val="Footer Char"/>
    <w:link w:val="Footer"/>
    <w:uiPriority w:val="99"/>
    <w:rsid w:val="00610743"/>
    <w:rPr>
      <w:sz w:val="24"/>
      <w:szCs w:val="24"/>
    </w:rPr>
  </w:style>
  <w:style w:type="character" w:styleId="Hyperlink">
    <w:name w:val="Hyperlink"/>
    <w:uiPriority w:val="99"/>
    <w:unhideWhenUsed/>
    <w:rsid w:val="00610743"/>
    <w:rPr>
      <w:color w:val="0000FF"/>
      <w:u w:val="single"/>
    </w:rPr>
  </w:style>
  <w:style w:type="paragraph" w:styleId="BalloonText">
    <w:name w:val="Balloon Text"/>
    <w:basedOn w:val="Normal"/>
    <w:link w:val="BalloonTextChar"/>
    <w:rsid w:val="000B230C"/>
    <w:rPr>
      <w:rFonts w:ascii="Tahoma" w:hAnsi="Tahoma" w:cs="Tahoma"/>
      <w:sz w:val="16"/>
      <w:szCs w:val="16"/>
    </w:rPr>
  </w:style>
  <w:style w:type="character" w:customStyle="1" w:styleId="BalloonTextChar">
    <w:name w:val="Balloon Text Char"/>
    <w:link w:val="BalloonText"/>
    <w:rsid w:val="000B230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831694">
      <w:bodyDiv w:val="1"/>
      <w:marLeft w:val="0"/>
      <w:marRight w:val="0"/>
      <w:marTop w:val="0"/>
      <w:marBottom w:val="0"/>
      <w:divBdr>
        <w:top w:val="none" w:sz="0" w:space="0" w:color="auto"/>
        <w:left w:val="none" w:sz="0" w:space="0" w:color="auto"/>
        <w:bottom w:val="none" w:sz="0" w:space="0" w:color="auto"/>
        <w:right w:val="none" w:sz="0" w:space="0" w:color="auto"/>
      </w:divBdr>
    </w:div>
    <w:div w:id="338971624">
      <w:bodyDiv w:val="1"/>
      <w:marLeft w:val="0"/>
      <w:marRight w:val="0"/>
      <w:marTop w:val="0"/>
      <w:marBottom w:val="0"/>
      <w:divBdr>
        <w:top w:val="none" w:sz="0" w:space="0" w:color="auto"/>
        <w:left w:val="none" w:sz="0" w:space="0" w:color="auto"/>
        <w:bottom w:val="none" w:sz="0" w:space="0" w:color="auto"/>
        <w:right w:val="none" w:sz="0" w:space="0" w:color="auto"/>
      </w:divBdr>
    </w:div>
    <w:div w:id="580989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00" Target="media/image492.wmf" Type="http://schemas.openxmlformats.org/officeDocument/2006/relationships/image"/><Relationship Id="rId1001" Target="embeddings/oleObject503.bin" Type="http://schemas.openxmlformats.org/officeDocument/2006/relationships/oleObject"/><Relationship Id="rId1002" Target="media/image493.wmf" Type="http://schemas.openxmlformats.org/officeDocument/2006/relationships/image"/><Relationship Id="rId1003" Target="embeddings/oleObject504.bin" Type="http://schemas.openxmlformats.org/officeDocument/2006/relationships/oleObject"/><Relationship Id="rId1004" Target="media/image494.wmf" Type="http://schemas.openxmlformats.org/officeDocument/2006/relationships/image"/><Relationship Id="rId1005" Target="embeddings/oleObject505.bin" Type="http://schemas.openxmlformats.org/officeDocument/2006/relationships/oleObject"/><Relationship Id="rId1006" Target="media/image495.wmf" Type="http://schemas.openxmlformats.org/officeDocument/2006/relationships/image"/><Relationship Id="rId1007" Target="embeddings/oleObject506.bin" Type="http://schemas.openxmlformats.org/officeDocument/2006/relationships/oleObject"/><Relationship Id="rId1008" Target="media/image496.wmf" Type="http://schemas.openxmlformats.org/officeDocument/2006/relationships/image"/><Relationship Id="rId1009" Target="embeddings/oleObject507.bin" Type="http://schemas.openxmlformats.org/officeDocument/2006/relationships/oleObject"/><Relationship Id="rId101" Target="media/image48.wmf" Type="http://schemas.openxmlformats.org/officeDocument/2006/relationships/image"/><Relationship Id="rId1010" Target="media/image497.wmf" Type="http://schemas.openxmlformats.org/officeDocument/2006/relationships/image"/><Relationship Id="rId1011" Target="embeddings/oleObject508.bin" Type="http://schemas.openxmlformats.org/officeDocument/2006/relationships/oleObject"/><Relationship Id="rId1012" Target="media/image498.wmf" Type="http://schemas.openxmlformats.org/officeDocument/2006/relationships/image"/><Relationship Id="rId1013" Target="embeddings/oleObject509.bin" Type="http://schemas.openxmlformats.org/officeDocument/2006/relationships/oleObject"/><Relationship Id="rId1014" Target="media/image499.wmf" Type="http://schemas.openxmlformats.org/officeDocument/2006/relationships/image"/><Relationship Id="rId1015" Target="embeddings/oleObject510.bin" Type="http://schemas.openxmlformats.org/officeDocument/2006/relationships/oleObject"/><Relationship Id="rId1016" Target="media/image500.wmf" Type="http://schemas.openxmlformats.org/officeDocument/2006/relationships/image"/><Relationship Id="rId1017" Target="embeddings/oleObject511.bin" Type="http://schemas.openxmlformats.org/officeDocument/2006/relationships/oleObject"/><Relationship Id="rId1018" Target="media/image501.wmf" Type="http://schemas.openxmlformats.org/officeDocument/2006/relationships/image"/><Relationship Id="rId1019" Target="embeddings/oleObject512.bin" Type="http://schemas.openxmlformats.org/officeDocument/2006/relationships/oleObject"/><Relationship Id="rId102" Target="embeddings/oleObject48.bin" Type="http://schemas.openxmlformats.org/officeDocument/2006/relationships/oleObject"/><Relationship Id="rId1020" Target="media/image502.wmf" Type="http://schemas.openxmlformats.org/officeDocument/2006/relationships/image"/><Relationship Id="rId1021" Target="embeddings/oleObject513.bin" Type="http://schemas.openxmlformats.org/officeDocument/2006/relationships/oleObject"/><Relationship Id="rId1022" Target="media/image503.wmf" Type="http://schemas.openxmlformats.org/officeDocument/2006/relationships/image"/><Relationship Id="rId1023" Target="embeddings/oleObject514.bin" Type="http://schemas.openxmlformats.org/officeDocument/2006/relationships/oleObject"/><Relationship Id="rId1024" Target="media/image504.wmf" Type="http://schemas.openxmlformats.org/officeDocument/2006/relationships/image"/><Relationship Id="rId1025" Target="embeddings/oleObject515.bin" Type="http://schemas.openxmlformats.org/officeDocument/2006/relationships/oleObject"/><Relationship Id="rId1026" Target="media/image505.wmf" Type="http://schemas.openxmlformats.org/officeDocument/2006/relationships/image"/><Relationship Id="rId1027" Target="embeddings/oleObject516.bin" Type="http://schemas.openxmlformats.org/officeDocument/2006/relationships/oleObject"/><Relationship Id="rId1028" Target="media/image506.wmf" Type="http://schemas.openxmlformats.org/officeDocument/2006/relationships/image"/><Relationship Id="rId1029" Target="embeddings/oleObject517.bin" Type="http://schemas.openxmlformats.org/officeDocument/2006/relationships/oleObject"/><Relationship Id="rId103" Target="media/image49.wmf" Type="http://schemas.openxmlformats.org/officeDocument/2006/relationships/image"/><Relationship Id="rId1030" Target="media/image507.wmf" Type="http://schemas.openxmlformats.org/officeDocument/2006/relationships/image"/><Relationship Id="rId1031" Target="embeddings/oleObject518.bin" Type="http://schemas.openxmlformats.org/officeDocument/2006/relationships/oleObject"/><Relationship Id="rId1032" Target="media/image508.wmf" Type="http://schemas.openxmlformats.org/officeDocument/2006/relationships/image"/><Relationship Id="rId1033" Target="embeddings/oleObject519.bin" Type="http://schemas.openxmlformats.org/officeDocument/2006/relationships/oleObject"/><Relationship Id="rId1034" Target="embeddings/oleObject520.bin" Type="http://schemas.openxmlformats.org/officeDocument/2006/relationships/oleObject"/><Relationship Id="rId1035" Target="media/image509.wmf" Type="http://schemas.openxmlformats.org/officeDocument/2006/relationships/image"/><Relationship Id="rId1036" Target="embeddings/oleObject521.bin" Type="http://schemas.openxmlformats.org/officeDocument/2006/relationships/oleObject"/><Relationship Id="rId1037" Target="media/image510.wmf" Type="http://schemas.openxmlformats.org/officeDocument/2006/relationships/image"/><Relationship Id="rId1038" Target="embeddings/oleObject522.bin" Type="http://schemas.openxmlformats.org/officeDocument/2006/relationships/oleObject"/><Relationship Id="rId1039" Target="media/image511.wmf" Type="http://schemas.openxmlformats.org/officeDocument/2006/relationships/image"/><Relationship Id="rId104" Target="embeddings/oleObject49.bin" Type="http://schemas.openxmlformats.org/officeDocument/2006/relationships/oleObject"/><Relationship Id="rId1040" Target="embeddings/oleObject523.bin" Type="http://schemas.openxmlformats.org/officeDocument/2006/relationships/oleObject"/><Relationship Id="rId1041" Target="media/image512.wmf" Type="http://schemas.openxmlformats.org/officeDocument/2006/relationships/image"/><Relationship Id="rId1042" Target="embeddings/oleObject524.bin" Type="http://schemas.openxmlformats.org/officeDocument/2006/relationships/oleObject"/><Relationship Id="rId1043" Target="media/image513.wmf" Type="http://schemas.openxmlformats.org/officeDocument/2006/relationships/image"/><Relationship Id="rId1044" Target="embeddings/oleObject525.bin" Type="http://schemas.openxmlformats.org/officeDocument/2006/relationships/oleObject"/><Relationship Id="rId1045" Target="media/image514.wmf" Type="http://schemas.openxmlformats.org/officeDocument/2006/relationships/image"/><Relationship Id="rId1046" Target="embeddings/oleObject526.bin" Type="http://schemas.openxmlformats.org/officeDocument/2006/relationships/oleObject"/><Relationship Id="rId1047" Target="media/image515.wmf" Type="http://schemas.openxmlformats.org/officeDocument/2006/relationships/image"/><Relationship Id="rId1048" Target="embeddings/oleObject527.bin" Type="http://schemas.openxmlformats.org/officeDocument/2006/relationships/oleObject"/><Relationship Id="rId1049" Target="media/image516.wmf" Type="http://schemas.openxmlformats.org/officeDocument/2006/relationships/image"/><Relationship Id="rId105" Target="media/image50.wmf" Type="http://schemas.openxmlformats.org/officeDocument/2006/relationships/image"/><Relationship Id="rId1050" Target="embeddings/oleObject528.bin" Type="http://schemas.openxmlformats.org/officeDocument/2006/relationships/oleObject"/><Relationship Id="rId1051" Target="media/image517.wmf" Type="http://schemas.openxmlformats.org/officeDocument/2006/relationships/image"/><Relationship Id="rId1052" Target="embeddings/oleObject529.bin" Type="http://schemas.openxmlformats.org/officeDocument/2006/relationships/oleObject"/><Relationship Id="rId1053" Target="media/image518.wmf" Type="http://schemas.openxmlformats.org/officeDocument/2006/relationships/image"/><Relationship Id="rId1054" Target="embeddings/oleObject530.bin" Type="http://schemas.openxmlformats.org/officeDocument/2006/relationships/oleObject"/><Relationship Id="rId1055" Target="media/image519.wmf" Type="http://schemas.openxmlformats.org/officeDocument/2006/relationships/image"/><Relationship Id="rId1056" Target="embeddings/oleObject531.bin" Type="http://schemas.openxmlformats.org/officeDocument/2006/relationships/oleObject"/><Relationship Id="rId1057" Target="media/image520.wmf" Type="http://schemas.openxmlformats.org/officeDocument/2006/relationships/image"/><Relationship Id="rId1058" Target="embeddings/oleObject532.bin" Type="http://schemas.openxmlformats.org/officeDocument/2006/relationships/oleObject"/><Relationship Id="rId1059" Target="media/image521.wmf" Type="http://schemas.openxmlformats.org/officeDocument/2006/relationships/image"/><Relationship Id="rId106" Target="embeddings/oleObject50.bin" Type="http://schemas.openxmlformats.org/officeDocument/2006/relationships/oleObject"/><Relationship Id="rId1060" Target="embeddings/oleObject533.bin" Type="http://schemas.openxmlformats.org/officeDocument/2006/relationships/oleObject"/><Relationship Id="rId1061" Target="media/image522.wmf" Type="http://schemas.openxmlformats.org/officeDocument/2006/relationships/image"/><Relationship Id="rId1062" Target="embeddings/oleObject534.bin" Type="http://schemas.openxmlformats.org/officeDocument/2006/relationships/oleObject"/><Relationship Id="rId1063" Target="media/image523.wmf" Type="http://schemas.openxmlformats.org/officeDocument/2006/relationships/image"/><Relationship Id="rId1064" Target="embeddings/oleObject535.bin" Type="http://schemas.openxmlformats.org/officeDocument/2006/relationships/oleObject"/><Relationship Id="rId1065" Target="media/image524.wmf" Type="http://schemas.openxmlformats.org/officeDocument/2006/relationships/image"/><Relationship Id="rId1066" Target="embeddings/oleObject536.bin" Type="http://schemas.openxmlformats.org/officeDocument/2006/relationships/oleObject"/><Relationship Id="rId1067" Target="media/image525.wmf" Type="http://schemas.openxmlformats.org/officeDocument/2006/relationships/image"/><Relationship Id="rId1068" Target="embeddings/oleObject537.bin" Type="http://schemas.openxmlformats.org/officeDocument/2006/relationships/oleObject"/><Relationship Id="rId1069" Target="media/image526.wmf" Type="http://schemas.openxmlformats.org/officeDocument/2006/relationships/image"/><Relationship Id="rId107" Target="media/image51.wmf" Type="http://schemas.openxmlformats.org/officeDocument/2006/relationships/image"/><Relationship Id="rId1070" Target="embeddings/oleObject538.bin" Type="http://schemas.openxmlformats.org/officeDocument/2006/relationships/oleObject"/><Relationship Id="rId1071" Target="media/image527.wmf" Type="http://schemas.openxmlformats.org/officeDocument/2006/relationships/image"/><Relationship Id="rId1072" Target="embeddings/oleObject539.bin" Type="http://schemas.openxmlformats.org/officeDocument/2006/relationships/oleObject"/><Relationship Id="rId1073" Target="media/image528.wmf" Type="http://schemas.openxmlformats.org/officeDocument/2006/relationships/image"/><Relationship Id="rId1074" Target="embeddings/oleObject540.bin" Type="http://schemas.openxmlformats.org/officeDocument/2006/relationships/oleObject"/><Relationship Id="rId1075" Target="media/image529.wmf" Type="http://schemas.openxmlformats.org/officeDocument/2006/relationships/image"/><Relationship Id="rId1076" Target="embeddings/oleObject541.bin" Type="http://schemas.openxmlformats.org/officeDocument/2006/relationships/oleObject"/><Relationship Id="rId1077" Target="media/image530.wmf" Type="http://schemas.openxmlformats.org/officeDocument/2006/relationships/image"/><Relationship Id="rId1078" Target="embeddings/oleObject542.bin" Type="http://schemas.openxmlformats.org/officeDocument/2006/relationships/oleObject"/><Relationship Id="rId1079" Target="media/image531.wmf" Type="http://schemas.openxmlformats.org/officeDocument/2006/relationships/image"/><Relationship Id="rId108" Target="embeddings/oleObject51.bin" Type="http://schemas.openxmlformats.org/officeDocument/2006/relationships/oleObject"/><Relationship Id="rId1080" Target="embeddings/oleObject543.bin" Type="http://schemas.openxmlformats.org/officeDocument/2006/relationships/oleObject"/><Relationship Id="rId1081" Target="media/image532.wmf" Type="http://schemas.openxmlformats.org/officeDocument/2006/relationships/image"/><Relationship Id="rId1082" Target="embeddings/oleObject544.bin" Type="http://schemas.openxmlformats.org/officeDocument/2006/relationships/oleObject"/><Relationship Id="rId1083" Target="media/image533.wmf" Type="http://schemas.openxmlformats.org/officeDocument/2006/relationships/image"/><Relationship Id="rId1084" Target="embeddings/oleObject545.bin" Type="http://schemas.openxmlformats.org/officeDocument/2006/relationships/oleObject"/><Relationship Id="rId1085" Target="embeddings/oleObject546.bin" Type="http://schemas.openxmlformats.org/officeDocument/2006/relationships/oleObject"/><Relationship Id="rId1086" Target="embeddings/oleObject547.bin" Type="http://schemas.openxmlformats.org/officeDocument/2006/relationships/oleObject"/><Relationship Id="rId1087" Target="media/image534.wmf" Type="http://schemas.openxmlformats.org/officeDocument/2006/relationships/image"/><Relationship Id="rId1088" Target="embeddings/oleObject548.bin" Type="http://schemas.openxmlformats.org/officeDocument/2006/relationships/oleObject"/><Relationship Id="rId1089" Target="media/image535.wmf" Type="http://schemas.openxmlformats.org/officeDocument/2006/relationships/image"/><Relationship Id="rId109" Target="media/image52.wmf" Type="http://schemas.openxmlformats.org/officeDocument/2006/relationships/image"/><Relationship Id="rId1090" Target="embeddings/oleObject549.bin" Type="http://schemas.openxmlformats.org/officeDocument/2006/relationships/oleObject"/><Relationship Id="rId1091" Target="media/image536.wmf" Type="http://schemas.openxmlformats.org/officeDocument/2006/relationships/image"/><Relationship Id="rId1092" Target="embeddings/oleObject550.bin" Type="http://schemas.openxmlformats.org/officeDocument/2006/relationships/oleObject"/><Relationship Id="rId1093" Target="media/image537.wmf" Type="http://schemas.openxmlformats.org/officeDocument/2006/relationships/image"/><Relationship Id="rId1094" Target="embeddings/oleObject551.bin" Type="http://schemas.openxmlformats.org/officeDocument/2006/relationships/oleObject"/><Relationship Id="rId1095" Target="media/image538.wmf" Type="http://schemas.openxmlformats.org/officeDocument/2006/relationships/image"/><Relationship Id="rId1096" Target="embeddings/oleObject552.bin" Type="http://schemas.openxmlformats.org/officeDocument/2006/relationships/oleObject"/><Relationship Id="rId1097" Target="media/image539.wmf" Type="http://schemas.openxmlformats.org/officeDocument/2006/relationships/image"/><Relationship Id="rId1098" Target="embeddings/oleObject553.bin" Type="http://schemas.openxmlformats.org/officeDocument/2006/relationships/oleObject"/><Relationship Id="rId1099" Target="media/image540.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00" Target="embeddings/oleObject554.bin" Type="http://schemas.openxmlformats.org/officeDocument/2006/relationships/oleObject"/><Relationship Id="rId1101" Target="media/image541.wmf" Type="http://schemas.openxmlformats.org/officeDocument/2006/relationships/image"/><Relationship Id="rId1102" Target="embeddings/oleObject555.bin" Type="http://schemas.openxmlformats.org/officeDocument/2006/relationships/oleObject"/><Relationship Id="rId1103" Target="media/image542.wmf" Type="http://schemas.openxmlformats.org/officeDocument/2006/relationships/image"/><Relationship Id="rId1104" Target="embeddings/oleObject556.bin" Type="http://schemas.openxmlformats.org/officeDocument/2006/relationships/oleObject"/><Relationship Id="rId1105" Target="media/image543.wmf" Type="http://schemas.openxmlformats.org/officeDocument/2006/relationships/image"/><Relationship Id="rId1106" Target="embeddings/oleObject557.bin" Type="http://schemas.openxmlformats.org/officeDocument/2006/relationships/oleObject"/><Relationship Id="rId1107" Target="media/image544.wmf" Type="http://schemas.openxmlformats.org/officeDocument/2006/relationships/image"/><Relationship Id="rId1108" Target="embeddings/oleObject558.bin" Type="http://schemas.openxmlformats.org/officeDocument/2006/relationships/oleObject"/><Relationship Id="rId1109" Target="media/image545.wmf" Type="http://schemas.openxmlformats.org/officeDocument/2006/relationships/image"/><Relationship Id="rId111" Target="media/image53.wmf" Type="http://schemas.openxmlformats.org/officeDocument/2006/relationships/image"/><Relationship Id="rId1110" Target="embeddings/oleObject559.bin" Type="http://schemas.openxmlformats.org/officeDocument/2006/relationships/oleObject"/><Relationship Id="rId1111" Target="media/image546.wmf" Type="http://schemas.openxmlformats.org/officeDocument/2006/relationships/image"/><Relationship Id="rId1112" Target="embeddings/oleObject560.bin" Type="http://schemas.openxmlformats.org/officeDocument/2006/relationships/oleObject"/><Relationship Id="rId1113" Target="media/image547.wmf" Type="http://schemas.openxmlformats.org/officeDocument/2006/relationships/image"/><Relationship Id="rId1114" Target="embeddings/oleObject561.bin" Type="http://schemas.openxmlformats.org/officeDocument/2006/relationships/oleObject"/><Relationship Id="rId1115" Target="media/image548.wmf" Type="http://schemas.openxmlformats.org/officeDocument/2006/relationships/image"/><Relationship Id="rId1116" Target="embeddings/oleObject562.bin" Type="http://schemas.openxmlformats.org/officeDocument/2006/relationships/oleObject"/><Relationship Id="rId1117" Target="media/image549.wmf" Type="http://schemas.openxmlformats.org/officeDocument/2006/relationships/image"/><Relationship Id="rId1118" Target="embeddings/oleObject563.bin" Type="http://schemas.openxmlformats.org/officeDocument/2006/relationships/oleObject"/><Relationship Id="rId1119" Target="media/image550.wmf" Type="http://schemas.openxmlformats.org/officeDocument/2006/relationships/image"/><Relationship Id="rId112" Target="embeddings/oleObject53.bin" Type="http://schemas.openxmlformats.org/officeDocument/2006/relationships/oleObject"/><Relationship Id="rId1120" Target="embeddings/oleObject564.bin" Type="http://schemas.openxmlformats.org/officeDocument/2006/relationships/oleObject"/><Relationship Id="rId1121" Target="media/image551.wmf" Type="http://schemas.openxmlformats.org/officeDocument/2006/relationships/image"/><Relationship Id="rId1122" Target="embeddings/oleObject565.bin" Type="http://schemas.openxmlformats.org/officeDocument/2006/relationships/oleObject"/><Relationship Id="rId1123" Target="media/image552.wmf" Type="http://schemas.openxmlformats.org/officeDocument/2006/relationships/image"/><Relationship Id="rId1124" Target="embeddings/oleObject566.bin" Type="http://schemas.openxmlformats.org/officeDocument/2006/relationships/oleObject"/><Relationship Id="rId1125" Target="media/image553.wmf" Type="http://schemas.openxmlformats.org/officeDocument/2006/relationships/image"/><Relationship Id="rId1126" Target="embeddings/oleObject567.bin" Type="http://schemas.openxmlformats.org/officeDocument/2006/relationships/oleObject"/><Relationship Id="rId1127" Target="media/image554.wmf" Type="http://schemas.openxmlformats.org/officeDocument/2006/relationships/image"/><Relationship Id="rId1128" Target="embeddings/oleObject568.bin" Type="http://schemas.openxmlformats.org/officeDocument/2006/relationships/oleObject"/><Relationship Id="rId1129" Target="media/image555.wmf" Type="http://schemas.openxmlformats.org/officeDocument/2006/relationships/image"/><Relationship Id="rId113" Target="media/image54.wmf" Type="http://schemas.openxmlformats.org/officeDocument/2006/relationships/image"/><Relationship Id="rId1130" Target="embeddings/oleObject569.bin" Type="http://schemas.openxmlformats.org/officeDocument/2006/relationships/oleObject"/><Relationship Id="rId1131" Target="media/image556.wmf" Type="http://schemas.openxmlformats.org/officeDocument/2006/relationships/image"/><Relationship Id="rId1132" Target="embeddings/oleObject570.bin" Type="http://schemas.openxmlformats.org/officeDocument/2006/relationships/oleObject"/><Relationship Id="rId1133" Target="media/image557.wmf" Type="http://schemas.openxmlformats.org/officeDocument/2006/relationships/image"/><Relationship Id="rId1134" Target="embeddings/oleObject571.bin" Type="http://schemas.openxmlformats.org/officeDocument/2006/relationships/oleObject"/><Relationship Id="rId1135" Target="media/image558.wmf" Type="http://schemas.openxmlformats.org/officeDocument/2006/relationships/image"/><Relationship Id="rId1136" Target="embeddings/oleObject572.bin" Type="http://schemas.openxmlformats.org/officeDocument/2006/relationships/oleObject"/><Relationship Id="rId1137" Target="embeddings/oleObject573.bin" Type="http://schemas.openxmlformats.org/officeDocument/2006/relationships/oleObject"/><Relationship Id="rId1138" Target="embeddings/oleObject574.bin" Type="http://schemas.openxmlformats.org/officeDocument/2006/relationships/oleObject"/><Relationship Id="rId1139" Target="media/image559.wmf" Type="http://schemas.openxmlformats.org/officeDocument/2006/relationships/image"/><Relationship Id="rId114" Target="embeddings/oleObject54.bin" Type="http://schemas.openxmlformats.org/officeDocument/2006/relationships/oleObject"/><Relationship Id="rId1140" Target="embeddings/oleObject575.bin" Type="http://schemas.openxmlformats.org/officeDocument/2006/relationships/oleObject"/><Relationship Id="rId1141" Target="media/image560.wmf" Type="http://schemas.openxmlformats.org/officeDocument/2006/relationships/image"/><Relationship Id="rId1142" Target="embeddings/oleObject576.bin" Type="http://schemas.openxmlformats.org/officeDocument/2006/relationships/oleObject"/><Relationship Id="rId1143" Target="media/image561.wmf" Type="http://schemas.openxmlformats.org/officeDocument/2006/relationships/image"/><Relationship Id="rId1144" Target="embeddings/oleObject577.bin" Type="http://schemas.openxmlformats.org/officeDocument/2006/relationships/oleObject"/><Relationship Id="rId1145" Target="media/image562.wmf" Type="http://schemas.openxmlformats.org/officeDocument/2006/relationships/image"/><Relationship Id="rId1146" Target="embeddings/oleObject578.bin" Type="http://schemas.openxmlformats.org/officeDocument/2006/relationships/oleObject"/><Relationship Id="rId1147" Target="media/image563.wmf" Type="http://schemas.openxmlformats.org/officeDocument/2006/relationships/image"/><Relationship Id="rId1148" Target="embeddings/oleObject579.bin" Type="http://schemas.openxmlformats.org/officeDocument/2006/relationships/oleObject"/><Relationship Id="rId1149" Target="media/image564.wmf" Type="http://schemas.openxmlformats.org/officeDocument/2006/relationships/image"/><Relationship Id="rId115" Target="media/image55.wmf" Type="http://schemas.openxmlformats.org/officeDocument/2006/relationships/image"/><Relationship Id="rId1150" Target="embeddings/oleObject580.bin" Type="http://schemas.openxmlformats.org/officeDocument/2006/relationships/oleObject"/><Relationship Id="rId1151" Target="media/image565.wmf" Type="http://schemas.openxmlformats.org/officeDocument/2006/relationships/image"/><Relationship Id="rId1152" Target="embeddings/oleObject581.bin" Type="http://schemas.openxmlformats.org/officeDocument/2006/relationships/oleObject"/><Relationship Id="rId1153" Target="media/image566.wmf" Type="http://schemas.openxmlformats.org/officeDocument/2006/relationships/image"/><Relationship Id="rId1154" Target="embeddings/oleObject582.bin" Type="http://schemas.openxmlformats.org/officeDocument/2006/relationships/oleObject"/><Relationship Id="rId1155" Target="media/image567.wmf" Type="http://schemas.openxmlformats.org/officeDocument/2006/relationships/image"/><Relationship Id="rId1156" Target="embeddings/oleObject583.bin" Type="http://schemas.openxmlformats.org/officeDocument/2006/relationships/oleObject"/><Relationship Id="rId1157" Target="media/image568.wmf" Type="http://schemas.openxmlformats.org/officeDocument/2006/relationships/image"/><Relationship Id="rId1158" Target="embeddings/oleObject584.bin" Type="http://schemas.openxmlformats.org/officeDocument/2006/relationships/oleObject"/><Relationship Id="rId1159" Target="media/image569.wmf" Type="http://schemas.openxmlformats.org/officeDocument/2006/relationships/image"/><Relationship Id="rId116" Target="embeddings/oleObject55.bin" Type="http://schemas.openxmlformats.org/officeDocument/2006/relationships/oleObject"/><Relationship Id="rId1160" Target="embeddings/oleObject585.bin" Type="http://schemas.openxmlformats.org/officeDocument/2006/relationships/oleObject"/><Relationship Id="rId1161" Target="media/image570.wmf" Type="http://schemas.openxmlformats.org/officeDocument/2006/relationships/image"/><Relationship Id="rId1162" Target="embeddings/oleObject586.bin" Type="http://schemas.openxmlformats.org/officeDocument/2006/relationships/oleObject"/><Relationship Id="rId1163" Target="media/image571.wmf" Type="http://schemas.openxmlformats.org/officeDocument/2006/relationships/image"/><Relationship Id="rId1164" Target="embeddings/oleObject587.bin" Type="http://schemas.openxmlformats.org/officeDocument/2006/relationships/oleObject"/><Relationship Id="rId1165" Target="media/image572.wmf" Type="http://schemas.openxmlformats.org/officeDocument/2006/relationships/image"/><Relationship Id="rId1166" Target="embeddings/oleObject588.bin" Type="http://schemas.openxmlformats.org/officeDocument/2006/relationships/oleObject"/><Relationship Id="rId1167" Target="media/image573.wmf" Type="http://schemas.openxmlformats.org/officeDocument/2006/relationships/image"/><Relationship Id="rId1168" Target="embeddings/oleObject589.bin" Type="http://schemas.openxmlformats.org/officeDocument/2006/relationships/oleObject"/><Relationship Id="rId1169" Target="media/image574.wmf" Type="http://schemas.openxmlformats.org/officeDocument/2006/relationships/image"/><Relationship Id="rId117" Target="media/image56.wmf" Type="http://schemas.openxmlformats.org/officeDocument/2006/relationships/image"/><Relationship Id="rId1170" Target="embeddings/oleObject590.bin" Type="http://schemas.openxmlformats.org/officeDocument/2006/relationships/oleObject"/><Relationship Id="rId1171" Target="media/image575.wmf" Type="http://schemas.openxmlformats.org/officeDocument/2006/relationships/image"/><Relationship Id="rId1172" Target="embeddings/oleObject591.bin" Type="http://schemas.openxmlformats.org/officeDocument/2006/relationships/oleObject"/><Relationship Id="rId1173" Target="media/image576.wmf" Type="http://schemas.openxmlformats.org/officeDocument/2006/relationships/image"/><Relationship Id="rId1174" Target="embeddings/oleObject592.bin" Type="http://schemas.openxmlformats.org/officeDocument/2006/relationships/oleObject"/><Relationship Id="rId1175" Target="media/image577.wmf" Type="http://schemas.openxmlformats.org/officeDocument/2006/relationships/image"/><Relationship Id="rId1176" Target="embeddings/oleObject593.bin" Type="http://schemas.openxmlformats.org/officeDocument/2006/relationships/oleObject"/><Relationship Id="rId1177" Target="media/image578.wmf" Type="http://schemas.openxmlformats.org/officeDocument/2006/relationships/image"/><Relationship Id="rId1178" Target="embeddings/oleObject594.bin" Type="http://schemas.openxmlformats.org/officeDocument/2006/relationships/oleObject"/><Relationship Id="rId1179" Target="embeddings/oleObject595.bin" Type="http://schemas.openxmlformats.org/officeDocument/2006/relationships/oleObject"/><Relationship Id="rId118" Target="embeddings/oleObject56.bin" Type="http://schemas.openxmlformats.org/officeDocument/2006/relationships/oleObject"/><Relationship Id="rId1180" Target="media/image579.wmf" Type="http://schemas.openxmlformats.org/officeDocument/2006/relationships/image"/><Relationship Id="rId1181" Target="embeddings/oleObject596.bin" Type="http://schemas.openxmlformats.org/officeDocument/2006/relationships/oleObject"/><Relationship Id="rId1182" Target="media/image580.wmf" Type="http://schemas.openxmlformats.org/officeDocument/2006/relationships/image"/><Relationship Id="rId1183" Target="embeddings/oleObject597.bin" Type="http://schemas.openxmlformats.org/officeDocument/2006/relationships/oleObject"/><Relationship Id="rId1184" Target="media/image581.wmf" Type="http://schemas.openxmlformats.org/officeDocument/2006/relationships/image"/><Relationship Id="rId1185" Target="embeddings/oleObject598.bin" Type="http://schemas.openxmlformats.org/officeDocument/2006/relationships/oleObject"/><Relationship Id="rId1186" Target="media/image582.wmf" Type="http://schemas.openxmlformats.org/officeDocument/2006/relationships/image"/><Relationship Id="rId1187" Target="embeddings/oleObject599.bin" Type="http://schemas.openxmlformats.org/officeDocument/2006/relationships/oleObject"/><Relationship Id="rId1188" Target="media/image583.wmf" Type="http://schemas.openxmlformats.org/officeDocument/2006/relationships/image"/><Relationship Id="rId1189" Target="embeddings/oleObject600.bin" Type="http://schemas.openxmlformats.org/officeDocument/2006/relationships/oleObject"/><Relationship Id="rId119" Target="media/image57.wmf" Type="http://schemas.openxmlformats.org/officeDocument/2006/relationships/image"/><Relationship Id="rId1190" Target="media/image584.wmf" Type="http://schemas.openxmlformats.org/officeDocument/2006/relationships/image"/><Relationship Id="rId1191" Target="embeddings/oleObject601.bin" Type="http://schemas.openxmlformats.org/officeDocument/2006/relationships/oleObject"/><Relationship Id="rId1192" Target="media/image585.wmf" Type="http://schemas.openxmlformats.org/officeDocument/2006/relationships/image"/><Relationship Id="rId1193" Target="embeddings/oleObject602.bin" Type="http://schemas.openxmlformats.org/officeDocument/2006/relationships/oleObject"/><Relationship Id="rId1194" Target="media/image586.wmf" Type="http://schemas.openxmlformats.org/officeDocument/2006/relationships/image"/><Relationship Id="rId1195" Target="embeddings/oleObject603.bin" Type="http://schemas.openxmlformats.org/officeDocument/2006/relationships/oleObject"/><Relationship Id="rId1196" Target="media/image587.wmf" Type="http://schemas.openxmlformats.org/officeDocument/2006/relationships/image"/><Relationship Id="rId1197" Target="embeddings/oleObject604.bin" Type="http://schemas.openxmlformats.org/officeDocument/2006/relationships/oleObject"/><Relationship Id="rId1198" Target="media/image588.wmf" Type="http://schemas.openxmlformats.org/officeDocument/2006/relationships/image"/><Relationship Id="rId1199" Target="embeddings/oleObject605.bin" Type="http://schemas.openxmlformats.org/officeDocument/2006/relationships/oleObject"/><Relationship Id="rId12" Target="embeddings/oleObject3.bin" Type="http://schemas.openxmlformats.org/officeDocument/2006/relationships/oleObject"/><Relationship Id="rId120" Target="embeddings/oleObject57.bin" Type="http://schemas.openxmlformats.org/officeDocument/2006/relationships/oleObject"/><Relationship Id="rId1200" Target="media/image589.wmf" Type="http://schemas.openxmlformats.org/officeDocument/2006/relationships/image"/><Relationship Id="rId1201" Target="embeddings/oleObject606.bin" Type="http://schemas.openxmlformats.org/officeDocument/2006/relationships/oleObject"/><Relationship Id="rId1202" Target="media/image590.wmf" Type="http://schemas.openxmlformats.org/officeDocument/2006/relationships/image"/><Relationship Id="rId1203" Target="embeddings/oleObject607.bin" Type="http://schemas.openxmlformats.org/officeDocument/2006/relationships/oleObject"/><Relationship Id="rId1204" Target="media/image591.wmf" Type="http://schemas.openxmlformats.org/officeDocument/2006/relationships/image"/><Relationship Id="rId1205" Target="embeddings/oleObject608.bin" Type="http://schemas.openxmlformats.org/officeDocument/2006/relationships/oleObject"/><Relationship Id="rId1206" Target="media/image592.wmf" Type="http://schemas.openxmlformats.org/officeDocument/2006/relationships/image"/><Relationship Id="rId1207" Target="embeddings/oleObject609.bin" Type="http://schemas.openxmlformats.org/officeDocument/2006/relationships/oleObject"/><Relationship Id="rId1208" Target="media/image593.wmf" Type="http://schemas.openxmlformats.org/officeDocument/2006/relationships/image"/><Relationship Id="rId1209" Target="embeddings/oleObject610.bin" Type="http://schemas.openxmlformats.org/officeDocument/2006/relationships/oleObject"/><Relationship Id="rId121" Target="media/image58.wmf" Type="http://schemas.openxmlformats.org/officeDocument/2006/relationships/image"/><Relationship Id="rId1210" Target="media/image594.wmf" Type="http://schemas.openxmlformats.org/officeDocument/2006/relationships/image"/><Relationship Id="rId1211" Target="embeddings/oleObject611.bin" Type="http://schemas.openxmlformats.org/officeDocument/2006/relationships/oleObject"/><Relationship Id="rId1212" Target="media/image595.wmf" Type="http://schemas.openxmlformats.org/officeDocument/2006/relationships/image"/><Relationship Id="rId1213" Target="embeddings/oleObject612.bin" Type="http://schemas.openxmlformats.org/officeDocument/2006/relationships/oleObject"/><Relationship Id="rId1214" Target="media/image596.wmf" Type="http://schemas.openxmlformats.org/officeDocument/2006/relationships/image"/><Relationship Id="rId1215" Target="embeddings/oleObject613.bin" Type="http://schemas.openxmlformats.org/officeDocument/2006/relationships/oleObject"/><Relationship Id="rId1216" Target="media/image597.wmf" Type="http://schemas.openxmlformats.org/officeDocument/2006/relationships/image"/><Relationship Id="rId1217" Target="embeddings/oleObject614.bin" Type="http://schemas.openxmlformats.org/officeDocument/2006/relationships/oleObject"/><Relationship Id="rId1218" Target="media/image598.wmf" Type="http://schemas.openxmlformats.org/officeDocument/2006/relationships/image"/><Relationship Id="rId1219" Target="embeddings/oleObject615.bin" Type="http://schemas.openxmlformats.org/officeDocument/2006/relationships/oleObject"/><Relationship Id="rId122" Target="embeddings/oleObject58.bin" Type="http://schemas.openxmlformats.org/officeDocument/2006/relationships/oleObject"/><Relationship Id="rId1220" Target="media/image599.wmf" Type="http://schemas.openxmlformats.org/officeDocument/2006/relationships/image"/><Relationship Id="rId1221" Target="embeddings/oleObject616.bin" Type="http://schemas.openxmlformats.org/officeDocument/2006/relationships/oleObject"/><Relationship Id="rId1222" Target="media/image600.wmf" Type="http://schemas.openxmlformats.org/officeDocument/2006/relationships/image"/><Relationship Id="rId1223" Target="embeddings/oleObject617.bin" Type="http://schemas.openxmlformats.org/officeDocument/2006/relationships/oleObject"/><Relationship Id="rId1224" Target="media/image601.wmf" Type="http://schemas.openxmlformats.org/officeDocument/2006/relationships/image"/><Relationship Id="rId1225" Target="embeddings/oleObject618.bin" Type="http://schemas.openxmlformats.org/officeDocument/2006/relationships/oleObject"/><Relationship Id="rId1226" Target="media/image602.wmf" Type="http://schemas.openxmlformats.org/officeDocument/2006/relationships/image"/><Relationship Id="rId1227" Target="embeddings/oleObject619.bin" Type="http://schemas.openxmlformats.org/officeDocument/2006/relationships/oleObject"/><Relationship Id="rId1228" Target="media/image603.wmf" Type="http://schemas.openxmlformats.org/officeDocument/2006/relationships/image"/><Relationship Id="rId1229" Target="embeddings/oleObject620.bin" Type="http://schemas.openxmlformats.org/officeDocument/2006/relationships/oleObject"/><Relationship Id="rId123" Target="media/image59.wmf" Type="http://schemas.openxmlformats.org/officeDocument/2006/relationships/image"/><Relationship Id="rId1230" Target="media/image604.wmf" Type="http://schemas.openxmlformats.org/officeDocument/2006/relationships/image"/><Relationship Id="rId1231" Target="embeddings/oleObject621.bin" Type="http://schemas.openxmlformats.org/officeDocument/2006/relationships/oleObject"/><Relationship Id="rId1232" Target="media/image605.wmf" Type="http://schemas.openxmlformats.org/officeDocument/2006/relationships/image"/><Relationship Id="rId1233" Target="embeddings/oleObject622.bin" Type="http://schemas.openxmlformats.org/officeDocument/2006/relationships/oleObject"/><Relationship Id="rId1234" Target="media/image606.wmf" Type="http://schemas.openxmlformats.org/officeDocument/2006/relationships/image"/><Relationship Id="rId1235" Target="embeddings/oleObject623.bin" Type="http://schemas.openxmlformats.org/officeDocument/2006/relationships/oleObject"/><Relationship Id="rId1236" Target="media/image607.wmf" Type="http://schemas.openxmlformats.org/officeDocument/2006/relationships/image"/><Relationship Id="rId1237" Target="embeddings/oleObject624.bin" Type="http://schemas.openxmlformats.org/officeDocument/2006/relationships/oleObject"/><Relationship Id="rId1238" Target="media/image608.wmf" Type="http://schemas.openxmlformats.org/officeDocument/2006/relationships/image"/><Relationship Id="rId1239" Target="embeddings/oleObject625.bin" Type="http://schemas.openxmlformats.org/officeDocument/2006/relationships/oleObject"/><Relationship Id="rId124" Target="embeddings/oleObject59.bin" Type="http://schemas.openxmlformats.org/officeDocument/2006/relationships/oleObject"/><Relationship Id="rId1240" Target="media/image609.wmf" Type="http://schemas.openxmlformats.org/officeDocument/2006/relationships/image"/><Relationship Id="rId1241" Target="embeddings/oleObject626.bin" Type="http://schemas.openxmlformats.org/officeDocument/2006/relationships/oleObject"/><Relationship Id="rId1242" Target="media/image610.wmf" Type="http://schemas.openxmlformats.org/officeDocument/2006/relationships/image"/><Relationship Id="rId1243" Target="embeddings/oleObject627.bin" Type="http://schemas.openxmlformats.org/officeDocument/2006/relationships/oleObject"/><Relationship Id="rId1244" Target="media/image611.wmf" Type="http://schemas.openxmlformats.org/officeDocument/2006/relationships/image"/><Relationship Id="rId1245" Target="embeddings/oleObject628.bin" Type="http://schemas.openxmlformats.org/officeDocument/2006/relationships/oleObject"/><Relationship Id="rId1246" Target="media/image612.wmf" Type="http://schemas.openxmlformats.org/officeDocument/2006/relationships/image"/><Relationship Id="rId1247" Target="embeddings/oleObject629.bin" Type="http://schemas.openxmlformats.org/officeDocument/2006/relationships/oleObject"/><Relationship Id="rId1248" Target="media/image613.wmf" Type="http://schemas.openxmlformats.org/officeDocument/2006/relationships/image"/><Relationship Id="rId1249" Target="embeddings/oleObject630.bin" Type="http://schemas.openxmlformats.org/officeDocument/2006/relationships/oleObject"/><Relationship Id="rId125" Target="media/image60.wmf" Type="http://schemas.openxmlformats.org/officeDocument/2006/relationships/image"/><Relationship Id="rId1250" Target="media/image614.wmf" Type="http://schemas.openxmlformats.org/officeDocument/2006/relationships/image"/><Relationship Id="rId1251" Target="embeddings/oleObject631.bin" Type="http://schemas.openxmlformats.org/officeDocument/2006/relationships/oleObject"/><Relationship Id="rId1252" Target="media/image615.wmf" Type="http://schemas.openxmlformats.org/officeDocument/2006/relationships/image"/><Relationship Id="rId1253" Target="embeddings/oleObject632.bin" Type="http://schemas.openxmlformats.org/officeDocument/2006/relationships/oleObject"/><Relationship Id="rId1254" Target="media/image616.wmf" Type="http://schemas.openxmlformats.org/officeDocument/2006/relationships/image"/><Relationship Id="rId1255" Target="embeddings/oleObject633.bin" Type="http://schemas.openxmlformats.org/officeDocument/2006/relationships/oleObject"/><Relationship Id="rId1256" Target="media/image617.wmf" Type="http://schemas.openxmlformats.org/officeDocument/2006/relationships/image"/><Relationship Id="rId1257" Target="embeddings/oleObject634.bin" Type="http://schemas.openxmlformats.org/officeDocument/2006/relationships/oleObject"/><Relationship Id="rId1258" Target="media/image618.wmf" Type="http://schemas.openxmlformats.org/officeDocument/2006/relationships/image"/><Relationship Id="rId1259" Target="embeddings/oleObject635.bin" Type="http://schemas.openxmlformats.org/officeDocument/2006/relationships/oleObject"/><Relationship Id="rId126" Target="embeddings/oleObject60.bin" Type="http://schemas.openxmlformats.org/officeDocument/2006/relationships/oleObject"/><Relationship Id="rId1260" Target="media/image619.wmf" Type="http://schemas.openxmlformats.org/officeDocument/2006/relationships/image"/><Relationship Id="rId1261" Target="embeddings/oleObject636.bin" Type="http://schemas.openxmlformats.org/officeDocument/2006/relationships/oleObject"/><Relationship Id="rId1262" Target="media/image620.wmf" Type="http://schemas.openxmlformats.org/officeDocument/2006/relationships/image"/><Relationship Id="rId1263" Target="embeddings/oleObject637.bin" Type="http://schemas.openxmlformats.org/officeDocument/2006/relationships/oleObject"/><Relationship Id="rId1264" Target="media/image621.wmf" Type="http://schemas.openxmlformats.org/officeDocument/2006/relationships/image"/><Relationship Id="rId1265" Target="embeddings/oleObject638.bin" Type="http://schemas.openxmlformats.org/officeDocument/2006/relationships/oleObject"/><Relationship Id="rId1266" Target="media/image622.wmf" Type="http://schemas.openxmlformats.org/officeDocument/2006/relationships/image"/><Relationship Id="rId1267" Target="embeddings/oleObject639.bin" Type="http://schemas.openxmlformats.org/officeDocument/2006/relationships/oleObject"/><Relationship Id="rId1268" Target="media/image623.wmf" Type="http://schemas.openxmlformats.org/officeDocument/2006/relationships/image"/><Relationship Id="rId1269" Target="embeddings/oleObject640.bin" Type="http://schemas.openxmlformats.org/officeDocument/2006/relationships/oleObject"/><Relationship Id="rId127" Target="media/image61.wmf" Type="http://schemas.openxmlformats.org/officeDocument/2006/relationships/image"/><Relationship Id="rId1270" Target="media/image624.wmf" Type="http://schemas.openxmlformats.org/officeDocument/2006/relationships/image"/><Relationship Id="rId1271" Target="embeddings/oleObject641.bin" Type="http://schemas.openxmlformats.org/officeDocument/2006/relationships/oleObject"/><Relationship Id="rId1272" Target="media/image625.wmf" Type="http://schemas.openxmlformats.org/officeDocument/2006/relationships/image"/><Relationship Id="rId1273" Target="embeddings/oleObject642.bin" Type="http://schemas.openxmlformats.org/officeDocument/2006/relationships/oleObject"/><Relationship Id="rId1274" Target="media/image626.wmf" Type="http://schemas.openxmlformats.org/officeDocument/2006/relationships/image"/><Relationship Id="rId1275" Target="embeddings/oleObject643.bin" Type="http://schemas.openxmlformats.org/officeDocument/2006/relationships/oleObject"/><Relationship Id="rId1276" Target="media/image627.wmf" Type="http://schemas.openxmlformats.org/officeDocument/2006/relationships/image"/><Relationship Id="rId1277" Target="embeddings/oleObject644.bin" Type="http://schemas.openxmlformats.org/officeDocument/2006/relationships/oleObject"/><Relationship Id="rId1278" Target="media/image628.wmf" Type="http://schemas.openxmlformats.org/officeDocument/2006/relationships/image"/><Relationship Id="rId1279" Target="embeddings/oleObject645.bin" Type="http://schemas.openxmlformats.org/officeDocument/2006/relationships/oleObject"/><Relationship Id="rId128" Target="embeddings/oleObject61.bin" Type="http://schemas.openxmlformats.org/officeDocument/2006/relationships/oleObject"/><Relationship Id="rId1280" Target="media/image629.wmf" Type="http://schemas.openxmlformats.org/officeDocument/2006/relationships/image"/><Relationship Id="rId1281" Target="embeddings/oleObject646.bin" Type="http://schemas.openxmlformats.org/officeDocument/2006/relationships/oleObject"/><Relationship Id="rId1282" Target="media/image630.wmf" Type="http://schemas.openxmlformats.org/officeDocument/2006/relationships/image"/><Relationship Id="rId1283" Target="embeddings/oleObject647.bin" Type="http://schemas.openxmlformats.org/officeDocument/2006/relationships/oleObject"/><Relationship Id="rId1284" Target="embeddings/oleObject648.bin" Type="http://schemas.openxmlformats.org/officeDocument/2006/relationships/oleObject"/><Relationship Id="rId1285" Target="media/image631.wmf" Type="http://schemas.openxmlformats.org/officeDocument/2006/relationships/image"/><Relationship Id="rId1286" Target="embeddings/oleObject649.bin" Type="http://schemas.openxmlformats.org/officeDocument/2006/relationships/oleObject"/><Relationship Id="rId1287" Target="media/image632.wmf" Type="http://schemas.openxmlformats.org/officeDocument/2006/relationships/image"/><Relationship Id="rId1288" Target="embeddings/oleObject650.bin" Type="http://schemas.openxmlformats.org/officeDocument/2006/relationships/oleObject"/><Relationship Id="rId1289" Target="media/image633.wmf" Type="http://schemas.openxmlformats.org/officeDocument/2006/relationships/image"/><Relationship Id="rId129" Target="media/image62.wmf" Type="http://schemas.openxmlformats.org/officeDocument/2006/relationships/image"/><Relationship Id="rId1290" Target="embeddings/oleObject651.bin" Type="http://schemas.openxmlformats.org/officeDocument/2006/relationships/oleObject"/><Relationship Id="rId1291" Target="media/image634.wmf" Type="http://schemas.openxmlformats.org/officeDocument/2006/relationships/image"/><Relationship Id="rId1292" Target="embeddings/oleObject652.bin" Type="http://schemas.openxmlformats.org/officeDocument/2006/relationships/oleObject"/><Relationship Id="rId1293" Target="media/image635.wmf" Type="http://schemas.openxmlformats.org/officeDocument/2006/relationships/image"/><Relationship Id="rId1294" Target="embeddings/oleObject653.bin" Type="http://schemas.openxmlformats.org/officeDocument/2006/relationships/oleObject"/><Relationship Id="rId1295" Target="media/image636.wmf" Type="http://schemas.openxmlformats.org/officeDocument/2006/relationships/image"/><Relationship Id="rId1296" Target="embeddings/oleObject654.bin" Type="http://schemas.openxmlformats.org/officeDocument/2006/relationships/oleObject"/><Relationship Id="rId1297" Target="media/image637.wmf" Type="http://schemas.openxmlformats.org/officeDocument/2006/relationships/image"/><Relationship Id="rId1298" Target="embeddings/oleObject655.bin" Type="http://schemas.openxmlformats.org/officeDocument/2006/relationships/oleObject"/><Relationship Id="rId1299" Target="media/image638.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00" Target="embeddings/oleObject656.bin" Type="http://schemas.openxmlformats.org/officeDocument/2006/relationships/oleObject"/><Relationship Id="rId1301" Target="media/image639.wmf" Type="http://schemas.openxmlformats.org/officeDocument/2006/relationships/image"/><Relationship Id="rId1302" Target="embeddings/oleObject657.bin" Type="http://schemas.openxmlformats.org/officeDocument/2006/relationships/oleObject"/><Relationship Id="rId1303" Target="media/image640.wmf" Type="http://schemas.openxmlformats.org/officeDocument/2006/relationships/image"/><Relationship Id="rId1304" Target="embeddings/oleObject658.bin" Type="http://schemas.openxmlformats.org/officeDocument/2006/relationships/oleObject"/><Relationship Id="rId1305" Target="embeddings/oleObject659.bin" Type="http://schemas.openxmlformats.org/officeDocument/2006/relationships/oleObject"/><Relationship Id="rId1306" Target="media/image641.wmf" Type="http://schemas.openxmlformats.org/officeDocument/2006/relationships/image"/><Relationship Id="rId1307" Target="embeddings/oleObject660.bin" Type="http://schemas.openxmlformats.org/officeDocument/2006/relationships/oleObject"/><Relationship Id="rId1308" Target="media/image642.wmf" Type="http://schemas.openxmlformats.org/officeDocument/2006/relationships/image"/><Relationship Id="rId1309" Target="embeddings/oleObject661.bin" Type="http://schemas.openxmlformats.org/officeDocument/2006/relationships/oleObject"/><Relationship Id="rId131" Target="media/image63.wmf" Type="http://schemas.openxmlformats.org/officeDocument/2006/relationships/image"/><Relationship Id="rId1310" Target="media/image643.wmf" Type="http://schemas.openxmlformats.org/officeDocument/2006/relationships/image"/><Relationship Id="rId1311" Target="embeddings/oleObject662.bin" Type="http://schemas.openxmlformats.org/officeDocument/2006/relationships/oleObject"/><Relationship Id="rId1312" Target="media/image644.wmf" Type="http://schemas.openxmlformats.org/officeDocument/2006/relationships/image"/><Relationship Id="rId1313" Target="embeddings/oleObject663.bin" Type="http://schemas.openxmlformats.org/officeDocument/2006/relationships/oleObject"/><Relationship Id="rId1314" Target="media/image645.wmf" Type="http://schemas.openxmlformats.org/officeDocument/2006/relationships/image"/><Relationship Id="rId1315" Target="embeddings/oleObject664.bin" Type="http://schemas.openxmlformats.org/officeDocument/2006/relationships/oleObject"/><Relationship Id="rId1316" Target="media/image646.wmf" Type="http://schemas.openxmlformats.org/officeDocument/2006/relationships/image"/><Relationship Id="rId1317" Target="embeddings/oleObject665.bin" Type="http://schemas.openxmlformats.org/officeDocument/2006/relationships/oleObject"/><Relationship Id="rId1318" Target="media/image647.wmf" Type="http://schemas.openxmlformats.org/officeDocument/2006/relationships/image"/><Relationship Id="rId1319" Target="embeddings/oleObject666.bin" Type="http://schemas.openxmlformats.org/officeDocument/2006/relationships/oleObject"/><Relationship Id="rId132" Target="embeddings/oleObject63.bin" Type="http://schemas.openxmlformats.org/officeDocument/2006/relationships/oleObject"/><Relationship Id="rId1320" Target="media/image648.wmf" Type="http://schemas.openxmlformats.org/officeDocument/2006/relationships/image"/><Relationship Id="rId1321" Target="embeddings/oleObject667.bin" Type="http://schemas.openxmlformats.org/officeDocument/2006/relationships/oleObject"/><Relationship Id="rId1322" Target="media/image649.wmf" Type="http://schemas.openxmlformats.org/officeDocument/2006/relationships/image"/><Relationship Id="rId1323" Target="embeddings/oleObject668.bin" Type="http://schemas.openxmlformats.org/officeDocument/2006/relationships/oleObject"/><Relationship Id="rId1324" Target="media/image650.wmf" Type="http://schemas.openxmlformats.org/officeDocument/2006/relationships/image"/><Relationship Id="rId1325" Target="embeddings/oleObject669.bin" Type="http://schemas.openxmlformats.org/officeDocument/2006/relationships/oleObject"/><Relationship Id="rId1326" Target="media/image651.wmf" Type="http://schemas.openxmlformats.org/officeDocument/2006/relationships/image"/><Relationship Id="rId1327" Target="embeddings/oleObject670.bin" Type="http://schemas.openxmlformats.org/officeDocument/2006/relationships/oleObject"/><Relationship Id="rId1328" Target="media/image652.wmf" Type="http://schemas.openxmlformats.org/officeDocument/2006/relationships/image"/><Relationship Id="rId1329" Target="embeddings/oleObject671.bin" Type="http://schemas.openxmlformats.org/officeDocument/2006/relationships/oleObject"/><Relationship Id="rId133" Target="media/image64.wmf" Type="http://schemas.openxmlformats.org/officeDocument/2006/relationships/image"/><Relationship Id="rId1330" Target="media/image653.wmf" Type="http://schemas.openxmlformats.org/officeDocument/2006/relationships/image"/><Relationship Id="rId1331" Target="embeddings/oleObject672.bin" Type="http://schemas.openxmlformats.org/officeDocument/2006/relationships/oleObject"/><Relationship Id="rId1332" Target="media/image654.wmf" Type="http://schemas.openxmlformats.org/officeDocument/2006/relationships/image"/><Relationship Id="rId1333" Target="embeddings/oleObject673.bin" Type="http://schemas.openxmlformats.org/officeDocument/2006/relationships/oleObject"/><Relationship Id="rId1334" Target="media/image655.wmf" Type="http://schemas.openxmlformats.org/officeDocument/2006/relationships/image"/><Relationship Id="rId1335" Target="embeddings/oleObject674.bin" Type="http://schemas.openxmlformats.org/officeDocument/2006/relationships/oleObject"/><Relationship Id="rId1336" Target="media/image656.wmf" Type="http://schemas.openxmlformats.org/officeDocument/2006/relationships/image"/><Relationship Id="rId1337" Target="embeddings/oleObject675.bin" Type="http://schemas.openxmlformats.org/officeDocument/2006/relationships/oleObject"/><Relationship Id="rId1338" Target="media/image657.wmf" Type="http://schemas.openxmlformats.org/officeDocument/2006/relationships/image"/><Relationship Id="rId1339" Target="embeddings/oleObject676.bin" Type="http://schemas.openxmlformats.org/officeDocument/2006/relationships/oleObject"/><Relationship Id="rId134" Target="embeddings/oleObject64.bin" Type="http://schemas.openxmlformats.org/officeDocument/2006/relationships/oleObject"/><Relationship Id="rId1340" Target="media/image658.wmf" Type="http://schemas.openxmlformats.org/officeDocument/2006/relationships/image"/><Relationship Id="rId1341" Target="embeddings/oleObject677.bin" Type="http://schemas.openxmlformats.org/officeDocument/2006/relationships/oleObject"/><Relationship Id="rId1342" Target="media/image659.wmf" Type="http://schemas.openxmlformats.org/officeDocument/2006/relationships/image"/><Relationship Id="rId1343" Target="embeddings/oleObject678.bin" Type="http://schemas.openxmlformats.org/officeDocument/2006/relationships/oleObject"/><Relationship Id="rId1344" Target="embeddings/oleObject679.bin" Type="http://schemas.openxmlformats.org/officeDocument/2006/relationships/oleObject"/><Relationship Id="rId1345" Target="media/image660.wmf" Type="http://schemas.openxmlformats.org/officeDocument/2006/relationships/image"/><Relationship Id="rId1346" Target="embeddings/oleObject680.bin" Type="http://schemas.openxmlformats.org/officeDocument/2006/relationships/oleObject"/><Relationship Id="rId1347" Target="media/image661.wmf" Type="http://schemas.openxmlformats.org/officeDocument/2006/relationships/image"/><Relationship Id="rId1348" Target="embeddings/oleObject681.bin" Type="http://schemas.openxmlformats.org/officeDocument/2006/relationships/oleObject"/><Relationship Id="rId1349" Target="media/image662.wmf" Type="http://schemas.openxmlformats.org/officeDocument/2006/relationships/image"/><Relationship Id="rId135" Target="media/image65.wmf" Type="http://schemas.openxmlformats.org/officeDocument/2006/relationships/image"/><Relationship Id="rId1350" Target="embeddings/oleObject682.bin" Type="http://schemas.openxmlformats.org/officeDocument/2006/relationships/oleObject"/><Relationship Id="rId1351" Target="media/image663.wmf" Type="http://schemas.openxmlformats.org/officeDocument/2006/relationships/image"/><Relationship Id="rId1352" Target="embeddings/oleObject683.bin" Type="http://schemas.openxmlformats.org/officeDocument/2006/relationships/oleObject"/><Relationship Id="rId1353" Target="media/image664.wmf" Type="http://schemas.openxmlformats.org/officeDocument/2006/relationships/image"/><Relationship Id="rId1354" Target="embeddings/oleObject684.bin" Type="http://schemas.openxmlformats.org/officeDocument/2006/relationships/oleObject"/><Relationship Id="rId1355" Target="media/image665.wmf" Type="http://schemas.openxmlformats.org/officeDocument/2006/relationships/image"/><Relationship Id="rId1356" Target="embeddings/oleObject685.bin" Type="http://schemas.openxmlformats.org/officeDocument/2006/relationships/oleObject"/><Relationship Id="rId1357" Target="media/image666.wmf" Type="http://schemas.openxmlformats.org/officeDocument/2006/relationships/image"/><Relationship Id="rId1358" Target="embeddings/oleObject686.bin" Type="http://schemas.openxmlformats.org/officeDocument/2006/relationships/oleObject"/><Relationship Id="rId1359" Target="media/image667.wmf" Type="http://schemas.openxmlformats.org/officeDocument/2006/relationships/image"/><Relationship Id="rId136" Target="embeddings/oleObject65.bin" Type="http://schemas.openxmlformats.org/officeDocument/2006/relationships/oleObject"/><Relationship Id="rId1360" Target="embeddings/oleObject687.bin" Type="http://schemas.openxmlformats.org/officeDocument/2006/relationships/oleObject"/><Relationship Id="rId1361" Target="media/image668.wmf" Type="http://schemas.openxmlformats.org/officeDocument/2006/relationships/image"/><Relationship Id="rId1362" Target="embeddings/oleObject688.bin" Type="http://schemas.openxmlformats.org/officeDocument/2006/relationships/oleObject"/><Relationship Id="rId1363" Target="media/image669.wmf" Type="http://schemas.openxmlformats.org/officeDocument/2006/relationships/image"/><Relationship Id="rId1364" Target="embeddings/oleObject689.bin" Type="http://schemas.openxmlformats.org/officeDocument/2006/relationships/oleObject"/><Relationship Id="rId1365" Target="media/image670.wmf" Type="http://schemas.openxmlformats.org/officeDocument/2006/relationships/image"/><Relationship Id="rId1366" Target="embeddings/oleObject690.bin" Type="http://schemas.openxmlformats.org/officeDocument/2006/relationships/oleObject"/><Relationship Id="rId1367" Target="media/image671.wmf" Type="http://schemas.openxmlformats.org/officeDocument/2006/relationships/image"/><Relationship Id="rId1368" Target="embeddings/oleObject691.bin" Type="http://schemas.openxmlformats.org/officeDocument/2006/relationships/oleObject"/><Relationship Id="rId1369" Target="media/image672.wmf" Type="http://schemas.openxmlformats.org/officeDocument/2006/relationships/image"/><Relationship Id="rId137" Target="media/image66.wmf" Type="http://schemas.openxmlformats.org/officeDocument/2006/relationships/image"/><Relationship Id="rId1370" Target="embeddings/oleObject692.bin" Type="http://schemas.openxmlformats.org/officeDocument/2006/relationships/oleObject"/><Relationship Id="rId1371" Target="media/image673.wmf" Type="http://schemas.openxmlformats.org/officeDocument/2006/relationships/image"/><Relationship Id="rId1372" Target="embeddings/oleObject693.bin" Type="http://schemas.openxmlformats.org/officeDocument/2006/relationships/oleObject"/><Relationship Id="rId1373" Target="media/image674.wmf" Type="http://schemas.openxmlformats.org/officeDocument/2006/relationships/image"/><Relationship Id="rId1374" Target="embeddings/oleObject694.bin" Type="http://schemas.openxmlformats.org/officeDocument/2006/relationships/oleObject"/><Relationship Id="rId1375" Target="media/image675.wmf" Type="http://schemas.openxmlformats.org/officeDocument/2006/relationships/image"/><Relationship Id="rId1376" Target="embeddings/oleObject695.bin" Type="http://schemas.openxmlformats.org/officeDocument/2006/relationships/oleObject"/><Relationship Id="rId1377" Target="media/image676.wmf" Type="http://schemas.openxmlformats.org/officeDocument/2006/relationships/image"/><Relationship Id="rId1378" Target="embeddings/oleObject696.bin" Type="http://schemas.openxmlformats.org/officeDocument/2006/relationships/oleObject"/><Relationship Id="rId1379" Target="media/image677.wmf" Type="http://schemas.openxmlformats.org/officeDocument/2006/relationships/image"/><Relationship Id="rId138" Target="embeddings/oleObject66.bin" Type="http://schemas.openxmlformats.org/officeDocument/2006/relationships/oleObject"/><Relationship Id="rId1380" Target="embeddings/oleObject697.bin" Type="http://schemas.openxmlformats.org/officeDocument/2006/relationships/oleObject"/><Relationship Id="rId1381" Target="media/image678.wmf" Type="http://schemas.openxmlformats.org/officeDocument/2006/relationships/image"/><Relationship Id="rId1382" Target="embeddings/oleObject698.bin" Type="http://schemas.openxmlformats.org/officeDocument/2006/relationships/oleObject"/><Relationship Id="rId1383" Target="media/image679.wmf" Type="http://schemas.openxmlformats.org/officeDocument/2006/relationships/image"/><Relationship Id="rId1384" Target="embeddings/oleObject699.bin" Type="http://schemas.openxmlformats.org/officeDocument/2006/relationships/oleObject"/><Relationship Id="rId1385" Target="media/image680.wmf" Type="http://schemas.openxmlformats.org/officeDocument/2006/relationships/image"/><Relationship Id="rId1386" Target="embeddings/oleObject700.bin" Type="http://schemas.openxmlformats.org/officeDocument/2006/relationships/oleObject"/><Relationship Id="rId1387" Target="media/image681.wmf" Type="http://schemas.openxmlformats.org/officeDocument/2006/relationships/image"/><Relationship Id="rId1388" Target="embeddings/oleObject701.bin" Type="http://schemas.openxmlformats.org/officeDocument/2006/relationships/oleObject"/><Relationship Id="rId1389" Target="media/image682.wmf" Type="http://schemas.openxmlformats.org/officeDocument/2006/relationships/image"/><Relationship Id="rId139" Target="media/image67.wmf" Type="http://schemas.openxmlformats.org/officeDocument/2006/relationships/image"/><Relationship Id="rId1390" Target="embeddings/oleObject702.bin" Type="http://schemas.openxmlformats.org/officeDocument/2006/relationships/oleObject"/><Relationship Id="rId1391" Target="media/image683.wmf" Type="http://schemas.openxmlformats.org/officeDocument/2006/relationships/image"/><Relationship Id="rId1392" Target="embeddings/oleObject703.bin" Type="http://schemas.openxmlformats.org/officeDocument/2006/relationships/oleObject"/><Relationship Id="rId1393" Target="media/image684.wmf" Type="http://schemas.openxmlformats.org/officeDocument/2006/relationships/image"/><Relationship Id="rId1394" Target="embeddings/oleObject704.bin" Type="http://schemas.openxmlformats.org/officeDocument/2006/relationships/oleObject"/><Relationship Id="rId1395" Target="media/image685.wmf" Type="http://schemas.openxmlformats.org/officeDocument/2006/relationships/image"/><Relationship Id="rId1396" Target="embeddings/oleObject705.bin" Type="http://schemas.openxmlformats.org/officeDocument/2006/relationships/oleObject"/><Relationship Id="rId1397" Target="media/image686.wmf" Type="http://schemas.openxmlformats.org/officeDocument/2006/relationships/image"/><Relationship Id="rId1398" Target="embeddings/oleObject706.bin" Type="http://schemas.openxmlformats.org/officeDocument/2006/relationships/oleObject"/><Relationship Id="rId1399" Target="media/image68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00" Target="embeddings/oleObject707.bin" Type="http://schemas.openxmlformats.org/officeDocument/2006/relationships/oleObject"/><Relationship Id="rId1401" Target="media/image688.wmf" Type="http://schemas.openxmlformats.org/officeDocument/2006/relationships/image"/><Relationship Id="rId1402" Target="embeddings/oleObject708.bin" Type="http://schemas.openxmlformats.org/officeDocument/2006/relationships/oleObject"/><Relationship Id="rId1403" Target="media/image689.wmf" Type="http://schemas.openxmlformats.org/officeDocument/2006/relationships/image"/><Relationship Id="rId1404" Target="embeddings/oleObject709.bin" Type="http://schemas.openxmlformats.org/officeDocument/2006/relationships/oleObject"/><Relationship Id="rId1405" Target="embeddings/oleObject710.bin" Type="http://schemas.openxmlformats.org/officeDocument/2006/relationships/oleObject"/><Relationship Id="rId1406" Target="embeddings/oleObject711.bin" Type="http://schemas.openxmlformats.org/officeDocument/2006/relationships/oleObject"/><Relationship Id="rId1407" Target="media/image690.wmf" Type="http://schemas.openxmlformats.org/officeDocument/2006/relationships/image"/><Relationship Id="rId1408" Target="embeddings/oleObject712.bin" Type="http://schemas.openxmlformats.org/officeDocument/2006/relationships/oleObject"/><Relationship Id="rId1409" Target="media/image691.wmf" Type="http://schemas.openxmlformats.org/officeDocument/2006/relationships/image"/><Relationship Id="rId141" Target="media/image68.wmf" Type="http://schemas.openxmlformats.org/officeDocument/2006/relationships/image"/><Relationship Id="rId1410" Target="embeddings/oleObject713.bin" Type="http://schemas.openxmlformats.org/officeDocument/2006/relationships/oleObject"/><Relationship Id="rId1411" Target="media/image692.wmf" Type="http://schemas.openxmlformats.org/officeDocument/2006/relationships/image"/><Relationship Id="rId1412" Target="embeddings/oleObject714.bin" Type="http://schemas.openxmlformats.org/officeDocument/2006/relationships/oleObject"/><Relationship Id="rId1413" Target="media/image693.wmf" Type="http://schemas.openxmlformats.org/officeDocument/2006/relationships/image"/><Relationship Id="rId1414" Target="embeddings/oleObject715.bin" Type="http://schemas.openxmlformats.org/officeDocument/2006/relationships/oleObject"/><Relationship Id="rId1415" Target="media/image694.wmf" Type="http://schemas.openxmlformats.org/officeDocument/2006/relationships/image"/><Relationship Id="rId1416" Target="embeddings/oleObject716.bin" Type="http://schemas.openxmlformats.org/officeDocument/2006/relationships/oleObject"/><Relationship Id="rId1417" Target="media/image695.wmf" Type="http://schemas.openxmlformats.org/officeDocument/2006/relationships/image"/><Relationship Id="rId1418" Target="embeddings/oleObject717.bin" Type="http://schemas.openxmlformats.org/officeDocument/2006/relationships/oleObject"/><Relationship Id="rId1419" Target="media/image696.wmf" Type="http://schemas.openxmlformats.org/officeDocument/2006/relationships/image"/><Relationship Id="rId142" Target="embeddings/oleObject68.bin" Type="http://schemas.openxmlformats.org/officeDocument/2006/relationships/oleObject"/><Relationship Id="rId1420" Target="embeddings/oleObject718.bin" Type="http://schemas.openxmlformats.org/officeDocument/2006/relationships/oleObject"/><Relationship Id="rId1421" Target="media/image697.wmf" Type="http://schemas.openxmlformats.org/officeDocument/2006/relationships/image"/><Relationship Id="rId1422" Target="embeddings/oleObject719.bin" Type="http://schemas.openxmlformats.org/officeDocument/2006/relationships/oleObject"/><Relationship Id="rId1423" Target="media/image698.wmf" Type="http://schemas.openxmlformats.org/officeDocument/2006/relationships/image"/><Relationship Id="rId1424" Target="embeddings/oleObject720.bin" Type="http://schemas.openxmlformats.org/officeDocument/2006/relationships/oleObject"/><Relationship Id="rId1425" Target="media/image699.wmf" Type="http://schemas.openxmlformats.org/officeDocument/2006/relationships/image"/><Relationship Id="rId1426" Target="embeddings/oleObject721.bin" Type="http://schemas.openxmlformats.org/officeDocument/2006/relationships/oleObject"/><Relationship Id="rId1427" Target="media/image700.wmf" Type="http://schemas.openxmlformats.org/officeDocument/2006/relationships/image"/><Relationship Id="rId1428" Target="embeddings/oleObject722.bin" Type="http://schemas.openxmlformats.org/officeDocument/2006/relationships/oleObject"/><Relationship Id="rId1429" Target="media/image701.wmf" Type="http://schemas.openxmlformats.org/officeDocument/2006/relationships/image"/><Relationship Id="rId143" Target="media/image69.wmf" Type="http://schemas.openxmlformats.org/officeDocument/2006/relationships/image"/><Relationship Id="rId1430" Target="embeddings/oleObject723.bin" Type="http://schemas.openxmlformats.org/officeDocument/2006/relationships/oleObject"/><Relationship Id="rId1431" Target="media/image702.wmf" Type="http://schemas.openxmlformats.org/officeDocument/2006/relationships/image"/><Relationship Id="rId1432" Target="embeddings/oleObject724.bin" Type="http://schemas.openxmlformats.org/officeDocument/2006/relationships/oleObject"/><Relationship Id="rId1433" Target="media/image703.wmf" Type="http://schemas.openxmlformats.org/officeDocument/2006/relationships/image"/><Relationship Id="rId1434" Target="embeddings/oleObject725.bin" Type="http://schemas.openxmlformats.org/officeDocument/2006/relationships/oleObject"/><Relationship Id="rId1435" Target="media/image704.wmf" Type="http://schemas.openxmlformats.org/officeDocument/2006/relationships/image"/><Relationship Id="rId1436" Target="embeddings/oleObject726.bin" Type="http://schemas.openxmlformats.org/officeDocument/2006/relationships/oleObject"/><Relationship Id="rId1437" Target="media/image705.wmf" Type="http://schemas.openxmlformats.org/officeDocument/2006/relationships/image"/><Relationship Id="rId1438" Target="embeddings/oleObject727.bin" Type="http://schemas.openxmlformats.org/officeDocument/2006/relationships/oleObject"/><Relationship Id="rId1439" Target="header1.xml" Type="http://schemas.openxmlformats.org/officeDocument/2006/relationships/header"/><Relationship Id="rId144" Target="embeddings/oleObject69.bin" Type="http://schemas.openxmlformats.org/officeDocument/2006/relationships/oleObject"/><Relationship Id="rId1440" Target="footer1.xml" Type="http://schemas.openxmlformats.org/officeDocument/2006/relationships/footer"/><Relationship Id="rId1441" Target="fontTable.xml" Type="http://schemas.openxmlformats.org/officeDocument/2006/relationships/fontTable"/><Relationship Id="rId1442" Target="theme/theme1.xml" Type="http://schemas.openxmlformats.org/officeDocument/2006/relationships/theme"/><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embeddings/oleObject84.bin" Type="http://schemas.openxmlformats.org/officeDocument/2006/relationships/oleObject"/><Relationship Id="rId174" Target="media/image84.wmf" Type="http://schemas.openxmlformats.org/officeDocument/2006/relationships/image"/><Relationship Id="rId175" Target="embeddings/oleObject85.bin" Type="http://schemas.openxmlformats.org/officeDocument/2006/relationships/oleObject"/><Relationship Id="rId176" Target="media/image85.wmf" Type="http://schemas.openxmlformats.org/officeDocument/2006/relationships/image"/><Relationship Id="rId177" Target="embeddings/oleObject86.bin" Type="http://schemas.openxmlformats.org/officeDocument/2006/relationships/oleObject"/><Relationship Id="rId178" Target="media/image86.wmf" Type="http://schemas.openxmlformats.org/officeDocument/2006/relationships/image"/><Relationship Id="rId179" Target="embeddings/oleObject87.bin" Type="http://schemas.openxmlformats.org/officeDocument/2006/relationships/oleObject"/><Relationship Id="rId18" Target="embeddings/oleObject6.bin" Type="http://schemas.openxmlformats.org/officeDocument/2006/relationships/oleObject"/><Relationship Id="rId180" Target="media/image87.wmf" Type="http://schemas.openxmlformats.org/officeDocument/2006/relationships/image"/><Relationship Id="rId181" Target="embeddings/oleObject88.bin" Type="http://schemas.openxmlformats.org/officeDocument/2006/relationships/oleObject"/><Relationship Id="rId182" Target="media/image88.wmf" Type="http://schemas.openxmlformats.org/officeDocument/2006/relationships/image"/><Relationship Id="rId183" Target="embeddings/oleObject89.bin" Type="http://schemas.openxmlformats.org/officeDocument/2006/relationships/oleObject"/><Relationship Id="rId184" Target="media/image89.wmf" Type="http://schemas.openxmlformats.org/officeDocument/2006/relationships/image"/><Relationship Id="rId185" Target="embeddings/oleObject90.bin" Type="http://schemas.openxmlformats.org/officeDocument/2006/relationships/oleObject"/><Relationship Id="rId186" Target="media/image90.wmf" Type="http://schemas.openxmlformats.org/officeDocument/2006/relationships/image"/><Relationship Id="rId187" Target="embeddings/oleObject91.bin" Type="http://schemas.openxmlformats.org/officeDocument/2006/relationships/oleObject"/><Relationship Id="rId188" Target="media/image91.wmf" Type="http://schemas.openxmlformats.org/officeDocument/2006/relationships/image"/><Relationship Id="rId189" Target="embeddings/oleObject92.bin" Type="http://schemas.openxmlformats.org/officeDocument/2006/relationships/oleObject"/><Relationship Id="rId19" Target="media/image7.wmf" Type="http://schemas.openxmlformats.org/officeDocument/2006/relationships/image"/><Relationship Id="rId190" Target="media/image92.wmf" Type="http://schemas.openxmlformats.org/officeDocument/2006/relationships/image"/><Relationship Id="rId191" Target="embeddings/oleObject93.bin" Type="http://schemas.openxmlformats.org/officeDocument/2006/relationships/oleObject"/><Relationship Id="rId192" Target="media/image93.wmf" Type="http://schemas.openxmlformats.org/officeDocument/2006/relationships/image"/><Relationship Id="rId193" Target="embeddings/oleObject94.bin" Type="http://schemas.openxmlformats.org/officeDocument/2006/relationships/oleObject"/><Relationship Id="rId194" Target="media/image94.wmf" Type="http://schemas.openxmlformats.org/officeDocument/2006/relationships/image"/><Relationship Id="rId195" Target="embeddings/oleObject95.bin" Type="http://schemas.openxmlformats.org/officeDocument/2006/relationships/oleObject"/><Relationship Id="rId196" Target="media/image95.wmf" Type="http://schemas.openxmlformats.org/officeDocument/2006/relationships/image"/><Relationship Id="rId197" Target="embeddings/oleObject96.bin" Type="http://schemas.openxmlformats.org/officeDocument/2006/relationships/oleObject"/><Relationship Id="rId198" Target="media/image96.wmf" Type="http://schemas.openxmlformats.org/officeDocument/2006/relationships/image"/><Relationship Id="rId199" Target="embeddings/oleObject97.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7.wmf" Type="http://schemas.openxmlformats.org/officeDocument/2006/relationships/image"/><Relationship Id="rId201" Target="embeddings/oleObject98.bin" Type="http://schemas.openxmlformats.org/officeDocument/2006/relationships/oleObject"/><Relationship Id="rId202" Target="media/image98.wmf" Type="http://schemas.openxmlformats.org/officeDocument/2006/relationships/image"/><Relationship Id="rId203" Target="embeddings/oleObject99.bin" Type="http://schemas.openxmlformats.org/officeDocument/2006/relationships/oleObject"/><Relationship Id="rId204" Target="media/image99.wmf" Type="http://schemas.openxmlformats.org/officeDocument/2006/relationships/image"/><Relationship Id="rId205" Target="embeddings/oleObject100.bin" Type="http://schemas.openxmlformats.org/officeDocument/2006/relationships/oleObject"/><Relationship Id="rId206" Target="media/image100.wmf" Type="http://schemas.openxmlformats.org/officeDocument/2006/relationships/image"/><Relationship Id="rId207" Target="embeddings/oleObject101.bin" Type="http://schemas.openxmlformats.org/officeDocument/2006/relationships/oleObject"/><Relationship Id="rId208" Target="media/image101.wmf" Type="http://schemas.openxmlformats.org/officeDocument/2006/relationships/image"/><Relationship Id="rId209" Target="embeddings/oleObject102.bin" Type="http://schemas.openxmlformats.org/officeDocument/2006/relationships/oleObject"/><Relationship Id="rId21" Target="media/image8.wmf" Type="http://schemas.openxmlformats.org/officeDocument/2006/relationships/image"/><Relationship Id="rId210" Target="media/image102.wmf" Type="http://schemas.openxmlformats.org/officeDocument/2006/relationships/image"/><Relationship Id="rId211" Target="embeddings/oleObject103.bin" Type="http://schemas.openxmlformats.org/officeDocument/2006/relationships/oleObject"/><Relationship Id="rId212" Target="media/image103.wmf" Type="http://schemas.openxmlformats.org/officeDocument/2006/relationships/image"/><Relationship Id="rId213" Target="embeddings/oleObject104.bin" Type="http://schemas.openxmlformats.org/officeDocument/2006/relationships/oleObject"/><Relationship Id="rId214" Target="media/image104.wmf" Type="http://schemas.openxmlformats.org/officeDocument/2006/relationships/image"/><Relationship Id="rId215" Target="embeddings/oleObject105.bin" Type="http://schemas.openxmlformats.org/officeDocument/2006/relationships/oleObject"/><Relationship Id="rId216" Target="media/image105.wmf" Type="http://schemas.openxmlformats.org/officeDocument/2006/relationships/image"/><Relationship Id="rId217" Target="embeddings/oleObject106.bin" Type="http://schemas.openxmlformats.org/officeDocument/2006/relationships/oleObject"/><Relationship Id="rId218" Target="media/image106.wmf" Type="http://schemas.openxmlformats.org/officeDocument/2006/relationships/image"/><Relationship Id="rId219" Target="embeddings/oleObject107.bin" Type="http://schemas.openxmlformats.org/officeDocument/2006/relationships/oleObject"/><Relationship Id="rId22" Target="embeddings/oleObject8.bin" Type="http://schemas.openxmlformats.org/officeDocument/2006/relationships/oleObject"/><Relationship Id="rId220" Target="media/image107.wmf" Type="http://schemas.openxmlformats.org/officeDocument/2006/relationships/image"/><Relationship Id="rId221" Target="embeddings/oleObject108.bin" Type="http://schemas.openxmlformats.org/officeDocument/2006/relationships/oleObject"/><Relationship Id="rId222" Target="embeddings/oleObject109.bin" Type="http://schemas.openxmlformats.org/officeDocument/2006/relationships/oleObject"/><Relationship Id="rId223" Target="media/image108.wmf" Type="http://schemas.openxmlformats.org/officeDocument/2006/relationships/image"/><Relationship Id="rId224" Target="embeddings/oleObject110.bin" Type="http://schemas.openxmlformats.org/officeDocument/2006/relationships/oleObject"/><Relationship Id="rId225" Target="media/image109.wmf" Type="http://schemas.openxmlformats.org/officeDocument/2006/relationships/image"/><Relationship Id="rId226" Target="embeddings/oleObject111.bin" Type="http://schemas.openxmlformats.org/officeDocument/2006/relationships/oleObject"/><Relationship Id="rId227" Target="media/image110.wmf" Type="http://schemas.openxmlformats.org/officeDocument/2006/relationships/image"/><Relationship Id="rId228" Target="embeddings/oleObject112.bin" Type="http://schemas.openxmlformats.org/officeDocument/2006/relationships/oleObject"/><Relationship Id="rId229" Target="media/image111.wmf" Type="http://schemas.openxmlformats.org/officeDocument/2006/relationships/image"/><Relationship Id="rId23" Target="media/image9.wmf" Type="http://schemas.openxmlformats.org/officeDocument/2006/relationships/image"/><Relationship Id="rId230" Target="embeddings/oleObject113.bin" Type="http://schemas.openxmlformats.org/officeDocument/2006/relationships/oleObject"/><Relationship Id="rId231" Target="media/image112.wmf" Type="http://schemas.openxmlformats.org/officeDocument/2006/relationships/image"/><Relationship Id="rId232" Target="embeddings/oleObject114.bin" Type="http://schemas.openxmlformats.org/officeDocument/2006/relationships/oleObject"/><Relationship Id="rId233" Target="media/image113.wmf" Type="http://schemas.openxmlformats.org/officeDocument/2006/relationships/image"/><Relationship Id="rId234" Target="embeddings/oleObject115.bin" Type="http://schemas.openxmlformats.org/officeDocument/2006/relationships/oleObject"/><Relationship Id="rId235" Target="media/image114.wmf" Type="http://schemas.openxmlformats.org/officeDocument/2006/relationships/image"/><Relationship Id="rId236" Target="embeddings/oleObject116.bin" Type="http://schemas.openxmlformats.org/officeDocument/2006/relationships/oleObject"/><Relationship Id="rId237" Target="media/image115.wmf" Type="http://schemas.openxmlformats.org/officeDocument/2006/relationships/image"/><Relationship Id="rId238" Target="embeddings/oleObject117.bin" Type="http://schemas.openxmlformats.org/officeDocument/2006/relationships/oleObject"/><Relationship Id="rId239" Target="media/image116.wmf" Type="http://schemas.openxmlformats.org/officeDocument/2006/relationships/image"/><Relationship Id="rId24" Target="embeddings/oleObject9.bin" Type="http://schemas.openxmlformats.org/officeDocument/2006/relationships/oleObject"/><Relationship Id="rId240" Target="embeddings/oleObject118.bin" Type="http://schemas.openxmlformats.org/officeDocument/2006/relationships/oleObject"/><Relationship Id="rId241" Target="media/image117.wmf" Type="http://schemas.openxmlformats.org/officeDocument/2006/relationships/image"/><Relationship Id="rId242" Target="embeddings/oleObject119.bin" Type="http://schemas.openxmlformats.org/officeDocument/2006/relationships/oleObject"/><Relationship Id="rId243" Target="media/image118.wmf" Type="http://schemas.openxmlformats.org/officeDocument/2006/relationships/image"/><Relationship Id="rId244" Target="embeddings/oleObject120.bin" Type="http://schemas.openxmlformats.org/officeDocument/2006/relationships/oleObject"/><Relationship Id="rId245" Target="media/image119.wmf" Type="http://schemas.openxmlformats.org/officeDocument/2006/relationships/image"/><Relationship Id="rId246" Target="embeddings/oleObject121.bin" Type="http://schemas.openxmlformats.org/officeDocument/2006/relationships/oleObject"/><Relationship Id="rId247" Target="media/image120.wmf" Type="http://schemas.openxmlformats.org/officeDocument/2006/relationships/image"/><Relationship Id="rId248" Target="embeddings/oleObject122.bin" Type="http://schemas.openxmlformats.org/officeDocument/2006/relationships/oleObject"/><Relationship Id="rId249" Target="media/image121.wmf" Type="http://schemas.openxmlformats.org/officeDocument/2006/relationships/image"/><Relationship Id="rId25" Target="media/image10.wmf" Type="http://schemas.openxmlformats.org/officeDocument/2006/relationships/image"/><Relationship Id="rId250" Target="embeddings/oleObject123.bin" Type="http://schemas.openxmlformats.org/officeDocument/2006/relationships/oleObject"/><Relationship Id="rId251" Target="media/image122.wmf" Type="http://schemas.openxmlformats.org/officeDocument/2006/relationships/image"/><Relationship Id="rId252" Target="embeddings/oleObject124.bin" Type="http://schemas.openxmlformats.org/officeDocument/2006/relationships/oleObject"/><Relationship Id="rId253" Target="media/image123.wmf" Type="http://schemas.openxmlformats.org/officeDocument/2006/relationships/image"/><Relationship Id="rId254" Target="embeddings/oleObject125.bin" Type="http://schemas.openxmlformats.org/officeDocument/2006/relationships/oleObject"/><Relationship Id="rId255" Target="media/image124.wmf" Type="http://schemas.openxmlformats.org/officeDocument/2006/relationships/image"/><Relationship Id="rId256" Target="embeddings/oleObject126.bin" Type="http://schemas.openxmlformats.org/officeDocument/2006/relationships/oleObject"/><Relationship Id="rId257" Target="media/image125.wmf" Type="http://schemas.openxmlformats.org/officeDocument/2006/relationships/image"/><Relationship Id="rId258" Target="embeddings/oleObject127.bin" Type="http://schemas.openxmlformats.org/officeDocument/2006/relationships/oleObject"/><Relationship Id="rId259" Target="media/image126.wmf" Type="http://schemas.openxmlformats.org/officeDocument/2006/relationships/image"/><Relationship Id="rId26" Target="embeddings/oleObject10.bin" Type="http://schemas.openxmlformats.org/officeDocument/2006/relationships/oleObject"/><Relationship Id="rId260" Target="embeddings/oleObject128.bin" Type="http://schemas.openxmlformats.org/officeDocument/2006/relationships/oleObject"/><Relationship Id="rId261" Target="media/image127.wmf" Type="http://schemas.openxmlformats.org/officeDocument/2006/relationships/image"/><Relationship Id="rId262" Target="embeddings/oleObject129.bin" Type="http://schemas.openxmlformats.org/officeDocument/2006/relationships/oleObject"/><Relationship Id="rId263" Target="embeddings/oleObject130.bin" Type="http://schemas.openxmlformats.org/officeDocument/2006/relationships/oleObject"/><Relationship Id="rId264" Target="media/image128.wmf" Type="http://schemas.openxmlformats.org/officeDocument/2006/relationships/image"/><Relationship Id="rId265" Target="embeddings/oleObject131.bin" Type="http://schemas.openxmlformats.org/officeDocument/2006/relationships/oleObject"/><Relationship Id="rId266" Target="media/image129.wmf" Type="http://schemas.openxmlformats.org/officeDocument/2006/relationships/image"/><Relationship Id="rId267" Target="embeddings/oleObject132.bin" Type="http://schemas.openxmlformats.org/officeDocument/2006/relationships/oleObject"/><Relationship Id="rId268" Target="media/image130.wmf" Type="http://schemas.openxmlformats.org/officeDocument/2006/relationships/image"/><Relationship Id="rId269" Target="embeddings/oleObject133.bin" Type="http://schemas.openxmlformats.org/officeDocument/2006/relationships/oleObject"/><Relationship Id="rId27" Target="media/image11.wmf" Type="http://schemas.openxmlformats.org/officeDocument/2006/relationships/image"/><Relationship Id="rId270" Target="media/image131.wmf" Type="http://schemas.openxmlformats.org/officeDocument/2006/relationships/image"/><Relationship Id="rId271" Target="embeddings/oleObject134.bin" Type="http://schemas.openxmlformats.org/officeDocument/2006/relationships/oleObject"/><Relationship Id="rId272" Target="media/image132.wmf" Type="http://schemas.openxmlformats.org/officeDocument/2006/relationships/image"/><Relationship Id="rId273" Target="embeddings/oleObject135.bin" Type="http://schemas.openxmlformats.org/officeDocument/2006/relationships/oleObject"/><Relationship Id="rId274" Target="media/image133.wmf" Type="http://schemas.openxmlformats.org/officeDocument/2006/relationships/image"/><Relationship Id="rId275" Target="embeddings/oleObject136.bin" Type="http://schemas.openxmlformats.org/officeDocument/2006/relationships/oleObject"/><Relationship Id="rId276" Target="media/image134.wmf" Type="http://schemas.openxmlformats.org/officeDocument/2006/relationships/image"/><Relationship Id="rId277" Target="embeddings/oleObject137.bin" Type="http://schemas.openxmlformats.org/officeDocument/2006/relationships/oleObject"/><Relationship Id="rId278" Target="media/image135.wmf" Type="http://schemas.openxmlformats.org/officeDocument/2006/relationships/image"/><Relationship Id="rId279" Target="embeddings/oleObject138.bin" Type="http://schemas.openxmlformats.org/officeDocument/2006/relationships/oleObject"/><Relationship Id="rId28" Target="embeddings/oleObject11.bin" Type="http://schemas.openxmlformats.org/officeDocument/2006/relationships/oleObject"/><Relationship Id="rId280" Target="media/image136.wmf" Type="http://schemas.openxmlformats.org/officeDocument/2006/relationships/image"/><Relationship Id="rId281" Target="embeddings/oleObject139.bin" Type="http://schemas.openxmlformats.org/officeDocument/2006/relationships/oleObject"/><Relationship Id="rId282" Target="media/image137.wmf" Type="http://schemas.openxmlformats.org/officeDocument/2006/relationships/image"/><Relationship Id="rId283" Target="embeddings/oleObject140.bin" Type="http://schemas.openxmlformats.org/officeDocument/2006/relationships/oleObject"/><Relationship Id="rId284" Target="media/image138.wmf" Type="http://schemas.openxmlformats.org/officeDocument/2006/relationships/image"/><Relationship Id="rId285" Target="embeddings/oleObject141.bin" Type="http://schemas.openxmlformats.org/officeDocument/2006/relationships/oleObject"/><Relationship Id="rId286" Target="media/image139.wmf" Type="http://schemas.openxmlformats.org/officeDocument/2006/relationships/image"/><Relationship Id="rId287" Target="embeddings/oleObject142.bin" Type="http://schemas.openxmlformats.org/officeDocument/2006/relationships/oleObject"/><Relationship Id="rId288" Target="media/image140.wmf" Type="http://schemas.openxmlformats.org/officeDocument/2006/relationships/image"/><Relationship Id="rId289" Target="embeddings/oleObject143.bin" Type="http://schemas.openxmlformats.org/officeDocument/2006/relationships/oleObject"/><Relationship Id="rId29" Target="media/image12.wmf" Type="http://schemas.openxmlformats.org/officeDocument/2006/relationships/image"/><Relationship Id="rId290" Target="media/image141.wmf" Type="http://schemas.openxmlformats.org/officeDocument/2006/relationships/image"/><Relationship Id="rId291" Target="embeddings/oleObject144.bin" Type="http://schemas.openxmlformats.org/officeDocument/2006/relationships/oleObject"/><Relationship Id="rId292" Target="media/image142.wmf" Type="http://schemas.openxmlformats.org/officeDocument/2006/relationships/image"/><Relationship Id="rId293" Target="embeddings/oleObject145.bin" Type="http://schemas.openxmlformats.org/officeDocument/2006/relationships/oleObject"/><Relationship Id="rId294" Target="media/image143.wmf" Type="http://schemas.openxmlformats.org/officeDocument/2006/relationships/image"/><Relationship Id="rId295" Target="embeddings/oleObject146.bin" Type="http://schemas.openxmlformats.org/officeDocument/2006/relationships/oleObject"/><Relationship Id="rId296" Target="media/image144.wmf" Type="http://schemas.openxmlformats.org/officeDocument/2006/relationships/image"/><Relationship Id="rId297" Target="embeddings/oleObject147.bin" Type="http://schemas.openxmlformats.org/officeDocument/2006/relationships/oleObject"/><Relationship Id="rId298" Target="media/image145.wmf" Type="http://schemas.openxmlformats.org/officeDocument/2006/relationships/image"/><Relationship Id="rId299" Target="embeddings/oleObject148.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6.wmf" Type="http://schemas.openxmlformats.org/officeDocument/2006/relationships/image"/><Relationship Id="rId301" Target="embeddings/oleObject149.bin" Type="http://schemas.openxmlformats.org/officeDocument/2006/relationships/oleObject"/><Relationship Id="rId302" Target="media/image147.wmf" Type="http://schemas.openxmlformats.org/officeDocument/2006/relationships/image"/><Relationship Id="rId303" Target="embeddings/oleObject150.bin" Type="http://schemas.openxmlformats.org/officeDocument/2006/relationships/oleObject"/><Relationship Id="rId304" Target="media/image148.wmf" Type="http://schemas.openxmlformats.org/officeDocument/2006/relationships/image"/><Relationship Id="rId305" Target="embeddings/oleObject151.bin" Type="http://schemas.openxmlformats.org/officeDocument/2006/relationships/oleObject"/><Relationship Id="rId306" Target="media/image149.wmf" Type="http://schemas.openxmlformats.org/officeDocument/2006/relationships/image"/><Relationship Id="rId307" Target="embeddings/oleObject152.bin" Type="http://schemas.openxmlformats.org/officeDocument/2006/relationships/oleObject"/><Relationship Id="rId308" Target="media/image150.wmf" Type="http://schemas.openxmlformats.org/officeDocument/2006/relationships/image"/><Relationship Id="rId309" Target="embeddings/oleObject153.bin" Type="http://schemas.openxmlformats.org/officeDocument/2006/relationships/oleObject"/><Relationship Id="rId31" Target="media/image13.wmf" Type="http://schemas.openxmlformats.org/officeDocument/2006/relationships/image"/><Relationship Id="rId310" Target="media/image151.wmf" Type="http://schemas.openxmlformats.org/officeDocument/2006/relationships/image"/><Relationship Id="rId311" Target="embeddings/oleObject154.bin" Type="http://schemas.openxmlformats.org/officeDocument/2006/relationships/oleObject"/><Relationship Id="rId312" Target="media/image152.wmf" Type="http://schemas.openxmlformats.org/officeDocument/2006/relationships/image"/><Relationship Id="rId313" Target="embeddings/oleObject155.bin" Type="http://schemas.openxmlformats.org/officeDocument/2006/relationships/oleObject"/><Relationship Id="rId314" Target="media/image153.wmf" Type="http://schemas.openxmlformats.org/officeDocument/2006/relationships/image"/><Relationship Id="rId315" Target="embeddings/oleObject156.bin" Type="http://schemas.openxmlformats.org/officeDocument/2006/relationships/oleObject"/><Relationship Id="rId316" Target="media/image154.wmf" Type="http://schemas.openxmlformats.org/officeDocument/2006/relationships/image"/><Relationship Id="rId317" Target="embeddings/oleObject157.bin" Type="http://schemas.openxmlformats.org/officeDocument/2006/relationships/oleObject"/><Relationship Id="rId318" Target="media/image155.wmf" Type="http://schemas.openxmlformats.org/officeDocument/2006/relationships/image"/><Relationship Id="rId319" Target="embeddings/oleObject158.bin" Type="http://schemas.openxmlformats.org/officeDocument/2006/relationships/oleObject"/><Relationship Id="rId32" Target="embeddings/oleObject13.bin" Type="http://schemas.openxmlformats.org/officeDocument/2006/relationships/oleObject"/><Relationship Id="rId320" Target="media/image156.wmf" Type="http://schemas.openxmlformats.org/officeDocument/2006/relationships/image"/><Relationship Id="rId321" Target="embeddings/oleObject159.bin" Type="http://schemas.openxmlformats.org/officeDocument/2006/relationships/oleObject"/><Relationship Id="rId322" Target="media/image157.wmf" Type="http://schemas.openxmlformats.org/officeDocument/2006/relationships/image"/><Relationship Id="rId323" Target="embeddings/oleObject160.bin" Type="http://schemas.openxmlformats.org/officeDocument/2006/relationships/oleObject"/><Relationship Id="rId324" Target="media/image158.wmf" Type="http://schemas.openxmlformats.org/officeDocument/2006/relationships/image"/><Relationship Id="rId325" Target="embeddings/oleObject161.bin" Type="http://schemas.openxmlformats.org/officeDocument/2006/relationships/oleObject"/><Relationship Id="rId326" Target="media/image159.wmf" Type="http://schemas.openxmlformats.org/officeDocument/2006/relationships/image"/><Relationship Id="rId327" Target="embeddings/oleObject162.bin" Type="http://schemas.openxmlformats.org/officeDocument/2006/relationships/oleObject"/><Relationship Id="rId328" Target="media/image160.wmf" Type="http://schemas.openxmlformats.org/officeDocument/2006/relationships/image"/><Relationship Id="rId329" Target="embeddings/oleObject163.bin" Type="http://schemas.openxmlformats.org/officeDocument/2006/relationships/oleObject"/><Relationship Id="rId33" Target="media/image14.wmf" Type="http://schemas.openxmlformats.org/officeDocument/2006/relationships/image"/><Relationship Id="rId330" Target="media/image161.wmf" Type="http://schemas.openxmlformats.org/officeDocument/2006/relationships/image"/><Relationship Id="rId331" Target="embeddings/oleObject164.bin" Type="http://schemas.openxmlformats.org/officeDocument/2006/relationships/oleObject"/><Relationship Id="rId332" Target="media/image162.wmf" Type="http://schemas.openxmlformats.org/officeDocument/2006/relationships/image"/><Relationship Id="rId333" Target="embeddings/oleObject165.bin" Type="http://schemas.openxmlformats.org/officeDocument/2006/relationships/oleObject"/><Relationship Id="rId334" Target="media/image163.wmf" Type="http://schemas.openxmlformats.org/officeDocument/2006/relationships/image"/><Relationship Id="rId335" Target="embeddings/oleObject166.bin" Type="http://schemas.openxmlformats.org/officeDocument/2006/relationships/oleObject"/><Relationship Id="rId336" Target="media/image164.wmf" Type="http://schemas.openxmlformats.org/officeDocument/2006/relationships/image"/><Relationship Id="rId337" Target="embeddings/oleObject167.bin" Type="http://schemas.openxmlformats.org/officeDocument/2006/relationships/oleObject"/><Relationship Id="rId338" Target="media/image165.wmf" Type="http://schemas.openxmlformats.org/officeDocument/2006/relationships/image"/><Relationship Id="rId339" Target="embeddings/oleObject168.bin" Type="http://schemas.openxmlformats.org/officeDocument/2006/relationships/oleObject"/><Relationship Id="rId34" Target="embeddings/oleObject14.bin" Type="http://schemas.openxmlformats.org/officeDocument/2006/relationships/oleObject"/><Relationship Id="rId340" Target="media/image166.wmf" Type="http://schemas.openxmlformats.org/officeDocument/2006/relationships/image"/><Relationship Id="rId341" Target="embeddings/oleObject169.bin" Type="http://schemas.openxmlformats.org/officeDocument/2006/relationships/oleObject"/><Relationship Id="rId342" Target="media/image167.wmf" Type="http://schemas.openxmlformats.org/officeDocument/2006/relationships/image"/><Relationship Id="rId343" Target="embeddings/oleObject170.bin" Type="http://schemas.openxmlformats.org/officeDocument/2006/relationships/oleObject"/><Relationship Id="rId344" Target="media/image168.wmf" Type="http://schemas.openxmlformats.org/officeDocument/2006/relationships/image"/><Relationship Id="rId345" Target="embeddings/oleObject171.bin" Type="http://schemas.openxmlformats.org/officeDocument/2006/relationships/oleObject"/><Relationship Id="rId346" Target="media/image169.wmf" Type="http://schemas.openxmlformats.org/officeDocument/2006/relationships/image"/><Relationship Id="rId347" Target="embeddings/oleObject172.bin" Type="http://schemas.openxmlformats.org/officeDocument/2006/relationships/oleObject"/><Relationship Id="rId348" Target="media/image170.wmf" Type="http://schemas.openxmlformats.org/officeDocument/2006/relationships/image"/><Relationship Id="rId349" Target="embeddings/oleObject173.bin" Type="http://schemas.openxmlformats.org/officeDocument/2006/relationships/oleObject"/><Relationship Id="rId35" Target="media/image15.wmf" Type="http://schemas.openxmlformats.org/officeDocument/2006/relationships/image"/><Relationship Id="rId350" Target="media/image171.wmf" Type="http://schemas.openxmlformats.org/officeDocument/2006/relationships/image"/><Relationship Id="rId351" Target="embeddings/oleObject174.bin" Type="http://schemas.openxmlformats.org/officeDocument/2006/relationships/oleObject"/><Relationship Id="rId352" Target="media/image172.wmf" Type="http://schemas.openxmlformats.org/officeDocument/2006/relationships/image"/><Relationship Id="rId353" Target="embeddings/oleObject175.bin" Type="http://schemas.openxmlformats.org/officeDocument/2006/relationships/oleObject"/><Relationship Id="rId354" Target="embeddings/oleObject176.bin" Type="http://schemas.openxmlformats.org/officeDocument/2006/relationships/oleObject"/><Relationship Id="rId355" Target="media/image173.wmf" Type="http://schemas.openxmlformats.org/officeDocument/2006/relationships/image"/><Relationship Id="rId356" Target="embeddings/oleObject177.bin" Type="http://schemas.openxmlformats.org/officeDocument/2006/relationships/oleObject"/><Relationship Id="rId357" Target="media/image174.wmf" Type="http://schemas.openxmlformats.org/officeDocument/2006/relationships/image"/><Relationship Id="rId358" Target="embeddings/oleObject178.bin" Type="http://schemas.openxmlformats.org/officeDocument/2006/relationships/oleObject"/><Relationship Id="rId359" Target="media/image175.wmf" Type="http://schemas.openxmlformats.org/officeDocument/2006/relationships/image"/><Relationship Id="rId36" Target="embeddings/oleObject15.bin" Type="http://schemas.openxmlformats.org/officeDocument/2006/relationships/oleObject"/><Relationship Id="rId360" Target="embeddings/oleObject179.bin" Type="http://schemas.openxmlformats.org/officeDocument/2006/relationships/oleObject"/><Relationship Id="rId361" Target="media/image176.wmf" Type="http://schemas.openxmlformats.org/officeDocument/2006/relationships/image"/><Relationship Id="rId362" Target="embeddings/oleObject180.bin" Type="http://schemas.openxmlformats.org/officeDocument/2006/relationships/oleObject"/><Relationship Id="rId363" Target="embeddings/oleObject181.bin" Type="http://schemas.openxmlformats.org/officeDocument/2006/relationships/oleObject"/><Relationship Id="rId364" Target="media/image177.wmf" Type="http://schemas.openxmlformats.org/officeDocument/2006/relationships/image"/><Relationship Id="rId365" Target="embeddings/oleObject182.bin" Type="http://schemas.openxmlformats.org/officeDocument/2006/relationships/oleObject"/><Relationship Id="rId366" Target="embeddings/oleObject183.bin" Type="http://schemas.openxmlformats.org/officeDocument/2006/relationships/oleObject"/><Relationship Id="rId367" Target="media/image178.wmf" Type="http://schemas.openxmlformats.org/officeDocument/2006/relationships/image"/><Relationship Id="rId368" Target="embeddings/oleObject184.bin" Type="http://schemas.openxmlformats.org/officeDocument/2006/relationships/oleObject"/><Relationship Id="rId369" Target="media/image179.wmf" Type="http://schemas.openxmlformats.org/officeDocument/2006/relationships/image"/><Relationship Id="rId37" Target="media/image16.wmf" Type="http://schemas.openxmlformats.org/officeDocument/2006/relationships/image"/><Relationship Id="rId370" Target="embeddings/oleObject185.bin" Type="http://schemas.openxmlformats.org/officeDocument/2006/relationships/oleObject"/><Relationship Id="rId371" Target="media/image180.wmf" Type="http://schemas.openxmlformats.org/officeDocument/2006/relationships/image"/><Relationship Id="rId372" Target="embeddings/oleObject186.bin" Type="http://schemas.openxmlformats.org/officeDocument/2006/relationships/oleObject"/><Relationship Id="rId373" Target="media/image181.wmf" Type="http://schemas.openxmlformats.org/officeDocument/2006/relationships/image"/><Relationship Id="rId374" Target="embeddings/oleObject187.bin" Type="http://schemas.openxmlformats.org/officeDocument/2006/relationships/oleObject"/><Relationship Id="rId375" Target="media/image182.wmf" Type="http://schemas.openxmlformats.org/officeDocument/2006/relationships/image"/><Relationship Id="rId376" Target="embeddings/oleObject188.bin" Type="http://schemas.openxmlformats.org/officeDocument/2006/relationships/oleObject"/><Relationship Id="rId377" Target="media/image183.wmf" Type="http://schemas.openxmlformats.org/officeDocument/2006/relationships/image"/><Relationship Id="rId378" Target="embeddings/oleObject189.bin" Type="http://schemas.openxmlformats.org/officeDocument/2006/relationships/oleObject"/><Relationship Id="rId379" Target="media/image184.wmf" Type="http://schemas.openxmlformats.org/officeDocument/2006/relationships/image"/><Relationship Id="rId38" Target="embeddings/oleObject16.bin" Type="http://schemas.openxmlformats.org/officeDocument/2006/relationships/oleObject"/><Relationship Id="rId380" Target="embeddings/oleObject190.bin" Type="http://schemas.openxmlformats.org/officeDocument/2006/relationships/oleObject"/><Relationship Id="rId381" Target="media/image185.wmf" Type="http://schemas.openxmlformats.org/officeDocument/2006/relationships/image"/><Relationship Id="rId382" Target="embeddings/oleObject191.bin" Type="http://schemas.openxmlformats.org/officeDocument/2006/relationships/oleObject"/><Relationship Id="rId383" Target="media/image186.wmf" Type="http://schemas.openxmlformats.org/officeDocument/2006/relationships/image"/><Relationship Id="rId384" Target="embeddings/oleObject192.bin" Type="http://schemas.openxmlformats.org/officeDocument/2006/relationships/oleObject"/><Relationship Id="rId385" Target="media/image187.wmf" Type="http://schemas.openxmlformats.org/officeDocument/2006/relationships/image"/><Relationship Id="rId386" Target="embeddings/oleObject193.bin" Type="http://schemas.openxmlformats.org/officeDocument/2006/relationships/oleObject"/><Relationship Id="rId387" Target="media/image188.wmf" Type="http://schemas.openxmlformats.org/officeDocument/2006/relationships/image"/><Relationship Id="rId388" Target="embeddings/oleObject194.bin" Type="http://schemas.openxmlformats.org/officeDocument/2006/relationships/oleObject"/><Relationship Id="rId389" Target="media/image189.wmf" Type="http://schemas.openxmlformats.org/officeDocument/2006/relationships/image"/><Relationship Id="rId39" Target="media/image17.wmf" Type="http://schemas.openxmlformats.org/officeDocument/2006/relationships/image"/><Relationship Id="rId390" Target="embeddings/oleObject195.bin" Type="http://schemas.openxmlformats.org/officeDocument/2006/relationships/oleObject"/><Relationship Id="rId391" Target="media/image190.wmf" Type="http://schemas.openxmlformats.org/officeDocument/2006/relationships/image"/><Relationship Id="rId392" Target="embeddings/oleObject196.bin" Type="http://schemas.openxmlformats.org/officeDocument/2006/relationships/oleObject"/><Relationship Id="rId393" Target="media/image191.wmf" Type="http://schemas.openxmlformats.org/officeDocument/2006/relationships/image"/><Relationship Id="rId394" Target="embeddings/oleObject197.bin" Type="http://schemas.openxmlformats.org/officeDocument/2006/relationships/oleObject"/><Relationship Id="rId395" Target="media/image192.wmf" Type="http://schemas.openxmlformats.org/officeDocument/2006/relationships/image"/><Relationship Id="rId396" Target="embeddings/oleObject198.bin" Type="http://schemas.openxmlformats.org/officeDocument/2006/relationships/oleObject"/><Relationship Id="rId397" Target="media/image193.wmf" Type="http://schemas.openxmlformats.org/officeDocument/2006/relationships/image"/><Relationship Id="rId398" Target="embeddings/oleObject199.bin" Type="http://schemas.openxmlformats.org/officeDocument/2006/relationships/oleObject"/><Relationship Id="rId399" Target="media/image194.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200.bin" Type="http://schemas.openxmlformats.org/officeDocument/2006/relationships/oleObject"/><Relationship Id="rId401" Target="media/image195.wmf" Type="http://schemas.openxmlformats.org/officeDocument/2006/relationships/image"/><Relationship Id="rId402" Target="embeddings/oleObject201.bin" Type="http://schemas.openxmlformats.org/officeDocument/2006/relationships/oleObject"/><Relationship Id="rId403" Target="media/image196.wmf" Type="http://schemas.openxmlformats.org/officeDocument/2006/relationships/image"/><Relationship Id="rId404" Target="embeddings/oleObject202.bin" Type="http://schemas.openxmlformats.org/officeDocument/2006/relationships/oleObject"/><Relationship Id="rId405" Target="media/image197.wmf" Type="http://schemas.openxmlformats.org/officeDocument/2006/relationships/image"/><Relationship Id="rId406" Target="embeddings/oleObject203.bin" Type="http://schemas.openxmlformats.org/officeDocument/2006/relationships/oleObject"/><Relationship Id="rId407" Target="media/image198.wmf" Type="http://schemas.openxmlformats.org/officeDocument/2006/relationships/image"/><Relationship Id="rId408" Target="embeddings/oleObject204.bin" Type="http://schemas.openxmlformats.org/officeDocument/2006/relationships/oleObject"/><Relationship Id="rId409" Target="media/image199.wmf" Type="http://schemas.openxmlformats.org/officeDocument/2006/relationships/image"/><Relationship Id="rId41" Target="media/image18.wmf" Type="http://schemas.openxmlformats.org/officeDocument/2006/relationships/image"/><Relationship Id="rId410" Target="embeddings/oleObject205.bin" Type="http://schemas.openxmlformats.org/officeDocument/2006/relationships/oleObject"/><Relationship Id="rId411" Target="media/image200.wmf" Type="http://schemas.openxmlformats.org/officeDocument/2006/relationships/image"/><Relationship Id="rId412" Target="embeddings/oleObject206.bin" Type="http://schemas.openxmlformats.org/officeDocument/2006/relationships/oleObject"/><Relationship Id="rId413" Target="media/image201.wmf" Type="http://schemas.openxmlformats.org/officeDocument/2006/relationships/image"/><Relationship Id="rId414" Target="embeddings/oleObject207.bin" Type="http://schemas.openxmlformats.org/officeDocument/2006/relationships/oleObject"/><Relationship Id="rId415" Target="media/image202.wmf" Type="http://schemas.openxmlformats.org/officeDocument/2006/relationships/image"/><Relationship Id="rId416" Target="embeddings/oleObject208.bin" Type="http://schemas.openxmlformats.org/officeDocument/2006/relationships/oleObject"/><Relationship Id="rId417" Target="media/image203.wmf" Type="http://schemas.openxmlformats.org/officeDocument/2006/relationships/image"/><Relationship Id="rId418" Target="embeddings/oleObject209.bin" Type="http://schemas.openxmlformats.org/officeDocument/2006/relationships/oleObject"/><Relationship Id="rId419" Target="media/image204.wmf" Type="http://schemas.openxmlformats.org/officeDocument/2006/relationships/image"/><Relationship Id="rId42" Target="embeddings/oleObject18.bin" Type="http://schemas.openxmlformats.org/officeDocument/2006/relationships/oleObject"/><Relationship Id="rId420" Target="embeddings/oleObject210.bin" Type="http://schemas.openxmlformats.org/officeDocument/2006/relationships/oleObject"/><Relationship Id="rId421" Target="media/image205.wmf" Type="http://schemas.openxmlformats.org/officeDocument/2006/relationships/image"/><Relationship Id="rId422" Target="embeddings/oleObject211.bin" Type="http://schemas.openxmlformats.org/officeDocument/2006/relationships/oleObject"/><Relationship Id="rId423" Target="media/image206.wmf" Type="http://schemas.openxmlformats.org/officeDocument/2006/relationships/image"/><Relationship Id="rId424" Target="embeddings/oleObject212.bin" Type="http://schemas.openxmlformats.org/officeDocument/2006/relationships/oleObject"/><Relationship Id="rId425" Target="media/image207.wmf" Type="http://schemas.openxmlformats.org/officeDocument/2006/relationships/image"/><Relationship Id="rId426" Target="embeddings/oleObject213.bin" Type="http://schemas.openxmlformats.org/officeDocument/2006/relationships/oleObject"/><Relationship Id="rId427" Target="media/image208.wmf" Type="http://schemas.openxmlformats.org/officeDocument/2006/relationships/image"/><Relationship Id="rId428" Target="embeddings/oleObject214.bin" Type="http://schemas.openxmlformats.org/officeDocument/2006/relationships/oleObject"/><Relationship Id="rId429" Target="media/image209.wmf" Type="http://schemas.openxmlformats.org/officeDocument/2006/relationships/image"/><Relationship Id="rId43" Target="media/image19.wmf" Type="http://schemas.openxmlformats.org/officeDocument/2006/relationships/image"/><Relationship Id="rId430" Target="embeddings/oleObject215.bin" Type="http://schemas.openxmlformats.org/officeDocument/2006/relationships/oleObject"/><Relationship Id="rId431" Target="media/image210.wmf" Type="http://schemas.openxmlformats.org/officeDocument/2006/relationships/image"/><Relationship Id="rId432" Target="embeddings/oleObject216.bin" Type="http://schemas.openxmlformats.org/officeDocument/2006/relationships/oleObject"/><Relationship Id="rId433" Target="media/image211.wmf" Type="http://schemas.openxmlformats.org/officeDocument/2006/relationships/image"/><Relationship Id="rId434" Target="embeddings/oleObject217.bin" Type="http://schemas.openxmlformats.org/officeDocument/2006/relationships/oleObject"/><Relationship Id="rId435" Target="media/image212.wmf" Type="http://schemas.openxmlformats.org/officeDocument/2006/relationships/image"/><Relationship Id="rId436" Target="embeddings/oleObject218.bin" Type="http://schemas.openxmlformats.org/officeDocument/2006/relationships/oleObject"/><Relationship Id="rId437" Target="media/image213.wmf" Type="http://schemas.openxmlformats.org/officeDocument/2006/relationships/image"/><Relationship Id="rId438" Target="embeddings/oleObject219.bin" Type="http://schemas.openxmlformats.org/officeDocument/2006/relationships/oleObject"/><Relationship Id="rId439" Target="media/image214.wmf" Type="http://schemas.openxmlformats.org/officeDocument/2006/relationships/image"/><Relationship Id="rId44" Target="embeddings/oleObject19.bin" Type="http://schemas.openxmlformats.org/officeDocument/2006/relationships/oleObject"/><Relationship Id="rId440" Target="embeddings/oleObject220.bin" Type="http://schemas.openxmlformats.org/officeDocument/2006/relationships/oleObject"/><Relationship Id="rId441" Target="media/image215.wmf" Type="http://schemas.openxmlformats.org/officeDocument/2006/relationships/image"/><Relationship Id="rId442" Target="embeddings/oleObject221.bin" Type="http://schemas.openxmlformats.org/officeDocument/2006/relationships/oleObject"/><Relationship Id="rId443" Target="media/image216.wmf" Type="http://schemas.openxmlformats.org/officeDocument/2006/relationships/image"/><Relationship Id="rId444" Target="embeddings/oleObject222.bin" Type="http://schemas.openxmlformats.org/officeDocument/2006/relationships/oleObject"/><Relationship Id="rId445" Target="media/image217.wmf" Type="http://schemas.openxmlformats.org/officeDocument/2006/relationships/image"/><Relationship Id="rId446" Target="embeddings/oleObject223.bin" Type="http://schemas.openxmlformats.org/officeDocument/2006/relationships/oleObject"/><Relationship Id="rId447" Target="media/image218.wmf" Type="http://schemas.openxmlformats.org/officeDocument/2006/relationships/image"/><Relationship Id="rId448" Target="embeddings/oleObject224.bin" Type="http://schemas.openxmlformats.org/officeDocument/2006/relationships/oleObject"/><Relationship Id="rId449" Target="media/image219.wmf" Type="http://schemas.openxmlformats.org/officeDocument/2006/relationships/image"/><Relationship Id="rId45" Target="media/image20.wmf" Type="http://schemas.openxmlformats.org/officeDocument/2006/relationships/image"/><Relationship Id="rId450" Target="embeddings/oleObject225.bin" Type="http://schemas.openxmlformats.org/officeDocument/2006/relationships/oleObject"/><Relationship Id="rId451" Target="media/image220.wmf" Type="http://schemas.openxmlformats.org/officeDocument/2006/relationships/image"/><Relationship Id="rId452" Target="embeddings/oleObject226.bin" Type="http://schemas.openxmlformats.org/officeDocument/2006/relationships/oleObject"/><Relationship Id="rId453" Target="media/image221.wmf" Type="http://schemas.openxmlformats.org/officeDocument/2006/relationships/image"/><Relationship Id="rId454" Target="embeddings/oleObject227.bin" Type="http://schemas.openxmlformats.org/officeDocument/2006/relationships/oleObject"/><Relationship Id="rId455" Target="media/image222.wmf" Type="http://schemas.openxmlformats.org/officeDocument/2006/relationships/image"/><Relationship Id="rId456" Target="embeddings/oleObject228.bin" Type="http://schemas.openxmlformats.org/officeDocument/2006/relationships/oleObject"/><Relationship Id="rId457" Target="media/image223.wmf" Type="http://schemas.openxmlformats.org/officeDocument/2006/relationships/image"/><Relationship Id="rId458" Target="embeddings/oleObject229.bin" Type="http://schemas.openxmlformats.org/officeDocument/2006/relationships/oleObject"/><Relationship Id="rId459" Target="media/image224.wmf" Type="http://schemas.openxmlformats.org/officeDocument/2006/relationships/image"/><Relationship Id="rId46" Target="embeddings/oleObject20.bin" Type="http://schemas.openxmlformats.org/officeDocument/2006/relationships/oleObject"/><Relationship Id="rId460" Target="embeddings/oleObject230.bin" Type="http://schemas.openxmlformats.org/officeDocument/2006/relationships/oleObject"/><Relationship Id="rId461" Target="media/image225.wmf" Type="http://schemas.openxmlformats.org/officeDocument/2006/relationships/image"/><Relationship Id="rId462" Target="embeddings/oleObject231.bin" Type="http://schemas.openxmlformats.org/officeDocument/2006/relationships/oleObject"/><Relationship Id="rId463" Target="media/image226.wmf" Type="http://schemas.openxmlformats.org/officeDocument/2006/relationships/image"/><Relationship Id="rId464" Target="embeddings/oleObject232.bin" Type="http://schemas.openxmlformats.org/officeDocument/2006/relationships/oleObject"/><Relationship Id="rId465" Target="media/image227.wmf" Type="http://schemas.openxmlformats.org/officeDocument/2006/relationships/image"/><Relationship Id="rId466" Target="embeddings/oleObject233.bin" Type="http://schemas.openxmlformats.org/officeDocument/2006/relationships/oleObject"/><Relationship Id="rId467" Target="media/image228.wmf" Type="http://schemas.openxmlformats.org/officeDocument/2006/relationships/image"/><Relationship Id="rId468" Target="embeddings/oleObject234.bin" Type="http://schemas.openxmlformats.org/officeDocument/2006/relationships/oleObject"/><Relationship Id="rId469" Target="media/image229.wmf" Type="http://schemas.openxmlformats.org/officeDocument/2006/relationships/image"/><Relationship Id="rId47" Target="media/image21.wmf" Type="http://schemas.openxmlformats.org/officeDocument/2006/relationships/image"/><Relationship Id="rId470" Target="embeddings/oleObject235.bin" Type="http://schemas.openxmlformats.org/officeDocument/2006/relationships/oleObject"/><Relationship Id="rId471" Target="media/image230.wmf" Type="http://schemas.openxmlformats.org/officeDocument/2006/relationships/image"/><Relationship Id="rId472" Target="embeddings/oleObject236.bin" Type="http://schemas.openxmlformats.org/officeDocument/2006/relationships/oleObject"/><Relationship Id="rId473" Target="media/image231.wmf" Type="http://schemas.openxmlformats.org/officeDocument/2006/relationships/image"/><Relationship Id="rId474" Target="embeddings/oleObject237.bin" Type="http://schemas.openxmlformats.org/officeDocument/2006/relationships/oleObject"/><Relationship Id="rId475" Target="media/image232.wmf" Type="http://schemas.openxmlformats.org/officeDocument/2006/relationships/image"/><Relationship Id="rId476" Target="embeddings/oleObject238.bin" Type="http://schemas.openxmlformats.org/officeDocument/2006/relationships/oleObject"/><Relationship Id="rId477" Target="media/image233.wmf" Type="http://schemas.openxmlformats.org/officeDocument/2006/relationships/image"/><Relationship Id="rId478" Target="embeddings/oleObject239.bin" Type="http://schemas.openxmlformats.org/officeDocument/2006/relationships/oleObject"/><Relationship Id="rId479" Target="media/image234.wmf" Type="http://schemas.openxmlformats.org/officeDocument/2006/relationships/image"/><Relationship Id="rId48" Target="embeddings/oleObject21.bin" Type="http://schemas.openxmlformats.org/officeDocument/2006/relationships/oleObject"/><Relationship Id="rId480" Target="embeddings/oleObject240.bin" Type="http://schemas.openxmlformats.org/officeDocument/2006/relationships/oleObject"/><Relationship Id="rId481" Target="media/image235.wmf" Type="http://schemas.openxmlformats.org/officeDocument/2006/relationships/image"/><Relationship Id="rId482" Target="embeddings/oleObject241.bin" Type="http://schemas.openxmlformats.org/officeDocument/2006/relationships/oleObject"/><Relationship Id="rId483" Target="media/image236.wmf" Type="http://schemas.openxmlformats.org/officeDocument/2006/relationships/image"/><Relationship Id="rId484" Target="embeddings/oleObject242.bin" Type="http://schemas.openxmlformats.org/officeDocument/2006/relationships/oleObject"/><Relationship Id="rId485" Target="media/image237.wmf" Type="http://schemas.openxmlformats.org/officeDocument/2006/relationships/image"/><Relationship Id="rId486" Target="embeddings/oleObject243.bin" Type="http://schemas.openxmlformats.org/officeDocument/2006/relationships/oleObject"/><Relationship Id="rId487" Target="media/image238.wmf" Type="http://schemas.openxmlformats.org/officeDocument/2006/relationships/image"/><Relationship Id="rId488" Target="embeddings/oleObject244.bin" Type="http://schemas.openxmlformats.org/officeDocument/2006/relationships/oleObject"/><Relationship Id="rId489" Target="media/image239.wmf" Type="http://schemas.openxmlformats.org/officeDocument/2006/relationships/image"/><Relationship Id="rId49" Target="media/image22.wmf" Type="http://schemas.openxmlformats.org/officeDocument/2006/relationships/image"/><Relationship Id="rId490" Target="embeddings/oleObject245.bin" Type="http://schemas.openxmlformats.org/officeDocument/2006/relationships/oleObject"/><Relationship Id="rId491" Target="media/image240.wmf" Type="http://schemas.openxmlformats.org/officeDocument/2006/relationships/image"/><Relationship Id="rId492" Target="embeddings/oleObject246.bin" Type="http://schemas.openxmlformats.org/officeDocument/2006/relationships/oleObject"/><Relationship Id="rId493" Target="media/image241.wmf" Type="http://schemas.openxmlformats.org/officeDocument/2006/relationships/image"/><Relationship Id="rId494" Target="embeddings/oleObject247.bin" Type="http://schemas.openxmlformats.org/officeDocument/2006/relationships/oleObject"/><Relationship Id="rId495" Target="media/image242.wmf" Type="http://schemas.openxmlformats.org/officeDocument/2006/relationships/image"/><Relationship Id="rId496" Target="embeddings/oleObject248.bin" Type="http://schemas.openxmlformats.org/officeDocument/2006/relationships/oleObject"/><Relationship Id="rId497" Target="media/image243.wmf" Type="http://schemas.openxmlformats.org/officeDocument/2006/relationships/image"/><Relationship Id="rId498" Target="embeddings/oleObject249.bin" Type="http://schemas.openxmlformats.org/officeDocument/2006/relationships/oleObject"/><Relationship Id="rId499" Target="media/image244.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50.bin" Type="http://schemas.openxmlformats.org/officeDocument/2006/relationships/oleObject"/><Relationship Id="rId501" Target="media/image245.wmf" Type="http://schemas.openxmlformats.org/officeDocument/2006/relationships/image"/><Relationship Id="rId502" Target="embeddings/oleObject251.bin" Type="http://schemas.openxmlformats.org/officeDocument/2006/relationships/oleObject"/><Relationship Id="rId503" Target="media/image246.wmf" Type="http://schemas.openxmlformats.org/officeDocument/2006/relationships/image"/><Relationship Id="rId504" Target="embeddings/oleObject252.bin" Type="http://schemas.openxmlformats.org/officeDocument/2006/relationships/oleObject"/><Relationship Id="rId505" Target="media/image247.wmf" Type="http://schemas.openxmlformats.org/officeDocument/2006/relationships/image"/><Relationship Id="rId506" Target="embeddings/oleObject253.bin" Type="http://schemas.openxmlformats.org/officeDocument/2006/relationships/oleObject"/><Relationship Id="rId507" Target="media/image248.wmf" Type="http://schemas.openxmlformats.org/officeDocument/2006/relationships/image"/><Relationship Id="rId508" Target="embeddings/oleObject254.bin" Type="http://schemas.openxmlformats.org/officeDocument/2006/relationships/oleObject"/><Relationship Id="rId509" Target="media/image249.wmf" Type="http://schemas.openxmlformats.org/officeDocument/2006/relationships/image"/><Relationship Id="rId51" Target="media/image23.wmf" Type="http://schemas.openxmlformats.org/officeDocument/2006/relationships/image"/><Relationship Id="rId510" Target="embeddings/oleObject255.bin" Type="http://schemas.openxmlformats.org/officeDocument/2006/relationships/oleObject"/><Relationship Id="rId511" Target="media/image250.wmf" Type="http://schemas.openxmlformats.org/officeDocument/2006/relationships/image"/><Relationship Id="rId512" Target="embeddings/oleObject256.bin" Type="http://schemas.openxmlformats.org/officeDocument/2006/relationships/oleObject"/><Relationship Id="rId513" Target="media/image251.wmf" Type="http://schemas.openxmlformats.org/officeDocument/2006/relationships/image"/><Relationship Id="rId514" Target="embeddings/oleObject257.bin" Type="http://schemas.openxmlformats.org/officeDocument/2006/relationships/oleObject"/><Relationship Id="rId515" Target="media/image252.wmf" Type="http://schemas.openxmlformats.org/officeDocument/2006/relationships/image"/><Relationship Id="rId516" Target="embeddings/oleObject258.bin" Type="http://schemas.openxmlformats.org/officeDocument/2006/relationships/oleObject"/><Relationship Id="rId517" Target="media/image253.wmf" Type="http://schemas.openxmlformats.org/officeDocument/2006/relationships/image"/><Relationship Id="rId518" Target="embeddings/oleObject259.bin" Type="http://schemas.openxmlformats.org/officeDocument/2006/relationships/oleObject"/><Relationship Id="rId519" Target="media/image254.wmf" Type="http://schemas.openxmlformats.org/officeDocument/2006/relationships/image"/><Relationship Id="rId52" Target="embeddings/oleObject23.bin" Type="http://schemas.openxmlformats.org/officeDocument/2006/relationships/oleObject"/><Relationship Id="rId520" Target="embeddings/oleObject260.bin" Type="http://schemas.openxmlformats.org/officeDocument/2006/relationships/oleObject"/><Relationship Id="rId521" Target="media/image255.wmf" Type="http://schemas.openxmlformats.org/officeDocument/2006/relationships/image"/><Relationship Id="rId522" Target="embeddings/oleObject261.bin" Type="http://schemas.openxmlformats.org/officeDocument/2006/relationships/oleObject"/><Relationship Id="rId523" Target="media/image256.wmf" Type="http://schemas.openxmlformats.org/officeDocument/2006/relationships/image"/><Relationship Id="rId524" Target="embeddings/oleObject262.bin" Type="http://schemas.openxmlformats.org/officeDocument/2006/relationships/oleObject"/><Relationship Id="rId525" Target="media/image257.wmf" Type="http://schemas.openxmlformats.org/officeDocument/2006/relationships/image"/><Relationship Id="rId526" Target="embeddings/oleObject263.bin" Type="http://schemas.openxmlformats.org/officeDocument/2006/relationships/oleObject"/><Relationship Id="rId527" Target="media/image258.wmf" Type="http://schemas.openxmlformats.org/officeDocument/2006/relationships/image"/><Relationship Id="rId528" Target="embeddings/oleObject264.bin" Type="http://schemas.openxmlformats.org/officeDocument/2006/relationships/oleObject"/><Relationship Id="rId529" Target="media/image259.wmf" Type="http://schemas.openxmlformats.org/officeDocument/2006/relationships/image"/><Relationship Id="rId53" Target="media/image24.wmf" Type="http://schemas.openxmlformats.org/officeDocument/2006/relationships/image"/><Relationship Id="rId530" Target="embeddings/oleObject265.bin" Type="http://schemas.openxmlformats.org/officeDocument/2006/relationships/oleObject"/><Relationship Id="rId531" Target="media/image260.wmf" Type="http://schemas.openxmlformats.org/officeDocument/2006/relationships/image"/><Relationship Id="rId532" Target="embeddings/oleObject266.bin" Type="http://schemas.openxmlformats.org/officeDocument/2006/relationships/oleObject"/><Relationship Id="rId533" Target="media/image261.wmf" Type="http://schemas.openxmlformats.org/officeDocument/2006/relationships/image"/><Relationship Id="rId534" Target="embeddings/oleObject267.bin" Type="http://schemas.openxmlformats.org/officeDocument/2006/relationships/oleObject"/><Relationship Id="rId535" Target="media/image262.wmf" Type="http://schemas.openxmlformats.org/officeDocument/2006/relationships/image"/><Relationship Id="rId536" Target="embeddings/oleObject268.bin" Type="http://schemas.openxmlformats.org/officeDocument/2006/relationships/oleObject"/><Relationship Id="rId537" Target="media/image263.wmf" Type="http://schemas.openxmlformats.org/officeDocument/2006/relationships/image"/><Relationship Id="rId538" Target="embeddings/oleObject269.bin" Type="http://schemas.openxmlformats.org/officeDocument/2006/relationships/oleObject"/><Relationship Id="rId539" Target="media/image264.wmf" Type="http://schemas.openxmlformats.org/officeDocument/2006/relationships/image"/><Relationship Id="rId54" Target="embeddings/oleObject24.bin" Type="http://schemas.openxmlformats.org/officeDocument/2006/relationships/oleObject"/><Relationship Id="rId540" Target="embeddings/oleObject270.bin" Type="http://schemas.openxmlformats.org/officeDocument/2006/relationships/oleObject"/><Relationship Id="rId541" Target="media/image265.wmf" Type="http://schemas.openxmlformats.org/officeDocument/2006/relationships/image"/><Relationship Id="rId542" Target="embeddings/oleObject271.bin" Type="http://schemas.openxmlformats.org/officeDocument/2006/relationships/oleObject"/><Relationship Id="rId543" Target="media/image266.wmf" Type="http://schemas.openxmlformats.org/officeDocument/2006/relationships/image"/><Relationship Id="rId544" Target="embeddings/oleObject272.bin" Type="http://schemas.openxmlformats.org/officeDocument/2006/relationships/oleObject"/><Relationship Id="rId545" Target="media/image267.wmf" Type="http://schemas.openxmlformats.org/officeDocument/2006/relationships/image"/><Relationship Id="rId546" Target="embeddings/oleObject273.bin" Type="http://schemas.openxmlformats.org/officeDocument/2006/relationships/oleObject"/><Relationship Id="rId547" Target="media/image268.wmf" Type="http://schemas.openxmlformats.org/officeDocument/2006/relationships/image"/><Relationship Id="rId548" Target="embeddings/oleObject274.bin" Type="http://schemas.openxmlformats.org/officeDocument/2006/relationships/oleObject"/><Relationship Id="rId549" Target="media/image269.wmf" Type="http://schemas.openxmlformats.org/officeDocument/2006/relationships/image"/><Relationship Id="rId55" Target="media/image25.wmf" Type="http://schemas.openxmlformats.org/officeDocument/2006/relationships/image"/><Relationship Id="rId550" Target="embeddings/oleObject275.bin" Type="http://schemas.openxmlformats.org/officeDocument/2006/relationships/oleObject"/><Relationship Id="rId551" Target="media/image270.wmf" Type="http://schemas.openxmlformats.org/officeDocument/2006/relationships/image"/><Relationship Id="rId552" Target="embeddings/oleObject276.bin" Type="http://schemas.openxmlformats.org/officeDocument/2006/relationships/oleObject"/><Relationship Id="rId553" Target="media/image271.wmf" Type="http://schemas.openxmlformats.org/officeDocument/2006/relationships/image"/><Relationship Id="rId554" Target="embeddings/oleObject277.bin" Type="http://schemas.openxmlformats.org/officeDocument/2006/relationships/oleObject"/><Relationship Id="rId555" Target="media/image272.wmf" Type="http://schemas.openxmlformats.org/officeDocument/2006/relationships/image"/><Relationship Id="rId556" Target="embeddings/oleObject278.bin" Type="http://schemas.openxmlformats.org/officeDocument/2006/relationships/oleObject"/><Relationship Id="rId557" Target="media/image273.wmf" Type="http://schemas.openxmlformats.org/officeDocument/2006/relationships/image"/><Relationship Id="rId558" Target="embeddings/oleObject279.bin" Type="http://schemas.openxmlformats.org/officeDocument/2006/relationships/oleObject"/><Relationship Id="rId559" Target="media/image274.wmf" Type="http://schemas.openxmlformats.org/officeDocument/2006/relationships/image"/><Relationship Id="rId56" Target="embeddings/oleObject25.bin" Type="http://schemas.openxmlformats.org/officeDocument/2006/relationships/oleObject"/><Relationship Id="rId560" Target="embeddings/oleObject280.bin" Type="http://schemas.openxmlformats.org/officeDocument/2006/relationships/oleObject"/><Relationship Id="rId561" Target="media/image275.wmf" Type="http://schemas.openxmlformats.org/officeDocument/2006/relationships/image"/><Relationship Id="rId562" Target="embeddings/oleObject281.bin" Type="http://schemas.openxmlformats.org/officeDocument/2006/relationships/oleObject"/><Relationship Id="rId563" Target="media/image276.wmf" Type="http://schemas.openxmlformats.org/officeDocument/2006/relationships/image"/><Relationship Id="rId564" Target="embeddings/oleObject282.bin" Type="http://schemas.openxmlformats.org/officeDocument/2006/relationships/oleObject"/><Relationship Id="rId565" Target="media/image277.wmf" Type="http://schemas.openxmlformats.org/officeDocument/2006/relationships/image"/><Relationship Id="rId566" Target="embeddings/oleObject283.bin" Type="http://schemas.openxmlformats.org/officeDocument/2006/relationships/oleObject"/><Relationship Id="rId567" Target="media/image278.wmf" Type="http://schemas.openxmlformats.org/officeDocument/2006/relationships/image"/><Relationship Id="rId568" Target="embeddings/oleObject284.bin" Type="http://schemas.openxmlformats.org/officeDocument/2006/relationships/oleObject"/><Relationship Id="rId569" Target="media/image279.wmf" Type="http://schemas.openxmlformats.org/officeDocument/2006/relationships/image"/><Relationship Id="rId57" Target="media/image26.wmf" Type="http://schemas.openxmlformats.org/officeDocument/2006/relationships/image"/><Relationship Id="rId570" Target="embeddings/oleObject285.bin" Type="http://schemas.openxmlformats.org/officeDocument/2006/relationships/oleObject"/><Relationship Id="rId571" Target="media/image280.wmf" Type="http://schemas.openxmlformats.org/officeDocument/2006/relationships/image"/><Relationship Id="rId572" Target="embeddings/oleObject286.bin" Type="http://schemas.openxmlformats.org/officeDocument/2006/relationships/oleObject"/><Relationship Id="rId573" Target="media/image281.wmf" Type="http://schemas.openxmlformats.org/officeDocument/2006/relationships/image"/><Relationship Id="rId574" Target="embeddings/oleObject287.bin" Type="http://schemas.openxmlformats.org/officeDocument/2006/relationships/oleObject"/><Relationship Id="rId575" Target="media/image282.wmf" Type="http://schemas.openxmlformats.org/officeDocument/2006/relationships/image"/><Relationship Id="rId576" Target="embeddings/oleObject288.bin" Type="http://schemas.openxmlformats.org/officeDocument/2006/relationships/oleObject"/><Relationship Id="rId577" Target="media/image283.wmf" Type="http://schemas.openxmlformats.org/officeDocument/2006/relationships/image"/><Relationship Id="rId578" Target="embeddings/oleObject289.bin" Type="http://schemas.openxmlformats.org/officeDocument/2006/relationships/oleObject"/><Relationship Id="rId579" Target="media/image284.wmf" Type="http://schemas.openxmlformats.org/officeDocument/2006/relationships/image"/><Relationship Id="rId58" Target="embeddings/oleObject26.bin" Type="http://schemas.openxmlformats.org/officeDocument/2006/relationships/oleObject"/><Relationship Id="rId580" Target="embeddings/oleObject290.bin" Type="http://schemas.openxmlformats.org/officeDocument/2006/relationships/oleObject"/><Relationship Id="rId581" Target="media/image285.wmf" Type="http://schemas.openxmlformats.org/officeDocument/2006/relationships/image"/><Relationship Id="rId582" Target="embeddings/oleObject291.bin" Type="http://schemas.openxmlformats.org/officeDocument/2006/relationships/oleObject"/><Relationship Id="rId583" Target="media/image286.wmf" Type="http://schemas.openxmlformats.org/officeDocument/2006/relationships/image"/><Relationship Id="rId584" Target="embeddings/oleObject292.bin" Type="http://schemas.openxmlformats.org/officeDocument/2006/relationships/oleObject"/><Relationship Id="rId585" Target="media/image287.wmf" Type="http://schemas.openxmlformats.org/officeDocument/2006/relationships/image"/><Relationship Id="rId586" Target="embeddings/oleObject293.bin" Type="http://schemas.openxmlformats.org/officeDocument/2006/relationships/oleObject"/><Relationship Id="rId587" Target="media/image288.wmf" Type="http://schemas.openxmlformats.org/officeDocument/2006/relationships/image"/><Relationship Id="rId588" Target="embeddings/oleObject294.bin" Type="http://schemas.openxmlformats.org/officeDocument/2006/relationships/oleObject"/><Relationship Id="rId589" Target="media/image289.wmf" Type="http://schemas.openxmlformats.org/officeDocument/2006/relationships/image"/><Relationship Id="rId59" Target="media/image27.wmf" Type="http://schemas.openxmlformats.org/officeDocument/2006/relationships/image"/><Relationship Id="rId590" Target="embeddings/oleObject295.bin" Type="http://schemas.openxmlformats.org/officeDocument/2006/relationships/oleObject"/><Relationship Id="rId591" Target="media/image290.wmf" Type="http://schemas.openxmlformats.org/officeDocument/2006/relationships/image"/><Relationship Id="rId592" Target="embeddings/oleObject296.bin" Type="http://schemas.openxmlformats.org/officeDocument/2006/relationships/oleObject"/><Relationship Id="rId593" Target="media/image291.wmf" Type="http://schemas.openxmlformats.org/officeDocument/2006/relationships/image"/><Relationship Id="rId594" Target="embeddings/oleObject297.bin" Type="http://schemas.openxmlformats.org/officeDocument/2006/relationships/oleObject"/><Relationship Id="rId595" Target="media/image292.wmf" Type="http://schemas.openxmlformats.org/officeDocument/2006/relationships/image"/><Relationship Id="rId596" Target="embeddings/oleObject298.bin" Type="http://schemas.openxmlformats.org/officeDocument/2006/relationships/oleObject"/><Relationship Id="rId597" Target="media/image293.wmf" Type="http://schemas.openxmlformats.org/officeDocument/2006/relationships/image"/><Relationship Id="rId598" Target="embeddings/oleObject299.bin" Type="http://schemas.openxmlformats.org/officeDocument/2006/relationships/oleObject"/><Relationship Id="rId599" Target="media/image294.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300.bin" Type="http://schemas.openxmlformats.org/officeDocument/2006/relationships/oleObject"/><Relationship Id="rId601" Target="media/image295.wmf" Type="http://schemas.openxmlformats.org/officeDocument/2006/relationships/image"/><Relationship Id="rId602" Target="embeddings/oleObject301.bin" Type="http://schemas.openxmlformats.org/officeDocument/2006/relationships/oleObject"/><Relationship Id="rId603" Target="media/image296.wmf" Type="http://schemas.openxmlformats.org/officeDocument/2006/relationships/image"/><Relationship Id="rId604" Target="embeddings/oleObject302.bin" Type="http://schemas.openxmlformats.org/officeDocument/2006/relationships/oleObject"/><Relationship Id="rId605" Target="media/image297.wmf" Type="http://schemas.openxmlformats.org/officeDocument/2006/relationships/image"/><Relationship Id="rId606" Target="embeddings/oleObject303.bin" Type="http://schemas.openxmlformats.org/officeDocument/2006/relationships/oleObject"/><Relationship Id="rId607" Target="media/image298.wmf" Type="http://schemas.openxmlformats.org/officeDocument/2006/relationships/image"/><Relationship Id="rId608" Target="embeddings/oleObject304.bin" Type="http://schemas.openxmlformats.org/officeDocument/2006/relationships/oleObject"/><Relationship Id="rId609" Target="media/image299.wmf" Type="http://schemas.openxmlformats.org/officeDocument/2006/relationships/image"/><Relationship Id="rId61" Target="media/image28.wmf" Type="http://schemas.openxmlformats.org/officeDocument/2006/relationships/image"/><Relationship Id="rId610" Target="embeddings/oleObject305.bin" Type="http://schemas.openxmlformats.org/officeDocument/2006/relationships/oleObject"/><Relationship Id="rId611" Target="media/image300.wmf" Type="http://schemas.openxmlformats.org/officeDocument/2006/relationships/image"/><Relationship Id="rId612" Target="embeddings/oleObject306.bin" Type="http://schemas.openxmlformats.org/officeDocument/2006/relationships/oleObject"/><Relationship Id="rId613" Target="media/image301.wmf" Type="http://schemas.openxmlformats.org/officeDocument/2006/relationships/image"/><Relationship Id="rId614" Target="embeddings/oleObject307.bin" Type="http://schemas.openxmlformats.org/officeDocument/2006/relationships/oleObject"/><Relationship Id="rId615" Target="media/image302.wmf" Type="http://schemas.openxmlformats.org/officeDocument/2006/relationships/image"/><Relationship Id="rId616" Target="embeddings/oleObject308.bin" Type="http://schemas.openxmlformats.org/officeDocument/2006/relationships/oleObject"/><Relationship Id="rId617" Target="media/image303.wmf" Type="http://schemas.openxmlformats.org/officeDocument/2006/relationships/image"/><Relationship Id="rId618" Target="embeddings/oleObject309.bin" Type="http://schemas.openxmlformats.org/officeDocument/2006/relationships/oleObject"/><Relationship Id="rId619" Target="media/image304.wmf" Type="http://schemas.openxmlformats.org/officeDocument/2006/relationships/image"/><Relationship Id="rId62" Target="embeddings/oleObject28.bin" Type="http://schemas.openxmlformats.org/officeDocument/2006/relationships/oleObject"/><Relationship Id="rId620" Target="embeddings/oleObject310.bin" Type="http://schemas.openxmlformats.org/officeDocument/2006/relationships/oleObject"/><Relationship Id="rId621" Target="media/image305.wmf" Type="http://schemas.openxmlformats.org/officeDocument/2006/relationships/image"/><Relationship Id="rId622" Target="embeddings/oleObject311.bin" Type="http://schemas.openxmlformats.org/officeDocument/2006/relationships/oleObject"/><Relationship Id="rId623" Target="media/image306.wmf" Type="http://schemas.openxmlformats.org/officeDocument/2006/relationships/image"/><Relationship Id="rId624" Target="embeddings/oleObject312.bin" Type="http://schemas.openxmlformats.org/officeDocument/2006/relationships/oleObject"/><Relationship Id="rId625" Target="media/image307.wmf" Type="http://schemas.openxmlformats.org/officeDocument/2006/relationships/image"/><Relationship Id="rId626" Target="embeddings/oleObject313.bin" Type="http://schemas.openxmlformats.org/officeDocument/2006/relationships/oleObject"/><Relationship Id="rId627" Target="media/image308.wmf" Type="http://schemas.openxmlformats.org/officeDocument/2006/relationships/image"/><Relationship Id="rId628" Target="embeddings/oleObject314.bin" Type="http://schemas.openxmlformats.org/officeDocument/2006/relationships/oleObject"/><Relationship Id="rId629" Target="media/image309.wmf" Type="http://schemas.openxmlformats.org/officeDocument/2006/relationships/image"/><Relationship Id="rId63" Target="media/image29.wmf" Type="http://schemas.openxmlformats.org/officeDocument/2006/relationships/image"/><Relationship Id="rId630" Target="embeddings/oleObject315.bin" Type="http://schemas.openxmlformats.org/officeDocument/2006/relationships/oleObject"/><Relationship Id="rId631" Target="media/image310.wmf" Type="http://schemas.openxmlformats.org/officeDocument/2006/relationships/image"/><Relationship Id="rId632" Target="embeddings/oleObject316.bin" Type="http://schemas.openxmlformats.org/officeDocument/2006/relationships/oleObject"/><Relationship Id="rId633" Target="media/image311.wmf" Type="http://schemas.openxmlformats.org/officeDocument/2006/relationships/image"/><Relationship Id="rId634" Target="embeddings/oleObject317.bin" Type="http://schemas.openxmlformats.org/officeDocument/2006/relationships/oleObject"/><Relationship Id="rId635" Target="media/image312.wmf" Type="http://schemas.openxmlformats.org/officeDocument/2006/relationships/image"/><Relationship Id="rId636" Target="embeddings/oleObject318.bin" Type="http://schemas.openxmlformats.org/officeDocument/2006/relationships/oleObject"/><Relationship Id="rId637" Target="media/image313.wmf" Type="http://schemas.openxmlformats.org/officeDocument/2006/relationships/image"/><Relationship Id="rId638" Target="embeddings/oleObject319.bin" Type="http://schemas.openxmlformats.org/officeDocument/2006/relationships/oleObject"/><Relationship Id="rId639" Target="media/image314.wmf" Type="http://schemas.openxmlformats.org/officeDocument/2006/relationships/image"/><Relationship Id="rId64" Target="embeddings/oleObject29.bin" Type="http://schemas.openxmlformats.org/officeDocument/2006/relationships/oleObject"/><Relationship Id="rId640" Target="embeddings/oleObject320.bin" Type="http://schemas.openxmlformats.org/officeDocument/2006/relationships/oleObject"/><Relationship Id="rId641" Target="media/image315.wmf" Type="http://schemas.openxmlformats.org/officeDocument/2006/relationships/image"/><Relationship Id="rId642" Target="embeddings/oleObject321.bin" Type="http://schemas.openxmlformats.org/officeDocument/2006/relationships/oleObject"/><Relationship Id="rId643" Target="media/image316.wmf" Type="http://schemas.openxmlformats.org/officeDocument/2006/relationships/image"/><Relationship Id="rId644" Target="embeddings/oleObject322.bin" Type="http://schemas.openxmlformats.org/officeDocument/2006/relationships/oleObject"/><Relationship Id="rId645" Target="media/image317.wmf" Type="http://schemas.openxmlformats.org/officeDocument/2006/relationships/image"/><Relationship Id="rId646" Target="embeddings/oleObject323.bin" Type="http://schemas.openxmlformats.org/officeDocument/2006/relationships/oleObject"/><Relationship Id="rId647" Target="media/image318.wmf" Type="http://schemas.openxmlformats.org/officeDocument/2006/relationships/image"/><Relationship Id="rId648" Target="embeddings/oleObject324.bin" Type="http://schemas.openxmlformats.org/officeDocument/2006/relationships/oleObject"/><Relationship Id="rId649" Target="media/image319.wmf" Type="http://schemas.openxmlformats.org/officeDocument/2006/relationships/image"/><Relationship Id="rId65" Target="media/image30.wmf" Type="http://schemas.openxmlformats.org/officeDocument/2006/relationships/image"/><Relationship Id="rId650" Target="embeddings/oleObject325.bin" Type="http://schemas.openxmlformats.org/officeDocument/2006/relationships/oleObject"/><Relationship Id="rId651" Target="media/image320.wmf" Type="http://schemas.openxmlformats.org/officeDocument/2006/relationships/image"/><Relationship Id="rId652" Target="embeddings/oleObject326.bin" Type="http://schemas.openxmlformats.org/officeDocument/2006/relationships/oleObject"/><Relationship Id="rId653" Target="media/image321.wmf" Type="http://schemas.openxmlformats.org/officeDocument/2006/relationships/image"/><Relationship Id="rId654" Target="embeddings/oleObject327.bin" Type="http://schemas.openxmlformats.org/officeDocument/2006/relationships/oleObject"/><Relationship Id="rId655" Target="media/image322.wmf" Type="http://schemas.openxmlformats.org/officeDocument/2006/relationships/image"/><Relationship Id="rId656" Target="embeddings/oleObject328.bin" Type="http://schemas.openxmlformats.org/officeDocument/2006/relationships/oleObject"/><Relationship Id="rId657" Target="media/image323.wmf" Type="http://schemas.openxmlformats.org/officeDocument/2006/relationships/image"/><Relationship Id="rId658" Target="embeddings/oleObject329.bin" Type="http://schemas.openxmlformats.org/officeDocument/2006/relationships/oleObject"/><Relationship Id="rId659" Target="media/image324.wmf" Type="http://schemas.openxmlformats.org/officeDocument/2006/relationships/image"/><Relationship Id="rId66" Target="embeddings/oleObject30.bin" Type="http://schemas.openxmlformats.org/officeDocument/2006/relationships/oleObject"/><Relationship Id="rId660" Target="embeddings/oleObject330.bin" Type="http://schemas.openxmlformats.org/officeDocument/2006/relationships/oleObject"/><Relationship Id="rId661" Target="media/image325.wmf" Type="http://schemas.openxmlformats.org/officeDocument/2006/relationships/image"/><Relationship Id="rId662" Target="embeddings/oleObject331.bin" Type="http://schemas.openxmlformats.org/officeDocument/2006/relationships/oleObject"/><Relationship Id="rId663" Target="media/image326.wmf" Type="http://schemas.openxmlformats.org/officeDocument/2006/relationships/image"/><Relationship Id="rId664" Target="embeddings/oleObject332.bin" Type="http://schemas.openxmlformats.org/officeDocument/2006/relationships/oleObject"/><Relationship Id="rId665" Target="media/image327.wmf" Type="http://schemas.openxmlformats.org/officeDocument/2006/relationships/image"/><Relationship Id="rId666" Target="embeddings/oleObject333.bin" Type="http://schemas.openxmlformats.org/officeDocument/2006/relationships/oleObject"/><Relationship Id="rId667" Target="embeddings/oleObject334.bin" Type="http://schemas.openxmlformats.org/officeDocument/2006/relationships/oleObject"/><Relationship Id="rId668" Target="media/image328.wmf" Type="http://schemas.openxmlformats.org/officeDocument/2006/relationships/image"/><Relationship Id="rId669" Target="embeddings/oleObject335.bin" Type="http://schemas.openxmlformats.org/officeDocument/2006/relationships/oleObject"/><Relationship Id="rId67" Target="media/image31.wmf" Type="http://schemas.openxmlformats.org/officeDocument/2006/relationships/image"/><Relationship Id="rId670" Target="media/image329.wmf" Type="http://schemas.openxmlformats.org/officeDocument/2006/relationships/image"/><Relationship Id="rId671" Target="embeddings/oleObject336.bin" Type="http://schemas.openxmlformats.org/officeDocument/2006/relationships/oleObject"/><Relationship Id="rId672" Target="media/image330.wmf" Type="http://schemas.openxmlformats.org/officeDocument/2006/relationships/image"/><Relationship Id="rId673" Target="embeddings/oleObject337.bin" Type="http://schemas.openxmlformats.org/officeDocument/2006/relationships/oleObject"/><Relationship Id="rId674" Target="media/image331.wmf" Type="http://schemas.openxmlformats.org/officeDocument/2006/relationships/image"/><Relationship Id="rId675" Target="embeddings/oleObject338.bin" Type="http://schemas.openxmlformats.org/officeDocument/2006/relationships/oleObject"/><Relationship Id="rId676" Target="media/image332.wmf" Type="http://schemas.openxmlformats.org/officeDocument/2006/relationships/image"/><Relationship Id="rId677" Target="embeddings/oleObject339.bin" Type="http://schemas.openxmlformats.org/officeDocument/2006/relationships/oleObject"/><Relationship Id="rId678" Target="media/image333.wmf" Type="http://schemas.openxmlformats.org/officeDocument/2006/relationships/image"/><Relationship Id="rId679" Target="embeddings/oleObject340.bin" Type="http://schemas.openxmlformats.org/officeDocument/2006/relationships/oleObject"/><Relationship Id="rId68" Target="embeddings/oleObject31.bin" Type="http://schemas.openxmlformats.org/officeDocument/2006/relationships/oleObject"/><Relationship Id="rId680" Target="media/image334.wmf" Type="http://schemas.openxmlformats.org/officeDocument/2006/relationships/image"/><Relationship Id="rId681" Target="embeddings/oleObject341.bin" Type="http://schemas.openxmlformats.org/officeDocument/2006/relationships/oleObject"/><Relationship Id="rId682" Target="media/image335.wmf" Type="http://schemas.openxmlformats.org/officeDocument/2006/relationships/image"/><Relationship Id="rId683" Target="embeddings/oleObject342.bin" Type="http://schemas.openxmlformats.org/officeDocument/2006/relationships/oleObject"/><Relationship Id="rId684" Target="media/image336.wmf" Type="http://schemas.openxmlformats.org/officeDocument/2006/relationships/image"/><Relationship Id="rId685" Target="embeddings/oleObject343.bin" Type="http://schemas.openxmlformats.org/officeDocument/2006/relationships/oleObject"/><Relationship Id="rId686" Target="media/image337.wmf" Type="http://schemas.openxmlformats.org/officeDocument/2006/relationships/image"/><Relationship Id="rId687" Target="embeddings/oleObject344.bin" Type="http://schemas.openxmlformats.org/officeDocument/2006/relationships/oleObject"/><Relationship Id="rId688" Target="media/image338.wmf" Type="http://schemas.openxmlformats.org/officeDocument/2006/relationships/image"/><Relationship Id="rId689" Target="embeddings/oleObject345.bin" Type="http://schemas.openxmlformats.org/officeDocument/2006/relationships/oleObject"/><Relationship Id="rId69" Target="media/image32.wmf" Type="http://schemas.openxmlformats.org/officeDocument/2006/relationships/image"/><Relationship Id="rId690" Target="media/image339.wmf" Type="http://schemas.openxmlformats.org/officeDocument/2006/relationships/image"/><Relationship Id="rId691" Target="embeddings/oleObject346.bin" Type="http://schemas.openxmlformats.org/officeDocument/2006/relationships/oleObject"/><Relationship Id="rId692" Target="embeddings/oleObject347.bin" Type="http://schemas.openxmlformats.org/officeDocument/2006/relationships/oleObject"/><Relationship Id="rId693" Target="media/image340.wmf" Type="http://schemas.openxmlformats.org/officeDocument/2006/relationships/image"/><Relationship Id="rId694" Target="embeddings/oleObject348.bin" Type="http://schemas.openxmlformats.org/officeDocument/2006/relationships/oleObject"/><Relationship Id="rId695" Target="embeddings/oleObject349.bin" Type="http://schemas.openxmlformats.org/officeDocument/2006/relationships/oleObject"/><Relationship Id="rId696" Target="media/image341.wmf" Type="http://schemas.openxmlformats.org/officeDocument/2006/relationships/image"/><Relationship Id="rId697" Target="embeddings/oleObject350.bin" Type="http://schemas.openxmlformats.org/officeDocument/2006/relationships/oleObject"/><Relationship Id="rId698" Target="media/image342.wmf" Type="http://schemas.openxmlformats.org/officeDocument/2006/relationships/image"/><Relationship Id="rId699" Target="embeddings/oleObject351.bin" Type="http://schemas.openxmlformats.org/officeDocument/2006/relationships/oleObject"/><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352.bin" Type="http://schemas.openxmlformats.org/officeDocument/2006/relationships/oleObject"/><Relationship Id="rId701" Target="media/image343.wmf" Type="http://schemas.openxmlformats.org/officeDocument/2006/relationships/image"/><Relationship Id="rId702" Target="embeddings/oleObject353.bin" Type="http://schemas.openxmlformats.org/officeDocument/2006/relationships/oleObject"/><Relationship Id="rId703" Target="media/image344.wmf" Type="http://schemas.openxmlformats.org/officeDocument/2006/relationships/image"/><Relationship Id="rId704" Target="embeddings/oleObject354.bin" Type="http://schemas.openxmlformats.org/officeDocument/2006/relationships/oleObject"/><Relationship Id="rId705" Target="media/image345.wmf" Type="http://schemas.openxmlformats.org/officeDocument/2006/relationships/image"/><Relationship Id="rId706" Target="embeddings/oleObject355.bin" Type="http://schemas.openxmlformats.org/officeDocument/2006/relationships/oleObject"/><Relationship Id="rId707" Target="media/image346.wmf" Type="http://schemas.openxmlformats.org/officeDocument/2006/relationships/image"/><Relationship Id="rId708" Target="embeddings/oleObject356.bin" Type="http://schemas.openxmlformats.org/officeDocument/2006/relationships/oleObject"/><Relationship Id="rId709" Target="media/image347.wmf" Type="http://schemas.openxmlformats.org/officeDocument/2006/relationships/image"/><Relationship Id="rId71" Target="media/image33.wmf" Type="http://schemas.openxmlformats.org/officeDocument/2006/relationships/image"/><Relationship Id="rId710" Target="embeddings/oleObject357.bin" Type="http://schemas.openxmlformats.org/officeDocument/2006/relationships/oleObject"/><Relationship Id="rId711" Target="media/image348.wmf" Type="http://schemas.openxmlformats.org/officeDocument/2006/relationships/image"/><Relationship Id="rId712" Target="embeddings/oleObject358.bin" Type="http://schemas.openxmlformats.org/officeDocument/2006/relationships/oleObject"/><Relationship Id="rId713" Target="media/image349.wmf" Type="http://schemas.openxmlformats.org/officeDocument/2006/relationships/image"/><Relationship Id="rId714" Target="embeddings/oleObject359.bin" Type="http://schemas.openxmlformats.org/officeDocument/2006/relationships/oleObject"/><Relationship Id="rId715" Target="media/image350.wmf" Type="http://schemas.openxmlformats.org/officeDocument/2006/relationships/image"/><Relationship Id="rId716" Target="embeddings/oleObject360.bin" Type="http://schemas.openxmlformats.org/officeDocument/2006/relationships/oleObject"/><Relationship Id="rId717" Target="media/image351.wmf" Type="http://schemas.openxmlformats.org/officeDocument/2006/relationships/image"/><Relationship Id="rId718" Target="embeddings/oleObject361.bin" Type="http://schemas.openxmlformats.org/officeDocument/2006/relationships/oleObject"/><Relationship Id="rId719" Target="media/image352.wmf" Type="http://schemas.openxmlformats.org/officeDocument/2006/relationships/image"/><Relationship Id="rId72" Target="embeddings/oleObject33.bin" Type="http://schemas.openxmlformats.org/officeDocument/2006/relationships/oleObject"/><Relationship Id="rId720" Target="embeddings/oleObject362.bin" Type="http://schemas.openxmlformats.org/officeDocument/2006/relationships/oleObject"/><Relationship Id="rId721" Target="media/image353.wmf" Type="http://schemas.openxmlformats.org/officeDocument/2006/relationships/image"/><Relationship Id="rId722" Target="embeddings/oleObject363.bin" Type="http://schemas.openxmlformats.org/officeDocument/2006/relationships/oleObject"/><Relationship Id="rId723" Target="media/image354.wmf" Type="http://schemas.openxmlformats.org/officeDocument/2006/relationships/image"/><Relationship Id="rId724" Target="embeddings/oleObject364.bin" Type="http://schemas.openxmlformats.org/officeDocument/2006/relationships/oleObject"/><Relationship Id="rId725" Target="media/image355.wmf" Type="http://schemas.openxmlformats.org/officeDocument/2006/relationships/image"/><Relationship Id="rId726" Target="embeddings/oleObject365.bin" Type="http://schemas.openxmlformats.org/officeDocument/2006/relationships/oleObject"/><Relationship Id="rId727" Target="media/image356.wmf" Type="http://schemas.openxmlformats.org/officeDocument/2006/relationships/image"/><Relationship Id="rId728" Target="embeddings/oleObject366.bin" Type="http://schemas.openxmlformats.org/officeDocument/2006/relationships/oleObject"/><Relationship Id="rId729" Target="media/image357.wmf" Type="http://schemas.openxmlformats.org/officeDocument/2006/relationships/image"/><Relationship Id="rId73" Target="media/image34.wmf" Type="http://schemas.openxmlformats.org/officeDocument/2006/relationships/image"/><Relationship Id="rId730" Target="embeddings/oleObject367.bin" Type="http://schemas.openxmlformats.org/officeDocument/2006/relationships/oleObject"/><Relationship Id="rId731" Target="media/image358.wmf" Type="http://schemas.openxmlformats.org/officeDocument/2006/relationships/image"/><Relationship Id="rId732" Target="embeddings/oleObject368.bin" Type="http://schemas.openxmlformats.org/officeDocument/2006/relationships/oleObject"/><Relationship Id="rId733" Target="media/image359.wmf" Type="http://schemas.openxmlformats.org/officeDocument/2006/relationships/image"/><Relationship Id="rId734" Target="embeddings/oleObject369.bin" Type="http://schemas.openxmlformats.org/officeDocument/2006/relationships/oleObject"/><Relationship Id="rId735" Target="media/image360.wmf" Type="http://schemas.openxmlformats.org/officeDocument/2006/relationships/image"/><Relationship Id="rId736" Target="embeddings/oleObject370.bin" Type="http://schemas.openxmlformats.org/officeDocument/2006/relationships/oleObject"/><Relationship Id="rId737" Target="media/image361.wmf" Type="http://schemas.openxmlformats.org/officeDocument/2006/relationships/image"/><Relationship Id="rId738" Target="embeddings/oleObject371.bin" Type="http://schemas.openxmlformats.org/officeDocument/2006/relationships/oleObject"/><Relationship Id="rId739" Target="media/image362.wmf" Type="http://schemas.openxmlformats.org/officeDocument/2006/relationships/image"/><Relationship Id="rId74" Target="embeddings/oleObject34.bin" Type="http://schemas.openxmlformats.org/officeDocument/2006/relationships/oleObject"/><Relationship Id="rId740" Target="embeddings/oleObject372.bin" Type="http://schemas.openxmlformats.org/officeDocument/2006/relationships/oleObject"/><Relationship Id="rId741" Target="media/image363.wmf" Type="http://schemas.openxmlformats.org/officeDocument/2006/relationships/image"/><Relationship Id="rId742" Target="embeddings/oleObject373.bin" Type="http://schemas.openxmlformats.org/officeDocument/2006/relationships/oleObject"/><Relationship Id="rId743" Target="media/image364.wmf" Type="http://schemas.openxmlformats.org/officeDocument/2006/relationships/image"/><Relationship Id="rId744" Target="embeddings/oleObject374.bin" Type="http://schemas.openxmlformats.org/officeDocument/2006/relationships/oleObject"/><Relationship Id="rId745" Target="media/image365.wmf" Type="http://schemas.openxmlformats.org/officeDocument/2006/relationships/image"/><Relationship Id="rId746" Target="embeddings/oleObject375.bin" Type="http://schemas.openxmlformats.org/officeDocument/2006/relationships/oleObject"/><Relationship Id="rId747" Target="media/image366.wmf" Type="http://schemas.openxmlformats.org/officeDocument/2006/relationships/image"/><Relationship Id="rId748" Target="embeddings/oleObject376.bin" Type="http://schemas.openxmlformats.org/officeDocument/2006/relationships/oleObject"/><Relationship Id="rId749" Target="media/image367.wmf" Type="http://schemas.openxmlformats.org/officeDocument/2006/relationships/image"/><Relationship Id="rId75" Target="media/image35.wmf" Type="http://schemas.openxmlformats.org/officeDocument/2006/relationships/image"/><Relationship Id="rId750" Target="embeddings/oleObject377.bin" Type="http://schemas.openxmlformats.org/officeDocument/2006/relationships/oleObject"/><Relationship Id="rId751" Target="media/image368.wmf" Type="http://schemas.openxmlformats.org/officeDocument/2006/relationships/image"/><Relationship Id="rId752" Target="embeddings/oleObject378.bin" Type="http://schemas.openxmlformats.org/officeDocument/2006/relationships/oleObject"/><Relationship Id="rId753" Target="media/image369.wmf" Type="http://schemas.openxmlformats.org/officeDocument/2006/relationships/image"/><Relationship Id="rId754" Target="embeddings/oleObject379.bin" Type="http://schemas.openxmlformats.org/officeDocument/2006/relationships/oleObject"/><Relationship Id="rId755" Target="media/image370.wmf" Type="http://schemas.openxmlformats.org/officeDocument/2006/relationships/image"/><Relationship Id="rId756" Target="embeddings/oleObject380.bin" Type="http://schemas.openxmlformats.org/officeDocument/2006/relationships/oleObject"/><Relationship Id="rId757" Target="media/image371.wmf" Type="http://schemas.openxmlformats.org/officeDocument/2006/relationships/image"/><Relationship Id="rId758" Target="embeddings/oleObject381.bin" Type="http://schemas.openxmlformats.org/officeDocument/2006/relationships/oleObject"/><Relationship Id="rId759" Target="media/image372.wmf" Type="http://schemas.openxmlformats.org/officeDocument/2006/relationships/image"/><Relationship Id="rId76" Target="embeddings/oleObject35.bin" Type="http://schemas.openxmlformats.org/officeDocument/2006/relationships/oleObject"/><Relationship Id="rId760" Target="embeddings/oleObject382.bin" Type="http://schemas.openxmlformats.org/officeDocument/2006/relationships/oleObject"/><Relationship Id="rId761" Target="media/image373.wmf" Type="http://schemas.openxmlformats.org/officeDocument/2006/relationships/image"/><Relationship Id="rId762" Target="embeddings/oleObject383.bin" Type="http://schemas.openxmlformats.org/officeDocument/2006/relationships/oleObject"/><Relationship Id="rId763" Target="media/image374.wmf" Type="http://schemas.openxmlformats.org/officeDocument/2006/relationships/image"/><Relationship Id="rId764" Target="embeddings/oleObject384.bin" Type="http://schemas.openxmlformats.org/officeDocument/2006/relationships/oleObject"/><Relationship Id="rId765" Target="media/image375.wmf" Type="http://schemas.openxmlformats.org/officeDocument/2006/relationships/image"/><Relationship Id="rId766" Target="embeddings/oleObject385.bin" Type="http://schemas.openxmlformats.org/officeDocument/2006/relationships/oleObject"/><Relationship Id="rId767" Target="media/image376.wmf" Type="http://schemas.openxmlformats.org/officeDocument/2006/relationships/image"/><Relationship Id="rId768" Target="embeddings/oleObject386.bin" Type="http://schemas.openxmlformats.org/officeDocument/2006/relationships/oleObject"/><Relationship Id="rId769" Target="media/image377.wmf" Type="http://schemas.openxmlformats.org/officeDocument/2006/relationships/image"/><Relationship Id="rId77" Target="media/image36.wmf" Type="http://schemas.openxmlformats.org/officeDocument/2006/relationships/image"/><Relationship Id="rId770" Target="embeddings/oleObject387.bin" Type="http://schemas.openxmlformats.org/officeDocument/2006/relationships/oleObject"/><Relationship Id="rId771" Target="media/image378.wmf" Type="http://schemas.openxmlformats.org/officeDocument/2006/relationships/image"/><Relationship Id="rId772" Target="embeddings/oleObject388.bin" Type="http://schemas.openxmlformats.org/officeDocument/2006/relationships/oleObject"/><Relationship Id="rId773" Target="media/image379.wmf" Type="http://schemas.openxmlformats.org/officeDocument/2006/relationships/image"/><Relationship Id="rId774" Target="embeddings/oleObject389.bin" Type="http://schemas.openxmlformats.org/officeDocument/2006/relationships/oleObject"/><Relationship Id="rId775" Target="media/image380.wmf" Type="http://schemas.openxmlformats.org/officeDocument/2006/relationships/image"/><Relationship Id="rId776" Target="embeddings/oleObject390.bin" Type="http://schemas.openxmlformats.org/officeDocument/2006/relationships/oleObject"/><Relationship Id="rId777" Target="media/image381.wmf" Type="http://schemas.openxmlformats.org/officeDocument/2006/relationships/image"/><Relationship Id="rId778" Target="embeddings/oleObject391.bin" Type="http://schemas.openxmlformats.org/officeDocument/2006/relationships/oleObject"/><Relationship Id="rId779" Target="media/image382.wmf" Type="http://schemas.openxmlformats.org/officeDocument/2006/relationships/image"/><Relationship Id="rId78" Target="embeddings/oleObject36.bin" Type="http://schemas.openxmlformats.org/officeDocument/2006/relationships/oleObject"/><Relationship Id="rId780" Target="embeddings/oleObject392.bin" Type="http://schemas.openxmlformats.org/officeDocument/2006/relationships/oleObject"/><Relationship Id="rId781" Target="media/image383.wmf" Type="http://schemas.openxmlformats.org/officeDocument/2006/relationships/image"/><Relationship Id="rId782" Target="embeddings/oleObject393.bin" Type="http://schemas.openxmlformats.org/officeDocument/2006/relationships/oleObject"/><Relationship Id="rId783" Target="media/image384.wmf" Type="http://schemas.openxmlformats.org/officeDocument/2006/relationships/image"/><Relationship Id="rId784" Target="embeddings/oleObject394.bin" Type="http://schemas.openxmlformats.org/officeDocument/2006/relationships/oleObject"/><Relationship Id="rId785" Target="media/image385.wmf" Type="http://schemas.openxmlformats.org/officeDocument/2006/relationships/image"/><Relationship Id="rId786" Target="embeddings/oleObject395.bin" Type="http://schemas.openxmlformats.org/officeDocument/2006/relationships/oleObject"/><Relationship Id="rId787" Target="media/image386.wmf" Type="http://schemas.openxmlformats.org/officeDocument/2006/relationships/image"/><Relationship Id="rId788" Target="embeddings/oleObject396.bin" Type="http://schemas.openxmlformats.org/officeDocument/2006/relationships/oleObject"/><Relationship Id="rId789" Target="media/image387.wmf" Type="http://schemas.openxmlformats.org/officeDocument/2006/relationships/image"/><Relationship Id="rId79" Target="media/image37.wmf" Type="http://schemas.openxmlformats.org/officeDocument/2006/relationships/image"/><Relationship Id="rId790" Target="embeddings/oleObject397.bin" Type="http://schemas.openxmlformats.org/officeDocument/2006/relationships/oleObject"/><Relationship Id="rId791" Target="media/image388.wmf" Type="http://schemas.openxmlformats.org/officeDocument/2006/relationships/image"/><Relationship Id="rId792" Target="embeddings/oleObject398.bin" Type="http://schemas.openxmlformats.org/officeDocument/2006/relationships/oleObject"/><Relationship Id="rId793" Target="media/image389.wmf" Type="http://schemas.openxmlformats.org/officeDocument/2006/relationships/image"/><Relationship Id="rId794" Target="embeddings/oleObject399.bin" Type="http://schemas.openxmlformats.org/officeDocument/2006/relationships/oleObject"/><Relationship Id="rId795" Target="media/image390.wmf" Type="http://schemas.openxmlformats.org/officeDocument/2006/relationships/image"/><Relationship Id="rId796" Target="embeddings/oleObject400.bin" Type="http://schemas.openxmlformats.org/officeDocument/2006/relationships/oleObject"/><Relationship Id="rId797" Target="media/image391.wmf" Type="http://schemas.openxmlformats.org/officeDocument/2006/relationships/image"/><Relationship Id="rId798" Target="embeddings/oleObject401.bin" Type="http://schemas.openxmlformats.org/officeDocument/2006/relationships/oleObject"/><Relationship Id="rId799" Target="media/image392.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00" Target="embeddings/oleObject402.bin" Type="http://schemas.openxmlformats.org/officeDocument/2006/relationships/oleObject"/><Relationship Id="rId801" Target="media/image393.wmf" Type="http://schemas.openxmlformats.org/officeDocument/2006/relationships/image"/><Relationship Id="rId802" Target="embeddings/oleObject403.bin" Type="http://schemas.openxmlformats.org/officeDocument/2006/relationships/oleObject"/><Relationship Id="rId803" Target="media/image394.wmf" Type="http://schemas.openxmlformats.org/officeDocument/2006/relationships/image"/><Relationship Id="rId804" Target="embeddings/oleObject404.bin" Type="http://schemas.openxmlformats.org/officeDocument/2006/relationships/oleObject"/><Relationship Id="rId805" Target="media/image395.wmf" Type="http://schemas.openxmlformats.org/officeDocument/2006/relationships/image"/><Relationship Id="rId806" Target="embeddings/oleObject405.bin" Type="http://schemas.openxmlformats.org/officeDocument/2006/relationships/oleObject"/><Relationship Id="rId807" Target="media/image396.wmf" Type="http://schemas.openxmlformats.org/officeDocument/2006/relationships/image"/><Relationship Id="rId808" Target="embeddings/oleObject406.bin" Type="http://schemas.openxmlformats.org/officeDocument/2006/relationships/oleObject"/><Relationship Id="rId809" Target="media/image397.wmf" Type="http://schemas.openxmlformats.org/officeDocument/2006/relationships/image"/><Relationship Id="rId81" Target="media/image38.wmf" Type="http://schemas.openxmlformats.org/officeDocument/2006/relationships/image"/><Relationship Id="rId810" Target="embeddings/oleObject407.bin" Type="http://schemas.openxmlformats.org/officeDocument/2006/relationships/oleObject"/><Relationship Id="rId811" Target="media/image398.wmf" Type="http://schemas.openxmlformats.org/officeDocument/2006/relationships/image"/><Relationship Id="rId812" Target="embeddings/oleObject408.bin" Type="http://schemas.openxmlformats.org/officeDocument/2006/relationships/oleObject"/><Relationship Id="rId813" Target="media/image399.wmf" Type="http://schemas.openxmlformats.org/officeDocument/2006/relationships/image"/><Relationship Id="rId814" Target="embeddings/oleObject409.bin" Type="http://schemas.openxmlformats.org/officeDocument/2006/relationships/oleObject"/><Relationship Id="rId815" Target="media/image400.wmf" Type="http://schemas.openxmlformats.org/officeDocument/2006/relationships/image"/><Relationship Id="rId816" Target="embeddings/oleObject410.bin" Type="http://schemas.openxmlformats.org/officeDocument/2006/relationships/oleObject"/><Relationship Id="rId817" Target="media/image401.wmf" Type="http://schemas.openxmlformats.org/officeDocument/2006/relationships/image"/><Relationship Id="rId818" Target="embeddings/oleObject411.bin" Type="http://schemas.openxmlformats.org/officeDocument/2006/relationships/oleObject"/><Relationship Id="rId819" Target="media/image402.wmf" Type="http://schemas.openxmlformats.org/officeDocument/2006/relationships/image"/><Relationship Id="rId82" Target="embeddings/oleObject38.bin" Type="http://schemas.openxmlformats.org/officeDocument/2006/relationships/oleObject"/><Relationship Id="rId820" Target="embeddings/oleObject412.bin" Type="http://schemas.openxmlformats.org/officeDocument/2006/relationships/oleObject"/><Relationship Id="rId821" Target="media/image403.wmf" Type="http://schemas.openxmlformats.org/officeDocument/2006/relationships/image"/><Relationship Id="rId822" Target="embeddings/oleObject413.bin" Type="http://schemas.openxmlformats.org/officeDocument/2006/relationships/oleObject"/><Relationship Id="rId823" Target="media/image404.wmf" Type="http://schemas.openxmlformats.org/officeDocument/2006/relationships/image"/><Relationship Id="rId824" Target="embeddings/oleObject414.bin" Type="http://schemas.openxmlformats.org/officeDocument/2006/relationships/oleObject"/><Relationship Id="rId825" Target="media/image405.wmf" Type="http://schemas.openxmlformats.org/officeDocument/2006/relationships/image"/><Relationship Id="rId826" Target="embeddings/oleObject415.bin" Type="http://schemas.openxmlformats.org/officeDocument/2006/relationships/oleObject"/><Relationship Id="rId827" Target="media/image406.wmf" Type="http://schemas.openxmlformats.org/officeDocument/2006/relationships/image"/><Relationship Id="rId828" Target="embeddings/oleObject416.bin" Type="http://schemas.openxmlformats.org/officeDocument/2006/relationships/oleObject"/><Relationship Id="rId829" Target="media/image407.wmf" Type="http://schemas.openxmlformats.org/officeDocument/2006/relationships/image"/><Relationship Id="rId83" Target="media/image39.wmf" Type="http://schemas.openxmlformats.org/officeDocument/2006/relationships/image"/><Relationship Id="rId830" Target="embeddings/oleObject417.bin" Type="http://schemas.openxmlformats.org/officeDocument/2006/relationships/oleObject"/><Relationship Id="rId831" Target="media/image408.wmf" Type="http://schemas.openxmlformats.org/officeDocument/2006/relationships/image"/><Relationship Id="rId832" Target="embeddings/oleObject418.bin" Type="http://schemas.openxmlformats.org/officeDocument/2006/relationships/oleObject"/><Relationship Id="rId833" Target="media/image409.wmf" Type="http://schemas.openxmlformats.org/officeDocument/2006/relationships/image"/><Relationship Id="rId834" Target="embeddings/oleObject419.bin" Type="http://schemas.openxmlformats.org/officeDocument/2006/relationships/oleObject"/><Relationship Id="rId835" Target="media/image410.wmf" Type="http://schemas.openxmlformats.org/officeDocument/2006/relationships/image"/><Relationship Id="rId836" Target="embeddings/oleObject420.bin" Type="http://schemas.openxmlformats.org/officeDocument/2006/relationships/oleObject"/><Relationship Id="rId837" Target="media/image411.wmf" Type="http://schemas.openxmlformats.org/officeDocument/2006/relationships/image"/><Relationship Id="rId838" Target="embeddings/oleObject421.bin" Type="http://schemas.openxmlformats.org/officeDocument/2006/relationships/oleObject"/><Relationship Id="rId839" Target="media/image412.wmf" Type="http://schemas.openxmlformats.org/officeDocument/2006/relationships/image"/><Relationship Id="rId84" Target="embeddings/oleObject39.bin" Type="http://schemas.openxmlformats.org/officeDocument/2006/relationships/oleObject"/><Relationship Id="rId840" Target="embeddings/oleObject422.bin" Type="http://schemas.openxmlformats.org/officeDocument/2006/relationships/oleObject"/><Relationship Id="rId841" Target="media/image413.wmf" Type="http://schemas.openxmlformats.org/officeDocument/2006/relationships/image"/><Relationship Id="rId842" Target="embeddings/oleObject423.bin" Type="http://schemas.openxmlformats.org/officeDocument/2006/relationships/oleObject"/><Relationship Id="rId843" Target="media/image414.wmf" Type="http://schemas.openxmlformats.org/officeDocument/2006/relationships/image"/><Relationship Id="rId844" Target="embeddings/oleObject424.bin" Type="http://schemas.openxmlformats.org/officeDocument/2006/relationships/oleObject"/><Relationship Id="rId845" Target="media/image415.wmf" Type="http://schemas.openxmlformats.org/officeDocument/2006/relationships/image"/><Relationship Id="rId846" Target="embeddings/oleObject425.bin" Type="http://schemas.openxmlformats.org/officeDocument/2006/relationships/oleObject"/><Relationship Id="rId847" Target="media/image416.wmf" Type="http://schemas.openxmlformats.org/officeDocument/2006/relationships/image"/><Relationship Id="rId848" Target="embeddings/oleObject426.bin" Type="http://schemas.openxmlformats.org/officeDocument/2006/relationships/oleObject"/><Relationship Id="rId849" Target="media/image417.wmf" Type="http://schemas.openxmlformats.org/officeDocument/2006/relationships/image"/><Relationship Id="rId85" Target="media/image40.wmf" Type="http://schemas.openxmlformats.org/officeDocument/2006/relationships/image"/><Relationship Id="rId850" Target="embeddings/oleObject427.bin" Type="http://schemas.openxmlformats.org/officeDocument/2006/relationships/oleObject"/><Relationship Id="rId851" Target="media/image418.wmf" Type="http://schemas.openxmlformats.org/officeDocument/2006/relationships/image"/><Relationship Id="rId852" Target="embeddings/oleObject428.bin" Type="http://schemas.openxmlformats.org/officeDocument/2006/relationships/oleObject"/><Relationship Id="rId853" Target="media/image419.wmf" Type="http://schemas.openxmlformats.org/officeDocument/2006/relationships/image"/><Relationship Id="rId854" Target="embeddings/oleObject429.bin" Type="http://schemas.openxmlformats.org/officeDocument/2006/relationships/oleObject"/><Relationship Id="rId855" Target="media/image420.wmf" Type="http://schemas.openxmlformats.org/officeDocument/2006/relationships/image"/><Relationship Id="rId856" Target="embeddings/oleObject430.bin" Type="http://schemas.openxmlformats.org/officeDocument/2006/relationships/oleObject"/><Relationship Id="rId857" Target="media/image421.wmf" Type="http://schemas.openxmlformats.org/officeDocument/2006/relationships/image"/><Relationship Id="rId858" Target="embeddings/oleObject431.bin" Type="http://schemas.openxmlformats.org/officeDocument/2006/relationships/oleObject"/><Relationship Id="rId859" Target="media/image422.wmf" Type="http://schemas.openxmlformats.org/officeDocument/2006/relationships/image"/><Relationship Id="rId86" Target="embeddings/oleObject40.bin" Type="http://schemas.openxmlformats.org/officeDocument/2006/relationships/oleObject"/><Relationship Id="rId860" Target="embeddings/oleObject432.bin" Type="http://schemas.openxmlformats.org/officeDocument/2006/relationships/oleObject"/><Relationship Id="rId861" Target="media/image423.wmf" Type="http://schemas.openxmlformats.org/officeDocument/2006/relationships/image"/><Relationship Id="rId862" Target="embeddings/oleObject433.bin" Type="http://schemas.openxmlformats.org/officeDocument/2006/relationships/oleObject"/><Relationship Id="rId863" Target="media/image424.wmf" Type="http://schemas.openxmlformats.org/officeDocument/2006/relationships/image"/><Relationship Id="rId864" Target="embeddings/oleObject434.bin" Type="http://schemas.openxmlformats.org/officeDocument/2006/relationships/oleObject"/><Relationship Id="rId865" Target="media/image425.wmf" Type="http://schemas.openxmlformats.org/officeDocument/2006/relationships/image"/><Relationship Id="rId866" Target="embeddings/oleObject435.bin" Type="http://schemas.openxmlformats.org/officeDocument/2006/relationships/oleObject"/><Relationship Id="rId867" Target="media/image426.wmf" Type="http://schemas.openxmlformats.org/officeDocument/2006/relationships/image"/><Relationship Id="rId868" Target="embeddings/oleObject436.bin" Type="http://schemas.openxmlformats.org/officeDocument/2006/relationships/oleObject"/><Relationship Id="rId869" Target="media/image427.wmf" Type="http://schemas.openxmlformats.org/officeDocument/2006/relationships/image"/><Relationship Id="rId87" Target="media/image41.wmf" Type="http://schemas.openxmlformats.org/officeDocument/2006/relationships/image"/><Relationship Id="rId870" Target="embeddings/oleObject437.bin" Type="http://schemas.openxmlformats.org/officeDocument/2006/relationships/oleObject"/><Relationship Id="rId871" Target="media/image428.wmf" Type="http://schemas.openxmlformats.org/officeDocument/2006/relationships/image"/><Relationship Id="rId872" Target="embeddings/oleObject438.bin" Type="http://schemas.openxmlformats.org/officeDocument/2006/relationships/oleObject"/><Relationship Id="rId873" Target="media/image429.wmf" Type="http://schemas.openxmlformats.org/officeDocument/2006/relationships/image"/><Relationship Id="rId874" Target="embeddings/oleObject439.bin" Type="http://schemas.openxmlformats.org/officeDocument/2006/relationships/oleObject"/><Relationship Id="rId875" Target="media/image430.wmf" Type="http://schemas.openxmlformats.org/officeDocument/2006/relationships/image"/><Relationship Id="rId876" Target="embeddings/oleObject440.bin" Type="http://schemas.openxmlformats.org/officeDocument/2006/relationships/oleObject"/><Relationship Id="rId877" Target="media/image431.wmf" Type="http://schemas.openxmlformats.org/officeDocument/2006/relationships/image"/><Relationship Id="rId878" Target="embeddings/oleObject441.bin" Type="http://schemas.openxmlformats.org/officeDocument/2006/relationships/oleObject"/><Relationship Id="rId879" Target="media/image432.wmf" Type="http://schemas.openxmlformats.org/officeDocument/2006/relationships/image"/><Relationship Id="rId88" Target="embeddings/oleObject41.bin" Type="http://schemas.openxmlformats.org/officeDocument/2006/relationships/oleObject"/><Relationship Id="rId880" Target="embeddings/oleObject442.bin" Type="http://schemas.openxmlformats.org/officeDocument/2006/relationships/oleObject"/><Relationship Id="rId881" Target="media/image433.wmf" Type="http://schemas.openxmlformats.org/officeDocument/2006/relationships/image"/><Relationship Id="rId882" Target="embeddings/oleObject443.bin" Type="http://schemas.openxmlformats.org/officeDocument/2006/relationships/oleObject"/><Relationship Id="rId883" Target="media/image434.wmf" Type="http://schemas.openxmlformats.org/officeDocument/2006/relationships/image"/><Relationship Id="rId884" Target="embeddings/oleObject444.bin" Type="http://schemas.openxmlformats.org/officeDocument/2006/relationships/oleObject"/><Relationship Id="rId885" Target="media/image435.wmf" Type="http://schemas.openxmlformats.org/officeDocument/2006/relationships/image"/><Relationship Id="rId886" Target="embeddings/oleObject445.bin" Type="http://schemas.openxmlformats.org/officeDocument/2006/relationships/oleObject"/><Relationship Id="rId887" Target="media/image436.wmf" Type="http://schemas.openxmlformats.org/officeDocument/2006/relationships/image"/><Relationship Id="rId888" Target="embeddings/oleObject446.bin" Type="http://schemas.openxmlformats.org/officeDocument/2006/relationships/oleObject"/><Relationship Id="rId889" Target="media/image437.wmf" Type="http://schemas.openxmlformats.org/officeDocument/2006/relationships/image"/><Relationship Id="rId89" Target="media/image42.wmf" Type="http://schemas.openxmlformats.org/officeDocument/2006/relationships/image"/><Relationship Id="rId890" Target="embeddings/oleObject447.bin" Type="http://schemas.openxmlformats.org/officeDocument/2006/relationships/oleObject"/><Relationship Id="rId891" Target="media/image438.wmf" Type="http://schemas.openxmlformats.org/officeDocument/2006/relationships/image"/><Relationship Id="rId892" Target="embeddings/oleObject448.bin" Type="http://schemas.openxmlformats.org/officeDocument/2006/relationships/oleObject"/><Relationship Id="rId893" Target="media/image439.wmf" Type="http://schemas.openxmlformats.org/officeDocument/2006/relationships/image"/><Relationship Id="rId894" Target="embeddings/oleObject449.bin" Type="http://schemas.openxmlformats.org/officeDocument/2006/relationships/oleObject"/><Relationship Id="rId895" Target="media/image440.wmf" Type="http://schemas.openxmlformats.org/officeDocument/2006/relationships/image"/><Relationship Id="rId896" Target="embeddings/oleObject450.bin" Type="http://schemas.openxmlformats.org/officeDocument/2006/relationships/oleObject"/><Relationship Id="rId897" Target="media/image441.wmf" Type="http://schemas.openxmlformats.org/officeDocument/2006/relationships/image"/><Relationship Id="rId898" Target="embeddings/oleObject451.bin" Type="http://schemas.openxmlformats.org/officeDocument/2006/relationships/oleObject"/><Relationship Id="rId899" Target="media/image4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00" Target="embeddings/oleObject452.bin" Type="http://schemas.openxmlformats.org/officeDocument/2006/relationships/oleObject"/><Relationship Id="rId901" Target="media/image443.wmf" Type="http://schemas.openxmlformats.org/officeDocument/2006/relationships/image"/><Relationship Id="rId902" Target="embeddings/oleObject453.bin" Type="http://schemas.openxmlformats.org/officeDocument/2006/relationships/oleObject"/><Relationship Id="rId903" Target="media/image444.wmf" Type="http://schemas.openxmlformats.org/officeDocument/2006/relationships/image"/><Relationship Id="rId904" Target="embeddings/oleObject454.bin" Type="http://schemas.openxmlformats.org/officeDocument/2006/relationships/oleObject"/><Relationship Id="rId905" Target="media/image445.wmf" Type="http://schemas.openxmlformats.org/officeDocument/2006/relationships/image"/><Relationship Id="rId906" Target="embeddings/oleObject455.bin" Type="http://schemas.openxmlformats.org/officeDocument/2006/relationships/oleObject"/><Relationship Id="rId907" Target="media/image446.wmf" Type="http://schemas.openxmlformats.org/officeDocument/2006/relationships/image"/><Relationship Id="rId908" Target="embeddings/oleObject456.bin" Type="http://schemas.openxmlformats.org/officeDocument/2006/relationships/oleObject"/><Relationship Id="rId909" Target="media/image447.wmf" Type="http://schemas.openxmlformats.org/officeDocument/2006/relationships/image"/><Relationship Id="rId91" Target="media/image43.wmf" Type="http://schemas.openxmlformats.org/officeDocument/2006/relationships/image"/><Relationship Id="rId910" Target="embeddings/oleObject457.bin" Type="http://schemas.openxmlformats.org/officeDocument/2006/relationships/oleObject"/><Relationship Id="rId911" Target="media/image448.wmf" Type="http://schemas.openxmlformats.org/officeDocument/2006/relationships/image"/><Relationship Id="rId912" Target="embeddings/oleObject458.bin" Type="http://schemas.openxmlformats.org/officeDocument/2006/relationships/oleObject"/><Relationship Id="rId913" Target="media/image449.wmf" Type="http://schemas.openxmlformats.org/officeDocument/2006/relationships/image"/><Relationship Id="rId914" Target="embeddings/oleObject459.bin" Type="http://schemas.openxmlformats.org/officeDocument/2006/relationships/oleObject"/><Relationship Id="rId915" Target="media/image450.wmf" Type="http://schemas.openxmlformats.org/officeDocument/2006/relationships/image"/><Relationship Id="rId916" Target="embeddings/oleObject460.bin" Type="http://schemas.openxmlformats.org/officeDocument/2006/relationships/oleObject"/><Relationship Id="rId917" Target="media/image451.wmf" Type="http://schemas.openxmlformats.org/officeDocument/2006/relationships/image"/><Relationship Id="rId918" Target="embeddings/oleObject461.bin" Type="http://schemas.openxmlformats.org/officeDocument/2006/relationships/oleObject"/><Relationship Id="rId919" Target="media/image452.wmf" Type="http://schemas.openxmlformats.org/officeDocument/2006/relationships/image"/><Relationship Id="rId92" Target="embeddings/oleObject43.bin" Type="http://schemas.openxmlformats.org/officeDocument/2006/relationships/oleObject"/><Relationship Id="rId920" Target="embeddings/oleObject462.bin" Type="http://schemas.openxmlformats.org/officeDocument/2006/relationships/oleObject"/><Relationship Id="rId921" Target="media/image453.wmf" Type="http://schemas.openxmlformats.org/officeDocument/2006/relationships/image"/><Relationship Id="rId922" Target="embeddings/oleObject463.bin" Type="http://schemas.openxmlformats.org/officeDocument/2006/relationships/oleObject"/><Relationship Id="rId923" Target="media/image454.wmf" Type="http://schemas.openxmlformats.org/officeDocument/2006/relationships/image"/><Relationship Id="rId924" Target="embeddings/oleObject464.bin" Type="http://schemas.openxmlformats.org/officeDocument/2006/relationships/oleObject"/><Relationship Id="rId925" Target="media/image455.wmf" Type="http://schemas.openxmlformats.org/officeDocument/2006/relationships/image"/><Relationship Id="rId926" Target="embeddings/oleObject465.bin" Type="http://schemas.openxmlformats.org/officeDocument/2006/relationships/oleObject"/><Relationship Id="rId927" Target="media/image456.wmf" Type="http://schemas.openxmlformats.org/officeDocument/2006/relationships/image"/><Relationship Id="rId928" Target="embeddings/oleObject466.bin" Type="http://schemas.openxmlformats.org/officeDocument/2006/relationships/oleObject"/><Relationship Id="rId929" Target="media/image457.wmf" Type="http://schemas.openxmlformats.org/officeDocument/2006/relationships/image"/><Relationship Id="rId93" Target="media/image44.wmf" Type="http://schemas.openxmlformats.org/officeDocument/2006/relationships/image"/><Relationship Id="rId930" Target="embeddings/oleObject467.bin" Type="http://schemas.openxmlformats.org/officeDocument/2006/relationships/oleObject"/><Relationship Id="rId931" Target="media/image458.wmf" Type="http://schemas.openxmlformats.org/officeDocument/2006/relationships/image"/><Relationship Id="rId932" Target="embeddings/oleObject468.bin" Type="http://schemas.openxmlformats.org/officeDocument/2006/relationships/oleObject"/><Relationship Id="rId933" Target="media/image459.wmf" Type="http://schemas.openxmlformats.org/officeDocument/2006/relationships/image"/><Relationship Id="rId934" Target="embeddings/oleObject469.bin" Type="http://schemas.openxmlformats.org/officeDocument/2006/relationships/oleObject"/><Relationship Id="rId935" Target="media/image460.wmf" Type="http://schemas.openxmlformats.org/officeDocument/2006/relationships/image"/><Relationship Id="rId936" Target="embeddings/oleObject470.bin" Type="http://schemas.openxmlformats.org/officeDocument/2006/relationships/oleObject"/><Relationship Id="rId937" Target="media/image461.wmf" Type="http://schemas.openxmlformats.org/officeDocument/2006/relationships/image"/><Relationship Id="rId938" Target="embeddings/oleObject471.bin" Type="http://schemas.openxmlformats.org/officeDocument/2006/relationships/oleObject"/><Relationship Id="rId939" Target="media/image462.wmf" Type="http://schemas.openxmlformats.org/officeDocument/2006/relationships/image"/><Relationship Id="rId94" Target="embeddings/oleObject44.bin" Type="http://schemas.openxmlformats.org/officeDocument/2006/relationships/oleObject"/><Relationship Id="rId940" Target="embeddings/oleObject472.bin" Type="http://schemas.openxmlformats.org/officeDocument/2006/relationships/oleObject"/><Relationship Id="rId941" Target="media/image463.wmf" Type="http://schemas.openxmlformats.org/officeDocument/2006/relationships/image"/><Relationship Id="rId942" Target="embeddings/oleObject473.bin" Type="http://schemas.openxmlformats.org/officeDocument/2006/relationships/oleObject"/><Relationship Id="rId943" Target="media/image464.wmf" Type="http://schemas.openxmlformats.org/officeDocument/2006/relationships/image"/><Relationship Id="rId944" Target="embeddings/oleObject474.bin" Type="http://schemas.openxmlformats.org/officeDocument/2006/relationships/oleObject"/><Relationship Id="rId945" Target="media/image465.wmf" Type="http://schemas.openxmlformats.org/officeDocument/2006/relationships/image"/><Relationship Id="rId946" Target="embeddings/oleObject475.bin" Type="http://schemas.openxmlformats.org/officeDocument/2006/relationships/oleObject"/><Relationship Id="rId947" Target="media/image466.wmf" Type="http://schemas.openxmlformats.org/officeDocument/2006/relationships/image"/><Relationship Id="rId948" Target="embeddings/oleObject476.bin" Type="http://schemas.openxmlformats.org/officeDocument/2006/relationships/oleObject"/><Relationship Id="rId949" Target="media/image467.wmf" Type="http://schemas.openxmlformats.org/officeDocument/2006/relationships/image"/><Relationship Id="rId95" Target="media/image45.wmf" Type="http://schemas.openxmlformats.org/officeDocument/2006/relationships/image"/><Relationship Id="rId950" Target="embeddings/oleObject477.bin" Type="http://schemas.openxmlformats.org/officeDocument/2006/relationships/oleObject"/><Relationship Id="rId951" Target="media/image468.wmf" Type="http://schemas.openxmlformats.org/officeDocument/2006/relationships/image"/><Relationship Id="rId952" Target="embeddings/oleObject478.bin" Type="http://schemas.openxmlformats.org/officeDocument/2006/relationships/oleObject"/><Relationship Id="rId953" Target="media/image469.wmf" Type="http://schemas.openxmlformats.org/officeDocument/2006/relationships/image"/><Relationship Id="rId954" Target="embeddings/oleObject479.bin" Type="http://schemas.openxmlformats.org/officeDocument/2006/relationships/oleObject"/><Relationship Id="rId955" Target="media/image470.wmf" Type="http://schemas.openxmlformats.org/officeDocument/2006/relationships/image"/><Relationship Id="rId956" Target="embeddings/oleObject480.bin" Type="http://schemas.openxmlformats.org/officeDocument/2006/relationships/oleObject"/><Relationship Id="rId957" Target="media/image471.wmf" Type="http://schemas.openxmlformats.org/officeDocument/2006/relationships/image"/><Relationship Id="rId958" Target="embeddings/oleObject481.bin" Type="http://schemas.openxmlformats.org/officeDocument/2006/relationships/oleObject"/><Relationship Id="rId959" Target="media/image472.wmf" Type="http://schemas.openxmlformats.org/officeDocument/2006/relationships/image"/><Relationship Id="rId96" Target="embeddings/oleObject45.bin" Type="http://schemas.openxmlformats.org/officeDocument/2006/relationships/oleObject"/><Relationship Id="rId960" Target="embeddings/oleObject482.bin" Type="http://schemas.openxmlformats.org/officeDocument/2006/relationships/oleObject"/><Relationship Id="rId961" Target="media/image473.wmf" Type="http://schemas.openxmlformats.org/officeDocument/2006/relationships/image"/><Relationship Id="rId962" Target="embeddings/oleObject483.bin" Type="http://schemas.openxmlformats.org/officeDocument/2006/relationships/oleObject"/><Relationship Id="rId963" Target="media/image474.wmf" Type="http://schemas.openxmlformats.org/officeDocument/2006/relationships/image"/><Relationship Id="rId964" Target="embeddings/oleObject484.bin" Type="http://schemas.openxmlformats.org/officeDocument/2006/relationships/oleObject"/><Relationship Id="rId965" Target="media/image475.wmf" Type="http://schemas.openxmlformats.org/officeDocument/2006/relationships/image"/><Relationship Id="rId966" Target="embeddings/oleObject485.bin" Type="http://schemas.openxmlformats.org/officeDocument/2006/relationships/oleObject"/><Relationship Id="rId967" Target="media/image476.wmf" Type="http://schemas.openxmlformats.org/officeDocument/2006/relationships/image"/><Relationship Id="rId968" Target="embeddings/oleObject486.bin" Type="http://schemas.openxmlformats.org/officeDocument/2006/relationships/oleObject"/><Relationship Id="rId969" Target="media/image477.wmf" Type="http://schemas.openxmlformats.org/officeDocument/2006/relationships/image"/><Relationship Id="rId97" Target="media/image46.wmf" Type="http://schemas.openxmlformats.org/officeDocument/2006/relationships/image"/><Relationship Id="rId970" Target="embeddings/oleObject487.bin" Type="http://schemas.openxmlformats.org/officeDocument/2006/relationships/oleObject"/><Relationship Id="rId971" Target="embeddings/oleObject488.bin" Type="http://schemas.openxmlformats.org/officeDocument/2006/relationships/oleObject"/><Relationship Id="rId972" Target="media/image478.wmf" Type="http://schemas.openxmlformats.org/officeDocument/2006/relationships/image"/><Relationship Id="rId973" Target="embeddings/oleObject489.bin" Type="http://schemas.openxmlformats.org/officeDocument/2006/relationships/oleObject"/><Relationship Id="rId974" Target="media/image479.wmf" Type="http://schemas.openxmlformats.org/officeDocument/2006/relationships/image"/><Relationship Id="rId975" Target="embeddings/oleObject490.bin" Type="http://schemas.openxmlformats.org/officeDocument/2006/relationships/oleObject"/><Relationship Id="rId976" Target="media/image480.wmf" Type="http://schemas.openxmlformats.org/officeDocument/2006/relationships/image"/><Relationship Id="rId977" Target="embeddings/oleObject491.bin" Type="http://schemas.openxmlformats.org/officeDocument/2006/relationships/oleObject"/><Relationship Id="rId978" Target="media/image481.wmf" Type="http://schemas.openxmlformats.org/officeDocument/2006/relationships/image"/><Relationship Id="rId979" Target="embeddings/oleObject492.bin" Type="http://schemas.openxmlformats.org/officeDocument/2006/relationships/oleObject"/><Relationship Id="rId98" Target="embeddings/oleObject46.bin" Type="http://schemas.openxmlformats.org/officeDocument/2006/relationships/oleObject"/><Relationship Id="rId980" Target="media/image482.wmf" Type="http://schemas.openxmlformats.org/officeDocument/2006/relationships/image"/><Relationship Id="rId981" Target="embeddings/oleObject493.bin" Type="http://schemas.openxmlformats.org/officeDocument/2006/relationships/oleObject"/><Relationship Id="rId982" Target="media/image483.wmf" Type="http://schemas.openxmlformats.org/officeDocument/2006/relationships/image"/><Relationship Id="rId983" Target="embeddings/oleObject494.bin" Type="http://schemas.openxmlformats.org/officeDocument/2006/relationships/oleObject"/><Relationship Id="rId984" Target="media/image484.wmf" Type="http://schemas.openxmlformats.org/officeDocument/2006/relationships/image"/><Relationship Id="rId985" Target="embeddings/oleObject495.bin" Type="http://schemas.openxmlformats.org/officeDocument/2006/relationships/oleObject"/><Relationship Id="rId986" Target="media/image485.wmf" Type="http://schemas.openxmlformats.org/officeDocument/2006/relationships/image"/><Relationship Id="rId987" Target="embeddings/oleObject496.bin" Type="http://schemas.openxmlformats.org/officeDocument/2006/relationships/oleObject"/><Relationship Id="rId988" Target="media/image486.wmf" Type="http://schemas.openxmlformats.org/officeDocument/2006/relationships/image"/><Relationship Id="rId989" Target="embeddings/oleObject497.bin" Type="http://schemas.openxmlformats.org/officeDocument/2006/relationships/oleObject"/><Relationship Id="rId99" Target="media/image47.wmf" Type="http://schemas.openxmlformats.org/officeDocument/2006/relationships/image"/><Relationship Id="rId990" Target="media/image487.wmf" Type="http://schemas.openxmlformats.org/officeDocument/2006/relationships/image"/><Relationship Id="rId991" Target="embeddings/oleObject498.bin" Type="http://schemas.openxmlformats.org/officeDocument/2006/relationships/oleObject"/><Relationship Id="rId992" Target="media/image488.wmf" Type="http://schemas.openxmlformats.org/officeDocument/2006/relationships/image"/><Relationship Id="rId993" Target="embeddings/oleObject499.bin" Type="http://schemas.openxmlformats.org/officeDocument/2006/relationships/oleObject"/><Relationship Id="rId994" Target="media/image489.wmf" Type="http://schemas.openxmlformats.org/officeDocument/2006/relationships/image"/><Relationship Id="rId995" Target="embeddings/oleObject500.bin" Type="http://schemas.openxmlformats.org/officeDocument/2006/relationships/oleObject"/><Relationship Id="rId996" Target="media/image490.wmf" Type="http://schemas.openxmlformats.org/officeDocument/2006/relationships/image"/><Relationship Id="rId997" Target="embeddings/oleObject501.bin" Type="http://schemas.openxmlformats.org/officeDocument/2006/relationships/oleObject"/><Relationship Id="rId998" Target="media/image491.wmf" Type="http://schemas.openxmlformats.org/officeDocument/2006/relationships/image"/><Relationship Id="rId999" Target="embeddings/oleObject50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4561</Words>
  <Characters>26001</Characters>
  <Application>Microsoft Office Word</Application>
  <DocSecurity>0</DocSecurity>
  <Lines>216</Lines>
  <Paragraphs>61</Paragraphs>
  <ScaleCrop>false</ScaleCrop>
  <Company>www.thuvienhoclieu.com</Company>
  <LinksUpToDate>false</LinksUpToDate>
  <CharactersWithSpaces>30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7T02:51:00Z</dcterms:created>
  <dc:creator>tailieu123.edu.vn</dc:creator>
  <dcterms:modified xsi:type="dcterms:W3CDTF">2019-07-17T02:51:00Z</dcterms:modified>
  <cp:revision>1</cp:revision>
  <dc:title>Bài Tập Trắc Nghiệm Cực Trị Trong Hình Học Không Gian Có Đáp Án</dc:title>
</cp:coreProperties>
</file>